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838274" w14:textId="77777777" w:rsidR="00E95EAE" w:rsidRDefault="00E95EAE" w:rsidP="00E95EAE">
      <w:pPr>
        <w:pStyle w:val="Heading1"/>
        <w:rPr>
          <w:noProof/>
        </w:rPr>
      </w:pPr>
      <w:bookmarkStart w:id="0" w:name="_Hlk481683287"/>
      <w:bookmarkStart w:id="1" w:name="_Toc271805620"/>
      <w:bookmarkStart w:id="2" w:name="_Toc271805684"/>
      <w:bookmarkStart w:id="3" w:name="_Toc299028283"/>
      <w:bookmarkEnd w:id="0"/>
      <w:r w:rsidRPr="00A6460B">
        <w:rPr>
          <w:sz w:val="72"/>
        </w:rPr>
        <w:t>Chapter 1: Functions</w:t>
      </w:r>
      <w:bookmarkEnd w:id="1"/>
      <w:bookmarkEnd w:id="2"/>
      <w:bookmarkEnd w:id="3"/>
      <w:r w:rsidR="00DD446B">
        <w:fldChar w:fldCharType="begin"/>
      </w:r>
      <w:r>
        <w:instrText xml:space="preserve"> TOC \o "1-3" \h \z \u </w:instrText>
      </w:r>
      <w:r w:rsidR="00DD446B">
        <w:fldChar w:fldCharType="separate"/>
      </w:r>
    </w:p>
    <w:p w14:paraId="3F307408" w14:textId="77777777" w:rsidR="00E95EAE" w:rsidRPr="007A3632" w:rsidRDefault="00A34CAB" w:rsidP="00E95EAE">
      <w:pPr>
        <w:pStyle w:val="TOC2"/>
        <w:tabs>
          <w:tab w:val="right" w:leader="dot" w:pos="8630"/>
        </w:tabs>
        <w:rPr>
          <w:noProof/>
        </w:rPr>
      </w:pPr>
      <w:hyperlink w:anchor="_Toc299028284" w:history="1">
        <w:r w:rsidR="00E95EAE" w:rsidRPr="00097F6E">
          <w:rPr>
            <w:rStyle w:val="Hyperlink"/>
            <w:noProof/>
          </w:rPr>
          <w:t>Section 1.1 Functions and Function Notation</w:t>
        </w:r>
        <w:r w:rsidR="00E95EAE">
          <w:rPr>
            <w:noProof/>
            <w:webHidden/>
          </w:rPr>
          <w:tab/>
        </w:r>
        <w:r w:rsidR="00DD446B">
          <w:rPr>
            <w:noProof/>
            <w:webHidden/>
          </w:rPr>
          <w:fldChar w:fldCharType="begin"/>
        </w:r>
        <w:r w:rsidR="00E95EAE">
          <w:rPr>
            <w:noProof/>
            <w:webHidden/>
          </w:rPr>
          <w:instrText xml:space="preserve"> PAGEREF _Toc299028284 \h </w:instrText>
        </w:r>
        <w:r w:rsidR="00DD446B">
          <w:rPr>
            <w:noProof/>
            <w:webHidden/>
          </w:rPr>
        </w:r>
        <w:r w:rsidR="00DD446B">
          <w:rPr>
            <w:noProof/>
            <w:webHidden/>
          </w:rPr>
          <w:fldChar w:fldCharType="separate"/>
        </w:r>
        <w:r w:rsidR="00BC78F7">
          <w:rPr>
            <w:noProof/>
            <w:webHidden/>
          </w:rPr>
          <w:t>1</w:t>
        </w:r>
        <w:r w:rsidR="00DD446B">
          <w:rPr>
            <w:noProof/>
            <w:webHidden/>
          </w:rPr>
          <w:fldChar w:fldCharType="end"/>
        </w:r>
      </w:hyperlink>
    </w:p>
    <w:p w14:paraId="40E03EAF" w14:textId="77777777" w:rsidR="00E95EAE" w:rsidRPr="007A3632" w:rsidRDefault="00A34CAB" w:rsidP="00E95EAE">
      <w:pPr>
        <w:pStyle w:val="TOC2"/>
        <w:tabs>
          <w:tab w:val="right" w:leader="dot" w:pos="8630"/>
        </w:tabs>
        <w:rPr>
          <w:noProof/>
        </w:rPr>
      </w:pPr>
      <w:hyperlink w:anchor="_Toc299028286" w:history="1">
        <w:r w:rsidR="00E95EAE" w:rsidRPr="00097F6E">
          <w:rPr>
            <w:rStyle w:val="Hyperlink"/>
            <w:noProof/>
          </w:rPr>
          <w:t>Section 1.2 Domain and Range</w:t>
        </w:r>
        <w:r w:rsidR="00E95EAE">
          <w:rPr>
            <w:noProof/>
            <w:webHidden/>
          </w:rPr>
          <w:tab/>
        </w:r>
        <w:r w:rsidR="00DD446B">
          <w:rPr>
            <w:noProof/>
            <w:webHidden/>
          </w:rPr>
          <w:fldChar w:fldCharType="begin"/>
        </w:r>
        <w:r w:rsidR="00E95EAE">
          <w:rPr>
            <w:noProof/>
            <w:webHidden/>
          </w:rPr>
          <w:instrText xml:space="preserve"> PAGEREF _Toc299028286 \h </w:instrText>
        </w:r>
        <w:r w:rsidR="00DD446B">
          <w:rPr>
            <w:noProof/>
            <w:webHidden/>
          </w:rPr>
        </w:r>
        <w:r w:rsidR="00DD446B">
          <w:rPr>
            <w:noProof/>
            <w:webHidden/>
          </w:rPr>
          <w:fldChar w:fldCharType="separate"/>
        </w:r>
        <w:r w:rsidR="00BC78F7">
          <w:rPr>
            <w:noProof/>
            <w:webHidden/>
          </w:rPr>
          <w:t>22</w:t>
        </w:r>
        <w:r w:rsidR="00DD446B">
          <w:rPr>
            <w:noProof/>
            <w:webHidden/>
          </w:rPr>
          <w:fldChar w:fldCharType="end"/>
        </w:r>
      </w:hyperlink>
    </w:p>
    <w:p w14:paraId="75D18900" w14:textId="77777777" w:rsidR="00E95EAE" w:rsidRPr="007A3632" w:rsidRDefault="00A34CAB" w:rsidP="00E95EAE">
      <w:pPr>
        <w:pStyle w:val="TOC2"/>
        <w:tabs>
          <w:tab w:val="right" w:leader="dot" w:pos="8630"/>
        </w:tabs>
        <w:rPr>
          <w:noProof/>
        </w:rPr>
      </w:pPr>
      <w:hyperlink w:anchor="_Toc299028288" w:history="1">
        <w:r w:rsidR="00E95EAE" w:rsidRPr="00097F6E">
          <w:rPr>
            <w:rStyle w:val="Hyperlink"/>
            <w:noProof/>
          </w:rPr>
          <w:t>Section 1.3 Rates of Change and Behavior of Graphs</w:t>
        </w:r>
        <w:r w:rsidR="00E95EAE">
          <w:rPr>
            <w:noProof/>
            <w:webHidden/>
          </w:rPr>
          <w:tab/>
        </w:r>
        <w:r w:rsidR="00DD446B">
          <w:rPr>
            <w:noProof/>
            <w:webHidden/>
          </w:rPr>
          <w:fldChar w:fldCharType="begin"/>
        </w:r>
        <w:r w:rsidR="00E95EAE">
          <w:rPr>
            <w:noProof/>
            <w:webHidden/>
          </w:rPr>
          <w:instrText xml:space="preserve"> PAGEREF _Toc299028288 \h </w:instrText>
        </w:r>
        <w:r w:rsidR="00DD446B">
          <w:rPr>
            <w:noProof/>
            <w:webHidden/>
          </w:rPr>
        </w:r>
        <w:r w:rsidR="00DD446B">
          <w:rPr>
            <w:noProof/>
            <w:webHidden/>
          </w:rPr>
          <w:fldChar w:fldCharType="separate"/>
        </w:r>
        <w:r w:rsidR="00BC78F7">
          <w:rPr>
            <w:noProof/>
            <w:webHidden/>
          </w:rPr>
          <w:t>36</w:t>
        </w:r>
        <w:r w:rsidR="00DD446B">
          <w:rPr>
            <w:noProof/>
            <w:webHidden/>
          </w:rPr>
          <w:fldChar w:fldCharType="end"/>
        </w:r>
      </w:hyperlink>
    </w:p>
    <w:p w14:paraId="0281C582" w14:textId="77777777" w:rsidR="00E95EAE" w:rsidRPr="007A3632" w:rsidRDefault="00A34CAB" w:rsidP="00E95EAE">
      <w:pPr>
        <w:pStyle w:val="TOC2"/>
        <w:tabs>
          <w:tab w:val="right" w:leader="dot" w:pos="8630"/>
        </w:tabs>
        <w:rPr>
          <w:noProof/>
        </w:rPr>
      </w:pPr>
      <w:hyperlink w:anchor="_Toc299028290" w:history="1">
        <w:r w:rsidR="00E95EAE" w:rsidRPr="00097F6E">
          <w:rPr>
            <w:rStyle w:val="Hyperlink"/>
            <w:noProof/>
          </w:rPr>
          <w:t>Section 1.4 Composition of Functions</w:t>
        </w:r>
        <w:r w:rsidR="00E95EAE">
          <w:rPr>
            <w:noProof/>
            <w:webHidden/>
          </w:rPr>
          <w:tab/>
        </w:r>
        <w:r w:rsidR="00DD446B">
          <w:rPr>
            <w:noProof/>
            <w:webHidden/>
          </w:rPr>
          <w:fldChar w:fldCharType="begin"/>
        </w:r>
        <w:r w:rsidR="00E95EAE">
          <w:rPr>
            <w:noProof/>
            <w:webHidden/>
          </w:rPr>
          <w:instrText xml:space="preserve"> PAGEREF _Toc299028290 \h </w:instrText>
        </w:r>
        <w:r w:rsidR="00DD446B">
          <w:rPr>
            <w:noProof/>
            <w:webHidden/>
          </w:rPr>
        </w:r>
        <w:r w:rsidR="00DD446B">
          <w:rPr>
            <w:noProof/>
            <w:webHidden/>
          </w:rPr>
          <w:fldChar w:fldCharType="separate"/>
        </w:r>
        <w:r w:rsidR="00BC78F7">
          <w:rPr>
            <w:noProof/>
            <w:webHidden/>
          </w:rPr>
          <w:t>51</w:t>
        </w:r>
        <w:r w:rsidR="00DD446B">
          <w:rPr>
            <w:noProof/>
            <w:webHidden/>
          </w:rPr>
          <w:fldChar w:fldCharType="end"/>
        </w:r>
      </w:hyperlink>
    </w:p>
    <w:p w14:paraId="4782AD1F" w14:textId="77777777" w:rsidR="00E95EAE" w:rsidRPr="007A3632" w:rsidRDefault="00A34CAB" w:rsidP="00E95EAE">
      <w:pPr>
        <w:pStyle w:val="TOC2"/>
        <w:tabs>
          <w:tab w:val="right" w:leader="dot" w:pos="8630"/>
        </w:tabs>
        <w:rPr>
          <w:noProof/>
        </w:rPr>
      </w:pPr>
      <w:hyperlink w:anchor="_Toc299028292" w:history="1">
        <w:r w:rsidR="00E95EAE" w:rsidRPr="00097F6E">
          <w:rPr>
            <w:rStyle w:val="Hyperlink"/>
            <w:noProof/>
          </w:rPr>
          <w:t>Section 1.5 Transformation of Functions</w:t>
        </w:r>
        <w:r w:rsidR="00E95EAE">
          <w:rPr>
            <w:noProof/>
            <w:webHidden/>
          </w:rPr>
          <w:tab/>
        </w:r>
        <w:r w:rsidR="00DD446B">
          <w:rPr>
            <w:noProof/>
            <w:webHidden/>
          </w:rPr>
          <w:fldChar w:fldCharType="begin"/>
        </w:r>
        <w:r w:rsidR="00E95EAE">
          <w:rPr>
            <w:noProof/>
            <w:webHidden/>
          </w:rPr>
          <w:instrText xml:space="preserve"> PAGEREF _Toc299028292 \h </w:instrText>
        </w:r>
        <w:r w:rsidR="00DD446B">
          <w:rPr>
            <w:noProof/>
            <w:webHidden/>
          </w:rPr>
        </w:r>
        <w:r w:rsidR="00DD446B">
          <w:rPr>
            <w:noProof/>
            <w:webHidden/>
          </w:rPr>
          <w:fldChar w:fldCharType="separate"/>
        </w:r>
        <w:r w:rsidR="00BC78F7">
          <w:rPr>
            <w:noProof/>
            <w:webHidden/>
          </w:rPr>
          <w:t>64</w:t>
        </w:r>
        <w:r w:rsidR="00DD446B">
          <w:rPr>
            <w:noProof/>
            <w:webHidden/>
          </w:rPr>
          <w:fldChar w:fldCharType="end"/>
        </w:r>
      </w:hyperlink>
    </w:p>
    <w:p w14:paraId="7B384E22" w14:textId="77777777" w:rsidR="00E95EAE" w:rsidRPr="007A3632" w:rsidRDefault="00A34CAB" w:rsidP="00E95EAE">
      <w:pPr>
        <w:pStyle w:val="TOC2"/>
        <w:tabs>
          <w:tab w:val="right" w:leader="dot" w:pos="8630"/>
        </w:tabs>
        <w:rPr>
          <w:noProof/>
        </w:rPr>
      </w:pPr>
      <w:hyperlink w:anchor="_Toc299028294" w:history="1">
        <w:r w:rsidR="00E95EAE" w:rsidRPr="00097F6E">
          <w:rPr>
            <w:rStyle w:val="Hyperlink"/>
            <w:noProof/>
          </w:rPr>
          <w:t>Section 1.6 Inverse Functions</w:t>
        </w:r>
        <w:r w:rsidR="00E95EAE">
          <w:rPr>
            <w:noProof/>
            <w:webHidden/>
          </w:rPr>
          <w:tab/>
        </w:r>
        <w:r w:rsidR="00DD446B">
          <w:rPr>
            <w:noProof/>
            <w:webHidden/>
          </w:rPr>
          <w:fldChar w:fldCharType="begin"/>
        </w:r>
        <w:r w:rsidR="00E95EAE">
          <w:rPr>
            <w:noProof/>
            <w:webHidden/>
          </w:rPr>
          <w:instrText xml:space="preserve"> PAGEREF _Toc299028294 \h </w:instrText>
        </w:r>
        <w:r w:rsidR="00DD446B">
          <w:rPr>
            <w:noProof/>
            <w:webHidden/>
          </w:rPr>
        </w:r>
        <w:r w:rsidR="00DD446B">
          <w:rPr>
            <w:noProof/>
            <w:webHidden/>
          </w:rPr>
          <w:fldChar w:fldCharType="separate"/>
        </w:r>
        <w:r w:rsidR="00BC78F7">
          <w:rPr>
            <w:noProof/>
            <w:webHidden/>
          </w:rPr>
          <w:t>93</w:t>
        </w:r>
        <w:r w:rsidR="00DD446B">
          <w:rPr>
            <w:noProof/>
            <w:webHidden/>
          </w:rPr>
          <w:fldChar w:fldCharType="end"/>
        </w:r>
      </w:hyperlink>
    </w:p>
    <w:p w14:paraId="3A1A7752" w14:textId="77777777" w:rsidR="00E95EAE" w:rsidRPr="009D793E" w:rsidRDefault="00DD446B" w:rsidP="00E95EAE">
      <w:pPr>
        <w:ind w:left="360"/>
      </w:pPr>
      <w:r>
        <w:fldChar w:fldCharType="end"/>
      </w:r>
    </w:p>
    <w:p w14:paraId="24606021" w14:textId="77777777" w:rsidR="00E95EAE" w:rsidRPr="00E415D1" w:rsidRDefault="00E95EAE" w:rsidP="00E95EAE">
      <w:pPr>
        <w:pStyle w:val="Heading2"/>
      </w:pPr>
      <w:bookmarkStart w:id="4" w:name="_Toc271805621"/>
      <w:bookmarkStart w:id="5" w:name="_Toc299028284"/>
      <w:r w:rsidRPr="00E415D1">
        <w:t xml:space="preserve">Section 1.1 Functions and Function </w:t>
      </w:r>
      <w:r>
        <w:t>N</w:t>
      </w:r>
      <w:r w:rsidRPr="00E415D1">
        <w:t>otation</w:t>
      </w:r>
      <w:bookmarkEnd w:id="4"/>
      <w:bookmarkEnd w:id="5"/>
    </w:p>
    <w:p w14:paraId="20549593" w14:textId="77777777" w:rsidR="00E95EAE" w:rsidRDefault="00E95EAE" w:rsidP="00E95EAE">
      <w:pPr>
        <w:rPr>
          <w:b/>
        </w:rPr>
      </w:pPr>
    </w:p>
    <w:p w14:paraId="67FAFC18" w14:textId="77777777" w:rsidR="00E95EAE" w:rsidRPr="00E415D1" w:rsidRDefault="00E95EAE" w:rsidP="00E95EAE">
      <w:pPr>
        <w:rPr>
          <w:b/>
        </w:rPr>
      </w:pPr>
      <w:r w:rsidRPr="00E415D1">
        <w:rPr>
          <w:b/>
        </w:rPr>
        <w:t>What is a Function?</w:t>
      </w:r>
    </w:p>
    <w:p w14:paraId="22A620CD" w14:textId="77777777" w:rsidR="00E95EAE" w:rsidRPr="003C01CE" w:rsidRDefault="00E95EAE" w:rsidP="00E95EAE">
      <w:r w:rsidRPr="003C01CE">
        <w:t>The natural world is full of relationships between quantities that change.  When we see these relationships</w:t>
      </w:r>
      <w:r>
        <w:t xml:space="preserve">, it is natural for us to </w:t>
      </w:r>
      <w:proofErr w:type="gramStart"/>
      <w:r>
        <w:t>ask</w:t>
      </w:r>
      <w:proofErr w:type="gramEnd"/>
      <w:r>
        <w:t xml:space="preserve"> “I</w:t>
      </w:r>
      <w:r w:rsidRPr="003C01CE">
        <w:t>f I know one quantity, can I then determine the other?”  This establishes the idea of an input quantity, or independent variable, and a corresponding output quantity, or dependent variable.  From this we get the noti</w:t>
      </w:r>
      <w:r>
        <w:t>on of a functional relationship</w:t>
      </w:r>
      <w:r w:rsidRPr="003C01CE">
        <w:t xml:space="preserve"> in which the output can be determined from the input. </w:t>
      </w:r>
      <w:r>
        <w:t xml:space="preserve"> </w:t>
      </w:r>
      <w:r w:rsidRPr="003C01CE">
        <w:t> </w:t>
      </w:r>
    </w:p>
    <w:p w14:paraId="5A452A85" w14:textId="77777777" w:rsidR="00E95EAE" w:rsidRPr="003C01CE" w:rsidRDefault="00E95EAE" w:rsidP="00E95EAE"/>
    <w:p w14:paraId="2A7D0630" w14:textId="77777777" w:rsidR="00E95EAE" w:rsidRPr="003C01CE" w:rsidRDefault="00E95EAE" w:rsidP="00E95EAE">
      <w:r w:rsidRPr="003C01CE">
        <w:t>For some quantities, like height and age, there are certainly relationships between these quantities.  Given a specific person and any age, it is easy enough to determine their height</w:t>
      </w:r>
      <w:r>
        <w:t>, b</w:t>
      </w:r>
      <w:r w:rsidRPr="003C01CE">
        <w:t>ut i</w:t>
      </w:r>
      <w:r>
        <w:t>f</w:t>
      </w:r>
      <w:r w:rsidRPr="003C01CE">
        <w:t xml:space="preserve"> we tried to reverse that relationship and determine </w:t>
      </w:r>
      <w:r w:rsidR="00443690">
        <w:t>age from a given height</w:t>
      </w:r>
      <w:r w:rsidRPr="003C01CE">
        <w:t xml:space="preserve">, that would be problematic, since most people maintain the same height for many years. </w:t>
      </w:r>
    </w:p>
    <w:p w14:paraId="1963190F" w14:textId="77777777" w:rsidR="00E95EAE" w:rsidRDefault="00E95EAE" w:rsidP="00E95EAE"/>
    <w:p w14:paraId="09C52214" w14:textId="77777777" w:rsidR="00E95EAE" w:rsidRPr="003C01CE" w:rsidRDefault="00E95EAE" w:rsidP="00E95EAE"/>
    <w:p w14:paraId="6AB913A2" w14:textId="77777777" w:rsidR="00E95EAE" w:rsidRPr="00B46009" w:rsidRDefault="00E95EAE" w:rsidP="00E95EAE">
      <w:pPr>
        <w:pStyle w:val="DefinitionHeader"/>
      </w:pPr>
      <w:r>
        <w:t>Function</w:t>
      </w:r>
    </w:p>
    <w:p w14:paraId="59331ACC" w14:textId="77777777" w:rsidR="00E95EAE" w:rsidRPr="00B46009" w:rsidRDefault="00E95EAE" w:rsidP="00E95EAE">
      <w:pPr>
        <w:pStyle w:val="Definition"/>
      </w:pPr>
      <w:r w:rsidRPr="00A92631">
        <w:rPr>
          <w:b/>
        </w:rPr>
        <w:t>Function</w:t>
      </w:r>
      <w:r w:rsidR="00DD446B">
        <w:rPr>
          <w:b/>
        </w:rPr>
        <w:fldChar w:fldCharType="begin"/>
      </w:r>
      <w:r>
        <w:instrText>xe "</w:instrText>
      </w:r>
      <w:r w:rsidRPr="003A35B9">
        <w:rPr>
          <w:b/>
        </w:rPr>
        <w:instrText>Function</w:instrText>
      </w:r>
      <w:r>
        <w:instrText>"</w:instrText>
      </w:r>
      <w:r w:rsidR="00DD446B">
        <w:rPr>
          <w:b/>
        </w:rPr>
        <w:fldChar w:fldCharType="end"/>
      </w:r>
      <w:r w:rsidRPr="00A92631">
        <w:rPr>
          <w:b/>
        </w:rPr>
        <w:t>:</w:t>
      </w:r>
      <w:r w:rsidRPr="00B46009">
        <w:t xml:space="preserve">  A rule for a relationship between an input, or independent, quantity and an output, or dependent, quantity in which each input value uniquely determines one output value.  We </w:t>
      </w:r>
      <w:proofErr w:type="gramStart"/>
      <w:r w:rsidRPr="00B46009">
        <w:t>say</w:t>
      </w:r>
      <w:proofErr w:type="gramEnd"/>
      <w:r>
        <w:t xml:space="preserve"> “</w:t>
      </w:r>
      <w:r w:rsidRPr="00B46009">
        <w:t>the output is a function of the input.</w:t>
      </w:r>
      <w:r>
        <w:t>”</w:t>
      </w:r>
    </w:p>
    <w:p w14:paraId="1897E1FF" w14:textId="77777777" w:rsidR="00E95EAE" w:rsidRDefault="00E95EAE" w:rsidP="00E95EAE"/>
    <w:p w14:paraId="15C5BDF8" w14:textId="77777777" w:rsidR="00E95EAE" w:rsidRPr="003C01CE" w:rsidRDefault="00E95EAE" w:rsidP="00E95EAE"/>
    <w:p w14:paraId="5E158DC3" w14:textId="77777777" w:rsidR="00E95EAE" w:rsidRPr="003C01CE" w:rsidRDefault="00E95EAE" w:rsidP="00E95EAE">
      <w:pPr>
        <w:pStyle w:val="ExampleHeader"/>
      </w:pPr>
      <w:r w:rsidRPr="003C01CE">
        <w:t>Example</w:t>
      </w:r>
      <w:r>
        <w:t xml:space="preserve"> 1</w:t>
      </w:r>
    </w:p>
    <w:p w14:paraId="7BEC544B" w14:textId="77777777" w:rsidR="00E95EAE" w:rsidRDefault="00E95EAE" w:rsidP="00E95EAE">
      <w:pPr>
        <w:pStyle w:val="Example"/>
      </w:pPr>
      <w:r>
        <w:t>In the height and age example above, is height a function of age?  Is age a function of height?</w:t>
      </w:r>
    </w:p>
    <w:p w14:paraId="346AB503" w14:textId="77777777" w:rsidR="00E95EAE" w:rsidRDefault="00E95EAE" w:rsidP="00E95EAE">
      <w:pPr>
        <w:pStyle w:val="Example"/>
      </w:pPr>
    </w:p>
    <w:p w14:paraId="7CAEFFFD" w14:textId="74F0B057" w:rsidR="00E95EAE" w:rsidRDefault="00E95EAE" w:rsidP="00E95EAE">
      <w:pPr>
        <w:pStyle w:val="Example"/>
      </w:pPr>
      <w:r w:rsidRPr="003C01CE">
        <w:t xml:space="preserve">In the height and age example above, it would be correct to say that height is a function of </w:t>
      </w:r>
      <w:proofErr w:type="gramStart"/>
      <w:r w:rsidRPr="003C01CE">
        <w:t>age, since</w:t>
      </w:r>
      <w:proofErr w:type="gramEnd"/>
      <w:r w:rsidRPr="003C01CE">
        <w:t xml:space="preserve"> each age uniquely determines a height.  </w:t>
      </w:r>
      <w:r>
        <w:t>For example, on my 18</w:t>
      </w:r>
      <w:r w:rsidRPr="003056F6">
        <w:rPr>
          <w:vertAlign w:val="superscript"/>
        </w:rPr>
        <w:t>th</w:t>
      </w:r>
      <w:r>
        <w:t xml:space="preserve"> birthday, I had exactly one height of 69 inches.  </w:t>
      </w:r>
    </w:p>
    <w:p w14:paraId="609F8D30" w14:textId="77777777" w:rsidR="00E95EAE" w:rsidRDefault="00E95EAE" w:rsidP="00E95EAE">
      <w:pPr>
        <w:pStyle w:val="Example"/>
      </w:pPr>
    </w:p>
    <w:p w14:paraId="63F84313" w14:textId="77777777" w:rsidR="00E95EAE" w:rsidRPr="003C01CE" w:rsidRDefault="00E95EAE" w:rsidP="00E95EAE">
      <w:pPr>
        <w:pStyle w:val="Example"/>
      </w:pPr>
      <w:r>
        <w:t>However,</w:t>
      </w:r>
      <w:r w:rsidRPr="003C01CE">
        <w:t xml:space="preserve"> age is not a function of height, since one height input might correspond with more than one output age.</w:t>
      </w:r>
      <w:r>
        <w:t xml:space="preserve"> For example, for an input height of 70 inches, there is more than one output of age since I was 70 inches at the age of 20 and 21. </w:t>
      </w:r>
    </w:p>
    <w:p w14:paraId="46322B89" w14:textId="77777777" w:rsidR="00E95EAE" w:rsidRDefault="00E95EAE" w:rsidP="00E95EAE"/>
    <w:p w14:paraId="0DBCF55F" w14:textId="77777777" w:rsidR="00E95EAE" w:rsidRDefault="00E95EAE" w:rsidP="00E95EAE"/>
    <w:p w14:paraId="251E05BF" w14:textId="77777777" w:rsidR="00E95EAE" w:rsidRDefault="00E95EAE" w:rsidP="00E95EAE"/>
    <w:p w14:paraId="0BCF27C3" w14:textId="77777777" w:rsidR="00E95EAE" w:rsidRPr="003C01CE" w:rsidRDefault="00E95EAE" w:rsidP="00E95EAE">
      <w:pPr>
        <w:pStyle w:val="ExampleHeader"/>
      </w:pPr>
      <w:r w:rsidRPr="003C01CE">
        <w:t>Example</w:t>
      </w:r>
      <w:r>
        <w:t xml:space="preserve"> 2</w:t>
      </w:r>
    </w:p>
    <w:p w14:paraId="2535203C" w14:textId="77777777" w:rsidR="00E95EAE" w:rsidRDefault="00E95EAE" w:rsidP="00E95EAE">
      <w:pPr>
        <w:pStyle w:val="Example"/>
      </w:pPr>
      <w:r w:rsidRPr="003C01CE">
        <w:t>At a coffee shop, the menu consists of items and their prices.  </w:t>
      </w:r>
      <w:r>
        <w:t>Is price a function of the item?  Is the item a function of the price?</w:t>
      </w:r>
    </w:p>
    <w:p w14:paraId="022260B6" w14:textId="77777777" w:rsidR="00E95EAE" w:rsidRDefault="00E95EAE" w:rsidP="00E95EAE">
      <w:pPr>
        <w:pStyle w:val="Example"/>
      </w:pPr>
    </w:p>
    <w:p w14:paraId="7BE4E175" w14:textId="77777777" w:rsidR="00E95EAE" w:rsidRPr="003C01CE" w:rsidRDefault="00E95EAE" w:rsidP="00E95EAE">
      <w:pPr>
        <w:pStyle w:val="Example"/>
      </w:pPr>
      <w:r w:rsidRPr="003C01CE">
        <w:t>We could say that price is a function of the item, since each input of an item has one</w:t>
      </w:r>
      <w:r>
        <w:t xml:space="preserve"> output of a</w:t>
      </w:r>
      <w:r w:rsidRPr="003C01CE">
        <w:t xml:space="preserve"> price corresponding to it.  We could not say that item is a function of price, since two items might have the same price.</w:t>
      </w:r>
    </w:p>
    <w:p w14:paraId="16AA4051" w14:textId="77777777" w:rsidR="00E95EAE" w:rsidRDefault="00E95EAE" w:rsidP="00E95EAE"/>
    <w:p w14:paraId="1C7222BE" w14:textId="77777777" w:rsidR="00E95EAE" w:rsidRDefault="00E95EAE" w:rsidP="00E95EAE"/>
    <w:p w14:paraId="61AB9928" w14:textId="77777777" w:rsidR="00E95EAE" w:rsidRDefault="00E95EAE" w:rsidP="00E95EAE">
      <w:pPr>
        <w:pStyle w:val="ExampleHeader"/>
      </w:pPr>
      <w:r>
        <w:t>Example 3</w:t>
      </w:r>
    </w:p>
    <w:p w14:paraId="0F1F6DF9" w14:textId="77777777" w:rsidR="00E95EAE" w:rsidRDefault="00E95EAE" w:rsidP="00E95EAE">
      <w:pPr>
        <w:pStyle w:val="Example"/>
      </w:pPr>
      <w:r>
        <w:t xml:space="preserve">In many classes the overall percentage you earn in the course corresponds to a decimal grade point.  Is decimal grade a function of percentage?  Is percentage a function of decimal grade?  </w:t>
      </w:r>
    </w:p>
    <w:p w14:paraId="43CAA626" w14:textId="77777777" w:rsidR="00E95EAE" w:rsidRDefault="00E95EAE" w:rsidP="00E95EAE">
      <w:pPr>
        <w:pStyle w:val="Example"/>
      </w:pPr>
    </w:p>
    <w:p w14:paraId="5054DE97" w14:textId="77777777" w:rsidR="00E95EAE" w:rsidRDefault="00E95EAE" w:rsidP="00E95EAE">
      <w:pPr>
        <w:pStyle w:val="Example"/>
      </w:pPr>
      <w:r>
        <w:t>For any percentage earned, there would be a decimal grade associated, so we could say that the decimal grade is a function of percentage. That is, if you input the percentage, your output would be a decimal grade.  Percentage may or may not be a function of decimal grade, depending upon the teacher’s grading scheme.  With some grading systems, there are a range of percentages that correspond to the same decimal grade.</w:t>
      </w:r>
    </w:p>
    <w:p w14:paraId="62EC1813" w14:textId="77777777" w:rsidR="00E95EAE" w:rsidRDefault="00E95EAE" w:rsidP="00E95EAE"/>
    <w:p w14:paraId="16648D36" w14:textId="77777777" w:rsidR="00E95EAE" w:rsidRDefault="00E95EAE" w:rsidP="00E95EAE"/>
    <w:p w14:paraId="2A8A1135" w14:textId="77777777" w:rsidR="00E95EAE" w:rsidRDefault="00E95EAE" w:rsidP="00E95EAE">
      <w:pPr>
        <w:pStyle w:val="DefinitionHeader"/>
        <w:rPr>
          <w:i/>
        </w:rPr>
      </w:pPr>
      <w:r>
        <w:t>One-to-One Function</w:t>
      </w:r>
    </w:p>
    <w:p w14:paraId="0DC2E7C3" w14:textId="77777777" w:rsidR="00E95EAE" w:rsidRDefault="00E95EAE" w:rsidP="00E95EAE">
      <w:pPr>
        <w:pStyle w:val="Definition"/>
      </w:pPr>
      <w:r w:rsidRPr="00B46009">
        <w:t xml:space="preserve">Sometimes in a relationship each input corresponds to exactly one output, and every output corresponds to exactly one input.  We call this kind of relationship a </w:t>
      </w:r>
      <w:r w:rsidRPr="00A92631">
        <w:rPr>
          <w:b/>
        </w:rPr>
        <w:t>one-to-one function</w:t>
      </w:r>
      <w:r w:rsidR="00DD446B">
        <w:rPr>
          <w:b/>
        </w:rPr>
        <w:fldChar w:fldCharType="begin"/>
      </w:r>
      <w:r>
        <w:instrText>xe "</w:instrText>
      </w:r>
      <w:r>
        <w:rPr>
          <w:b/>
        </w:rPr>
        <w:instrText>One-to-One F</w:instrText>
      </w:r>
      <w:r w:rsidRPr="003B3C8E">
        <w:rPr>
          <w:b/>
        </w:rPr>
        <w:instrText>unction</w:instrText>
      </w:r>
      <w:r>
        <w:instrText>"</w:instrText>
      </w:r>
      <w:r w:rsidR="00DD446B">
        <w:rPr>
          <w:b/>
        </w:rPr>
        <w:fldChar w:fldCharType="end"/>
      </w:r>
      <w:r w:rsidR="00DD446B">
        <w:rPr>
          <w:b/>
        </w:rPr>
        <w:fldChar w:fldCharType="begin"/>
      </w:r>
      <w:r>
        <w:instrText>xe "</w:instrText>
      </w:r>
      <w:r w:rsidRPr="005131D6">
        <w:instrText>Function:One-to-One Function</w:instrText>
      </w:r>
      <w:r>
        <w:instrText>"</w:instrText>
      </w:r>
      <w:r w:rsidR="00DD446B">
        <w:rPr>
          <w:b/>
        </w:rPr>
        <w:fldChar w:fldCharType="end"/>
      </w:r>
      <w:r w:rsidRPr="00A92631">
        <w:t>.</w:t>
      </w:r>
    </w:p>
    <w:p w14:paraId="0941DE96" w14:textId="77777777" w:rsidR="00E95EAE" w:rsidRDefault="00E95EAE" w:rsidP="00E95EAE"/>
    <w:p w14:paraId="3F04E38E" w14:textId="77777777" w:rsidR="00E95EAE" w:rsidRPr="00A92631" w:rsidRDefault="00E95EAE" w:rsidP="00E95EAE"/>
    <w:p w14:paraId="399A87DE" w14:textId="77777777" w:rsidR="00E95EAE" w:rsidRPr="003C01CE" w:rsidRDefault="00E95EAE" w:rsidP="00E95EAE">
      <w:r>
        <w:t xml:space="preserve">From Example 3, </w:t>
      </w:r>
      <w:r w:rsidRPr="00CD2299">
        <w:rPr>
          <w:i/>
        </w:rPr>
        <w:t>if</w:t>
      </w:r>
      <w:r>
        <w:t xml:space="preserve"> each unique percentage corresponds to one unique decimal grade point and each unique decimal grade point corresponds to one unique percentage then it is a one-to-one function.</w:t>
      </w:r>
    </w:p>
    <w:p w14:paraId="785B1BD9" w14:textId="77777777" w:rsidR="00E95EAE" w:rsidRDefault="00E95EAE" w:rsidP="00E95EAE"/>
    <w:p w14:paraId="5A48499E" w14:textId="77777777" w:rsidR="00E95EAE" w:rsidRDefault="00E95EAE" w:rsidP="00E95EAE"/>
    <w:p w14:paraId="223D20EB" w14:textId="77777777" w:rsidR="00E95EAE" w:rsidRPr="006640C8" w:rsidRDefault="00E95EAE" w:rsidP="00E95EAE">
      <w:pPr>
        <w:pStyle w:val="TryitNow"/>
      </w:pPr>
      <w:r>
        <w:t>Try it Now</w:t>
      </w:r>
    </w:p>
    <w:p w14:paraId="1E24AE24" w14:textId="77777777" w:rsidR="00E95EAE" w:rsidRDefault="00E95EAE" w:rsidP="00E95EAE">
      <w:pPr>
        <w:pStyle w:val="TryitNowbody"/>
      </w:pPr>
      <w:r>
        <w:t>Let’s consider bank account information.</w:t>
      </w:r>
    </w:p>
    <w:p w14:paraId="00395B98" w14:textId="77777777" w:rsidR="00E95EAE" w:rsidRPr="00BC78F7" w:rsidRDefault="00E95EAE" w:rsidP="00BC78F7">
      <w:pPr>
        <w:pStyle w:val="TryitNowbody"/>
        <w:ind w:left="270" w:hanging="270"/>
      </w:pPr>
      <w:r>
        <w:t xml:space="preserve">1. Is your balance a function of your bank account number? </w:t>
      </w:r>
      <w:r w:rsidR="00BC78F7">
        <w:br/>
      </w:r>
      <w:r w:rsidRPr="00707D16">
        <w:rPr>
          <w:i/>
          <w:sz w:val="20"/>
          <w:szCs w:val="20"/>
        </w:rPr>
        <w:t>(</w:t>
      </w:r>
      <w:proofErr w:type="gramStart"/>
      <w:r w:rsidRPr="00707D16">
        <w:rPr>
          <w:i/>
          <w:sz w:val="20"/>
          <w:szCs w:val="20"/>
        </w:rPr>
        <w:t>if</w:t>
      </w:r>
      <w:proofErr w:type="gramEnd"/>
      <w:r w:rsidRPr="00707D16">
        <w:rPr>
          <w:i/>
          <w:sz w:val="20"/>
          <w:szCs w:val="20"/>
        </w:rPr>
        <w:t xml:space="preserve"> you input a bank account number does it make sense that the output is your balance?)</w:t>
      </w:r>
    </w:p>
    <w:p w14:paraId="337B98C2" w14:textId="77777777" w:rsidR="00E95EAE" w:rsidRDefault="00E95EAE" w:rsidP="00E95EAE">
      <w:pPr>
        <w:pStyle w:val="TryitNowbody"/>
      </w:pPr>
    </w:p>
    <w:p w14:paraId="27A00958" w14:textId="77777777" w:rsidR="00E95EAE" w:rsidRDefault="00E95EAE" w:rsidP="00BC78F7">
      <w:pPr>
        <w:pStyle w:val="TryitNowbody"/>
        <w:ind w:left="270" w:hanging="270"/>
      </w:pPr>
      <w:r>
        <w:t>2.  Is your bank account number a function of your balance?</w:t>
      </w:r>
      <w:r w:rsidR="00BC78F7">
        <w:br/>
      </w:r>
      <w:r w:rsidRPr="00707D16">
        <w:rPr>
          <w:i/>
          <w:sz w:val="20"/>
          <w:szCs w:val="20"/>
        </w:rPr>
        <w:t xml:space="preserve">(if you input </w:t>
      </w:r>
      <w:r>
        <w:rPr>
          <w:i/>
          <w:sz w:val="20"/>
          <w:szCs w:val="20"/>
        </w:rPr>
        <w:t xml:space="preserve">a </w:t>
      </w:r>
      <w:proofErr w:type="gramStart"/>
      <w:r>
        <w:rPr>
          <w:i/>
          <w:sz w:val="20"/>
          <w:szCs w:val="20"/>
        </w:rPr>
        <w:t xml:space="preserve">balance </w:t>
      </w:r>
      <w:r w:rsidRPr="00707D16">
        <w:rPr>
          <w:i/>
          <w:sz w:val="20"/>
          <w:szCs w:val="20"/>
        </w:rPr>
        <w:t xml:space="preserve"> does</w:t>
      </w:r>
      <w:proofErr w:type="gramEnd"/>
      <w:r w:rsidRPr="00707D16">
        <w:rPr>
          <w:i/>
          <w:sz w:val="20"/>
          <w:szCs w:val="20"/>
        </w:rPr>
        <w:t xml:space="preserve"> it make sense that the output is your </w:t>
      </w:r>
      <w:r>
        <w:rPr>
          <w:i/>
          <w:sz w:val="20"/>
          <w:szCs w:val="20"/>
        </w:rPr>
        <w:t>bank account number</w:t>
      </w:r>
      <w:r w:rsidRPr="00707D16">
        <w:rPr>
          <w:i/>
          <w:sz w:val="20"/>
          <w:szCs w:val="20"/>
        </w:rPr>
        <w:t>?)</w:t>
      </w:r>
    </w:p>
    <w:p w14:paraId="4193460B" w14:textId="77777777" w:rsidR="00E95EAE" w:rsidRDefault="00E95EAE" w:rsidP="00E95EAE"/>
    <w:p w14:paraId="49F2DC00" w14:textId="77777777" w:rsidR="00E95EAE" w:rsidRDefault="00E95EAE" w:rsidP="00E95EAE"/>
    <w:p w14:paraId="04EEDB33" w14:textId="77777777" w:rsidR="004B642B" w:rsidRDefault="004B642B">
      <w:pPr>
        <w:rPr>
          <w:b/>
        </w:rPr>
      </w:pPr>
      <w:r>
        <w:rPr>
          <w:b/>
        </w:rPr>
        <w:br w:type="page"/>
      </w:r>
    </w:p>
    <w:p w14:paraId="5A5BD5EB" w14:textId="77777777" w:rsidR="00E95EAE" w:rsidRPr="006640C8" w:rsidRDefault="00E95EAE" w:rsidP="00E95EAE">
      <w:pPr>
        <w:rPr>
          <w:b/>
        </w:rPr>
      </w:pPr>
      <w:r w:rsidRPr="006640C8">
        <w:rPr>
          <w:b/>
        </w:rPr>
        <w:lastRenderedPageBreak/>
        <w:t>Function Notation</w:t>
      </w:r>
    </w:p>
    <w:p w14:paraId="102A8086" w14:textId="77777777" w:rsidR="004B642B" w:rsidRDefault="004B642B" w:rsidP="00E95EAE"/>
    <w:p w14:paraId="49915A96" w14:textId="77777777" w:rsidR="00E95EAE" w:rsidRDefault="00E95EAE" w:rsidP="00E95EAE">
      <w:r w:rsidRPr="003C01CE">
        <w:t>To simplify writing out expressions</w:t>
      </w:r>
      <w:r>
        <w:t xml:space="preserve"> and equations</w:t>
      </w:r>
      <w:r w:rsidRPr="003C01CE">
        <w:t xml:space="preserve"> involving functions, a simplified notation is often used.  </w:t>
      </w:r>
      <w:r>
        <w:t>We also use descriptive variables to help us remember the meaning of the quantities in the problem.</w:t>
      </w:r>
    </w:p>
    <w:p w14:paraId="684D1863" w14:textId="77777777" w:rsidR="00E95EAE" w:rsidRDefault="00E95EAE" w:rsidP="00E95EAE"/>
    <w:p w14:paraId="70AD7D61" w14:textId="77777777" w:rsidR="00E95EAE" w:rsidRDefault="00E95EAE" w:rsidP="00E95EAE">
      <w:r w:rsidRPr="003C01CE">
        <w:t xml:space="preserve">Rather than write “height is a function of age”, </w:t>
      </w:r>
      <w:r>
        <w:t>we could use the descriptive variable</w:t>
      </w:r>
      <w:r w:rsidRPr="003C01CE">
        <w:t xml:space="preserve"> </w:t>
      </w:r>
      <w:r>
        <w:rPr>
          <w:i/>
        </w:rPr>
        <w:t xml:space="preserve">h </w:t>
      </w:r>
      <w:r>
        <w:t xml:space="preserve">to represent height and we could use the descriptive variable </w:t>
      </w:r>
      <w:r w:rsidRPr="00CD2299">
        <w:rPr>
          <w:i/>
        </w:rPr>
        <w:t>a</w:t>
      </w:r>
      <w:r>
        <w:t xml:space="preserve"> to represent age.</w:t>
      </w:r>
    </w:p>
    <w:p w14:paraId="4AAFF643" w14:textId="77777777" w:rsidR="00E95EAE" w:rsidRDefault="00E95EAE" w:rsidP="00E95EAE"/>
    <w:p w14:paraId="5B874447" w14:textId="77777777" w:rsidR="00E95EAE" w:rsidRDefault="00E95EAE" w:rsidP="00E95EAE">
      <w:r>
        <w:t>“</w:t>
      </w:r>
      <w:proofErr w:type="gramStart"/>
      <w:r>
        <w:t>height</w:t>
      </w:r>
      <w:proofErr w:type="gramEnd"/>
      <w:r>
        <w:t xml:space="preserve"> is a function of age” </w:t>
      </w:r>
      <w:r>
        <w:tab/>
        <w:t xml:space="preserve">if we name the function </w:t>
      </w:r>
      <w:r w:rsidRPr="006640C8">
        <w:rPr>
          <w:i/>
        </w:rPr>
        <w:t xml:space="preserve">f </w:t>
      </w:r>
      <w:r>
        <w:t>we write</w:t>
      </w:r>
    </w:p>
    <w:p w14:paraId="6F532CC2" w14:textId="77777777" w:rsidR="00E95EAE" w:rsidRDefault="00E95EAE" w:rsidP="00E95EAE">
      <w:r>
        <w:t>“</w:t>
      </w:r>
      <w:r w:rsidRPr="006640C8">
        <w:rPr>
          <w:i/>
        </w:rPr>
        <w:t>h</w:t>
      </w:r>
      <w:r>
        <w:t xml:space="preserve"> is </w:t>
      </w:r>
      <w:r w:rsidRPr="006640C8">
        <w:rPr>
          <w:i/>
        </w:rPr>
        <w:t xml:space="preserve">f </w:t>
      </w:r>
      <w:r>
        <w:t xml:space="preserve">of </w:t>
      </w:r>
      <w:proofErr w:type="gramStart"/>
      <w:r w:rsidRPr="006640C8">
        <w:rPr>
          <w:i/>
        </w:rPr>
        <w:t>a</w:t>
      </w:r>
      <w:r>
        <w:t xml:space="preserve">”   </w:t>
      </w:r>
      <w:proofErr w:type="gramEnd"/>
      <w:r>
        <w:t xml:space="preserve"> </w:t>
      </w:r>
      <w:r>
        <w:tab/>
      </w:r>
      <w:r>
        <w:tab/>
      </w:r>
      <w:r>
        <w:tab/>
        <w:t>or more simply</w:t>
      </w:r>
    </w:p>
    <w:p w14:paraId="64E90DED" w14:textId="77777777" w:rsidR="00E95EAE" w:rsidRDefault="00E95EAE" w:rsidP="00E95EAE">
      <w:r w:rsidRPr="006640C8">
        <w:rPr>
          <w:i/>
        </w:rPr>
        <w:t>h = f(</w:t>
      </w:r>
      <w:proofErr w:type="gramStart"/>
      <w:r w:rsidRPr="006640C8">
        <w:rPr>
          <w:i/>
        </w:rPr>
        <w:t>a)</w:t>
      </w:r>
      <w:r>
        <w:t xml:space="preserve">   </w:t>
      </w:r>
      <w:proofErr w:type="gramEnd"/>
      <w:r>
        <w:tab/>
      </w:r>
      <w:r>
        <w:tab/>
      </w:r>
      <w:r>
        <w:tab/>
        <w:t xml:space="preserve">we could instead name the function </w:t>
      </w:r>
      <w:r w:rsidRPr="006640C8">
        <w:rPr>
          <w:i/>
        </w:rPr>
        <w:t>h</w:t>
      </w:r>
      <w:r>
        <w:t xml:space="preserve"> and write</w:t>
      </w:r>
    </w:p>
    <w:p w14:paraId="5BC83C40" w14:textId="77777777" w:rsidR="00E95EAE" w:rsidRDefault="00E95EAE" w:rsidP="00E95EAE">
      <w:r w:rsidRPr="006640C8">
        <w:rPr>
          <w:i/>
        </w:rPr>
        <w:t>h(a)</w:t>
      </w:r>
      <w:r>
        <w:tab/>
      </w:r>
      <w:r>
        <w:tab/>
      </w:r>
      <w:r>
        <w:tab/>
      </w:r>
      <w:r>
        <w:tab/>
        <w:t>which is read “</w:t>
      </w:r>
      <w:r w:rsidRPr="006640C8">
        <w:rPr>
          <w:i/>
        </w:rPr>
        <w:t>h</w:t>
      </w:r>
      <w:r>
        <w:t xml:space="preserve"> of </w:t>
      </w:r>
      <w:r w:rsidRPr="006640C8">
        <w:rPr>
          <w:i/>
        </w:rPr>
        <w:t>a</w:t>
      </w:r>
      <w:r>
        <w:t>”</w:t>
      </w:r>
    </w:p>
    <w:p w14:paraId="2BBC4675" w14:textId="77777777" w:rsidR="00E95EAE" w:rsidRDefault="00E95EAE" w:rsidP="00E95EAE"/>
    <w:p w14:paraId="70E7BCDC" w14:textId="77777777" w:rsidR="00E95EAE" w:rsidRDefault="00E95EAE" w:rsidP="00E95EAE">
      <w:r>
        <w:t xml:space="preserve">Remember we can use any variable to name the function; the notation </w:t>
      </w:r>
      <w:r w:rsidRPr="006640C8">
        <w:rPr>
          <w:i/>
        </w:rPr>
        <w:t>h(a)</w:t>
      </w:r>
      <w:r>
        <w:t xml:space="preserve"> shows us that </w:t>
      </w:r>
      <w:r w:rsidRPr="006640C8">
        <w:rPr>
          <w:i/>
        </w:rPr>
        <w:t>h</w:t>
      </w:r>
      <w:r>
        <w:t xml:space="preserve"> depends on</w:t>
      </w:r>
      <w:r w:rsidRPr="006640C8">
        <w:rPr>
          <w:i/>
        </w:rPr>
        <w:t xml:space="preserve"> a</w:t>
      </w:r>
      <w:r>
        <w:t>.  The value “</w:t>
      </w:r>
      <w:r w:rsidRPr="006640C8">
        <w:rPr>
          <w:i/>
        </w:rPr>
        <w:t>a</w:t>
      </w:r>
      <w:r>
        <w:t>” must be put into the function “</w:t>
      </w:r>
      <w:r w:rsidRPr="006640C8">
        <w:rPr>
          <w:i/>
        </w:rPr>
        <w:t>h</w:t>
      </w:r>
      <w:r>
        <w:t>” to get a result.  Be careful -</w:t>
      </w:r>
      <w:r w:rsidRPr="003C01CE">
        <w:t xml:space="preserve"> the parentheses indicate that age is input </w:t>
      </w:r>
      <w:r>
        <w:t>in</w:t>
      </w:r>
      <w:r w:rsidRPr="003C01CE">
        <w:t>to the function (Note: do</w:t>
      </w:r>
      <w:r>
        <w:t xml:space="preserve"> </w:t>
      </w:r>
      <w:r w:rsidRPr="003C01CE">
        <w:t>n</w:t>
      </w:r>
      <w:r>
        <w:t>o</w:t>
      </w:r>
      <w:r w:rsidRPr="003C01CE">
        <w:t xml:space="preserve">t confuse these parentheses with multiplication!).  </w:t>
      </w:r>
    </w:p>
    <w:p w14:paraId="05453345" w14:textId="77777777" w:rsidR="00E95EAE" w:rsidRDefault="00E95EAE" w:rsidP="00E95EAE"/>
    <w:p w14:paraId="4ACC8E8B" w14:textId="77777777" w:rsidR="00E95EAE" w:rsidRDefault="00E95EAE" w:rsidP="00E95EAE"/>
    <w:p w14:paraId="24855858" w14:textId="77777777" w:rsidR="00E95EAE" w:rsidRPr="005A346C" w:rsidRDefault="00E95EAE" w:rsidP="00E95EAE">
      <w:pPr>
        <w:pStyle w:val="DefinitionHeader"/>
      </w:pPr>
      <w:r>
        <w:t>Function Notation</w:t>
      </w:r>
    </w:p>
    <w:p w14:paraId="2A9AE663" w14:textId="77777777" w:rsidR="00E95EAE" w:rsidRPr="005A346C" w:rsidRDefault="00DD446B" w:rsidP="00E95EAE">
      <w:pPr>
        <w:pStyle w:val="Definition"/>
      </w:pPr>
      <w:r>
        <w:fldChar w:fldCharType="begin"/>
      </w:r>
      <w:r w:rsidR="00E95EAE">
        <w:instrText>xe "</w:instrText>
      </w:r>
      <w:r w:rsidR="00E95EAE" w:rsidRPr="00020A07">
        <w:instrText>Function:Function Notation</w:instrText>
      </w:r>
      <w:r w:rsidR="00E95EAE">
        <w:instrText>"</w:instrText>
      </w:r>
      <w:r>
        <w:fldChar w:fldCharType="end"/>
      </w:r>
      <w:r w:rsidR="00E95EAE" w:rsidRPr="005A346C">
        <w:t xml:space="preserve">The notation output = </w:t>
      </w:r>
      <w:r w:rsidR="00E95EAE" w:rsidRPr="00CD2299">
        <w:rPr>
          <w:i/>
        </w:rPr>
        <w:t>f</w:t>
      </w:r>
      <w:r w:rsidR="00E95EAE" w:rsidRPr="005A346C">
        <w:t>(input) define</w:t>
      </w:r>
      <w:r w:rsidR="00E95EAE">
        <w:t>s</w:t>
      </w:r>
      <w:r w:rsidR="00E95EAE" w:rsidRPr="005A346C">
        <w:t xml:space="preserve"> a function named </w:t>
      </w:r>
      <w:r w:rsidR="00E95EAE" w:rsidRPr="00CD2299">
        <w:rPr>
          <w:i/>
        </w:rPr>
        <w:t>f</w:t>
      </w:r>
      <w:r w:rsidR="00E95EAE" w:rsidRPr="005A346C">
        <w:t xml:space="preserve">.  This would be read “output is </w:t>
      </w:r>
      <w:r w:rsidR="00E95EAE" w:rsidRPr="00CD2299">
        <w:rPr>
          <w:i/>
        </w:rPr>
        <w:t>f</w:t>
      </w:r>
      <w:r w:rsidR="00E95EAE">
        <w:t xml:space="preserve"> </w:t>
      </w:r>
      <w:r w:rsidR="00E95EAE" w:rsidRPr="005A346C">
        <w:t>of input”</w:t>
      </w:r>
    </w:p>
    <w:p w14:paraId="13852335" w14:textId="77777777" w:rsidR="00E95EAE" w:rsidRDefault="00E95EAE" w:rsidP="00E95EAE"/>
    <w:p w14:paraId="75A4676A" w14:textId="77777777" w:rsidR="00E95EAE" w:rsidRPr="003C01CE" w:rsidRDefault="00E95EAE" w:rsidP="00E95EAE"/>
    <w:p w14:paraId="3F20526E" w14:textId="77777777" w:rsidR="00E95EAE" w:rsidRPr="003C01CE" w:rsidRDefault="00E95EAE" w:rsidP="00E95EAE">
      <w:pPr>
        <w:pStyle w:val="ExampleHeader"/>
      </w:pPr>
      <w:r w:rsidRPr="003C01CE">
        <w:t>Example</w:t>
      </w:r>
      <w:r>
        <w:t xml:space="preserve"> 4</w:t>
      </w:r>
    </w:p>
    <w:p w14:paraId="560728CA" w14:textId="77777777" w:rsidR="00E95EAE" w:rsidRDefault="00E95EAE" w:rsidP="00E95EAE">
      <w:pPr>
        <w:pStyle w:val="Example"/>
      </w:pPr>
      <w:r>
        <w:t xml:space="preserve">Introduce function notation to represent a function that takes as input the name of a </w:t>
      </w:r>
      <w:proofErr w:type="gramStart"/>
      <w:r>
        <w:t>month, and</w:t>
      </w:r>
      <w:proofErr w:type="gramEnd"/>
      <w:r>
        <w:t xml:space="preserve"> gives as output the number of days in that month.</w:t>
      </w:r>
    </w:p>
    <w:p w14:paraId="6BB4BDA0" w14:textId="77777777" w:rsidR="00E95EAE" w:rsidRDefault="00E95EAE" w:rsidP="00E95EAE">
      <w:pPr>
        <w:pStyle w:val="Example"/>
      </w:pPr>
    </w:p>
    <w:p w14:paraId="0FDB80B7" w14:textId="77777777" w:rsidR="00E95EAE" w:rsidRDefault="00E95EAE" w:rsidP="00E95EAE">
      <w:pPr>
        <w:pStyle w:val="Example"/>
      </w:pPr>
      <w:r w:rsidRPr="003C01CE">
        <w:t xml:space="preserve">The number of days in a month is a function of the </w:t>
      </w:r>
      <w:r>
        <w:t xml:space="preserve">name of the </w:t>
      </w:r>
      <w:r w:rsidRPr="003C01CE">
        <w:t>month, so</w:t>
      </w:r>
      <w:r>
        <w:t xml:space="preserve"> if we name the function </w:t>
      </w:r>
      <w:r w:rsidRPr="00CD2299">
        <w:rPr>
          <w:i/>
        </w:rPr>
        <w:t>f</w:t>
      </w:r>
      <w:r>
        <w:t xml:space="preserve">, </w:t>
      </w:r>
      <w:r w:rsidRPr="003C01CE">
        <w:t xml:space="preserve">we could write “days = </w:t>
      </w:r>
      <w:r w:rsidRPr="00CD2299">
        <w:rPr>
          <w:i/>
        </w:rPr>
        <w:t>f</w:t>
      </w:r>
      <w:r w:rsidRPr="003C01CE">
        <w:t>(month)”</w:t>
      </w:r>
      <w:r>
        <w:t xml:space="preserve"> </w:t>
      </w:r>
      <w:proofErr w:type="gramStart"/>
      <w:r>
        <w:t xml:space="preserve">or  </w:t>
      </w:r>
      <w:r w:rsidRPr="00CD2299">
        <w:rPr>
          <w:i/>
        </w:rPr>
        <w:t>d</w:t>
      </w:r>
      <w:proofErr w:type="gramEnd"/>
      <w:r w:rsidRPr="00CD2299">
        <w:rPr>
          <w:i/>
        </w:rPr>
        <w:t xml:space="preserve"> = f(m)</w:t>
      </w:r>
      <w:r>
        <w:t xml:space="preserve">. If we simply name the function </w:t>
      </w:r>
      <w:r w:rsidRPr="00CD2299">
        <w:rPr>
          <w:i/>
        </w:rPr>
        <w:t>d</w:t>
      </w:r>
      <w:r>
        <w:t xml:space="preserve">, we could </w:t>
      </w:r>
      <w:proofErr w:type="gramStart"/>
      <w:r>
        <w:t xml:space="preserve">write  </w:t>
      </w:r>
      <w:r w:rsidRPr="00CD2299">
        <w:rPr>
          <w:i/>
        </w:rPr>
        <w:t>d</w:t>
      </w:r>
      <w:proofErr w:type="gramEnd"/>
      <w:r w:rsidRPr="00CD2299">
        <w:rPr>
          <w:i/>
        </w:rPr>
        <w:t>(m)</w:t>
      </w:r>
    </w:p>
    <w:p w14:paraId="72E59B02" w14:textId="77777777" w:rsidR="00E95EAE" w:rsidRDefault="00E95EAE" w:rsidP="00E95EAE">
      <w:pPr>
        <w:pStyle w:val="Example"/>
      </w:pPr>
    </w:p>
    <w:p w14:paraId="6D789435" w14:textId="77777777" w:rsidR="00E95EAE" w:rsidRDefault="00E95EAE" w:rsidP="00E95EAE">
      <w:pPr>
        <w:pStyle w:val="Example"/>
      </w:pPr>
      <w:r>
        <w:t xml:space="preserve">For example, </w:t>
      </w:r>
      <w:r w:rsidRPr="00CD2299">
        <w:rPr>
          <w:i/>
        </w:rPr>
        <w:t>d</w:t>
      </w:r>
      <w:r w:rsidRPr="003C01CE">
        <w:t>(March) = 31, since March has 31 days.</w:t>
      </w:r>
      <w:r>
        <w:t xml:space="preserve"> The notation </w:t>
      </w:r>
      <w:r w:rsidRPr="00CD2299">
        <w:rPr>
          <w:i/>
        </w:rPr>
        <w:t>d(m)</w:t>
      </w:r>
      <w:r>
        <w:t xml:space="preserve"> reminds us that the number of days, </w:t>
      </w:r>
      <w:r w:rsidRPr="00332086">
        <w:rPr>
          <w:i/>
        </w:rPr>
        <w:t>d</w:t>
      </w:r>
      <w:r>
        <w:t xml:space="preserve"> (the output) is dependent on the name of the month, </w:t>
      </w:r>
      <w:r w:rsidRPr="00332086">
        <w:rPr>
          <w:i/>
        </w:rPr>
        <w:t>m</w:t>
      </w:r>
      <w:r>
        <w:t xml:space="preserve"> (the input)</w:t>
      </w:r>
    </w:p>
    <w:p w14:paraId="45DAB874" w14:textId="77777777" w:rsidR="00E95EAE" w:rsidRDefault="00E95EAE" w:rsidP="00E95EAE"/>
    <w:p w14:paraId="72E31613" w14:textId="77777777" w:rsidR="00E95EAE" w:rsidRPr="003C01CE" w:rsidRDefault="00E95EAE" w:rsidP="00E95EAE"/>
    <w:p w14:paraId="0CD2D23D" w14:textId="77777777" w:rsidR="00E95EAE" w:rsidRPr="003C01CE" w:rsidRDefault="00E95EAE" w:rsidP="00E95EAE">
      <w:pPr>
        <w:pStyle w:val="ExampleHeader"/>
      </w:pPr>
      <w:r w:rsidRPr="003C01CE">
        <w:t>Example</w:t>
      </w:r>
      <w:r>
        <w:t xml:space="preserve"> 5</w:t>
      </w:r>
    </w:p>
    <w:p w14:paraId="0ED8210A" w14:textId="77777777" w:rsidR="00E95EAE" w:rsidRPr="003C01CE" w:rsidRDefault="00E95EAE" w:rsidP="00E95EAE">
      <w:pPr>
        <w:pStyle w:val="Example"/>
      </w:pPr>
      <w:r w:rsidRPr="003C01CE">
        <w:t xml:space="preserve">A function </w:t>
      </w:r>
      <w:r w:rsidRPr="00332086">
        <w:rPr>
          <w:i/>
        </w:rPr>
        <w:t>N = f(y)</w:t>
      </w:r>
      <w:r w:rsidRPr="003C01CE">
        <w:t xml:space="preserve"> gives the number of police officers, </w:t>
      </w:r>
      <w:r w:rsidRPr="00332086">
        <w:rPr>
          <w:i/>
        </w:rPr>
        <w:t>N</w:t>
      </w:r>
      <w:r w:rsidRPr="003C01CE">
        <w:t xml:space="preserve">, in a town in year </w:t>
      </w:r>
      <w:r w:rsidRPr="00332086">
        <w:rPr>
          <w:i/>
        </w:rPr>
        <w:t>y</w:t>
      </w:r>
      <w:r w:rsidRPr="003C01CE">
        <w:t xml:space="preserve">.  What does </w:t>
      </w:r>
      <w:proofErr w:type="gramStart"/>
      <w:r w:rsidRPr="00332086">
        <w:rPr>
          <w:i/>
        </w:rPr>
        <w:t>f</w:t>
      </w:r>
      <w:r w:rsidRPr="003C01CE">
        <w:t>(</w:t>
      </w:r>
      <w:proofErr w:type="gramEnd"/>
      <w:r w:rsidRPr="003C01CE">
        <w:t>2005) = 300 tell us?</w:t>
      </w:r>
    </w:p>
    <w:p w14:paraId="14783CED" w14:textId="77777777" w:rsidR="00E95EAE" w:rsidRPr="003C01CE" w:rsidRDefault="00E95EAE" w:rsidP="00E95EAE">
      <w:pPr>
        <w:pStyle w:val="Example"/>
      </w:pPr>
    </w:p>
    <w:p w14:paraId="63C5FDBA" w14:textId="77777777" w:rsidR="00E95EAE" w:rsidRPr="003C01CE" w:rsidRDefault="00E95EAE" w:rsidP="00E95EAE">
      <w:pPr>
        <w:pStyle w:val="Example"/>
      </w:pPr>
      <w:r w:rsidRPr="003C01CE">
        <w:t xml:space="preserve">When we read </w:t>
      </w:r>
      <w:proofErr w:type="gramStart"/>
      <w:r w:rsidRPr="00332086">
        <w:rPr>
          <w:i/>
        </w:rPr>
        <w:t>f</w:t>
      </w:r>
      <w:r w:rsidRPr="003C01CE">
        <w:t>(</w:t>
      </w:r>
      <w:proofErr w:type="gramEnd"/>
      <w:r w:rsidRPr="003C01CE">
        <w:t>2005) = 300, we see the input quantity is 2005</w:t>
      </w:r>
      <w:r>
        <w:t xml:space="preserve">, </w:t>
      </w:r>
      <w:r w:rsidRPr="003C01CE">
        <w:t>which is a value for the input quantity of the function</w:t>
      </w:r>
      <w:r>
        <w:t>, the year (</w:t>
      </w:r>
      <w:r w:rsidRPr="00332086">
        <w:rPr>
          <w:i/>
        </w:rPr>
        <w:t>y</w:t>
      </w:r>
      <w:r>
        <w:t xml:space="preserve">). </w:t>
      </w:r>
      <w:r w:rsidR="004B642B">
        <w:t xml:space="preserve"> </w:t>
      </w:r>
      <w:r>
        <w:t>T</w:t>
      </w:r>
      <w:r w:rsidRPr="003C01CE">
        <w:t>he output value is 300</w:t>
      </w:r>
      <w:r>
        <w:t>, the number of police officers (</w:t>
      </w:r>
      <w:r w:rsidRPr="00332086">
        <w:rPr>
          <w:i/>
        </w:rPr>
        <w:t>N</w:t>
      </w:r>
      <w:r>
        <w:t>)</w:t>
      </w:r>
      <w:r w:rsidRPr="003C01CE">
        <w:t>, a value for the output quantity</w:t>
      </w:r>
      <w:r>
        <w:t xml:space="preserve">. </w:t>
      </w:r>
      <w:r w:rsidR="004B642B">
        <w:t xml:space="preserve"> </w:t>
      </w:r>
      <w:r>
        <w:t xml:space="preserve">Remember </w:t>
      </w:r>
      <w:r w:rsidRPr="00332086">
        <w:rPr>
          <w:i/>
        </w:rPr>
        <w:t>N=f(y)</w:t>
      </w:r>
      <w:r w:rsidRPr="003C01CE">
        <w:t>.  </w:t>
      </w:r>
      <w:r w:rsidR="004B642B">
        <w:t>T</w:t>
      </w:r>
      <w:r w:rsidRPr="003C01CE">
        <w:t>his tells us that in the year 2005 there were 300 police officers in the town.</w:t>
      </w:r>
    </w:p>
    <w:p w14:paraId="3DA3BA29" w14:textId="77777777" w:rsidR="00E95EAE" w:rsidRPr="00332086" w:rsidRDefault="00E95EAE" w:rsidP="00E95EAE">
      <w:pPr>
        <w:rPr>
          <w:b/>
        </w:rPr>
      </w:pPr>
      <w:r w:rsidRPr="00332086">
        <w:rPr>
          <w:b/>
        </w:rPr>
        <w:lastRenderedPageBreak/>
        <w:t>Tables as Functions</w:t>
      </w:r>
      <w:r w:rsidR="00DD446B">
        <w:rPr>
          <w:b/>
        </w:rPr>
        <w:fldChar w:fldCharType="begin"/>
      </w:r>
      <w:r>
        <w:instrText>xe "</w:instrText>
      </w:r>
      <w:r w:rsidRPr="0079308F">
        <w:instrText>Function:Tables as Functions</w:instrText>
      </w:r>
      <w:r>
        <w:instrText>"</w:instrText>
      </w:r>
      <w:r w:rsidR="00DD446B">
        <w:rPr>
          <w:b/>
        </w:rPr>
        <w:fldChar w:fldCharType="end"/>
      </w:r>
    </w:p>
    <w:p w14:paraId="4D299ED2" w14:textId="77777777" w:rsidR="004B642B" w:rsidRDefault="004B642B" w:rsidP="00E95EAE"/>
    <w:p w14:paraId="50BEB5A8" w14:textId="77777777" w:rsidR="00E95EAE" w:rsidRDefault="00E95EAE" w:rsidP="00E95EAE">
      <w:r w:rsidRPr="003C01CE">
        <w:t>Functions can be re</w:t>
      </w:r>
      <w:r>
        <w:t>presented in many ways:  Words (</w:t>
      </w:r>
      <w:r w:rsidRPr="003C01CE">
        <w:t>as we did in the last few examples</w:t>
      </w:r>
      <w:r>
        <w:t>)</w:t>
      </w:r>
      <w:r w:rsidRPr="003C01CE">
        <w:t>, tables of values, graphs, or formulas.  Represented as a table, we are presented with a list of input and output values.  </w:t>
      </w:r>
    </w:p>
    <w:p w14:paraId="3F4BBFEE" w14:textId="77777777" w:rsidR="00E95EAE" w:rsidRPr="003C01CE" w:rsidRDefault="00E95EAE" w:rsidP="00E95EAE">
      <w:r w:rsidRPr="003C01CE">
        <w:t xml:space="preserve">In some cases, these values represent everything we know about the relationship, while in </w:t>
      </w:r>
      <w:r>
        <w:t>other</w:t>
      </w:r>
      <w:r w:rsidRPr="003C01CE">
        <w:t xml:space="preserve"> cases the table is simply providing us a few select values from a more complete relationship.</w:t>
      </w:r>
    </w:p>
    <w:p w14:paraId="580ED564" w14:textId="77777777" w:rsidR="00E95EAE" w:rsidRDefault="00E95EAE" w:rsidP="00E95EAE"/>
    <w:p w14:paraId="4C1D458E" w14:textId="77777777" w:rsidR="00E95EAE" w:rsidRDefault="00E95EAE" w:rsidP="00E95EAE">
      <w:r>
        <w:t>Table 1:  This table represents the input, number of the month (January = 1, February = 2, and so on) while the output is the number of days in that month. This represents everything we know about the months &amp; days for a given year (that is not a leap year)</w:t>
      </w:r>
    </w:p>
    <w:p w14:paraId="1A022577" w14:textId="77777777" w:rsidR="00E95EAE" w:rsidRDefault="00E95EAE" w:rsidP="00E95EAE"/>
    <w:tbl>
      <w:tblPr>
        <w:tblW w:w="8337"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1"/>
        <w:gridCol w:w="548"/>
        <w:gridCol w:w="548"/>
        <w:gridCol w:w="548"/>
        <w:gridCol w:w="548"/>
        <w:gridCol w:w="548"/>
        <w:gridCol w:w="548"/>
        <w:gridCol w:w="548"/>
        <w:gridCol w:w="548"/>
        <w:gridCol w:w="548"/>
        <w:gridCol w:w="548"/>
        <w:gridCol w:w="548"/>
        <w:gridCol w:w="548"/>
      </w:tblGrid>
      <w:tr w:rsidR="00E95EAE" w14:paraId="09868613" w14:textId="77777777" w:rsidTr="00E95EAE">
        <w:trPr>
          <w:trHeight w:val="620"/>
        </w:trPr>
        <w:tc>
          <w:tcPr>
            <w:tcW w:w="1620" w:type="dxa"/>
          </w:tcPr>
          <w:p w14:paraId="5F6407A4" w14:textId="77777777" w:rsidR="00E95EAE" w:rsidRDefault="00E95EAE" w:rsidP="00E95EAE">
            <w:r>
              <w:t xml:space="preserve">(input) Month number, </w:t>
            </w:r>
            <w:r w:rsidRPr="00374FF4">
              <w:rPr>
                <w:i/>
              </w:rPr>
              <w:t>m</w:t>
            </w:r>
          </w:p>
        </w:tc>
        <w:tc>
          <w:tcPr>
            <w:tcW w:w="504" w:type="dxa"/>
          </w:tcPr>
          <w:p w14:paraId="1B860E60" w14:textId="77777777" w:rsidR="00E95EAE" w:rsidRDefault="00E95EAE" w:rsidP="00E95EAE">
            <w:r>
              <w:t>1</w:t>
            </w:r>
          </w:p>
        </w:tc>
        <w:tc>
          <w:tcPr>
            <w:tcW w:w="504" w:type="dxa"/>
          </w:tcPr>
          <w:p w14:paraId="00E22CA8" w14:textId="77777777" w:rsidR="00E95EAE" w:rsidRDefault="00E95EAE" w:rsidP="00E95EAE">
            <w:r>
              <w:t>2</w:t>
            </w:r>
          </w:p>
        </w:tc>
        <w:tc>
          <w:tcPr>
            <w:tcW w:w="504" w:type="dxa"/>
          </w:tcPr>
          <w:p w14:paraId="7FD7C9D9" w14:textId="77777777" w:rsidR="00E95EAE" w:rsidRDefault="00E95EAE" w:rsidP="00E95EAE">
            <w:r>
              <w:t>3</w:t>
            </w:r>
          </w:p>
        </w:tc>
        <w:tc>
          <w:tcPr>
            <w:tcW w:w="504" w:type="dxa"/>
          </w:tcPr>
          <w:p w14:paraId="1467791B" w14:textId="77777777" w:rsidR="00E95EAE" w:rsidRDefault="00E95EAE" w:rsidP="00E95EAE">
            <w:r>
              <w:t>4</w:t>
            </w:r>
          </w:p>
        </w:tc>
        <w:tc>
          <w:tcPr>
            <w:tcW w:w="504" w:type="dxa"/>
          </w:tcPr>
          <w:p w14:paraId="609DB5C8" w14:textId="77777777" w:rsidR="00E95EAE" w:rsidRDefault="00E95EAE" w:rsidP="00E95EAE">
            <w:r>
              <w:t>5</w:t>
            </w:r>
          </w:p>
        </w:tc>
        <w:tc>
          <w:tcPr>
            <w:tcW w:w="504" w:type="dxa"/>
          </w:tcPr>
          <w:p w14:paraId="1D53A39B" w14:textId="77777777" w:rsidR="00E95EAE" w:rsidRDefault="00E95EAE" w:rsidP="00E95EAE">
            <w:r>
              <w:t>6</w:t>
            </w:r>
          </w:p>
        </w:tc>
        <w:tc>
          <w:tcPr>
            <w:tcW w:w="504" w:type="dxa"/>
          </w:tcPr>
          <w:p w14:paraId="2CB84501" w14:textId="77777777" w:rsidR="00E95EAE" w:rsidRDefault="00E95EAE" w:rsidP="00E95EAE">
            <w:r>
              <w:t>7</w:t>
            </w:r>
          </w:p>
        </w:tc>
        <w:tc>
          <w:tcPr>
            <w:tcW w:w="504" w:type="dxa"/>
          </w:tcPr>
          <w:p w14:paraId="343C0D15" w14:textId="77777777" w:rsidR="00E95EAE" w:rsidRDefault="00E95EAE" w:rsidP="00E95EAE">
            <w:r>
              <w:t>8</w:t>
            </w:r>
          </w:p>
        </w:tc>
        <w:tc>
          <w:tcPr>
            <w:tcW w:w="504" w:type="dxa"/>
          </w:tcPr>
          <w:p w14:paraId="7ECEB0AC" w14:textId="77777777" w:rsidR="00E95EAE" w:rsidRDefault="00E95EAE" w:rsidP="00E95EAE">
            <w:r>
              <w:t>9</w:t>
            </w:r>
          </w:p>
        </w:tc>
        <w:tc>
          <w:tcPr>
            <w:tcW w:w="504" w:type="dxa"/>
          </w:tcPr>
          <w:p w14:paraId="5A5CB2B7" w14:textId="77777777" w:rsidR="00E95EAE" w:rsidRDefault="00E95EAE" w:rsidP="00E95EAE">
            <w:r>
              <w:t>10</w:t>
            </w:r>
          </w:p>
        </w:tc>
        <w:tc>
          <w:tcPr>
            <w:tcW w:w="504" w:type="dxa"/>
          </w:tcPr>
          <w:p w14:paraId="3140F69D" w14:textId="77777777" w:rsidR="00E95EAE" w:rsidRDefault="00E95EAE" w:rsidP="00E95EAE">
            <w:r>
              <w:t>11</w:t>
            </w:r>
          </w:p>
        </w:tc>
        <w:tc>
          <w:tcPr>
            <w:tcW w:w="504" w:type="dxa"/>
          </w:tcPr>
          <w:p w14:paraId="2441C099" w14:textId="77777777" w:rsidR="00E95EAE" w:rsidRDefault="00E95EAE" w:rsidP="00E95EAE">
            <w:r>
              <w:t>12</w:t>
            </w:r>
          </w:p>
        </w:tc>
      </w:tr>
      <w:tr w:rsidR="00E95EAE" w14:paraId="1F3C5C16" w14:textId="77777777" w:rsidTr="00E95EAE">
        <w:trPr>
          <w:trHeight w:val="530"/>
        </w:trPr>
        <w:tc>
          <w:tcPr>
            <w:tcW w:w="1620" w:type="dxa"/>
          </w:tcPr>
          <w:p w14:paraId="08D24E3D" w14:textId="77777777" w:rsidR="00E95EAE" w:rsidRDefault="00E95EAE" w:rsidP="00E95EAE">
            <w:r>
              <w:t xml:space="preserve">(output) Days in month, </w:t>
            </w:r>
            <w:r w:rsidRPr="00374FF4">
              <w:rPr>
                <w:i/>
              </w:rPr>
              <w:t>D</w:t>
            </w:r>
          </w:p>
        </w:tc>
        <w:tc>
          <w:tcPr>
            <w:tcW w:w="504" w:type="dxa"/>
          </w:tcPr>
          <w:p w14:paraId="07102AA4" w14:textId="77777777" w:rsidR="00E95EAE" w:rsidRDefault="00E95EAE" w:rsidP="00E95EAE">
            <w:r>
              <w:t>31</w:t>
            </w:r>
          </w:p>
        </w:tc>
        <w:tc>
          <w:tcPr>
            <w:tcW w:w="504" w:type="dxa"/>
          </w:tcPr>
          <w:p w14:paraId="12409D10" w14:textId="77777777" w:rsidR="00E95EAE" w:rsidRDefault="00E95EAE" w:rsidP="00E95EAE">
            <w:r>
              <w:t>28</w:t>
            </w:r>
          </w:p>
        </w:tc>
        <w:tc>
          <w:tcPr>
            <w:tcW w:w="504" w:type="dxa"/>
          </w:tcPr>
          <w:p w14:paraId="53D62D3A" w14:textId="77777777" w:rsidR="00E95EAE" w:rsidRDefault="00E95EAE" w:rsidP="00E95EAE">
            <w:r>
              <w:t>31</w:t>
            </w:r>
          </w:p>
        </w:tc>
        <w:tc>
          <w:tcPr>
            <w:tcW w:w="504" w:type="dxa"/>
          </w:tcPr>
          <w:p w14:paraId="5A91EFAC" w14:textId="77777777" w:rsidR="00E95EAE" w:rsidRDefault="00E95EAE" w:rsidP="00E95EAE">
            <w:r>
              <w:t>30</w:t>
            </w:r>
          </w:p>
        </w:tc>
        <w:tc>
          <w:tcPr>
            <w:tcW w:w="504" w:type="dxa"/>
          </w:tcPr>
          <w:p w14:paraId="2BA47F04" w14:textId="77777777" w:rsidR="00E95EAE" w:rsidRDefault="00E95EAE" w:rsidP="00E95EAE">
            <w:r>
              <w:t>31</w:t>
            </w:r>
          </w:p>
        </w:tc>
        <w:tc>
          <w:tcPr>
            <w:tcW w:w="504" w:type="dxa"/>
          </w:tcPr>
          <w:p w14:paraId="60A974A6" w14:textId="77777777" w:rsidR="00E95EAE" w:rsidRDefault="00E95EAE" w:rsidP="00E95EAE">
            <w:r>
              <w:t>30</w:t>
            </w:r>
          </w:p>
        </w:tc>
        <w:tc>
          <w:tcPr>
            <w:tcW w:w="504" w:type="dxa"/>
          </w:tcPr>
          <w:p w14:paraId="5FECE6FC" w14:textId="77777777" w:rsidR="00E95EAE" w:rsidRDefault="00E95EAE" w:rsidP="00E95EAE">
            <w:r>
              <w:t>31</w:t>
            </w:r>
          </w:p>
        </w:tc>
        <w:tc>
          <w:tcPr>
            <w:tcW w:w="504" w:type="dxa"/>
          </w:tcPr>
          <w:p w14:paraId="1E6633DB" w14:textId="77777777" w:rsidR="00E95EAE" w:rsidRDefault="00E95EAE" w:rsidP="00E95EAE">
            <w:r>
              <w:t>31</w:t>
            </w:r>
          </w:p>
        </w:tc>
        <w:tc>
          <w:tcPr>
            <w:tcW w:w="504" w:type="dxa"/>
          </w:tcPr>
          <w:p w14:paraId="51E01806" w14:textId="77777777" w:rsidR="00E95EAE" w:rsidRDefault="00E95EAE" w:rsidP="00E95EAE">
            <w:r>
              <w:t>30</w:t>
            </w:r>
          </w:p>
        </w:tc>
        <w:tc>
          <w:tcPr>
            <w:tcW w:w="504" w:type="dxa"/>
          </w:tcPr>
          <w:p w14:paraId="1D067240" w14:textId="77777777" w:rsidR="00E95EAE" w:rsidRDefault="00E95EAE" w:rsidP="00E95EAE">
            <w:r>
              <w:t>31</w:t>
            </w:r>
          </w:p>
        </w:tc>
        <w:tc>
          <w:tcPr>
            <w:tcW w:w="504" w:type="dxa"/>
          </w:tcPr>
          <w:p w14:paraId="1B59D373" w14:textId="77777777" w:rsidR="00E95EAE" w:rsidRDefault="00E95EAE" w:rsidP="00E95EAE">
            <w:r>
              <w:t>30</w:t>
            </w:r>
          </w:p>
        </w:tc>
        <w:tc>
          <w:tcPr>
            <w:tcW w:w="504" w:type="dxa"/>
          </w:tcPr>
          <w:p w14:paraId="6011A038" w14:textId="77777777" w:rsidR="00E95EAE" w:rsidRDefault="00E95EAE" w:rsidP="00E95EAE">
            <w:r>
              <w:t>31</w:t>
            </w:r>
          </w:p>
        </w:tc>
      </w:tr>
    </w:tbl>
    <w:p w14:paraId="69A5865D" w14:textId="77777777" w:rsidR="00E95EAE" w:rsidRDefault="00E95EAE" w:rsidP="00E95EAE"/>
    <w:p w14:paraId="0E209DD7" w14:textId="77777777" w:rsidR="00E95EAE" w:rsidRDefault="00E95EAE" w:rsidP="00E95EAE">
      <w:r>
        <w:t xml:space="preserve">Table 2:  </w:t>
      </w:r>
      <w:r w:rsidRPr="003C01CE">
        <w:t xml:space="preserve">The table below defines a function </w:t>
      </w:r>
      <w:r w:rsidRPr="00332086">
        <w:rPr>
          <w:i/>
        </w:rPr>
        <w:t>Q = g(n)</w:t>
      </w:r>
      <w:r w:rsidRPr="003C01CE">
        <w:t>.</w:t>
      </w:r>
      <w:r>
        <w:t xml:space="preserve">  Remember this notation tells us </w:t>
      </w:r>
      <w:r w:rsidRPr="00332086">
        <w:rPr>
          <w:i/>
        </w:rPr>
        <w:t>g</w:t>
      </w:r>
      <w:r>
        <w:t xml:space="preserve"> is the name of the function that takes the input </w:t>
      </w:r>
      <w:r w:rsidRPr="00332086">
        <w:rPr>
          <w:i/>
        </w:rPr>
        <w:t>n</w:t>
      </w:r>
      <w:r>
        <w:t xml:space="preserve"> and gives the output </w:t>
      </w:r>
      <w:r w:rsidRPr="00332086">
        <w:rPr>
          <w:i/>
        </w:rPr>
        <w:t>Q</w:t>
      </w:r>
      <w:r>
        <w:t>.</w:t>
      </w:r>
    </w:p>
    <w:p w14:paraId="145404D8" w14:textId="77777777" w:rsidR="00E95EAE" w:rsidRPr="003C01CE" w:rsidRDefault="00E95EAE" w:rsidP="00E95EAE"/>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883"/>
        <w:gridCol w:w="883"/>
        <w:gridCol w:w="883"/>
        <w:gridCol w:w="883"/>
        <w:gridCol w:w="883"/>
      </w:tblGrid>
      <w:tr w:rsidR="00E95EAE" w14:paraId="425B5B8D" w14:textId="77777777" w:rsidTr="00E95EAE">
        <w:tc>
          <w:tcPr>
            <w:tcW w:w="710" w:type="dxa"/>
          </w:tcPr>
          <w:p w14:paraId="764A8DBC" w14:textId="77777777" w:rsidR="00E95EAE" w:rsidRPr="00374FF4" w:rsidRDefault="00E95EAE" w:rsidP="00E95EAE">
            <w:pPr>
              <w:rPr>
                <w:i/>
              </w:rPr>
            </w:pPr>
            <w:r w:rsidRPr="00374FF4">
              <w:rPr>
                <w:i/>
              </w:rPr>
              <w:t>n</w:t>
            </w:r>
          </w:p>
        </w:tc>
        <w:tc>
          <w:tcPr>
            <w:tcW w:w="883" w:type="dxa"/>
          </w:tcPr>
          <w:p w14:paraId="252C5923" w14:textId="77777777" w:rsidR="00E95EAE" w:rsidRDefault="00E95EAE" w:rsidP="00E95EAE">
            <w:r>
              <w:t>1</w:t>
            </w:r>
          </w:p>
        </w:tc>
        <w:tc>
          <w:tcPr>
            <w:tcW w:w="883" w:type="dxa"/>
          </w:tcPr>
          <w:p w14:paraId="316466A9" w14:textId="77777777" w:rsidR="00E95EAE" w:rsidRDefault="00E95EAE" w:rsidP="00E95EAE">
            <w:r>
              <w:t>2</w:t>
            </w:r>
          </w:p>
        </w:tc>
        <w:tc>
          <w:tcPr>
            <w:tcW w:w="883" w:type="dxa"/>
          </w:tcPr>
          <w:p w14:paraId="73C33E27" w14:textId="77777777" w:rsidR="00E95EAE" w:rsidRDefault="00E95EAE" w:rsidP="00E95EAE">
            <w:r>
              <w:t>3</w:t>
            </w:r>
          </w:p>
        </w:tc>
        <w:tc>
          <w:tcPr>
            <w:tcW w:w="883" w:type="dxa"/>
          </w:tcPr>
          <w:p w14:paraId="2434596D" w14:textId="77777777" w:rsidR="00E95EAE" w:rsidRDefault="00E95EAE" w:rsidP="00E95EAE">
            <w:r>
              <w:t>4</w:t>
            </w:r>
          </w:p>
        </w:tc>
        <w:tc>
          <w:tcPr>
            <w:tcW w:w="883" w:type="dxa"/>
          </w:tcPr>
          <w:p w14:paraId="07577CCC" w14:textId="77777777" w:rsidR="00E95EAE" w:rsidRDefault="00E95EAE" w:rsidP="00E95EAE">
            <w:r>
              <w:t>5</w:t>
            </w:r>
          </w:p>
        </w:tc>
      </w:tr>
      <w:tr w:rsidR="00E95EAE" w14:paraId="3B52B994" w14:textId="77777777" w:rsidTr="00E95EAE">
        <w:tc>
          <w:tcPr>
            <w:tcW w:w="710" w:type="dxa"/>
          </w:tcPr>
          <w:p w14:paraId="45D407F7" w14:textId="77777777" w:rsidR="00E95EAE" w:rsidRPr="00374FF4" w:rsidRDefault="00E95EAE" w:rsidP="00E95EAE">
            <w:pPr>
              <w:rPr>
                <w:i/>
              </w:rPr>
            </w:pPr>
            <w:r w:rsidRPr="00374FF4">
              <w:rPr>
                <w:i/>
              </w:rPr>
              <w:t>Q</w:t>
            </w:r>
          </w:p>
        </w:tc>
        <w:tc>
          <w:tcPr>
            <w:tcW w:w="883" w:type="dxa"/>
          </w:tcPr>
          <w:p w14:paraId="72425D1A" w14:textId="77777777" w:rsidR="00E95EAE" w:rsidRDefault="00E95EAE" w:rsidP="00E95EAE">
            <w:r>
              <w:t>8</w:t>
            </w:r>
          </w:p>
        </w:tc>
        <w:tc>
          <w:tcPr>
            <w:tcW w:w="883" w:type="dxa"/>
          </w:tcPr>
          <w:p w14:paraId="76FAAE7F" w14:textId="77777777" w:rsidR="00E95EAE" w:rsidRDefault="00E95EAE" w:rsidP="00E95EAE">
            <w:r>
              <w:t>6</w:t>
            </w:r>
          </w:p>
        </w:tc>
        <w:tc>
          <w:tcPr>
            <w:tcW w:w="883" w:type="dxa"/>
          </w:tcPr>
          <w:p w14:paraId="0A052850" w14:textId="77777777" w:rsidR="00E95EAE" w:rsidRDefault="00E95EAE" w:rsidP="00E95EAE">
            <w:r>
              <w:t>7</w:t>
            </w:r>
          </w:p>
        </w:tc>
        <w:tc>
          <w:tcPr>
            <w:tcW w:w="883" w:type="dxa"/>
          </w:tcPr>
          <w:p w14:paraId="02E84761" w14:textId="77777777" w:rsidR="00E95EAE" w:rsidRDefault="00E95EAE" w:rsidP="00E95EAE">
            <w:r>
              <w:t>6</w:t>
            </w:r>
          </w:p>
        </w:tc>
        <w:tc>
          <w:tcPr>
            <w:tcW w:w="883" w:type="dxa"/>
          </w:tcPr>
          <w:p w14:paraId="2406FE33" w14:textId="77777777" w:rsidR="00E95EAE" w:rsidRDefault="00E95EAE" w:rsidP="00E95EAE">
            <w:r>
              <w:t>8</w:t>
            </w:r>
          </w:p>
        </w:tc>
      </w:tr>
    </w:tbl>
    <w:p w14:paraId="6FA64572" w14:textId="77777777" w:rsidR="00E95EAE" w:rsidRDefault="00E95EAE" w:rsidP="00E95EAE"/>
    <w:p w14:paraId="58C308B8" w14:textId="77777777" w:rsidR="00E95EAE" w:rsidRDefault="00E95EAE" w:rsidP="00E95EAE">
      <w:r>
        <w:t>Table 3:  This table represents the age of children in years and their corresponding heights.  This represents just some of the data available for height and ages of children.</w:t>
      </w:r>
    </w:p>
    <w:p w14:paraId="4D3260AC" w14:textId="77777777" w:rsidR="00E95EAE" w:rsidRDefault="00E95EAE" w:rsidP="00E95EAE"/>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8"/>
        <w:gridCol w:w="609"/>
        <w:gridCol w:w="609"/>
        <w:gridCol w:w="609"/>
        <w:gridCol w:w="609"/>
        <w:gridCol w:w="609"/>
        <w:gridCol w:w="609"/>
        <w:gridCol w:w="609"/>
      </w:tblGrid>
      <w:tr w:rsidR="00E95EAE" w14:paraId="491E6244" w14:textId="77777777" w:rsidTr="00E95EAE">
        <w:trPr>
          <w:trHeight w:val="620"/>
        </w:trPr>
        <w:tc>
          <w:tcPr>
            <w:tcW w:w="1548" w:type="dxa"/>
          </w:tcPr>
          <w:p w14:paraId="20B37A8E" w14:textId="77777777" w:rsidR="00E95EAE" w:rsidRDefault="00E95EAE" w:rsidP="00E95EAE">
            <w:r>
              <w:t xml:space="preserve">(input) </w:t>
            </w:r>
            <w:r w:rsidRPr="00374FF4">
              <w:rPr>
                <w:i/>
              </w:rPr>
              <w:t>a</w:t>
            </w:r>
            <w:r>
              <w:t>, age in years</w:t>
            </w:r>
          </w:p>
        </w:tc>
        <w:tc>
          <w:tcPr>
            <w:tcW w:w="609" w:type="dxa"/>
          </w:tcPr>
          <w:p w14:paraId="20716BC9" w14:textId="77777777" w:rsidR="00E95EAE" w:rsidRDefault="00E95EAE" w:rsidP="00E95EAE">
            <w:r>
              <w:t>5</w:t>
            </w:r>
          </w:p>
        </w:tc>
        <w:tc>
          <w:tcPr>
            <w:tcW w:w="609" w:type="dxa"/>
          </w:tcPr>
          <w:p w14:paraId="3A40BB76" w14:textId="77777777" w:rsidR="00E95EAE" w:rsidRDefault="00E95EAE" w:rsidP="00E95EAE">
            <w:r>
              <w:t>5</w:t>
            </w:r>
          </w:p>
        </w:tc>
        <w:tc>
          <w:tcPr>
            <w:tcW w:w="609" w:type="dxa"/>
          </w:tcPr>
          <w:p w14:paraId="6064759B" w14:textId="77777777" w:rsidR="00E95EAE" w:rsidRDefault="00E95EAE" w:rsidP="00E95EAE">
            <w:r>
              <w:t>6</w:t>
            </w:r>
          </w:p>
        </w:tc>
        <w:tc>
          <w:tcPr>
            <w:tcW w:w="609" w:type="dxa"/>
          </w:tcPr>
          <w:p w14:paraId="0900B00D" w14:textId="77777777" w:rsidR="00E95EAE" w:rsidRDefault="00E95EAE" w:rsidP="00E95EAE">
            <w:r>
              <w:t>7</w:t>
            </w:r>
          </w:p>
        </w:tc>
        <w:tc>
          <w:tcPr>
            <w:tcW w:w="609" w:type="dxa"/>
          </w:tcPr>
          <w:p w14:paraId="7A6E960C" w14:textId="77777777" w:rsidR="00E95EAE" w:rsidRDefault="00E95EAE" w:rsidP="00E95EAE">
            <w:r>
              <w:t>8</w:t>
            </w:r>
          </w:p>
        </w:tc>
        <w:tc>
          <w:tcPr>
            <w:tcW w:w="609" w:type="dxa"/>
          </w:tcPr>
          <w:p w14:paraId="7F7F3474" w14:textId="77777777" w:rsidR="00E95EAE" w:rsidRDefault="00E95EAE" w:rsidP="00E95EAE">
            <w:r>
              <w:t>9</w:t>
            </w:r>
          </w:p>
        </w:tc>
        <w:tc>
          <w:tcPr>
            <w:tcW w:w="609" w:type="dxa"/>
          </w:tcPr>
          <w:p w14:paraId="4E0C4E23" w14:textId="77777777" w:rsidR="00E95EAE" w:rsidRDefault="00E95EAE" w:rsidP="00E95EAE">
            <w:r>
              <w:t>10</w:t>
            </w:r>
          </w:p>
        </w:tc>
      </w:tr>
      <w:tr w:rsidR="00E95EAE" w14:paraId="4369A20B" w14:textId="77777777" w:rsidTr="00E95EAE">
        <w:trPr>
          <w:trHeight w:val="530"/>
        </w:trPr>
        <w:tc>
          <w:tcPr>
            <w:tcW w:w="1548" w:type="dxa"/>
          </w:tcPr>
          <w:p w14:paraId="2DACA478" w14:textId="77777777" w:rsidR="00E95EAE" w:rsidRDefault="00E95EAE" w:rsidP="00E95EAE">
            <w:r>
              <w:t xml:space="preserve">(output) </w:t>
            </w:r>
            <w:r w:rsidRPr="00374FF4">
              <w:rPr>
                <w:i/>
              </w:rPr>
              <w:t>h</w:t>
            </w:r>
            <w:r>
              <w:t>, height inches</w:t>
            </w:r>
          </w:p>
        </w:tc>
        <w:tc>
          <w:tcPr>
            <w:tcW w:w="609" w:type="dxa"/>
          </w:tcPr>
          <w:p w14:paraId="532E5A4C" w14:textId="77777777" w:rsidR="00E95EAE" w:rsidRDefault="00E95EAE" w:rsidP="00E95EAE">
            <w:r>
              <w:t>40</w:t>
            </w:r>
          </w:p>
        </w:tc>
        <w:tc>
          <w:tcPr>
            <w:tcW w:w="609" w:type="dxa"/>
          </w:tcPr>
          <w:p w14:paraId="344AF31F" w14:textId="77777777" w:rsidR="00E95EAE" w:rsidRDefault="00E95EAE" w:rsidP="00E95EAE">
            <w:r>
              <w:t>42</w:t>
            </w:r>
          </w:p>
        </w:tc>
        <w:tc>
          <w:tcPr>
            <w:tcW w:w="609" w:type="dxa"/>
          </w:tcPr>
          <w:p w14:paraId="3A5DBA1D" w14:textId="77777777" w:rsidR="00E95EAE" w:rsidRDefault="00E95EAE" w:rsidP="00E95EAE">
            <w:r>
              <w:t>44</w:t>
            </w:r>
          </w:p>
        </w:tc>
        <w:tc>
          <w:tcPr>
            <w:tcW w:w="609" w:type="dxa"/>
          </w:tcPr>
          <w:p w14:paraId="38B9B9CF" w14:textId="77777777" w:rsidR="00E95EAE" w:rsidRDefault="00E95EAE" w:rsidP="00E95EAE">
            <w:r>
              <w:t>47</w:t>
            </w:r>
          </w:p>
        </w:tc>
        <w:tc>
          <w:tcPr>
            <w:tcW w:w="609" w:type="dxa"/>
          </w:tcPr>
          <w:p w14:paraId="481A1AC8" w14:textId="77777777" w:rsidR="00E95EAE" w:rsidRDefault="00E95EAE" w:rsidP="00E95EAE">
            <w:r>
              <w:t>50</w:t>
            </w:r>
          </w:p>
        </w:tc>
        <w:tc>
          <w:tcPr>
            <w:tcW w:w="609" w:type="dxa"/>
          </w:tcPr>
          <w:p w14:paraId="2C8249AB" w14:textId="77777777" w:rsidR="00E95EAE" w:rsidRDefault="00E95EAE" w:rsidP="00E95EAE">
            <w:r>
              <w:t>52</w:t>
            </w:r>
          </w:p>
        </w:tc>
        <w:tc>
          <w:tcPr>
            <w:tcW w:w="609" w:type="dxa"/>
          </w:tcPr>
          <w:p w14:paraId="1D50E4E3" w14:textId="77777777" w:rsidR="00E95EAE" w:rsidRDefault="00E95EAE" w:rsidP="00E95EAE">
            <w:r>
              <w:t>54</w:t>
            </w:r>
          </w:p>
        </w:tc>
      </w:tr>
    </w:tbl>
    <w:p w14:paraId="467A6812" w14:textId="77777777" w:rsidR="00E95EAE" w:rsidRDefault="00E95EAE" w:rsidP="00E95EAE"/>
    <w:p w14:paraId="60F75FD7" w14:textId="77777777" w:rsidR="00E95EAE" w:rsidRDefault="00E95EAE" w:rsidP="00E95EAE"/>
    <w:p w14:paraId="0D24AB20" w14:textId="77777777" w:rsidR="00E95EAE" w:rsidRDefault="00E95EAE" w:rsidP="00E95EAE">
      <w:pPr>
        <w:pStyle w:val="ExampleHeader"/>
      </w:pPr>
      <w:r>
        <w:t>Example 6</w:t>
      </w:r>
    </w:p>
    <w:p w14:paraId="52C5B34E" w14:textId="349D0F15" w:rsidR="00E95EAE" w:rsidRDefault="00E95EAE" w:rsidP="00E95EAE">
      <w:pPr>
        <w:pStyle w:val="Example"/>
      </w:pPr>
      <w:r w:rsidRPr="003C01CE">
        <w:t xml:space="preserve">Which of these tables </w:t>
      </w:r>
      <w:r>
        <w:t>define a function (if any)?  Are any of them one-to-one?</w:t>
      </w:r>
    </w:p>
    <w:tbl>
      <w:tblPr>
        <w:tblpPr w:leftFromText="180" w:rightFromText="180" w:vertAnchor="text" w:horzAnchor="page" w:tblpX="2026" w:tblpY="17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990"/>
      </w:tblGrid>
      <w:tr w:rsidR="00B805C8" w14:paraId="6593D592" w14:textId="77777777" w:rsidTr="00B805C8">
        <w:tc>
          <w:tcPr>
            <w:tcW w:w="918" w:type="dxa"/>
          </w:tcPr>
          <w:p w14:paraId="56AA3D7D" w14:textId="77777777" w:rsidR="00B805C8" w:rsidRDefault="00B805C8" w:rsidP="00B805C8">
            <w:r w:rsidRPr="007A3632">
              <w:t>Input</w:t>
            </w:r>
          </w:p>
        </w:tc>
        <w:tc>
          <w:tcPr>
            <w:tcW w:w="990" w:type="dxa"/>
          </w:tcPr>
          <w:p w14:paraId="5C05CCEF" w14:textId="77777777" w:rsidR="00B805C8" w:rsidRDefault="00B805C8" w:rsidP="00B805C8">
            <w:r w:rsidRPr="007A3632">
              <w:t>Output</w:t>
            </w:r>
          </w:p>
        </w:tc>
      </w:tr>
      <w:tr w:rsidR="00B805C8" w14:paraId="0BB54546" w14:textId="77777777" w:rsidTr="00B805C8">
        <w:tc>
          <w:tcPr>
            <w:tcW w:w="918" w:type="dxa"/>
          </w:tcPr>
          <w:p w14:paraId="73753FB1" w14:textId="77777777" w:rsidR="00B805C8" w:rsidRDefault="00B805C8" w:rsidP="00B805C8">
            <w:r>
              <w:t>2</w:t>
            </w:r>
          </w:p>
        </w:tc>
        <w:tc>
          <w:tcPr>
            <w:tcW w:w="990" w:type="dxa"/>
          </w:tcPr>
          <w:p w14:paraId="74195A97" w14:textId="77777777" w:rsidR="00B805C8" w:rsidRDefault="00B805C8" w:rsidP="00B805C8">
            <w:r>
              <w:t>1</w:t>
            </w:r>
          </w:p>
        </w:tc>
      </w:tr>
      <w:tr w:rsidR="00B805C8" w14:paraId="72655779" w14:textId="77777777" w:rsidTr="00B805C8">
        <w:tc>
          <w:tcPr>
            <w:tcW w:w="918" w:type="dxa"/>
          </w:tcPr>
          <w:p w14:paraId="442F4FFE" w14:textId="77777777" w:rsidR="00B805C8" w:rsidRDefault="00B805C8" w:rsidP="00B805C8">
            <w:r>
              <w:t>5</w:t>
            </w:r>
          </w:p>
        </w:tc>
        <w:tc>
          <w:tcPr>
            <w:tcW w:w="990" w:type="dxa"/>
          </w:tcPr>
          <w:p w14:paraId="661C9AA3" w14:textId="77777777" w:rsidR="00B805C8" w:rsidRDefault="00B805C8" w:rsidP="00B805C8">
            <w:r>
              <w:t>3</w:t>
            </w:r>
          </w:p>
        </w:tc>
      </w:tr>
      <w:tr w:rsidR="00B805C8" w14:paraId="104B7B33" w14:textId="77777777" w:rsidTr="00B805C8">
        <w:tc>
          <w:tcPr>
            <w:tcW w:w="918" w:type="dxa"/>
          </w:tcPr>
          <w:p w14:paraId="34D9AB41" w14:textId="77777777" w:rsidR="00B805C8" w:rsidRDefault="00B805C8" w:rsidP="00B805C8">
            <w:r>
              <w:t>8</w:t>
            </w:r>
          </w:p>
        </w:tc>
        <w:tc>
          <w:tcPr>
            <w:tcW w:w="990" w:type="dxa"/>
          </w:tcPr>
          <w:p w14:paraId="1D8B9E7A" w14:textId="77777777" w:rsidR="00B805C8" w:rsidRDefault="00B805C8" w:rsidP="00B805C8">
            <w:r>
              <w:t>6</w:t>
            </w:r>
          </w:p>
        </w:tc>
      </w:tr>
    </w:tbl>
    <w:tbl>
      <w:tblPr>
        <w:tblpPr w:leftFromText="180" w:rightFromText="180" w:vertAnchor="text" w:horzAnchor="page" w:tblpX="4216" w:tblpY="17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990"/>
      </w:tblGrid>
      <w:tr w:rsidR="00B805C8" w14:paraId="52EC5104" w14:textId="77777777" w:rsidTr="00B805C8">
        <w:tc>
          <w:tcPr>
            <w:tcW w:w="918" w:type="dxa"/>
          </w:tcPr>
          <w:p w14:paraId="0B9782F7" w14:textId="77777777" w:rsidR="00B805C8" w:rsidRDefault="00B805C8" w:rsidP="00B805C8">
            <w:r w:rsidRPr="007A3632">
              <w:t>Input</w:t>
            </w:r>
          </w:p>
        </w:tc>
        <w:tc>
          <w:tcPr>
            <w:tcW w:w="990" w:type="dxa"/>
          </w:tcPr>
          <w:p w14:paraId="4E88031D" w14:textId="77777777" w:rsidR="00B805C8" w:rsidRDefault="00B805C8" w:rsidP="00B805C8">
            <w:r w:rsidRPr="007A3632">
              <w:t>Output</w:t>
            </w:r>
          </w:p>
        </w:tc>
      </w:tr>
      <w:tr w:rsidR="00B805C8" w14:paraId="58A59F28" w14:textId="77777777" w:rsidTr="00B805C8">
        <w:tc>
          <w:tcPr>
            <w:tcW w:w="918" w:type="dxa"/>
          </w:tcPr>
          <w:p w14:paraId="4EECEC5B" w14:textId="77777777" w:rsidR="00B805C8" w:rsidRDefault="00B805C8" w:rsidP="00B805C8">
            <w:r>
              <w:t>-3</w:t>
            </w:r>
          </w:p>
        </w:tc>
        <w:tc>
          <w:tcPr>
            <w:tcW w:w="990" w:type="dxa"/>
          </w:tcPr>
          <w:p w14:paraId="72343A18" w14:textId="77777777" w:rsidR="00B805C8" w:rsidRDefault="00B805C8" w:rsidP="00B805C8">
            <w:r>
              <w:t>5</w:t>
            </w:r>
          </w:p>
        </w:tc>
      </w:tr>
      <w:tr w:rsidR="00B805C8" w14:paraId="46359628" w14:textId="77777777" w:rsidTr="00B805C8">
        <w:tc>
          <w:tcPr>
            <w:tcW w:w="918" w:type="dxa"/>
          </w:tcPr>
          <w:p w14:paraId="64D7A5DC" w14:textId="77777777" w:rsidR="00B805C8" w:rsidRDefault="00B805C8" w:rsidP="00B805C8">
            <w:r>
              <w:t>0</w:t>
            </w:r>
          </w:p>
        </w:tc>
        <w:tc>
          <w:tcPr>
            <w:tcW w:w="990" w:type="dxa"/>
          </w:tcPr>
          <w:p w14:paraId="4002CB14" w14:textId="77777777" w:rsidR="00B805C8" w:rsidRDefault="00B805C8" w:rsidP="00B805C8">
            <w:r>
              <w:t>1</w:t>
            </w:r>
          </w:p>
        </w:tc>
      </w:tr>
      <w:tr w:rsidR="00B805C8" w14:paraId="608F26DB" w14:textId="77777777" w:rsidTr="00B805C8">
        <w:tc>
          <w:tcPr>
            <w:tcW w:w="918" w:type="dxa"/>
          </w:tcPr>
          <w:p w14:paraId="10CE58D9" w14:textId="77777777" w:rsidR="00B805C8" w:rsidRDefault="00B805C8" w:rsidP="00B805C8">
            <w:r>
              <w:t>4</w:t>
            </w:r>
          </w:p>
        </w:tc>
        <w:tc>
          <w:tcPr>
            <w:tcW w:w="990" w:type="dxa"/>
          </w:tcPr>
          <w:p w14:paraId="573327EA" w14:textId="77777777" w:rsidR="00B805C8" w:rsidRDefault="00B805C8" w:rsidP="00B805C8">
            <w:r>
              <w:t>5</w:t>
            </w:r>
          </w:p>
        </w:tc>
      </w:tr>
    </w:tbl>
    <w:tbl>
      <w:tblPr>
        <w:tblpPr w:leftFromText="180" w:rightFromText="180" w:vertAnchor="text" w:horzAnchor="page" w:tblpX="6556" w:tblpY="16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990"/>
      </w:tblGrid>
      <w:tr w:rsidR="00B805C8" w14:paraId="6CCBDBF4" w14:textId="77777777" w:rsidTr="00B805C8">
        <w:tc>
          <w:tcPr>
            <w:tcW w:w="918" w:type="dxa"/>
          </w:tcPr>
          <w:p w14:paraId="4CD0BAAE" w14:textId="77777777" w:rsidR="00B805C8" w:rsidRDefault="00B805C8" w:rsidP="00B805C8">
            <w:r w:rsidRPr="007A3632">
              <w:t>Input</w:t>
            </w:r>
          </w:p>
        </w:tc>
        <w:tc>
          <w:tcPr>
            <w:tcW w:w="990" w:type="dxa"/>
          </w:tcPr>
          <w:p w14:paraId="7E967322" w14:textId="77777777" w:rsidR="00B805C8" w:rsidRDefault="00B805C8" w:rsidP="00B805C8">
            <w:r w:rsidRPr="007A3632">
              <w:t>Output</w:t>
            </w:r>
          </w:p>
        </w:tc>
      </w:tr>
      <w:tr w:rsidR="00B805C8" w14:paraId="76D3C966" w14:textId="77777777" w:rsidTr="00B805C8">
        <w:tc>
          <w:tcPr>
            <w:tcW w:w="918" w:type="dxa"/>
          </w:tcPr>
          <w:p w14:paraId="63C2228A" w14:textId="77777777" w:rsidR="00B805C8" w:rsidRDefault="00B805C8" w:rsidP="00B805C8">
            <w:r>
              <w:t>1</w:t>
            </w:r>
          </w:p>
        </w:tc>
        <w:tc>
          <w:tcPr>
            <w:tcW w:w="990" w:type="dxa"/>
          </w:tcPr>
          <w:p w14:paraId="29B3EE90" w14:textId="77777777" w:rsidR="00B805C8" w:rsidRDefault="00B805C8" w:rsidP="00B805C8">
            <w:r>
              <w:t>0</w:t>
            </w:r>
          </w:p>
        </w:tc>
      </w:tr>
      <w:tr w:rsidR="00B805C8" w14:paraId="794B2FD7" w14:textId="77777777" w:rsidTr="00B805C8">
        <w:tc>
          <w:tcPr>
            <w:tcW w:w="918" w:type="dxa"/>
          </w:tcPr>
          <w:p w14:paraId="35E24C03" w14:textId="77777777" w:rsidR="00B805C8" w:rsidRDefault="00B805C8" w:rsidP="00B805C8">
            <w:r>
              <w:t>5</w:t>
            </w:r>
          </w:p>
        </w:tc>
        <w:tc>
          <w:tcPr>
            <w:tcW w:w="990" w:type="dxa"/>
          </w:tcPr>
          <w:p w14:paraId="458ACF9A" w14:textId="77777777" w:rsidR="00B805C8" w:rsidRDefault="00B805C8" w:rsidP="00B805C8">
            <w:r>
              <w:t>2</w:t>
            </w:r>
          </w:p>
        </w:tc>
      </w:tr>
      <w:tr w:rsidR="00B805C8" w14:paraId="6EDAC026" w14:textId="77777777" w:rsidTr="00B805C8">
        <w:tc>
          <w:tcPr>
            <w:tcW w:w="918" w:type="dxa"/>
          </w:tcPr>
          <w:p w14:paraId="547756B2" w14:textId="77777777" w:rsidR="00B805C8" w:rsidRDefault="00B805C8" w:rsidP="00B805C8">
            <w:r>
              <w:t>5</w:t>
            </w:r>
          </w:p>
        </w:tc>
        <w:tc>
          <w:tcPr>
            <w:tcW w:w="990" w:type="dxa"/>
          </w:tcPr>
          <w:p w14:paraId="0145D3CB" w14:textId="77777777" w:rsidR="00B805C8" w:rsidRDefault="00B805C8" w:rsidP="00B805C8">
            <w:r>
              <w:t>4</w:t>
            </w:r>
          </w:p>
        </w:tc>
      </w:tr>
    </w:tbl>
    <w:p w14:paraId="085859E5" w14:textId="5876756F" w:rsidR="00B805C8" w:rsidRDefault="00B805C8" w:rsidP="00E95EAE">
      <w:pPr>
        <w:pStyle w:val="Example"/>
      </w:pPr>
    </w:p>
    <w:p w14:paraId="538419A3" w14:textId="0DD854CA" w:rsidR="00B805C8" w:rsidRDefault="00B805C8" w:rsidP="00E95EAE">
      <w:pPr>
        <w:pStyle w:val="Example"/>
      </w:pPr>
    </w:p>
    <w:p w14:paraId="3F39834E" w14:textId="77777777" w:rsidR="00B805C8" w:rsidRDefault="00B805C8" w:rsidP="00E95EAE">
      <w:pPr>
        <w:pStyle w:val="Example"/>
      </w:pPr>
    </w:p>
    <w:p w14:paraId="24D52AC2" w14:textId="20D62088" w:rsidR="00B805C8" w:rsidRDefault="00B805C8" w:rsidP="00E95EAE">
      <w:pPr>
        <w:pStyle w:val="Example"/>
      </w:pPr>
    </w:p>
    <w:p w14:paraId="51AAC2E5" w14:textId="77777777" w:rsidR="00B805C8" w:rsidRDefault="00B805C8" w:rsidP="00E95EAE">
      <w:pPr>
        <w:pStyle w:val="Example"/>
      </w:pPr>
    </w:p>
    <w:p w14:paraId="057C9886" w14:textId="42969EA9" w:rsidR="00E95EAE" w:rsidRDefault="00E95EAE" w:rsidP="00E95EAE">
      <w:pPr>
        <w:pStyle w:val="Example"/>
      </w:pPr>
    </w:p>
    <w:p w14:paraId="04584B7F" w14:textId="77777777" w:rsidR="00E95EAE" w:rsidRDefault="00E95EAE" w:rsidP="00E95EAE">
      <w:pPr>
        <w:pStyle w:val="Example"/>
      </w:pPr>
      <w:r w:rsidRPr="003C01CE">
        <w:t xml:space="preserve">The first and second tables define functions.  In both, each input corresponds to exactly one output.  The third table does not define a function since the input value of </w:t>
      </w:r>
      <w:r>
        <w:t>5</w:t>
      </w:r>
      <w:r w:rsidRPr="003C01CE">
        <w:t xml:space="preserve"> corresponds with two different output values.</w:t>
      </w:r>
    </w:p>
    <w:p w14:paraId="4A54ED5A" w14:textId="77777777" w:rsidR="00E95EAE" w:rsidRDefault="00E95EAE" w:rsidP="00E95EAE">
      <w:pPr>
        <w:pStyle w:val="Example"/>
      </w:pPr>
    </w:p>
    <w:p w14:paraId="37226199" w14:textId="77777777" w:rsidR="00E95EAE" w:rsidRDefault="00E95EAE" w:rsidP="00E95EAE">
      <w:pPr>
        <w:pStyle w:val="Example"/>
      </w:pPr>
      <w:r>
        <w:lastRenderedPageBreak/>
        <w:t xml:space="preserve">Only the first table is one-to-one; it is both a function, and each output corresponds to exactly one input.  Although table 2 is a function, because each input corresponds to exactly one output, each output does not correspond to exactly one </w:t>
      </w:r>
      <w:proofErr w:type="gramStart"/>
      <w:r>
        <w:t>input</w:t>
      </w:r>
      <w:proofErr w:type="gramEnd"/>
      <w:r>
        <w:t xml:space="preserve"> so this function is not one-to-one.  Table 3 is not even a function and so we don’t even need to consider if it is a one-to-one function.</w:t>
      </w:r>
    </w:p>
    <w:p w14:paraId="3D07047F" w14:textId="77777777" w:rsidR="00E95EAE" w:rsidRDefault="00E95EAE" w:rsidP="00E95EAE"/>
    <w:p w14:paraId="514454C7" w14:textId="77777777" w:rsidR="004B642B" w:rsidRPr="009D793E" w:rsidRDefault="004B642B" w:rsidP="00E95EAE"/>
    <w:p w14:paraId="45752B90" w14:textId="77777777" w:rsidR="00E95EAE" w:rsidRPr="001A375E" w:rsidRDefault="00E95EAE" w:rsidP="00E95EAE">
      <w:pPr>
        <w:pStyle w:val="TryitNow"/>
      </w:pPr>
      <w:r>
        <w:t>Try it Now</w:t>
      </w:r>
    </w:p>
    <w:p w14:paraId="3B1501EA" w14:textId="77777777" w:rsidR="00E95EAE" w:rsidRDefault="00E95EAE" w:rsidP="00BC78F7">
      <w:pPr>
        <w:pStyle w:val="TryitNowbody"/>
        <w:ind w:left="270" w:hanging="270"/>
      </w:pPr>
      <w:r>
        <w:t xml:space="preserve">3. If each percentage earned translated to one </w:t>
      </w:r>
      <w:r w:rsidR="0058685C">
        <w:t>letter grade,</w:t>
      </w:r>
      <w:r>
        <w:t xml:space="preserve"> would this be a function?</w:t>
      </w:r>
      <w:r w:rsidR="0058685C">
        <w:t xml:space="preserve">  Is it one-to-one?</w:t>
      </w:r>
      <w:r>
        <w:t xml:space="preserve"> </w:t>
      </w:r>
    </w:p>
    <w:p w14:paraId="2FF7363D" w14:textId="77777777" w:rsidR="00E95EAE" w:rsidRDefault="00E95EAE" w:rsidP="00E95EAE"/>
    <w:p w14:paraId="39E89FE5" w14:textId="77777777" w:rsidR="00E95EAE" w:rsidRDefault="00E95EAE" w:rsidP="00E95EAE"/>
    <w:p w14:paraId="2C4AF6F3" w14:textId="77777777" w:rsidR="00E95EAE" w:rsidRPr="00332086" w:rsidRDefault="00E95EAE" w:rsidP="00E95EAE">
      <w:pPr>
        <w:rPr>
          <w:b/>
        </w:rPr>
      </w:pPr>
      <w:r w:rsidRPr="00332086">
        <w:rPr>
          <w:b/>
        </w:rPr>
        <w:t xml:space="preserve">Solving </w:t>
      </w:r>
      <w:r>
        <w:rPr>
          <w:b/>
        </w:rPr>
        <w:t>and</w:t>
      </w:r>
      <w:r w:rsidRPr="00332086">
        <w:rPr>
          <w:b/>
        </w:rPr>
        <w:t xml:space="preserve"> </w:t>
      </w:r>
      <w:proofErr w:type="gramStart"/>
      <w:r w:rsidRPr="00332086">
        <w:rPr>
          <w:b/>
        </w:rPr>
        <w:t>Evaluating</w:t>
      </w:r>
      <w:proofErr w:type="gramEnd"/>
      <w:r w:rsidR="00DD446B">
        <w:rPr>
          <w:b/>
        </w:rPr>
        <w:fldChar w:fldCharType="begin"/>
      </w:r>
      <w:r>
        <w:instrText>xe "</w:instrText>
      </w:r>
      <w:r w:rsidRPr="000B46FB">
        <w:instrText>Function:Solving &amp; Evaluating</w:instrText>
      </w:r>
      <w:r>
        <w:instrText>"</w:instrText>
      </w:r>
      <w:r w:rsidR="00DD446B">
        <w:rPr>
          <w:b/>
        </w:rPr>
        <w:fldChar w:fldCharType="end"/>
      </w:r>
      <w:r w:rsidRPr="00332086">
        <w:rPr>
          <w:b/>
        </w:rPr>
        <w:t xml:space="preserve"> Functions:</w:t>
      </w:r>
    </w:p>
    <w:p w14:paraId="52F08B30" w14:textId="77777777" w:rsidR="004B642B" w:rsidRDefault="004B642B" w:rsidP="00E95EAE"/>
    <w:p w14:paraId="71189224" w14:textId="77777777" w:rsidR="00E95EAE" w:rsidRDefault="00E95EAE" w:rsidP="00E95EAE">
      <w:r w:rsidRPr="003C01CE">
        <w:t xml:space="preserve">When we </w:t>
      </w:r>
      <w:r>
        <w:t xml:space="preserve">work with </w:t>
      </w:r>
      <w:r w:rsidRPr="003C01CE">
        <w:t xml:space="preserve">functions, there are two typical things we do: evaluate and solve.  Evaluating a function is what we do when we know an </w:t>
      </w:r>
      <w:proofErr w:type="gramStart"/>
      <w:r w:rsidRPr="003C01CE">
        <w:t>input, and</w:t>
      </w:r>
      <w:proofErr w:type="gramEnd"/>
      <w:r w:rsidRPr="003C01CE">
        <w:t xml:space="preserve"> use the function to determine the corresponding output.  Evaluating will always produce one result, since each input of a function corresponds to exactly one output.  </w:t>
      </w:r>
    </w:p>
    <w:p w14:paraId="56AB69E2" w14:textId="77777777" w:rsidR="00E95EAE" w:rsidRDefault="00E95EAE" w:rsidP="00E95EAE"/>
    <w:p w14:paraId="0909F838" w14:textId="77777777" w:rsidR="00E95EAE" w:rsidRPr="003C01CE" w:rsidRDefault="00E95EAE" w:rsidP="00E95EAE">
      <w:r w:rsidRPr="003C01CE">
        <w:t xml:space="preserve">Solving </w:t>
      </w:r>
      <w:r>
        <w:t xml:space="preserve">equations involving </w:t>
      </w:r>
      <w:r w:rsidRPr="003C01CE">
        <w:t xml:space="preserve">a function is what we do when we know an </w:t>
      </w:r>
      <w:proofErr w:type="gramStart"/>
      <w:r w:rsidRPr="003C01CE">
        <w:t>output, and</w:t>
      </w:r>
      <w:proofErr w:type="gramEnd"/>
      <w:r w:rsidRPr="003C01CE">
        <w:t xml:space="preserve"> use the function to determine the inputs that would produce th</w:t>
      </w:r>
      <w:r>
        <w:t>at</w:t>
      </w:r>
      <w:r w:rsidRPr="003C01CE">
        <w:t xml:space="preserve"> outpu</w:t>
      </w:r>
      <w:r>
        <w:t>t</w:t>
      </w:r>
      <w:r w:rsidRPr="003C01CE">
        <w:t>.  Solving a function could produce more than one solution, since different inputs can produce the same output.</w:t>
      </w:r>
    </w:p>
    <w:p w14:paraId="5E842C25" w14:textId="77777777" w:rsidR="00E95EAE" w:rsidRDefault="00E95EAE" w:rsidP="00E95EAE"/>
    <w:p w14:paraId="0F9E834D" w14:textId="77777777" w:rsidR="00E95EAE" w:rsidRDefault="00E95EAE" w:rsidP="00E95EAE"/>
    <w:p w14:paraId="4F1FDE1D" w14:textId="77777777" w:rsidR="00E95EAE" w:rsidRDefault="00E95EAE" w:rsidP="00E95EAE">
      <w:pPr>
        <w:pStyle w:val="ExampleHeader"/>
      </w:pPr>
      <w:r>
        <w:t>Example 7</w:t>
      </w:r>
    </w:p>
    <w:p w14:paraId="1498E0C5" w14:textId="77777777" w:rsidR="00E95EAE" w:rsidRPr="003C01CE" w:rsidRDefault="00E95EAE" w:rsidP="00E95EAE">
      <w:pPr>
        <w:pStyle w:val="Example"/>
      </w:pPr>
      <w:r>
        <w:t xml:space="preserve">Using the table shown, where </w:t>
      </w:r>
      <w:r w:rsidRPr="00332086">
        <w:rPr>
          <w:i/>
        </w:rPr>
        <w:t>Q=g(n)</w:t>
      </w:r>
    </w:p>
    <w:p w14:paraId="47F39E10" w14:textId="15BB501D" w:rsidR="00E95EAE" w:rsidRDefault="00E95EAE" w:rsidP="00E95EAE">
      <w:pPr>
        <w:pStyle w:val="Example"/>
      </w:pPr>
    </w:p>
    <w:tbl>
      <w:tblPr>
        <w:tblpPr w:leftFromText="180" w:rightFromText="180" w:vertAnchor="text" w:horzAnchor="margin" w:tblpXSpec="right" w:tblpY="-3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883"/>
        <w:gridCol w:w="883"/>
        <w:gridCol w:w="883"/>
        <w:gridCol w:w="883"/>
        <w:gridCol w:w="883"/>
      </w:tblGrid>
      <w:tr w:rsidR="00B805C8" w14:paraId="5DF2A247" w14:textId="77777777" w:rsidTr="00B805C8">
        <w:tc>
          <w:tcPr>
            <w:tcW w:w="710" w:type="dxa"/>
          </w:tcPr>
          <w:p w14:paraId="7F787C52" w14:textId="77777777" w:rsidR="00B805C8" w:rsidRPr="00374FF4" w:rsidRDefault="00B805C8" w:rsidP="00B805C8">
            <w:pPr>
              <w:rPr>
                <w:i/>
              </w:rPr>
            </w:pPr>
            <w:r w:rsidRPr="007A3632">
              <w:rPr>
                <w:i/>
              </w:rPr>
              <w:t>n</w:t>
            </w:r>
          </w:p>
        </w:tc>
        <w:tc>
          <w:tcPr>
            <w:tcW w:w="883" w:type="dxa"/>
          </w:tcPr>
          <w:p w14:paraId="4C464AAD" w14:textId="77777777" w:rsidR="00B805C8" w:rsidRDefault="00B805C8" w:rsidP="00B805C8">
            <w:r>
              <w:t>1</w:t>
            </w:r>
          </w:p>
        </w:tc>
        <w:tc>
          <w:tcPr>
            <w:tcW w:w="883" w:type="dxa"/>
          </w:tcPr>
          <w:p w14:paraId="3FABB679" w14:textId="77777777" w:rsidR="00B805C8" w:rsidRDefault="00B805C8" w:rsidP="00B805C8">
            <w:r>
              <w:t>2</w:t>
            </w:r>
          </w:p>
        </w:tc>
        <w:tc>
          <w:tcPr>
            <w:tcW w:w="883" w:type="dxa"/>
          </w:tcPr>
          <w:p w14:paraId="398421D0" w14:textId="77777777" w:rsidR="00B805C8" w:rsidRDefault="00B805C8" w:rsidP="00B805C8">
            <w:r>
              <w:t>3</w:t>
            </w:r>
          </w:p>
        </w:tc>
        <w:tc>
          <w:tcPr>
            <w:tcW w:w="883" w:type="dxa"/>
          </w:tcPr>
          <w:p w14:paraId="1D120AF2" w14:textId="77777777" w:rsidR="00B805C8" w:rsidRDefault="00B805C8" w:rsidP="00B805C8">
            <w:r>
              <w:t>4</w:t>
            </w:r>
          </w:p>
        </w:tc>
        <w:tc>
          <w:tcPr>
            <w:tcW w:w="883" w:type="dxa"/>
          </w:tcPr>
          <w:p w14:paraId="583AAC58" w14:textId="77777777" w:rsidR="00B805C8" w:rsidRDefault="00B805C8" w:rsidP="00B805C8">
            <w:r>
              <w:t>5</w:t>
            </w:r>
          </w:p>
        </w:tc>
      </w:tr>
      <w:tr w:rsidR="00B805C8" w14:paraId="5FE4B72A" w14:textId="77777777" w:rsidTr="00B805C8">
        <w:tc>
          <w:tcPr>
            <w:tcW w:w="710" w:type="dxa"/>
          </w:tcPr>
          <w:p w14:paraId="404876BA" w14:textId="77777777" w:rsidR="00B805C8" w:rsidRPr="00374FF4" w:rsidRDefault="00B805C8" w:rsidP="00B805C8">
            <w:pPr>
              <w:rPr>
                <w:i/>
              </w:rPr>
            </w:pPr>
            <w:r w:rsidRPr="00374FF4">
              <w:rPr>
                <w:i/>
              </w:rPr>
              <w:t>Q</w:t>
            </w:r>
          </w:p>
        </w:tc>
        <w:tc>
          <w:tcPr>
            <w:tcW w:w="883" w:type="dxa"/>
          </w:tcPr>
          <w:p w14:paraId="36FF9DDB" w14:textId="77777777" w:rsidR="00B805C8" w:rsidRDefault="00B805C8" w:rsidP="00B805C8">
            <w:r>
              <w:t>8</w:t>
            </w:r>
          </w:p>
        </w:tc>
        <w:tc>
          <w:tcPr>
            <w:tcW w:w="883" w:type="dxa"/>
          </w:tcPr>
          <w:p w14:paraId="07579DB3" w14:textId="77777777" w:rsidR="00B805C8" w:rsidRDefault="00B805C8" w:rsidP="00B805C8">
            <w:r>
              <w:t>6</w:t>
            </w:r>
          </w:p>
        </w:tc>
        <w:tc>
          <w:tcPr>
            <w:tcW w:w="883" w:type="dxa"/>
          </w:tcPr>
          <w:p w14:paraId="474985EA" w14:textId="77777777" w:rsidR="00B805C8" w:rsidRDefault="00B805C8" w:rsidP="00B805C8">
            <w:r>
              <w:t>7</w:t>
            </w:r>
          </w:p>
        </w:tc>
        <w:tc>
          <w:tcPr>
            <w:tcW w:w="883" w:type="dxa"/>
          </w:tcPr>
          <w:p w14:paraId="6AA32A16" w14:textId="77777777" w:rsidR="00B805C8" w:rsidRDefault="00B805C8" w:rsidP="00B805C8">
            <w:r>
              <w:t>6</w:t>
            </w:r>
          </w:p>
        </w:tc>
        <w:tc>
          <w:tcPr>
            <w:tcW w:w="883" w:type="dxa"/>
          </w:tcPr>
          <w:p w14:paraId="10928428" w14:textId="77777777" w:rsidR="00B805C8" w:rsidRDefault="00B805C8" w:rsidP="00B805C8">
            <w:r>
              <w:t>8</w:t>
            </w:r>
          </w:p>
        </w:tc>
      </w:tr>
    </w:tbl>
    <w:p w14:paraId="4DFD3290" w14:textId="77777777" w:rsidR="00B805C8" w:rsidRPr="003C01CE" w:rsidRDefault="00B805C8" w:rsidP="00E95EAE">
      <w:pPr>
        <w:pStyle w:val="Example"/>
      </w:pPr>
    </w:p>
    <w:p w14:paraId="6803A400" w14:textId="77777777" w:rsidR="00E95EAE" w:rsidRDefault="00E95EAE" w:rsidP="00E95EAE">
      <w:pPr>
        <w:pStyle w:val="Example"/>
      </w:pPr>
      <w:r w:rsidRPr="003C01CE">
        <w:t xml:space="preserve">a) Evaluate </w:t>
      </w:r>
      <w:proofErr w:type="gramStart"/>
      <w:r w:rsidRPr="00332086">
        <w:rPr>
          <w:i/>
        </w:rPr>
        <w:t>g</w:t>
      </w:r>
      <w:r w:rsidRPr="003C01CE">
        <w:t>(</w:t>
      </w:r>
      <w:proofErr w:type="gramEnd"/>
      <w:r w:rsidRPr="003C01CE">
        <w:t>3)</w:t>
      </w:r>
    </w:p>
    <w:p w14:paraId="6EB78C2F" w14:textId="77777777" w:rsidR="00E95EAE" w:rsidRDefault="00E95EAE" w:rsidP="00E95EAE">
      <w:pPr>
        <w:pStyle w:val="Example"/>
      </w:pPr>
    </w:p>
    <w:p w14:paraId="1289CE67" w14:textId="77777777" w:rsidR="00E95EAE" w:rsidRPr="003C01CE" w:rsidRDefault="00E95EAE" w:rsidP="00E95EAE">
      <w:pPr>
        <w:pStyle w:val="Example"/>
      </w:pPr>
      <w:r w:rsidRPr="003C01CE">
        <w:t xml:space="preserve">Evaluating </w:t>
      </w:r>
      <w:proofErr w:type="gramStart"/>
      <w:r w:rsidRPr="00332086">
        <w:rPr>
          <w:i/>
        </w:rPr>
        <w:t>g</w:t>
      </w:r>
      <w:r w:rsidRPr="003C01CE">
        <w:t>(</w:t>
      </w:r>
      <w:proofErr w:type="gramEnd"/>
      <w:r w:rsidRPr="003C01CE">
        <w:t>3) (read: “</w:t>
      </w:r>
      <w:r w:rsidRPr="00332086">
        <w:rPr>
          <w:i/>
        </w:rPr>
        <w:t>g</w:t>
      </w:r>
      <w:r w:rsidRPr="003C01CE">
        <w:t xml:space="preserve"> of 3”) means that we need to determine the output value, </w:t>
      </w:r>
      <w:r w:rsidRPr="00332086">
        <w:rPr>
          <w:i/>
        </w:rPr>
        <w:t>Q</w:t>
      </w:r>
      <w:r w:rsidRPr="003C01CE">
        <w:t xml:space="preserve">, of the function </w:t>
      </w:r>
      <w:r w:rsidRPr="00332086">
        <w:rPr>
          <w:i/>
        </w:rPr>
        <w:t>g</w:t>
      </w:r>
      <w:r w:rsidRPr="003C01CE">
        <w:t xml:space="preserve"> given the input value of </w:t>
      </w:r>
      <w:r w:rsidRPr="00332086">
        <w:rPr>
          <w:i/>
        </w:rPr>
        <w:t>n</w:t>
      </w:r>
      <w:r w:rsidRPr="003C01CE">
        <w:t>=3.  Looking at the table, we see the output corresponding to</w:t>
      </w:r>
      <w:r w:rsidRPr="00332086">
        <w:rPr>
          <w:i/>
        </w:rPr>
        <w:t xml:space="preserve"> n</w:t>
      </w:r>
      <w:r w:rsidRPr="003C01CE">
        <w:t xml:space="preserve">=3 is </w:t>
      </w:r>
      <w:r w:rsidRPr="00332086">
        <w:rPr>
          <w:i/>
        </w:rPr>
        <w:t>Q</w:t>
      </w:r>
      <w:r w:rsidRPr="003C01CE">
        <w:t>=7</w:t>
      </w:r>
      <w:r>
        <w:t>, allowing us to</w:t>
      </w:r>
      <w:r w:rsidRPr="003C01CE">
        <w:t xml:space="preserve"> conclude </w:t>
      </w:r>
      <w:proofErr w:type="gramStart"/>
      <w:r w:rsidRPr="00332086">
        <w:rPr>
          <w:i/>
        </w:rPr>
        <w:t>g</w:t>
      </w:r>
      <w:r w:rsidRPr="003C01CE">
        <w:t>(</w:t>
      </w:r>
      <w:proofErr w:type="gramEnd"/>
      <w:r w:rsidRPr="003C01CE">
        <w:t>3) = 7.</w:t>
      </w:r>
    </w:p>
    <w:p w14:paraId="4BC00B7A" w14:textId="77777777" w:rsidR="00E95EAE" w:rsidRDefault="00E95EAE" w:rsidP="00E95EAE">
      <w:pPr>
        <w:pStyle w:val="Example"/>
      </w:pPr>
    </w:p>
    <w:p w14:paraId="2C6F1691" w14:textId="77777777" w:rsidR="00B805C8" w:rsidRDefault="00E95EAE" w:rsidP="00E95EAE">
      <w:pPr>
        <w:pStyle w:val="Example"/>
      </w:pPr>
      <w:r w:rsidRPr="003C01CE">
        <w:t xml:space="preserve">b) Solve </w:t>
      </w:r>
      <w:r w:rsidRPr="00332086">
        <w:rPr>
          <w:i/>
        </w:rPr>
        <w:t>g(n)</w:t>
      </w:r>
      <w:r w:rsidRPr="003C01CE">
        <w:t xml:space="preserve"> = 6</w:t>
      </w:r>
    </w:p>
    <w:p w14:paraId="21851ACB" w14:textId="5E3182AD" w:rsidR="00E95EAE" w:rsidRDefault="00E95EAE" w:rsidP="00E95EAE">
      <w:pPr>
        <w:pStyle w:val="Example"/>
      </w:pPr>
    </w:p>
    <w:p w14:paraId="0A619E90" w14:textId="77777777" w:rsidR="00E95EAE" w:rsidRDefault="00E95EAE" w:rsidP="00E95EAE">
      <w:pPr>
        <w:pStyle w:val="Example"/>
      </w:pPr>
    </w:p>
    <w:p w14:paraId="5E0CB25B" w14:textId="77777777" w:rsidR="00E95EAE" w:rsidRDefault="00E95EAE" w:rsidP="00E95EAE">
      <w:pPr>
        <w:pStyle w:val="Example"/>
      </w:pPr>
      <w:r w:rsidRPr="003C01CE">
        <w:t xml:space="preserve">Solving </w:t>
      </w:r>
      <w:r w:rsidRPr="00332086">
        <w:rPr>
          <w:i/>
        </w:rPr>
        <w:t>g(n)</w:t>
      </w:r>
      <w:r w:rsidRPr="003C01CE">
        <w:t xml:space="preserve"> = 6 means we need to determine </w:t>
      </w:r>
      <w:r>
        <w:t>what</w:t>
      </w:r>
      <w:r w:rsidRPr="003C01CE">
        <w:t xml:space="preserve"> input values</w:t>
      </w:r>
      <w:r>
        <w:t>,</w:t>
      </w:r>
      <w:r w:rsidRPr="003C01CE">
        <w:t xml:space="preserve"> </w:t>
      </w:r>
      <w:r w:rsidRPr="00332086">
        <w:rPr>
          <w:i/>
        </w:rPr>
        <w:t>n</w:t>
      </w:r>
      <w:r>
        <w:t>,</w:t>
      </w:r>
      <w:r w:rsidRPr="003C01CE">
        <w:t xml:space="preserve"> produce an output </w:t>
      </w:r>
      <w:r>
        <w:t xml:space="preserve">value </w:t>
      </w:r>
      <w:r w:rsidRPr="003C01CE">
        <w:t xml:space="preserve">of 6.  Looking at the table we see there are two solutions: </w:t>
      </w:r>
      <w:r w:rsidRPr="00332086">
        <w:rPr>
          <w:i/>
        </w:rPr>
        <w:t>n</w:t>
      </w:r>
      <w:r>
        <w:rPr>
          <w:i/>
        </w:rPr>
        <w:t xml:space="preserve"> </w:t>
      </w:r>
      <w:r w:rsidRPr="003C01CE">
        <w:t>=</w:t>
      </w:r>
      <w:r>
        <w:t xml:space="preserve"> </w:t>
      </w:r>
      <w:r w:rsidRPr="003C01CE">
        <w:t xml:space="preserve">2 </w:t>
      </w:r>
      <w:r>
        <w:t xml:space="preserve">and </w:t>
      </w:r>
      <w:r w:rsidRPr="00332086">
        <w:rPr>
          <w:i/>
        </w:rPr>
        <w:t>n</w:t>
      </w:r>
      <w:r>
        <w:rPr>
          <w:i/>
        </w:rPr>
        <w:t xml:space="preserve"> </w:t>
      </w:r>
      <w:r w:rsidRPr="003C01CE">
        <w:t>=</w:t>
      </w:r>
      <w:r>
        <w:t xml:space="preserve"> </w:t>
      </w:r>
      <w:r w:rsidRPr="003C01CE">
        <w:t>4.</w:t>
      </w:r>
    </w:p>
    <w:p w14:paraId="2823482B" w14:textId="77777777" w:rsidR="00E95EAE" w:rsidRDefault="00E95EAE" w:rsidP="00E95EAE">
      <w:pPr>
        <w:pStyle w:val="Example"/>
      </w:pPr>
    </w:p>
    <w:p w14:paraId="6C945DCE" w14:textId="77777777" w:rsidR="00E95EAE" w:rsidRDefault="00E95EAE" w:rsidP="00E95EAE">
      <w:pPr>
        <w:pStyle w:val="Example"/>
      </w:pPr>
      <w:r>
        <w:t xml:space="preserve">When we input 2 into the function </w:t>
      </w:r>
      <w:r w:rsidRPr="00332086">
        <w:rPr>
          <w:i/>
        </w:rPr>
        <w:t>g</w:t>
      </w:r>
      <w:r>
        <w:t xml:space="preserve">, our output is </w:t>
      </w:r>
      <w:r w:rsidRPr="00332086">
        <w:rPr>
          <w:i/>
        </w:rPr>
        <w:t>Q</w:t>
      </w:r>
      <w:r>
        <w:rPr>
          <w:i/>
        </w:rPr>
        <w:t xml:space="preserve"> </w:t>
      </w:r>
      <w:r>
        <w:t>= 6</w:t>
      </w:r>
    </w:p>
    <w:p w14:paraId="12DF8CEB" w14:textId="77777777" w:rsidR="00E95EAE" w:rsidRDefault="00E95EAE" w:rsidP="00E95EAE">
      <w:pPr>
        <w:pStyle w:val="Example"/>
      </w:pPr>
    </w:p>
    <w:p w14:paraId="252DC833" w14:textId="77777777" w:rsidR="00E95EAE" w:rsidRPr="003C01CE" w:rsidRDefault="00E95EAE" w:rsidP="00E95EAE">
      <w:pPr>
        <w:pStyle w:val="Example"/>
      </w:pPr>
      <w:r>
        <w:t xml:space="preserve">When we input 4 into the function </w:t>
      </w:r>
      <w:r w:rsidRPr="00332086">
        <w:rPr>
          <w:i/>
        </w:rPr>
        <w:t>g</w:t>
      </w:r>
      <w:r>
        <w:t xml:space="preserve">, our output is also </w:t>
      </w:r>
      <w:r w:rsidRPr="00A92631">
        <w:rPr>
          <w:i/>
        </w:rPr>
        <w:t>Q</w:t>
      </w:r>
      <w:r>
        <w:rPr>
          <w:i/>
        </w:rPr>
        <w:t xml:space="preserve"> </w:t>
      </w:r>
      <w:r>
        <w:t>= 6</w:t>
      </w:r>
    </w:p>
    <w:p w14:paraId="6866022D" w14:textId="77777777" w:rsidR="00E95EAE" w:rsidRDefault="00E95EAE" w:rsidP="00E95EAE"/>
    <w:p w14:paraId="2C6E5449" w14:textId="77777777" w:rsidR="00E95EAE" w:rsidRPr="003C01CE" w:rsidRDefault="00E95EAE" w:rsidP="00E95EAE"/>
    <w:p w14:paraId="1FA4497E" w14:textId="77777777" w:rsidR="00E95EAE" w:rsidRPr="001A375E" w:rsidRDefault="00E95EAE" w:rsidP="00E95EAE">
      <w:pPr>
        <w:pStyle w:val="TryitNow"/>
      </w:pPr>
      <w:r>
        <w:lastRenderedPageBreak/>
        <w:t>Try it Now</w:t>
      </w:r>
    </w:p>
    <w:p w14:paraId="7CA4197F" w14:textId="77777777" w:rsidR="00E95EAE" w:rsidRDefault="00E95EAE" w:rsidP="00E95EAE">
      <w:pPr>
        <w:pStyle w:val="TryitNowbody"/>
      </w:pPr>
      <w:r>
        <w:t xml:space="preserve">4. Using the function in Example 7, evaluate </w:t>
      </w:r>
      <w:proofErr w:type="gramStart"/>
      <w:r w:rsidRPr="00332086">
        <w:rPr>
          <w:i/>
        </w:rPr>
        <w:t>g</w:t>
      </w:r>
      <w:r>
        <w:t>(</w:t>
      </w:r>
      <w:proofErr w:type="gramEnd"/>
      <w:r>
        <w:t>4)</w:t>
      </w:r>
    </w:p>
    <w:p w14:paraId="3E731C37" w14:textId="77777777" w:rsidR="00E95EAE" w:rsidRDefault="00E95EAE" w:rsidP="00E95EAE"/>
    <w:p w14:paraId="610E4637" w14:textId="77777777" w:rsidR="00E95EAE" w:rsidRDefault="00E95EAE" w:rsidP="00E95EAE">
      <w:pPr>
        <w:rPr>
          <w:b/>
          <w:u w:val="single"/>
        </w:rPr>
      </w:pPr>
    </w:p>
    <w:p w14:paraId="7BA89CD2" w14:textId="77777777" w:rsidR="00E95EAE" w:rsidRPr="00332086" w:rsidRDefault="004B642B" w:rsidP="00E95EAE">
      <w:pPr>
        <w:rPr>
          <w:b/>
        </w:rPr>
      </w:pPr>
      <w:r>
        <w:rPr>
          <w:noProof/>
        </w:rPr>
        <w:drawing>
          <wp:anchor distT="0" distB="0" distL="114300" distR="114300" simplePos="0" relativeHeight="251652608" behindDoc="0" locked="0" layoutInCell="1" allowOverlap="1" wp14:anchorId="66518380" wp14:editId="602EBA29">
            <wp:simplePos x="0" y="0"/>
            <wp:positionH relativeFrom="column">
              <wp:posOffset>4157436</wp:posOffset>
            </wp:positionH>
            <wp:positionV relativeFrom="paragraph">
              <wp:posOffset>156845</wp:posOffset>
            </wp:positionV>
            <wp:extent cx="1534160" cy="1518285"/>
            <wp:effectExtent l="0" t="0" r="0" b="0"/>
            <wp:wrapSquare wrapText="bothSides"/>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534160" cy="1518285"/>
                    </a:xfrm>
                    <a:prstGeom prst="rect">
                      <a:avLst/>
                    </a:prstGeom>
                  </pic:spPr>
                </pic:pic>
              </a:graphicData>
            </a:graphic>
            <wp14:sizeRelH relativeFrom="page">
              <wp14:pctWidth>0</wp14:pctWidth>
            </wp14:sizeRelH>
            <wp14:sizeRelV relativeFrom="page">
              <wp14:pctHeight>0</wp14:pctHeight>
            </wp14:sizeRelV>
          </wp:anchor>
        </w:drawing>
      </w:r>
      <w:r w:rsidR="00E95EAE" w:rsidRPr="00332086">
        <w:rPr>
          <w:b/>
        </w:rPr>
        <w:t>Graphs as Functions</w:t>
      </w:r>
      <w:r w:rsidR="00DD446B">
        <w:rPr>
          <w:b/>
        </w:rPr>
        <w:fldChar w:fldCharType="begin"/>
      </w:r>
      <w:r w:rsidR="00E95EAE">
        <w:instrText>xe "</w:instrText>
      </w:r>
      <w:r w:rsidR="00E95EAE" w:rsidRPr="00FD66D8">
        <w:instrText>Function:Graphs as Functions</w:instrText>
      </w:r>
      <w:r w:rsidR="00E95EAE">
        <w:instrText>"</w:instrText>
      </w:r>
      <w:r w:rsidR="00DD446B">
        <w:rPr>
          <w:b/>
        </w:rPr>
        <w:fldChar w:fldCharType="end"/>
      </w:r>
    </w:p>
    <w:p w14:paraId="0E951343" w14:textId="77777777" w:rsidR="004B642B" w:rsidRDefault="004B642B" w:rsidP="00E95EAE"/>
    <w:p w14:paraId="0810A545" w14:textId="77777777" w:rsidR="00E95EAE" w:rsidRDefault="00E95EAE" w:rsidP="00E95EAE">
      <w:r w:rsidRPr="003C01CE">
        <w:t>Oftentimes a graph of a relationship can be used to define a function.  By convention, graphs are typically created with the input quantity along the horizontal axis and the output quantity along the vertical.</w:t>
      </w:r>
    </w:p>
    <w:p w14:paraId="01A0F6D3" w14:textId="77777777" w:rsidR="00E95EAE" w:rsidRDefault="00E95EAE" w:rsidP="00E95EAE"/>
    <w:p w14:paraId="1729BD51" w14:textId="77777777" w:rsidR="00E95EAE" w:rsidRDefault="00E95EAE" w:rsidP="00E95EAE">
      <w:r>
        <w:t xml:space="preserve">The most common graph has </w:t>
      </w:r>
      <w:r w:rsidRPr="00A92631">
        <w:rPr>
          <w:i/>
        </w:rPr>
        <w:t>y</w:t>
      </w:r>
      <w:r>
        <w:t xml:space="preserve"> on the vertical axis and </w:t>
      </w:r>
      <w:r w:rsidRPr="00A92631">
        <w:rPr>
          <w:i/>
        </w:rPr>
        <w:t>x</w:t>
      </w:r>
      <w:r>
        <w:t xml:space="preserve"> on the horizontal axis, and we say </w:t>
      </w:r>
      <w:r w:rsidRPr="00A92631">
        <w:rPr>
          <w:i/>
        </w:rPr>
        <w:t>y</w:t>
      </w:r>
      <w:r>
        <w:t xml:space="preserve"> is a function of </w:t>
      </w:r>
      <w:r w:rsidRPr="00A92631">
        <w:rPr>
          <w:i/>
        </w:rPr>
        <w:t>x</w:t>
      </w:r>
      <w:r>
        <w:t xml:space="preserve">, or </w:t>
      </w:r>
      <w:r w:rsidRPr="00A92631">
        <w:rPr>
          <w:i/>
        </w:rPr>
        <w:t>y = f(x)</w:t>
      </w:r>
      <w:r>
        <w:t xml:space="preserve"> when the function is named </w:t>
      </w:r>
      <w:r w:rsidRPr="00A92631">
        <w:rPr>
          <w:i/>
        </w:rPr>
        <w:t>f</w:t>
      </w:r>
      <w:r>
        <w:t>.</w:t>
      </w:r>
    </w:p>
    <w:p w14:paraId="37509CE7" w14:textId="77777777" w:rsidR="00E95EAE" w:rsidRPr="003C01CE" w:rsidRDefault="00E95EAE" w:rsidP="00E95EAE"/>
    <w:p w14:paraId="2AA00C0B" w14:textId="77777777" w:rsidR="00E95EAE" w:rsidRDefault="00E95EAE" w:rsidP="00E95EAE"/>
    <w:p w14:paraId="58FAD41E" w14:textId="77777777" w:rsidR="00E95EAE" w:rsidRPr="003C01CE" w:rsidRDefault="00E95EAE" w:rsidP="00E95EAE">
      <w:pPr>
        <w:pStyle w:val="ExampleHeader"/>
      </w:pPr>
      <w:r w:rsidRPr="003C01CE">
        <w:t>Example</w:t>
      </w:r>
      <w:r>
        <w:t xml:space="preserve"> 8</w:t>
      </w:r>
    </w:p>
    <w:p w14:paraId="29A85FBC" w14:textId="77777777" w:rsidR="00E95EAE" w:rsidRPr="003C01CE" w:rsidRDefault="00E95EAE" w:rsidP="00E95EAE">
      <w:pPr>
        <w:pStyle w:val="Example"/>
      </w:pPr>
      <w:r w:rsidRPr="003C01CE">
        <w:t xml:space="preserve">Which of these graphs defines a function </w:t>
      </w:r>
      <w:r w:rsidRPr="00A92631">
        <w:rPr>
          <w:i/>
        </w:rPr>
        <w:t>y=f(x)</w:t>
      </w:r>
      <w:r w:rsidRPr="003C01CE">
        <w:t>?</w:t>
      </w:r>
      <w:r>
        <w:t xml:space="preserve">  Which of these graphs defines a one-to-one function?</w:t>
      </w:r>
    </w:p>
    <w:p w14:paraId="3B6D8B29" w14:textId="77777777" w:rsidR="00E95EAE" w:rsidRDefault="00A6460B" w:rsidP="00A6460B">
      <w:pPr>
        <w:pStyle w:val="Example"/>
      </w:pPr>
      <w:r>
        <w:t xml:space="preserve">  </w:t>
      </w:r>
      <w:r>
        <w:rPr>
          <w:noProof/>
        </w:rPr>
        <w:drawing>
          <wp:inline distT="0" distB="0" distL="0" distR="0" wp14:anchorId="7BA8AFFA" wp14:editId="1173F80B">
            <wp:extent cx="1651000" cy="166116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6_X8_1.png"/>
                    <pic:cNvPicPr/>
                  </pic:nvPicPr>
                  <pic:blipFill>
                    <a:blip r:embed="rId9">
                      <a:extLst>
                        <a:ext uri="{28A0092B-C50C-407E-A947-70E740481C1C}">
                          <a14:useLocalDpi xmlns:a14="http://schemas.microsoft.com/office/drawing/2010/main" val="0"/>
                        </a:ext>
                      </a:extLst>
                    </a:blip>
                    <a:stretch>
                      <a:fillRect/>
                    </a:stretch>
                  </pic:blipFill>
                  <pic:spPr>
                    <a:xfrm>
                      <a:off x="0" y="0"/>
                      <a:ext cx="1651000" cy="1661160"/>
                    </a:xfrm>
                    <a:prstGeom prst="rect">
                      <a:avLst/>
                    </a:prstGeom>
                  </pic:spPr>
                </pic:pic>
              </a:graphicData>
            </a:graphic>
          </wp:inline>
        </w:drawing>
      </w:r>
      <w:r w:rsidR="00E95EAE">
        <w:tab/>
      </w:r>
      <w:r>
        <w:t xml:space="preserve">  </w:t>
      </w:r>
      <w:r>
        <w:rPr>
          <w:noProof/>
        </w:rPr>
        <w:drawing>
          <wp:inline distT="0" distB="0" distL="0" distR="0" wp14:anchorId="28FF78F7" wp14:editId="6BD073B2">
            <wp:extent cx="1645920" cy="16637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6_X8_2.png"/>
                    <pic:cNvPicPr/>
                  </pic:nvPicPr>
                  <pic:blipFill>
                    <a:blip r:embed="rId10">
                      <a:extLst>
                        <a:ext uri="{28A0092B-C50C-407E-A947-70E740481C1C}">
                          <a14:useLocalDpi xmlns:a14="http://schemas.microsoft.com/office/drawing/2010/main" val="0"/>
                        </a:ext>
                      </a:extLst>
                    </a:blip>
                    <a:stretch>
                      <a:fillRect/>
                    </a:stretch>
                  </pic:blipFill>
                  <pic:spPr>
                    <a:xfrm>
                      <a:off x="0" y="0"/>
                      <a:ext cx="1645920" cy="1663700"/>
                    </a:xfrm>
                    <a:prstGeom prst="rect">
                      <a:avLst/>
                    </a:prstGeom>
                  </pic:spPr>
                </pic:pic>
              </a:graphicData>
            </a:graphic>
          </wp:inline>
        </w:drawing>
      </w:r>
      <w:r>
        <w:t xml:space="preserve">  </w:t>
      </w:r>
      <w:r>
        <w:rPr>
          <w:noProof/>
        </w:rPr>
        <w:drawing>
          <wp:inline distT="0" distB="0" distL="0" distR="0" wp14:anchorId="36F356F2" wp14:editId="305B4F51">
            <wp:extent cx="1663700" cy="165925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6_X8_3.png"/>
                    <pic:cNvPicPr/>
                  </pic:nvPicPr>
                  <pic:blipFill>
                    <a:blip r:embed="rId11">
                      <a:extLst>
                        <a:ext uri="{28A0092B-C50C-407E-A947-70E740481C1C}">
                          <a14:useLocalDpi xmlns:a14="http://schemas.microsoft.com/office/drawing/2010/main" val="0"/>
                        </a:ext>
                      </a:extLst>
                    </a:blip>
                    <a:stretch>
                      <a:fillRect/>
                    </a:stretch>
                  </pic:blipFill>
                  <pic:spPr>
                    <a:xfrm>
                      <a:off x="0" y="0"/>
                      <a:ext cx="1663700" cy="1659255"/>
                    </a:xfrm>
                    <a:prstGeom prst="rect">
                      <a:avLst/>
                    </a:prstGeom>
                  </pic:spPr>
                </pic:pic>
              </a:graphicData>
            </a:graphic>
          </wp:inline>
        </w:drawing>
      </w:r>
    </w:p>
    <w:p w14:paraId="748071E4" w14:textId="77777777" w:rsidR="00E95EAE" w:rsidRPr="003C01CE" w:rsidRDefault="00E95EAE" w:rsidP="00E95EAE">
      <w:pPr>
        <w:pStyle w:val="Example"/>
      </w:pPr>
    </w:p>
    <w:p w14:paraId="7E9E3B66" w14:textId="77777777" w:rsidR="00E95EAE" w:rsidRDefault="00E95EAE" w:rsidP="00E95EAE">
      <w:pPr>
        <w:pStyle w:val="Example"/>
      </w:pPr>
      <w:r w:rsidRPr="003C01CE">
        <w:t>Looking at the t</w:t>
      </w:r>
      <w:r>
        <w:t>hree</w:t>
      </w:r>
      <w:r w:rsidRPr="003C01CE">
        <w:t xml:space="preserve"> graphs above, the </w:t>
      </w:r>
      <w:r>
        <w:t>first two</w:t>
      </w:r>
      <w:r w:rsidRPr="003C01CE">
        <w:t xml:space="preserve"> define a function </w:t>
      </w:r>
      <w:r w:rsidRPr="00A92631">
        <w:rPr>
          <w:i/>
        </w:rPr>
        <w:t>y=f(x)</w:t>
      </w:r>
      <w:r w:rsidRPr="003C01CE">
        <w:t xml:space="preserve">, since for each input value along the horizontal axis there is exactly one output value corresponding, determined by the </w:t>
      </w:r>
      <w:r w:rsidRPr="00A92631">
        <w:rPr>
          <w:i/>
        </w:rPr>
        <w:t>y</w:t>
      </w:r>
      <w:r w:rsidRPr="003C01CE">
        <w:t xml:space="preserve">-value of the graph.  The </w:t>
      </w:r>
      <w:r>
        <w:t>3</w:t>
      </w:r>
      <w:r w:rsidRPr="00BA616A">
        <w:rPr>
          <w:vertAlign w:val="superscript"/>
        </w:rPr>
        <w:t>rd</w:t>
      </w:r>
      <w:r>
        <w:t xml:space="preserve"> graph </w:t>
      </w:r>
      <w:r w:rsidRPr="003C01CE">
        <w:t xml:space="preserve">does not define a function </w:t>
      </w:r>
      <w:r w:rsidRPr="00A92631">
        <w:rPr>
          <w:i/>
        </w:rPr>
        <w:t>y=f(x)</w:t>
      </w:r>
      <w:r w:rsidRPr="003C01CE">
        <w:t xml:space="preserve"> since some input values, such as </w:t>
      </w:r>
      <w:r w:rsidRPr="00A92631">
        <w:rPr>
          <w:i/>
        </w:rPr>
        <w:t>x</w:t>
      </w:r>
      <w:r w:rsidRPr="003C01CE">
        <w:t>=2, correspond with more than one output value</w:t>
      </w:r>
      <w:r>
        <w:t>.</w:t>
      </w:r>
    </w:p>
    <w:p w14:paraId="1759B6C3" w14:textId="77777777" w:rsidR="00E95EAE" w:rsidRDefault="00E95EAE" w:rsidP="00E95EAE">
      <w:pPr>
        <w:pStyle w:val="Example"/>
      </w:pPr>
    </w:p>
    <w:p w14:paraId="67C5104F" w14:textId="77777777" w:rsidR="00E95EAE" w:rsidRDefault="00E95EAE" w:rsidP="00E95EAE">
      <w:pPr>
        <w:pStyle w:val="Example"/>
      </w:pPr>
      <w:r>
        <w:t>Graph 1 is not a one-to-one function.  For example, the output value 3 has two corresponding input values, -</w:t>
      </w:r>
      <w:r w:rsidR="00585836">
        <w:t>1</w:t>
      </w:r>
      <w:r>
        <w:t xml:space="preserve"> and 2.3</w:t>
      </w:r>
    </w:p>
    <w:p w14:paraId="0E0F8CC1" w14:textId="77777777" w:rsidR="00E95EAE" w:rsidRDefault="00E95EAE" w:rsidP="00E95EAE">
      <w:pPr>
        <w:pStyle w:val="Example"/>
      </w:pPr>
    </w:p>
    <w:p w14:paraId="05978ABA" w14:textId="77777777" w:rsidR="00E95EAE" w:rsidRDefault="00E95EAE" w:rsidP="00E95EAE">
      <w:pPr>
        <w:pStyle w:val="Example"/>
      </w:pPr>
      <w:r>
        <w:t>Graph 2 is a one-to-one function; each input corresponds to exactly one output, and every output corresponds to exactly one input.</w:t>
      </w:r>
    </w:p>
    <w:p w14:paraId="21B1C768" w14:textId="77777777" w:rsidR="00E95EAE" w:rsidRDefault="00E95EAE" w:rsidP="00E95EAE">
      <w:pPr>
        <w:pStyle w:val="Example"/>
      </w:pPr>
    </w:p>
    <w:p w14:paraId="3C3B9F59" w14:textId="77777777" w:rsidR="00E95EAE" w:rsidRDefault="00E95EAE" w:rsidP="00E95EAE">
      <w:pPr>
        <w:pStyle w:val="Example"/>
      </w:pPr>
      <w:r>
        <w:t>Graph 3 is not even a function so there is no reason to even check to see if it is a one-to-one function.</w:t>
      </w:r>
    </w:p>
    <w:p w14:paraId="565CE682" w14:textId="77777777" w:rsidR="00E95EAE" w:rsidRDefault="00E95EAE" w:rsidP="00E95EAE">
      <w:pPr>
        <w:rPr>
          <w:b/>
          <w:i/>
        </w:rPr>
      </w:pPr>
    </w:p>
    <w:p w14:paraId="4503E683" w14:textId="77777777" w:rsidR="00E95EAE" w:rsidRDefault="00E95EAE" w:rsidP="00E95EAE">
      <w:pPr>
        <w:rPr>
          <w:b/>
          <w:i/>
        </w:rPr>
      </w:pPr>
    </w:p>
    <w:p w14:paraId="41AF0EE6" w14:textId="77777777" w:rsidR="004B642B" w:rsidRDefault="004B642B" w:rsidP="00E95EAE">
      <w:pPr>
        <w:rPr>
          <w:b/>
          <w:i/>
        </w:rPr>
      </w:pPr>
    </w:p>
    <w:p w14:paraId="73DB6930" w14:textId="77777777" w:rsidR="00E95EAE" w:rsidRPr="00BA616A" w:rsidRDefault="00E95EAE" w:rsidP="00E95EAE">
      <w:pPr>
        <w:pStyle w:val="DefinitionHeader"/>
      </w:pPr>
      <w:r>
        <w:lastRenderedPageBreak/>
        <w:t>Vertical Line Test</w:t>
      </w:r>
    </w:p>
    <w:p w14:paraId="435F5C42" w14:textId="77777777" w:rsidR="00E95EAE" w:rsidRPr="00BA616A" w:rsidRDefault="00E95EAE" w:rsidP="00E95EAE">
      <w:pPr>
        <w:pStyle w:val="Definition"/>
      </w:pPr>
      <w:r w:rsidRPr="00BA616A">
        <w:t xml:space="preserve">The </w:t>
      </w:r>
      <w:r w:rsidRPr="00A92631">
        <w:rPr>
          <w:b/>
        </w:rPr>
        <w:t>vertical line test</w:t>
      </w:r>
      <w:r w:rsidR="00DD446B">
        <w:rPr>
          <w:b/>
        </w:rPr>
        <w:fldChar w:fldCharType="begin"/>
      </w:r>
      <w:r>
        <w:instrText>xe "</w:instrText>
      </w:r>
      <w:r w:rsidRPr="004F3CD4">
        <w:rPr>
          <w:b/>
        </w:rPr>
        <w:instrText>Vertical Line Test</w:instrText>
      </w:r>
      <w:r>
        <w:instrText>"</w:instrText>
      </w:r>
      <w:r w:rsidR="00DD446B">
        <w:rPr>
          <w:b/>
        </w:rPr>
        <w:fldChar w:fldCharType="end"/>
      </w:r>
      <w:r w:rsidR="00DD446B">
        <w:rPr>
          <w:b/>
        </w:rPr>
        <w:fldChar w:fldCharType="begin"/>
      </w:r>
      <w:r>
        <w:instrText>xe "</w:instrText>
      </w:r>
      <w:r w:rsidRPr="00D0374D">
        <w:instrText>Function:Vertical Line Test</w:instrText>
      </w:r>
      <w:r>
        <w:instrText>"</w:instrText>
      </w:r>
      <w:r w:rsidR="00DD446B">
        <w:rPr>
          <w:b/>
        </w:rPr>
        <w:fldChar w:fldCharType="end"/>
      </w:r>
      <w:r w:rsidRPr="00BA616A">
        <w:t xml:space="preserve"> is a handy way to think about whether a graph defines </w:t>
      </w:r>
      <w:r>
        <w:t xml:space="preserve">the vertical output as </w:t>
      </w:r>
      <w:r w:rsidRPr="00BA616A">
        <w:t>a function</w:t>
      </w:r>
      <w:r>
        <w:t xml:space="preserve"> of the horizontal input</w:t>
      </w:r>
      <w:r w:rsidRPr="00BA616A">
        <w:t xml:space="preserve">.  Imagine drawing vertical lines through the graph.  If any vertical line would cross the graph more than once, then the graph does not define </w:t>
      </w:r>
      <w:r>
        <w:t>only one vertical output for each horizontal input.</w:t>
      </w:r>
    </w:p>
    <w:p w14:paraId="3C6339B3" w14:textId="77777777" w:rsidR="00E95EAE" w:rsidRDefault="00E95EAE" w:rsidP="00E95EAE"/>
    <w:p w14:paraId="45A96D2E" w14:textId="77777777" w:rsidR="00E95EAE" w:rsidRDefault="00E95EAE" w:rsidP="00E95EAE"/>
    <w:p w14:paraId="0FCE5FCC" w14:textId="77777777" w:rsidR="00E95EAE" w:rsidRPr="00BA616A" w:rsidRDefault="00E95EAE" w:rsidP="00E95EAE">
      <w:pPr>
        <w:pStyle w:val="DefinitionHeader"/>
      </w:pPr>
      <w:r>
        <w:t>Horizontal Line Test</w:t>
      </w:r>
    </w:p>
    <w:p w14:paraId="7B3DBFAA" w14:textId="77777777" w:rsidR="00E95EAE" w:rsidRPr="00BA616A" w:rsidRDefault="00E95EAE" w:rsidP="00E95EAE">
      <w:pPr>
        <w:pStyle w:val="Definition"/>
      </w:pPr>
      <w:r>
        <w:t xml:space="preserve">Once you have determined that a graph defines a function, an easy way to determine if it is a one-to-one function is to use the </w:t>
      </w:r>
      <w:r w:rsidRPr="00A92631">
        <w:rPr>
          <w:b/>
        </w:rPr>
        <w:t>horizontal line test</w:t>
      </w:r>
      <w:r w:rsidR="00DD446B">
        <w:rPr>
          <w:b/>
        </w:rPr>
        <w:fldChar w:fldCharType="begin"/>
      </w:r>
      <w:r>
        <w:instrText>xe "</w:instrText>
      </w:r>
      <w:r>
        <w:rPr>
          <w:b/>
        </w:rPr>
        <w:instrText>Horizontal Line T</w:instrText>
      </w:r>
      <w:r w:rsidRPr="00BA78C9">
        <w:rPr>
          <w:b/>
        </w:rPr>
        <w:instrText>est</w:instrText>
      </w:r>
      <w:r>
        <w:instrText>"</w:instrText>
      </w:r>
      <w:r w:rsidR="00DD446B">
        <w:rPr>
          <w:b/>
        </w:rPr>
        <w:fldChar w:fldCharType="end"/>
      </w:r>
      <w:r w:rsidR="00DD446B">
        <w:rPr>
          <w:b/>
        </w:rPr>
        <w:fldChar w:fldCharType="begin"/>
      </w:r>
      <w:r>
        <w:instrText>xe "</w:instrText>
      </w:r>
      <w:r w:rsidRPr="00001025">
        <w:instrText>Function:Horizontal Line Test</w:instrText>
      </w:r>
      <w:r>
        <w:instrText>"</w:instrText>
      </w:r>
      <w:r w:rsidR="00DD446B">
        <w:rPr>
          <w:b/>
        </w:rPr>
        <w:fldChar w:fldCharType="end"/>
      </w:r>
      <w:r>
        <w:t xml:space="preserve">.  Draw </w:t>
      </w:r>
      <w:r w:rsidRPr="00BA616A">
        <w:t>hori</w:t>
      </w:r>
      <w:r>
        <w:t>zontal lines through the graph. I</w:t>
      </w:r>
      <w:r w:rsidRPr="00BA616A">
        <w:t>f any horizontal line crosses the graph more than once, then the graph does not define a one-to-one function</w:t>
      </w:r>
      <w:r w:rsidR="00DD446B">
        <w:fldChar w:fldCharType="begin"/>
      </w:r>
      <w:r>
        <w:instrText>xe "</w:instrText>
      </w:r>
      <w:r w:rsidRPr="008D6E3D">
        <w:instrText>One-to-One Function</w:instrText>
      </w:r>
      <w:r>
        <w:instrText>"</w:instrText>
      </w:r>
      <w:r w:rsidR="00DD446B">
        <w:fldChar w:fldCharType="end"/>
      </w:r>
      <w:r w:rsidRPr="00BA616A">
        <w:t>.</w:t>
      </w:r>
    </w:p>
    <w:p w14:paraId="0AEEE38F" w14:textId="77777777" w:rsidR="00E95EAE" w:rsidRDefault="00E95EAE" w:rsidP="00E95EAE"/>
    <w:p w14:paraId="099C8FBD" w14:textId="77777777" w:rsidR="00E95EAE" w:rsidRDefault="00E95EAE" w:rsidP="00E95EAE"/>
    <w:p w14:paraId="5642EE45" w14:textId="77777777" w:rsidR="00E95EAE" w:rsidRPr="003C01CE" w:rsidRDefault="00E95EAE" w:rsidP="00E95EAE">
      <w:r w:rsidRPr="003C01CE">
        <w:t xml:space="preserve">Evaluating a function using a graph </w:t>
      </w:r>
      <w:r>
        <w:t>requires taking the given input</w:t>
      </w:r>
      <w:r w:rsidRPr="003C01CE">
        <w:t xml:space="preserve"> and using the graph to look up the corresponding output.  Solving a function equation using a graph requir</w:t>
      </w:r>
      <w:r>
        <w:t>es taking the given output</w:t>
      </w:r>
      <w:r w:rsidRPr="003C01CE">
        <w:t xml:space="preserve"> and looking on the graph to determine the corresponding input.</w:t>
      </w:r>
    </w:p>
    <w:p w14:paraId="60BBB823" w14:textId="77777777" w:rsidR="00E95EAE" w:rsidRDefault="00E95EAE" w:rsidP="00E95EAE"/>
    <w:p w14:paraId="1C940636" w14:textId="77777777" w:rsidR="00E95EAE" w:rsidRPr="003C01CE" w:rsidRDefault="00E95EAE" w:rsidP="00E95EAE"/>
    <w:p w14:paraId="75BF03E1" w14:textId="77777777" w:rsidR="00E95EAE" w:rsidRPr="003C01CE" w:rsidRDefault="00E95EAE" w:rsidP="00E95EAE">
      <w:pPr>
        <w:pStyle w:val="ExampleHeader"/>
      </w:pPr>
      <w:r w:rsidRPr="003C01CE">
        <w:t>Example</w:t>
      </w:r>
      <w:r>
        <w:t xml:space="preserve"> 9</w:t>
      </w:r>
    </w:p>
    <w:p w14:paraId="3C04CCC5" w14:textId="77777777" w:rsidR="00E95EAE" w:rsidRPr="00A6460B" w:rsidRDefault="00A6460B" w:rsidP="00E95EAE">
      <w:pPr>
        <w:pStyle w:val="Example"/>
      </w:pPr>
      <w:r>
        <w:rPr>
          <w:noProof/>
        </w:rPr>
        <w:drawing>
          <wp:anchor distT="0" distB="0" distL="114300" distR="114300" simplePos="0" relativeHeight="251648512" behindDoc="0" locked="0" layoutInCell="1" allowOverlap="1" wp14:anchorId="39FEA241" wp14:editId="78A36A8E">
            <wp:simplePos x="0" y="0"/>
            <wp:positionH relativeFrom="column">
              <wp:posOffset>3365086</wp:posOffset>
            </wp:positionH>
            <wp:positionV relativeFrom="paragraph">
              <wp:posOffset>44450</wp:posOffset>
            </wp:positionV>
            <wp:extent cx="2229485" cy="2221744"/>
            <wp:effectExtent l="0" t="0" r="0" b="0"/>
            <wp:wrapSquare wrapText="bothSides"/>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7_X9-1.png"/>
                    <pic:cNvPicPr/>
                  </pic:nvPicPr>
                  <pic:blipFill>
                    <a:blip r:embed="rId12">
                      <a:extLst>
                        <a:ext uri="{28A0092B-C50C-407E-A947-70E740481C1C}">
                          <a14:useLocalDpi xmlns:a14="http://schemas.microsoft.com/office/drawing/2010/main" val="0"/>
                        </a:ext>
                      </a:extLst>
                    </a:blip>
                    <a:stretch>
                      <a:fillRect/>
                    </a:stretch>
                  </pic:blipFill>
                  <pic:spPr>
                    <a:xfrm>
                      <a:off x="0" y="0"/>
                      <a:ext cx="2229485" cy="2221744"/>
                    </a:xfrm>
                    <a:prstGeom prst="rect">
                      <a:avLst/>
                    </a:prstGeom>
                  </pic:spPr>
                </pic:pic>
              </a:graphicData>
            </a:graphic>
            <wp14:sizeRelH relativeFrom="page">
              <wp14:pctWidth>0</wp14:pctWidth>
            </wp14:sizeRelH>
            <wp14:sizeRelV relativeFrom="page">
              <wp14:pctHeight>0</wp14:pctHeight>
            </wp14:sizeRelV>
          </wp:anchor>
        </w:drawing>
      </w:r>
      <w:r>
        <w:t xml:space="preserve">Given the graph of </w:t>
      </w:r>
      <w:r>
        <w:rPr>
          <w:i/>
        </w:rPr>
        <w:t>f(x)</w:t>
      </w:r>
    </w:p>
    <w:p w14:paraId="1F306920" w14:textId="77777777" w:rsidR="00E95EAE" w:rsidRPr="003C01CE" w:rsidRDefault="00E95EAE" w:rsidP="00E95EAE">
      <w:pPr>
        <w:pStyle w:val="Example"/>
      </w:pPr>
      <w:r w:rsidRPr="003C01CE">
        <w:t xml:space="preserve">a) Evaluate </w:t>
      </w:r>
      <w:proofErr w:type="gramStart"/>
      <w:r w:rsidRPr="00A92631">
        <w:rPr>
          <w:i/>
        </w:rPr>
        <w:t>f</w:t>
      </w:r>
      <w:r w:rsidRPr="003C01CE">
        <w:t>(</w:t>
      </w:r>
      <w:proofErr w:type="gramEnd"/>
      <w:r>
        <w:t>2</w:t>
      </w:r>
      <w:r w:rsidRPr="003C01CE">
        <w:t>)</w:t>
      </w:r>
    </w:p>
    <w:p w14:paraId="1F3DB603" w14:textId="77777777" w:rsidR="00E95EAE" w:rsidRPr="003C01CE" w:rsidRDefault="00E95EAE" w:rsidP="00E95EAE">
      <w:pPr>
        <w:pStyle w:val="Example"/>
      </w:pPr>
      <w:r w:rsidRPr="003C01CE">
        <w:t xml:space="preserve">b) Solve </w:t>
      </w:r>
      <w:r w:rsidRPr="00A92631">
        <w:rPr>
          <w:i/>
        </w:rPr>
        <w:t>f(x)</w:t>
      </w:r>
      <w:r w:rsidRPr="003C01CE">
        <w:t xml:space="preserve"> = 4</w:t>
      </w:r>
    </w:p>
    <w:p w14:paraId="1D7C4C36" w14:textId="77777777" w:rsidR="00E95EAE" w:rsidRPr="003C01CE" w:rsidRDefault="00E95EAE" w:rsidP="00E95EAE">
      <w:pPr>
        <w:pStyle w:val="Example"/>
      </w:pPr>
    </w:p>
    <w:p w14:paraId="44847328" w14:textId="77777777" w:rsidR="00E95EAE" w:rsidRPr="003C01CE" w:rsidRDefault="00E95EAE" w:rsidP="00E95EAE">
      <w:pPr>
        <w:pStyle w:val="Example"/>
      </w:pPr>
      <w:r w:rsidRPr="003C01CE">
        <w:t xml:space="preserve">a) To evaluate </w:t>
      </w:r>
      <w:proofErr w:type="gramStart"/>
      <w:r w:rsidRPr="00A92631">
        <w:rPr>
          <w:i/>
        </w:rPr>
        <w:t>f</w:t>
      </w:r>
      <w:r w:rsidRPr="003C01CE">
        <w:t>(</w:t>
      </w:r>
      <w:proofErr w:type="gramEnd"/>
      <w:r w:rsidRPr="003C01CE">
        <w:t xml:space="preserve">2), we find the input of </w:t>
      </w:r>
      <w:r w:rsidRPr="00A92631">
        <w:rPr>
          <w:i/>
        </w:rPr>
        <w:t>x</w:t>
      </w:r>
      <w:r w:rsidRPr="003C01CE">
        <w:t>=2 on the horizontal axis.  Moving up to the graph gives the point (2,</w:t>
      </w:r>
      <w:r>
        <w:t xml:space="preserve"> </w:t>
      </w:r>
      <w:r w:rsidRPr="003C01CE">
        <w:t xml:space="preserve">1), giving an output of </w:t>
      </w:r>
      <w:r w:rsidRPr="00A92631">
        <w:rPr>
          <w:i/>
        </w:rPr>
        <w:t>y</w:t>
      </w:r>
      <w:r w:rsidRPr="003C01CE">
        <w:t xml:space="preserve">=1.   </w:t>
      </w:r>
      <w:proofErr w:type="gramStart"/>
      <w:r w:rsidRPr="00A92631">
        <w:rPr>
          <w:i/>
        </w:rPr>
        <w:t>f</w:t>
      </w:r>
      <w:r w:rsidRPr="003C01CE">
        <w:t>(</w:t>
      </w:r>
      <w:proofErr w:type="gramEnd"/>
      <w:r w:rsidRPr="003C01CE">
        <w:t>2) = 1</w:t>
      </w:r>
      <w:r w:rsidR="00A6460B">
        <w:t>.</w:t>
      </w:r>
    </w:p>
    <w:p w14:paraId="2842A092" w14:textId="77777777" w:rsidR="00E95EAE" w:rsidRPr="003C01CE" w:rsidRDefault="00E95EAE" w:rsidP="00E95EAE">
      <w:pPr>
        <w:pStyle w:val="Example"/>
      </w:pPr>
    </w:p>
    <w:p w14:paraId="1F16CF1E" w14:textId="77777777" w:rsidR="00E95EAE" w:rsidRDefault="00E95EAE" w:rsidP="00E95EAE">
      <w:pPr>
        <w:pStyle w:val="Example"/>
      </w:pPr>
      <w:r w:rsidRPr="003C01CE">
        <w:t xml:space="preserve">b) To solve </w:t>
      </w:r>
      <w:r w:rsidRPr="00A92631">
        <w:rPr>
          <w:i/>
        </w:rPr>
        <w:t>f(x)</w:t>
      </w:r>
      <w:r w:rsidRPr="003C01CE">
        <w:t xml:space="preserve"> = 4, we find the </w:t>
      </w:r>
      <w:r>
        <w:t xml:space="preserve">value 4 on the vertical axis because if </w:t>
      </w:r>
      <w:r w:rsidRPr="00A92631">
        <w:rPr>
          <w:i/>
        </w:rPr>
        <w:t>f(x)</w:t>
      </w:r>
      <w:r>
        <w:t xml:space="preserve"> = 4 then 4 is the </w:t>
      </w:r>
      <w:r w:rsidRPr="003C01CE">
        <w:t xml:space="preserve">output.  Moving </w:t>
      </w:r>
      <w:r>
        <w:t xml:space="preserve">horizontally </w:t>
      </w:r>
      <w:r w:rsidRPr="003C01CE">
        <w:t>across the graph gives two points with th</w:t>
      </w:r>
      <w:r>
        <w:t>e</w:t>
      </w:r>
      <w:r w:rsidRPr="003C01CE">
        <w:t xml:space="preserve"> output</w:t>
      </w:r>
      <w:r>
        <w:t xml:space="preserve"> of 4</w:t>
      </w:r>
      <w:r w:rsidRPr="003C01CE">
        <w:t>: (-1,4) and (3,4).  </w:t>
      </w:r>
      <w:r>
        <w:t>These</w:t>
      </w:r>
      <w:r w:rsidRPr="003C01CE">
        <w:t xml:space="preserve"> </w:t>
      </w:r>
      <w:r>
        <w:t>give</w:t>
      </w:r>
      <w:r w:rsidRPr="003C01CE">
        <w:t xml:space="preserve"> </w:t>
      </w:r>
      <w:r>
        <w:t xml:space="preserve">the </w:t>
      </w:r>
      <w:r w:rsidRPr="003C01CE">
        <w:t xml:space="preserve">two solutions to </w:t>
      </w:r>
      <w:r w:rsidRPr="00A92631">
        <w:rPr>
          <w:i/>
        </w:rPr>
        <w:t xml:space="preserve">f(x) </w:t>
      </w:r>
      <w:r w:rsidRPr="003C01CE">
        <w:t>= 4:  </w:t>
      </w:r>
      <w:r w:rsidRPr="00A92631">
        <w:rPr>
          <w:i/>
        </w:rPr>
        <w:t>x</w:t>
      </w:r>
      <w:r>
        <w:rPr>
          <w:i/>
        </w:rPr>
        <w:t xml:space="preserve"> </w:t>
      </w:r>
      <w:r w:rsidRPr="003C01CE">
        <w:t>=</w:t>
      </w:r>
      <w:r>
        <w:t xml:space="preserve"> </w:t>
      </w:r>
      <w:r w:rsidRPr="003C01CE">
        <w:t xml:space="preserve">-1 or </w:t>
      </w:r>
      <w:r w:rsidRPr="00A92631">
        <w:rPr>
          <w:i/>
        </w:rPr>
        <w:t>x</w:t>
      </w:r>
      <w:r>
        <w:rPr>
          <w:i/>
        </w:rPr>
        <w:t xml:space="preserve"> </w:t>
      </w:r>
      <w:r w:rsidRPr="003C01CE">
        <w:t>=</w:t>
      </w:r>
      <w:r>
        <w:t xml:space="preserve"> </w:t>
      </w:r>
      <w:r w:rsidRPr="003C01CE">
        <w:t>3</w:t>
      </w:r>
    </w:p>
    <w:p w14:paraId="49146FB7" w14:textId="77777777" w:rsidR="00E95EAE" w:rsidRDefault="00E95EAE" w:rsidP="00E95EAE">
      <w:pPr>
        <w:pStyle w:val="Example"/>
      </w:pPr>
      <w:r>
        <w:t xml:space="preserve">This means </w:t>
      </w:r>
      <w:proofErr w:type="gramStart"/>
      <w:r w:rsidRPr="00A92631">
        <w:rPr>
          <w:i/>
        </w:rPr>
        <w:t>f</w:t>
      </w:r>
      <w:r>
        <w:t>(</w:t>
      </w:r>
      <w:proofErr w:type="gramEnd"/>
      <w:r>
        <w:t xml:space="preserve">-1)=4 and </w:t>
      </w:r>
      <w:r w:rsidRPr="00A92631">
        <w:rPr>
          <w:i/>
        </w:rPr>
        <w:t>f</w:t>
      </w:r>
      <w:r>
        <w:t>(3)=4, or when the input is -1 or 3, the output is 4.</w:t>
      </w:r>
    </w:p>
    <w:p w14:paraId="300E93B3" w14:textId="77777777" w:rsidR="00E95EAE" w:rsidRDefault="00E95EAE" w:rsidP="00E95EAE"/>
    <w:p w14:paraId="3A451A29" w14:textId="77777777" w:rsidR="00E95EAE" w:rsidRPr="00236CAB" w:rsidRDefault="00E95EAE" w:rsidP="00E95EAE"/>
    <w:p w14:paraId="08097276" w14:textId="77777777" w:rsidR="00E95EAE" w:rsidRPr="00A92631" w:rsidRDefault="00E95EAE" w:rsidP="00E95EAE">
      <w:r>
        <w:t>Notice that while the</w:t>
      </w:r>
      <w:r w:rsidRPr="00A92631">
        <w:t xml:space="preserve"> graph</w:t>
      </w:r>
      <w:r>
        <w:t xml:space="preserve"> in the previous example is a function, getting two</w:t>
      </w:r>
      <w:r w:rsidRPr="00A92631">
        <w:t xml:space="preserve"> input values for the output value of 4 shows us that this function is not one-to-one.</w:t>
      </w:r>
    </w:p>
    <w:p w14:paraId="6D78CAFE" w14:textId="77777777" w:rsidR="00E95EAE" w:rsidRDefault="00E95EAE" w:rsidP="00E95EAE"/>
    <w:p w14:paraId="4E105FF8" w14:textId="77777777" w:rsidR="00E95EAE" w:rsidRPr="003C01CE" w:rsidRDefault="00E95EAE" w:rsidP="00E95EAE"/>
    <w:p w14:paraId="653E83EF" w14:textId="77777777" w:rsidR="00E95EAE" w:rsidRPr="002B4B56" w:rsidRDefault="00E95EAE" w:rsidP="00E95EAE">
      <w:pPr>
        <w:pStyle w:val="TryitNow"/>
      </w:pPr>
      <w:r>
        <w:t>Try it Now</w:t>
      </w:r>
    </w:p>
    <w:p w14:paraId="2A5855AC" w14:textId="77777777" w:rsidR="00E95EAE" w:rsidRDefault="00E95EAE" w:rsidP="00E95EAE">
      <w:pPr>
        <w:pStyle w:val="TryitNowbody"/>
      </w:pPr>
      <w:r>
        <w:t xml:space="preserve">5.  Using the graph from example 9, solve </w:t>
      </w:r>
      <w:r w:rsidRPr="00A92631">
        <w:rPr>
          <w:i/>
        </w:rPr>
        <w:t>f(x)</w:t>
      </w:r>
      <w:r>
        <w:t>=1.</w:t>
      </w:r>
    </w:p>
    <w:p w14:paraId="19DB65E7" w14:textId="77777777" w:rsidR="00E95EAE" w:rsidRDefault="00E95EAE" w:rsidP="00E95EAE"/>
    <w:p w14:paraId="10E10E29" w14:textId="77777777" w:rsidR="00E95EAE" w:rsidRPr="00A92631" w:rsidRDefault="00E95EAE" w:rsidP="00E95EAE">
      <w:pPr>
        <w:rPr>
          <w:b/>
        </w:rPr>
      </w:pPr>
      <w:r w:rsidRPr="00A92631">
        <w:rPr>
          <w:b/>
        </w:rPr>
        <w:lastRenderedPageBreak/>
        <w:t>Formulas as Functions</w:t>
      </w:r>
      <w:r w:rsidR="00DD446B">
        <w:rPr>
          <w:b/>
        </w:rPr>
        <w:fldChar w:fldCharType="begin"/>
      </w:r>
      <w:r>
        <w:instrText>xe "</w:instrText>
      </w:r>
      <w:r w:rsidRPr="002C014E">
        <w:instrText>Function:Formulas as Functions</w:instrText>
      </w:r>
      <w:r>
        <w:instrText>"</w:instrText>
      </w:r>
      <w:r w:rsidR="00DD446B">
        <w:rPr>
          <w:b/>
        </w:rPr>
        <w:fldChar w:fldCharType="end"/>
      </w:r>
    </w:p>
    <w:p w14:paraId="24E8FA10" w14:textId="77777777" w:rsidR="004B642B" w:rsidRDefault="004B642B" w:rsidP="00E95EAE"/>
    <w:p w14:paraId="18CDF003" w14:textId="77777777" w:rsidR="00E95EAE" w:rsidRPr="003C01CE" w:rsidRDefault="00E95EAE" w:rsidP="00E95EAE">
      <w:r w:rsidRPr="003C01CE">
        <w:t>When possible, it is very convenient to define relationships using formulas.  If it is possible to express the output as a formula involving the input quantity, then we can define a function.</w:t>
      </w:r>
    </w:p>
    <w:p w14:paraId="2F7D5F69" w14:textId="77777777" w:rsidR="00E95EAE" w:rsidRDefault="00E95EAE" w:rsidP="00E95EAE"/>
    <w:p w14:paraId="77C1FB16" w14:textId="77777777" w:rsidR="00A6460B" w:rsidRPr="003C01CE" w:rsidRDefault="00A6460B" w:rsidP="00E95EAE"/>
    <w:p w14:paraId="67CA60D1" w14:textId="77777777" w:rsidR="00E95EAE" w:rsidRPr="003C01CE" w:rsidRDefault="00E95EAE" w:rsidP="00E95EAE">
      <w:pPr>
        <w:pStyle w:val="ExampleHeader"/>
      </w:pPr>
      <w:r w:rsidRPr="003C01CE">
        <w:t>Example</w:t>
      </w:r>
      <w:r>
        <w:t xml:space="preserve"> 10</w:t>
      </w:r>
    </w:p>
    <w:p w14:paraId="59F12C6F" w14:textId="77777777" w:rsidR="00E95EAE" w:rsidRPr="003C01CE" w:rsidRDefault="00E95EAE" w:rsidP="00E95EAE">
      <w:pPr>
        <w:pStyle w:val="Example"/>
      </w:pPr>
      <w:r w:rsidRPr="003C01CE">
        <w:t>Express the relationship 2</w:t>
      </w:r>
      <w:r w:rsidRPr="00A92631">
        <w:rPr>
          <w:i/>
        </w:rPr>
        <w:t>n</w:t>
      </w:r>
      <w:r w:rsidRPr="003C01CE">
        <w:t xml:space="preserve"> + 6</w:t>
      </w:r>
      <w:r w:rsidRPr="00A92631">
        <w:rPr>
          <w:i/>
        </w:rPr>
        <w:t>p</w:t>
      </w:r>
      <w:r w:rsidRPr="003C01CE">
        <w:t xml:space="preserve"> = 12 as a function </w:t>
      </w:r>
      <w:r w:rsidRPr="00A92631">
        <w:rPr>
          <w:i/>
        </w:rPr>
        <w:t>p = f(n)</w:t>
      </w:r>
      <w:r w:rsidRPr="003C01CE">
        <w:t xml:space="preserve"> if possible.</w:t>
      </w:r>
    </w:p>
    <w:p w14:paraId="1442777E" w14:textId="77777777" w:rsidR="00E95EAE" w:rsidRPr="003C01CE" w:rsidRDefault="00E95EAE" w:rsidP="00E95EAE">
      <w:pPr>
        <w:pStyle w:val="Example"/>
      </w:pPr>
    </w:p>
    <w:p w14:paraId="54EED618" w14:textId="77777777" w:rsidR="00E95EAE" w:rsidRDefault="00E95EAE" w:rsidP="00E95EAE">
      <w:pPr>
        <w:pStyle w:val="Example"/>
      </w:pPr>
      <w:r w:rsidRPr="003C01CE">
        <w:t xml:space="preserve">To express the relationship in this form, we need to be able to write the relationship </w:t>
      </w:r>
      <w:r>
        <w:t xml:space="preserve">where </w:t>
      </w:r>
      <w:r w:rsidRPr="00A92631">
        <w:rPr>
          <w:i/>
        </w:rPr>
        <w:t>p</w:t>
      </w:r>
      <w:r>
        <w:t xml:space="preserve"> is a function of </w:t>
      </w:r>
      <w:r w:rsidRPr="00A92631">
        <w:rPr>
          <w:i/>
        </w:rPr>
        <w:t>n</w:t>
      </w:r>
      <w:r>
        <w:t xml:space="preserve">, which means writing it as </w:t>
      </w:r>
      <w:r w:rsidRPr="00A92631">
        <w:rPr>
          <w:i/>
        </w:rPr>
        <w:t>p</w:t>
      </w:r>
      <w:r>
        <w:t xml:space="preserve"> </w:t>
      </w:r>
      <w:r w:rsidRPr="003C01CE">
        <w:t xml:space="preserve">= [something involving </w:t>
      </w:r>
      <w:r w:rsidRPr="00A92631">
        <w:rPr>
          <w:i/>
        </w:rPr>
        <w:t>n</w:t>
      </w:r>
      <w:r w:rsidRPr="003C01CE">
        <w:t>].  </w:t>
      </w:r>
    </w:p>
    <w:p w14:paraId="69982ED5" w14:textId="77777777" w:rsidR="00E95EAE" w:rsidRDefault="00E95EAE" w:rsidP="00E95EAE">
      <w:pPr>
        <w:pStyle w:val="Example"/>
      </w:pPr>
    </w:p>
    <w:p w14:paraId="0E499299" w14:textId="77777777" w:rsidR="00E95EAE" w:rsidRPr="003C01CE" w:rsidRDefault="00E95EAE" w:rsidP="00E95EAE">
      <w:pPr>
        <w:pStyle w:val="Example"/>
      </w:pPr>
      <w:r>
        <w:t>2</w:t>
      </w:r>
      <w:r w:rsidRPr="009642C7">
        <w:rPr>
          <w:i/>
        </w:rPr>
        <w:t>n</w:t>
      </w:r>
      <w:r>
        <w:t xml:space="preserve"> + 6</w:t>
      </w:r>
      <w:r w:rsidRPr="009642C7">
        <w:rPr>
          <w:i/>
        </w:rPr>
        <w:t xml:space="preserve">p </w:t>
      </w:r>
      <w:r>
        <w:t xml:space="preserve">= 12   </w:t>
      </w:r>
      <w:r>
        <w:tab/>
        <w:t>subtract 2</w:t>
      </w:r>
      <w:r w:rsidRPr="009642C7">
        <w:rPr>
          <w:i/>
        </w:rPr>
        <w:t>n</w:t>
      </w:r>
      <w:r>
        <w:t xml:space="preserve"> from both sides</w:t>
      </w:r>
    </w:p>
    <w:p w14:paraId="3789BCAB" w14:textId="77777777" w:rsidR="00E95EAE" w:rsidRDefault="00E95EAE" w:rsidP="00E95EAE">
      <w:pPr>
        <w:pStyle w:val="Example"/>
      </w:pPr>
      <w:r w:rsidRPr="003C01CE">
        <w:t>6</w:t>
      </w:r>
      <w:r w:rsidRPr="009642C7">
        <w:rPr>
          <w:i/>
        </w:rPr>
        <w:t>p</w:t>
      </w:r>
      <w:r w:rsidRPr="003C01CE">
        <w:t xml:space="preserve"> = 12 - 2</w:t>
      </w:r>
      <w:r w:rsidRPr="009642C7">
        <w:rPr>
          <w:i/>
        </w:rPr>
        <w:t>n</w:t>
      </w:r>
      <w:r>
        <w:t xml:space="preserve">    </w:t>
      </w:r>
      <w:r>
        <w:tab/>
        <w:t>divide both sides by 6 and simplify</w:t>
      </w:r>
    </w:p>
    <w:p w14:paraId="3A17B1BB" w14:textId="77777777" w:rsidR="00E95EAE" w:rsidRDefault="00E95EAE" w:rsidP="00E95EAE">
      <w:pPr>
        <w:pStyle w:val="Example"/>
      </w:pPr>
    </w:p>
    <w:p w14:paraId="3A0A22F5" w14:textId="77777777" w:rsidR="00E95EAE" w:rsidRDefault="00E95EAE" w:rsidP="00E95EAE">
      <w:pPr>
        <w:pStyle w:val="Example"/>
      </w:pPr>
      <w:r w:rsidRPr="00DF00A8">
        <w:rPr>
          <w:position w:val="-24"/>
        </w:rPr>
        <w:object w:dxaOrig="3040" w:dyaOrig="620" w14:anchorId="303BCC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25pt;height:31.5pt" o:ole="">
            <v:imagedata r:id="rId13" o:title=""/>
          </v:shape>
          <o:OLEObject Type="Embed" ProgID="Equation.3" ShapeID="_x0000_i1025" DrawAspect="Content" ObjectID="_1690106650" r:id="rId14"/>
        </w:object>
      </w:r>
    </w:p>
    <w:p w14:paraId="31EBEA8B" w14:textId="77777777" w:rsidR="00E95EAE" w:rsidRDefault="00E95EAE" w:rsidP="00E95EAE">
      <w:pPr>
        <w:pStyle w:val="Example"/>
      </w:pPr>
    </w:p>
    <w:p w14:paraId="4291B2A8" w14:textId="77777777" w:rsidR="00E95EAE" w:rsidRPr="009642C7" w:rsidRDefault="00E95EAE" w:rsidP="00E95EAE">
      <w:pPr>
        <w:pStyle w:val="Example"/>
      </w:pPr>
      <w:r>
        <w:t xml:space="preserve">Having rewritten the formula as </w:t>
      </w:r>
      <w:r>
        <w:rPr>
          <w:i/>
        </w:rPr>
        <w:t>p</w:t>
      </w:r>
      <w:r>
        <w:t xml:space="preserve">=, we can now express </w:t>
      </w:r>
      <w:r>
        <w:rPr>
          <w:i/>
        </w:rPr>
        <w:t>p</w:t>
      </w:r>
      <w:r>
        <w:t xml:space="preserve"> as a function:</w:t>
      </w:r>
    </w:p>
    <w:p w14:paraId="6A7FC0E7" w14:textId="77777777" w:rsidR="00E95EAE" w:rsidRPr="003C01CE" w:rsidRDefault="00E95EAE" w:rsidP="00E95EAE">
      <w:pPr>
        <w:pStyle w:val="Example"/>
      </w:pPr>
      <w:r w:rsidRPr="00DF00A8">
        <w:rPr>
          <w:position w:val="-24"/>
        </w:rPr>
        <w:object w:dxaOrig="1800" w:dyaOrig="620" w14:anchorId="0129372A">
          <v:shape id="_x0000_i1026" type="#_x0000_t75" style="width:90pt;height:31.5pt" o:ole="">
            <v:imagedata r:id="rId15" o:title=""/>
          </v:shape>
          <o:OLEObject Type="Embed" ProgID="Equation.3" ShapeID="_x0000_i1026" DrawAspect="Content" ObjectID="_1690106651" r:id="rId16"/>
        </w:object>
      </w:r>
      <w:r w:rsidRPr="003C01CE">
        <w:t xml:space="preserve"> </w:t>
      </w:r>
    </w:p>
    <w:p w14:paraId="42185102" w14:textId="77777777" w:rsidR="00E95EAE" w:rsidRDefault="00E95EAE" w:rsidP="00E95EAE"/>
    <w:p w14:paraId="39E89391" w14:textId="77777777" w:rsidR="00E95EAE" w:rsidRDefault="00E95EAE" w:rsidP="00E95EAE"/>
    <w:p w14:paraId="2A71F359" w14:textId="77777777" w:rsidR="00E95EAE" w:rsidRPr="00552530" w:rsidRDefault="00E95EAE" w:rsidP="00E95EAE">
      <w:r>
        <w:t xml:space="preserve">It is important to note that </w:t>
      </w:r>
      <w:r w:rsidRPr="00552530">
        <w:t>not every relationship can be expressed as a function with a formula.</w:t>
      </w:r>
    </w:p>
    <w:p w14:paraId="709176B8" w14:textId="77777777" w:rsidR="00E95EAE" w:rsidRDefault="00E95EAE" w:rsidP="00E95EAE"/>
    <w:p w14:paraId="1784656F" w14:textId="77777777" w:rsidR="00E95EAE" w:rsidRPr="003C01CE" w:rsidRDefault="00E95EAE" w:rsidP="00E95EAE">
      <w:r w:rsidRPr="003C01CE">
        <w:t>Note the important feature of an equation written as a function is that the output value can be determined directly from the input by doing evaluations - no further solving is required.  This allows the relationship to act as a magic box that takes an input, processes it, and returns an output.  Modern technology and computers rely on these functional relationships, since the evaluation of the function can be programmed into machines, whereas solving things is much more challenging.</w:t>
      </w:r>
    </w:p>
    <w:p w14:paraId="4D341F14" w14:textId="77777777" w:rsidR="00E95EAE" w:rsidRDefault="00E95EAE" w:rsidP="00E95EAE"/>
    <w:p w14:paraId="63990E3E" w14:textId="77777777" w:rsidR="00E95EAE" w:rsidRPr="003C01CE" w:rsidRDefault="00E95EAE" w:rsidP="00E95EAE"/>
    <w:p w14:paraId="01C44169" w14:textId="77777777" w:rsidR="00E95EAE" w:rsidRPr="003C01CE" w:rsidRDefault="00E95EAE" w:rsidP="00E95EAE">
      <w:pPr>
        <w:pStyle w:val="ExampleHeader"/>
      </w:pPr>
      <w:r w:rsidRPr="003C01CE">
        <w:t>Example</w:t>
      </w:r>
      <w:r>
        <w:t xml:space="preserve"> 11</w:t>
      </w:r>
    </w:p>
    <w:p w14:paraId="610E074C" w14:textId="77777777" w:rsidR="00E95EAE" w:rsidRPr="003C01CE" w:rsidRDefault="00E95EAE" w:rsidP="00E95EAE">
      <w:pPr>
        <w:pStyle w:val="Example"/>
      </w:pPr>
      <w:r w:rsidRPr="003C01CE">
        <w:t xml:space="preserve">Express the relationship </w:t>
      </w:r>
      <w:r w:rsidRPr="00552530">
        <w:rPr>
          <w:position w:val="-10"/>
        </w:rPr>
        <w:object w:dxaOrig="1060" w:dyaOrig="360" w14:anchorId="2535FFF4">
          <v:shape id="_x0000_i1027" type="#_x0000_t75" style="width:52.5pt;height:18.75pt" o:ole="">
            <v:imagedata r:id="rId17" o:title=""/>
          </v:shape>
          <o:OLEObject Type="Embed" ProgID="Equation.3" ShapeID="_x0000_i1027" DrawAspect="Content" ObjectID="_1690106652" r:id="rId18"/>
        </w:object>
      </w:r>
      <w:r w:rsidRPr="003C01CE">
        <w:t xml:space="preserve"> as a function </w:t>
      </w:r>
      <w:r w:rsidRPr="009642C7">
        <w:rPr>
          <w:i/>
        </w:rPr>
        <w:t>y = f(x)</w:t>
      </w:r>
      <w:r w:rsidRPr="003C01CE">
        <w:t xml:space="preserve"> if possible.</w:t>
      </w:r>
    </w:p>
    <w:p w14:paraId="723AEA9E" w14:textId="77777777" w:rsidR="00E95EAE" w:rsidRPr="003C01CE" w:rsidRDefault="00E95EAE" w:rsidP="00E95EAE">
      <w:pPr>
        <w:pStyle w:val="Example"/>
      </w:pPr>
    </w:p>
    <w:p w14:paraId="5947917A" w14:textId="77777777" w:rsidR="00E95EAE" w:rsidRPr="003C01CE" w:rsidRDefault="00E95EAE" w:rsidP="00E95EAE">
      <w:pPr>
        <w:pStyle w:val="Example"/>
      </w:pPr>
      <w:r w:rsidRPr="003C01CE">
        <w:t xml:space="preserve">If we try to solve for </w:t>
      </w:r>
      <w:r w:rsidRPr="009642C7">
        <w:rPr>
          <w:i/>
        </w:rPr>
        <w:t>y</w:t>
      </w:r>
      <w:r w:rsidRPr="003C01CE">
        <w:t xml:space="preserve"> in this equation:</w:t>
      </w:r>
    </w:p>
    <w:p w14:paraId="29A4ECAF" w14:textId="77777777" w:rsidR="00E95EAE" w:rsidRPr="003C01CE" w:rsidRDefault="00E95EAE" w:rsidP="00E95EAE">
      <w:pPr>
        <w:pStyle w:val="Example"/>
      </w:pPr>
      <w:r w:rsidRPr="00552530">
        <w:rPr>
          <w:position w:val="-10"/>
        </w:rPr>
        <w:object w:dxaOrig="1040" w:dyaOrig="360" w14:anchorId="23A9083D">
          <v:shape id="_x0000_i1028" type="#_x0000_t75" style="width:51pt;height:18.75pt" o:ole="">
            <v:imagedata r:id="rId19" o:title=""/>
          </v:shape>
          <o:OLEObject Type="Embed" ProgID="Equation.3" ShapeID="_x0000_i1028" DrawAspect="Content" ObjectID="_1690106653" r:id="rId20"/>
        </w:object>
      </w:r>
    </w:p>
    <w:p w14:paraId="3718B69D" w14:textId="77777777" w:rsidR="00E95EAE" w:rsidRDefault="00E95EAE" w:rsidP="00E95EAE">
      <w:pPr>
        <w:pStyle w:val="Example"/>
      </w:pPr>
      <w:r w:rsidRPr="00552530">
        <w:rPr>
          <w:position w:val="-10"/>
        </w:rPr>
        <w:object w:dxaOrig="1280" w:dyaOrig="420" w14:anchorId="26ADCDE9">
          <v:shape id="_x0000_i1029" type="#_x0000_t75" style="width:63.75pt;height:21.75pt" o:ole="">
            <v:imagedata r:id="rId21" o:title=""/>
          </v:shape>
          <o:OLEObject Type="Embed" ProgID="Equation.3" ShapeID="_x0000_i1029" DrawAspect="Content" ObjectID="_1690106654" r:id="rId22"/>
        </w:object>
      </w:r>
    </w:p>
    <w:p w14:paraId="4A2271FC" w14:textId="77777777" w:rsidR="00E95EAE" w:rsidRDefault="00E95EAE" w:rsidP="00E95EAE">
      <w:pPr>
        <w:pStyle w:val="Example"/>
      </w:pPr>
    </w:p>
    <w:p w14:paraId="267BBF4B" w14:textId="77777777" w:rsidR="00E95EAE" w:rsidRPr="004B642B" w:rsidRDefault="00E95EAE" w:rsidP="00E95EAE">
      <w:pPr>
        <w:pStyle w:val="Example"/>
      </w:pPr>
      <w:r w:rsidRPr="003C01CE">
        <w:t xml:space="preserve">We end up with two outputs corresponding to the same input, so this relationship cannot be represented as a single function </w:t>
      </w:r>
      <w:r w:rsidRPr="009642C7">
        <w:rPr>
          <w:i/>
        </w:rPr>
        <w:t>y = f(x)</w:t>
      </w:r>
      <w:r w:rsidR="004B642B">
        <w:t>.</w:t>
      </w:r>
    </w:p>
    <w:p w14:paraId="7466658D" w14:textId="77777777" w:rsidR="00E95EAE" w:rsidRDefault="00E95EAE" w:rsidP="00E95EAE"/>
    <w:p w14:paraId="1752D31A" w14:textId="77777777" w:rsidR="00E95EAE" w:rsidRPr="003C01CE" w:rsidRDefault="00E95EAE" w:rsidP="00E95EAE">
      <w:r w:rsidRPr="003C01CE">
        <w:t xml:space="preserve">As with tables and graphs, it is common to evaluate and solve functions involving formulas.  Evaluating will require replacing the input variable in the formula with the value provided and calculating.  Solving will require replacing the output variable in the formula with the value </w:t>
      </w:r>
      <w:proofErr w:type="gramStart"/>
      <w:r w:rsidRPr="003C01CE">
        <w:t>provided, and</w:t>
      </w:r>
      <w:proofErr w:type="gramEnd"/>
      <w:r w:rsidRPr="003C01CE">
        <w:t xml:space="preserve"> solving for the input</w:t>
      </w:r>
      <w:r>
        <w:t>(s)</w:t>
      </w:r>
      <w:r w:rsidRPr="003C01CE">
        <w:t xml:space="preserve"> that would produce that output.</w:t>
      </w:r>
    </w:p>
    <w:p w14:paraId="5F79501B" w14:textId="77777777" w:rsidR="00E95EAE" w:rsidRDefault="00E95EAE" w:rsidP="00E95EAE"/>
    <w:p w14:paraId="4C02F679" w14:textId="77777777" w:rsidR="004B642B" w:rsidRPr="003C01CE" w:rsidRDefault="004B642B" w:rsidP="00E95EAE"/>
    <w:p w14:paraId="28B6518E" w14:textId="77777777" w:rsidR="00E95EAE" w:rsidRPr="003C01CE" w:rsidRDefault="00E95EAE" w:rsidP="00E95EAE">
      <w:pPr>
        <w:pStyle w:val="ExampleHeader"/>
      </w:pPr>
      <w:r w:rsidRPr="003C01CE">
        <w:t>Example</w:t>
      </w:r>
      <w:r>
        <w:t xml:space="preserve"> 12</w:t>
      </w:r>
    </w:p>
    <w:p w14:paraId="75638701" w14:textId="77777777" w:rsidR="00E95EAE" w:rsidRDefault="00E95EAE" w:rsidP="00E95EAE">
      <w:pPr>
        <w:pStyle w:val="Example"/>
      </w:pPr>
      <w:r w:rsidRPr="003C01CE">
        <w:t xml:space="preserve">Given the function </w:t>
      </w:r>
      <w:r w:rsidRPr="00552530">
        <w:rPr>
          <w:position w:val="-10"/>
        </w:rPr>
        <w:object w:dxaOrig="1180" w:dyaOrig="360" w14:anchorId="74C1393F">
          <v:shape id="_x0000_i1030" type="#_x0000_t75" style="width:59.25pt;height:18.75pt" o:ole="">
            <v:imagedata r:id="rId23" o:title=""/>
          </v:shape>
          <o:OLEObject Type="Embed" ProgID="Equation.3" ShapeID="_x0000_i1030" DrawAspect="Content" ObjectID="_1690106655" r:id="rId24"/>
        </w:object>
      </w:r>
    </w:p>
    <w:p w14:paraId="063F2A14" w14:textId="77777777" w:rsidR="00E95EAE" w:rsidRPr="003C01CE" w:rsidRDefault="00E95EAE" w:rsidP="00E95EAE">
      <w:pPr>
        <w:pStyle w:val="Example"/>
      </w:pPr>
      <w:r w:rsidRPr="003C01CE">
        <w:t xml:space="preserve">a) Evaluate </w:t>
      </w:r>
      <w:proofErr w:type="gramStart"/>
      <w:r w:rsidRPr="009642C7">
        <w:rPr>
          <w:i/>
        </w:rPr>
        <w:t>k</w:t>
      </w:r>
      <w:r w:rsidRPr="003C01CE">
        <w:t>(</w:t>
      </w:r>
      <w:proofErr w:type="gramEnd"/>
      <w:r w:rsidRPr="003C01CE">
        <w:t>2)</w:t>
      </w:r>
    </w:p>
    <w:p w14:paraId="403DE65B" w14:textId="77777777" w:rsidR="00E95EAE" w:rsidRPr="003C01CE" w:rsidRDefault="00E95EAE" w:rsidP="00E95EAE">
      <w:pPr>
        <w:pStyle w:val="Example"/>
      </w:pPr>
      <w:r w:rsidRPr="003C01CE">
        <w:t xml:space="preserve">b) Solve </w:t>
      </w:r>
      <w:r w:rsidRPr="009642C7">
        <w:rPr>
          <w:i/>
        </w:rPr>
        <w:t xml:space="preserve">k(t) </w:t>
      </w:r>
      <w:r w:rsidRPr="003C01CE">
        <w:t>= 1</w:t>
      </w:r>
    </w:p>
    <w:p w14:paraId="21BB0787" w14:textId="77777777" w:rsidR="00E95EAE" w:rsidRPr="003C01CE" w:rsidRDefault="00E95EAE" w:rsidP="00E95EAE">
      <w:pPr>
        <w:pStyle w:val="Example"/>
      </w:pPr>
    </w:p>
    <w:p w14:paraId="1F1C910C" w14:textId="77777777" w:rsidR="00E95EAE" w:rsidRPr="003C01CE" w:rsidRDefault="00E95EAE" w:rsidP="00E95EAE">
      <w:pPr>
        <w:pStyle w:val="Example"/>
      </w:pPr>
      <w:r w:rsidRPr="003C01CE">
        <w:t xml:space="preserve">a) To evaluate </w:t>
      </w:r>
      <w:proofErr w:type="gramStart"/>
      <w:r w:rsidRPr="009642C7">
        <w:rPr>
          <w:i/>
        </w:rPr>
        <w:t>k</w:t>
      </w:r>
      <w:r w:rsidRPr="003C01CE">
        <w:t>(</w:t>
      </w:r>
      <w:proofErr w:type="gramEnd"/>
      <w:r w:rsidRPr="003C01CE">
        <w:t xml:space="preserve">2), we plug in the input value 2 into the formula wherever we see the input variable </w:t>
      </w:r>
      <w:r w:rsidRPr="009642C7">
        <w:rPr>
          <w:i/>
        </w:rPr>
        <w:t>t</w:t>
      </w:r>
      <w:r w:rsidRPr="003C01CE">
        <w:t>, then simplify</w:t>
      </w:r>
    </w:p>
    <w:p w14:paraId="25F54C62" w14:textId="77777777" w:rsidR="00E95EAE" w:rsidRDefault="00E95EAE" w:rsidP="00E95EAE">
      <w:pPr>
        <w:pStyle w:val="Example"/>
      </w:pPr>
      <w:r w:rsidRPr="00552530">
        <w:rPr>
          <w:position w:val="-10"/>
        </w:rPr>
        <w:object w:dxaOrig="1280" w:dyaOrig="360" w14:anchorId="33BE2707">
          <v:shape id="_x0000_i1031" type="#_x0000_t75" style="width:63.75pt;height:18.75pt" o:ole="">
            <v:imagedata r:id="rId25" o:title=""/>
          </v:shape>
          <o:OLEObject Type="Embed" ProgID="Equation.3" ShapeID="_x0000_i1031" DrawAspect="Content" ObjectID="_1690106656" r:id="rId26"/>
        </w:object>
      </w:r>
    </w:p>
    <w:p w14:paraId="4E8008F8" w14:textId="77777777" w:rsidR="00E95EAE" w:rsidRDefault="00E95EAE" w:rsidP="00E95EAE">
      <w:pPr>
        <w:pStyle w:val="Example"/>
      </w:pPr>
      <w:r w:rsidRPr="00552530">
        <w:rPr>
          <w:position w:val="-10"/>
        </w:rPr>
        <w:object w:dxaOrig="1160" w:dyaOrig="320" w14:anchorId="20EC0073">
          <v:shape id="_x0000_i1032" type="#_x0000_t75" style="width:58.5pt;height:15pt" o:ole="">
            <v:imagedata r:id="rId27" o:title=""/>
          </v:shape>
          <o:OLEObject Type="Embed" ProgID="Equation.3" ShapeID="_x0000_i1032" DrawAspect="Content" ObjectID="_1690106657" r:id="rId28"/>
        </w:object>
      </w:r>
    </w:p>
    <w:p w14:paraId="20E4E2DE" w14:textId="77777777" w:rsidR="00E95EAE" w:rsidRPr="003C01CE" w:rsidRDefault="00E95EAE" w:rsidP="00E95EAE">
      <w:pPr>
        <w:pStyle w:val="Example"/>
      </w:pPr>
      <w:r w:rsidRPr="003C01CE">
        <w:t xml:space="preserve">So </w:t>
      </w:r>
      <w:proofErr w:type="gramStart"/>
      <w:r w:rsidRPr="009642C7">
        <w:rPr>
          <w:i/>
        </w:rPr>
        <w:t>k</w:t>
      </w:r>
      <w:r w:rsidRPr="003C01CE">
        <w:t>(</w:t>
      </w:r>
      <w:proofErr w:type="gramEnd"/>
      <w:r w:rsidRPr="003C01CE">
        <w:t>2) = 10</w:t>
      </w:r>
    </w:p>
    <w:p w14:paraId="07E03126" w14:textId="77777777" w:rsidR="00E95EAE" w:rsidRPr="003C01CE" w:rsidRDefault="00E95EAE" w:rsidP="00E95EAE">
      <w:pPr>
        <w:pStyle w:val="Example"/>
      </w:pPr>
    </w:p>
    <w:p w14:paraId="3ECA31C2" w14:textId="77777777" w:rsidR="00E95EAE" w:rsidRPr="003C01CE" w:rsidRDefault="00E95EAE" w:rsidP="00E95EAE">
      <w:pPr>
        <w:pStyle w:val="Example"/>
      </w:pPr>
      <w:r w:rsidRPr="003C01CE">
        <w:t xml:space="preserve">b) To solve </w:t>
      </w:r>
      <w:r w:rsidRPr="009642C7">
        <w:rPr>
          <w:i/>
        </w:rPr>
        <w:t>k(t)</w:t>
      </w:r>
      <w:r w:rsidRPr="003C01CE">
        <w:t xml:space="preserve"> = 1, we set the formula for </w:t>
      </w:r>
      <w:r w:rsidRPr="009642C7">
        <w:rPr>
          <w:i/>
        </w:rPr>
        <w:t>k(t)</w:t>
      </w:r>
      <w:r w:rsidRPr="003C01CE">
        <w:t xml:space="preserve"> equal to 1, and solve for the input value that will produce that output</w:t>
      </w:r>
    </w:p>
    <w:p w14:paraId="6DE3A6BB" w14:textId="77777777" w:rsidR="00E95EAE" w:rsidRDefault="00E95EAE" w:rsidP="00E95EAE">
      <w:pPr>
        <w:pStyle w:val="Example"/>
      </w:pPr>
      <w:r w:rsidRPr="009642C7">
        <w:rPr>
          <w:i/>
        </w:rPr>
        <w:t>k(t)</w:t>
      </w:r>
      <w:r w:rsidRPr="003C01CE">
        <w:t xml:space="preserve"> = 1</w:t>
      </w:r>
      <w:r>
        <w:t xml:space="preserve">         </w:t>
      </w:r>
      <w:r>
        <w:tab/>
      </w:r>
      <w:r>
        <w:tab/>
        <w:t xml:space="preserve">substitute the original formula </w:t>
      </w:r>
      <w:r w:rsidRPr="00552530">
        <w:rPr>
          <w:position w:val="-10"/>
        </w:rPr>
        <w:object w:dxaOrig="1180" w:dyaOrig="360" w14:anchorId="18DA0B81">
          <v:shape id="_x0000_i1033" type="#_x0000_t75" style="width:59.25pt;height:18.75pt" o:ole="">
            <v:imagedata r:id="rId23" o:title=""/>
          </v:shape>
          <o:OLEObject Type="Embed" ProgID="Equation.3" ShapeID="_x0000_i1033" DrawAspect="Content" ObjectID="_1690106658" r:id="rId29"/>
        </w:object>
      </w:r>
      <w:r>
        <w:t xml:space="preserve"> </w:t>
      </w:r>
    </w:p>
    <w:p w14:paraId="51804A2B" w14:textId="77777777" w:rsidR="00E95EAE" w:rsidRPr="003C01CE" w:rsidRDefault="00E95EAE" w:rsidP="00E95EAE">
      <w:pPr>
        <w:pStyle w:val="Example"/>
      </w:pPr>
      <w:r w:rsidRPr="006E39DE">
        <w:rPr>
          <w:position w:val="-6"/>
        </w:rPr>
        <w:object w:dxaOrig="900" w:dyaOrig="320" w14:anchorId="7FF81187">
          <v:shape id="_x0000_i1034" type="#_x0000_t75" style="width:45.75pt;height:15pt" o:ole="">
            <v:imagedata r:id="rId30" o:title=""/>
          </v:shape>
          <o:OLEObject Type="Embed" ProgID="Equation.3" ShapeID="_x0000_i1034" DrawAspect="Content" ObjectID="_1690106659" r:id="rId31"/>
        </w:object>
      </w:r>
      <w:r>
        <w:tab/>
      </w:r>
      <w:r>
        <w:tab/>
        <w:t>subtract 2 from each side</w:t>
      </w:r>
    </w:p>
    <w:p w14:paraId="41AA45BD" w14:textId="77777777" w:rsidR="00E95EAE" w:rsidRDefault="00E95EAE" w:rsidP="00E95EAE">
      <w:pPr>
        <w:pStyle w:val="Example"/>
      </w:pPr>
      <w:r w:rsidRPr="006E39DE">
        <w:rPr>
          <w:position w:val="-6"/>
        </w:rPr>
        <w:object w:dxaOrig="720" w:dyaOrig="320" w14:anchorId="6AC554B0">
          <v:shape id="_x0000_i1035" type="#_x0000_t75" style="width:36.75pt;height:15pt" o:ole="">
            <v:imagedata r:id="rId32" o:title=""/>
          </v:shape>
          <o:OLEObject Type="Embed" ProgID="Equation.3" ShapeID="_x0000_i1035" DrawAspect="Content" ObjectID="_1690106660" r:id="rId33"/>
        </w:object>
      </w:r>
      <w:r>
        <w:tab/>
      </w:r>
      <w:r>
        <w:tab/>
        <w:t>take the cube root of each side</w:t>
      </w:r>
    </w:p>
    <w:p w14:paraId="3C422FA3" w14:textId="77777777" w:rsidR="00E95EAE" w:rsidRDefault="00E95EAE" w:rsidP="00E95EAE">
      <w:pPr>
        <w:pStyle w:val="Example"/>
      </w:pPr>
      <w:r w:rsidRPr="006E39DE">
        <w:rPr>
          <w:position w:val="-6"/>
        </w:rPr>
        <w:object w:dxaOrig="620" w:dyaOrig="279" w14:anchorId="2F4ECC77">
          <v:shape id="_x0000_i1036" type="#_x0000_t75" style="width:31.5pt;height:15pt" o:ole="">
            <v:imagedata r:id="rId34" o:title=""/>
          </v:shape>
          <o:OLEObject Type="Embed" ProgID="Equation.3" ShapeID="_x0000_i1036" DrawAspect="Content" ObjectID="_1690106661" r:id="rId35"/>
        </w:object>
      </w:r>
    </w:p>
    <w:p w14:paraId="522A6119" w14:textId="77777777" w:rsidR="00E95EAE" w:rsidRDefault="00E95EAE" w:rsidP="00E95EAE">
      <w:pPr>
        <w:pStyle w:val="Example"/>
      </w:pPr>
    </w:p>
    <w:p w14:paraId="3EDBD09A" w14:textId="77777777" w:rsidR="00E95EAE" w:rsidRDefault="00E95EAE" w:rsidP="00E95EAE">
      <w:pPr>
        <w:pStyle w:val="Example"/>
      </w:pPr>
      <w:r>
        <w:t>When solving an equation using formulas, you can check your answer by using your solution in the original equation to see if your calculated answer is correct.</w:t>
      </w:r>
    </w:p>
    <w:p w14:paraId="11DE7997" w14:textId="77777777" w:rsidR="00E95EAE" w:rsidRDefault="00E95EAE" w:rsidP="00E95EAE">
      <w:pPr>
        <w:pStyle w:val="Example"/>
      </w:pPr>
    </w:p>
    <w:p w14:paraId="1EEB60F0" w14:textId="77777777" w:rsidR="00E95EAE" w:rsidRDefault="00E95EAE" w:rsidP="00E95EAE">
      <w:pPr>
        <w:pStyle w:val="Example"/>
      </w:pPr>
      <w:r>
        <w:t xml:space="preserve">We want to know if </w:t>
      </w:r>
      <w:r w:rsidRPr="006E39DE">
        <w:rPr>
          <w:position w:val="-10"/>
        </w:rPr>
        <w:object w:dxaOrig="760" w:dyaOrig="320" w14:anchorId="7D06B3B0">
          <v:shape id="_x0000_i1037" type="#_x0000_t75" style="width:38.25pt;height:15pt" o:ole="">
            <v:imagedata r:id="rId36" o:title=""/>
          </v:shape>
          <o:OLEObject Type="Embed" ProgID="Equation.3" ShapeID="_x0000_i1037" DrawAspect="Content" ObjectID="_1690106662" r:id="rId37"/>
        </w:object>
      </w:r>
      <w:r>
        <w:t xml:space="preserve"> is true when </w:t>
      </w:r>
      <w:r w:rsidRPr="006E39DE">
        <w:rPr>
          <w:position w:val="-6"/>
        </w:rPr>
        <w:object w:dxaOrig="620" w:dyaOrig="279" w14:anchorId="05286B91">
          <v:shape id="_x0000_i1038" type="#_x0000_t75" style="width:31.5pt;height:15pt" o:ole="">
            <v:imagedata r:id="rId34" o:title=""/>
          </v:shape>
          <o:OLEObject Type="Embed" ProgID="Equation.3" ShapeID="_x0000_i1038" DrawAspect="Content" ObjectID="_1690106663" r:id="rId38"/>
        </w:object>
      </w:r>
      <w:r>
        <w:t>.</w:t>
      </w:r>
    </w:p>
    <w:p w14:paraId="46F28AD0" w14:textId="77777777" w:rsidR="00E95EAE" w:rsidRDefault="00E95EAE" w:rsidP="00E95EAE">
      <w:pPr>
        <w:pStyle w:val="Example"/>
      </w:pPr>
      <w:r w:rsidRPr="006E39DE">
        <w:rPr>
          <w:position w:val="-10"/>
        </w:rPr>
        <w:object w:dxaOrig="1660" w:dyaOrig="360" w14:anchorId="7AB33A44">
          <v:shape id="_x0000_i1039" type="#_x0000_t75" style="width:83.25pt;height:18.75pt" o:ole="">
            <v:imagedata r:id="rId39" o:title=""/>
          </v:shape>
          <o:OLEObject Type="Embed" ProgID="Equation.3" ShapeID="_x0000_i1039" DrawAspect="Content" ObjectID="_1690106664" r:id="rId40"/>
        </w:object>
      </w:r>
    </w:p>
    <w:p w14:paraId="61C42D2B" w14:textId="77777777" w:rsidR="00E95EAE" w:rsidRDefault="00E95EAE" w:rsidP="00E95EAE">
      <w:pPr>
        <w:pStyle w:val="Example"/>
      </w:pPr>
      <w:r>
        <w:t xml:space="preserve">          = </w:t>
      </w:r>
      <w:r w:rsidRPr="006E39DE">
        <w:rPr>
          <w:position w:val="-4"/>
        </w:rPr>
        <w:object w:dxaOrig="639" w:dyaOrig="260" w14:anchorId="48CF436E">
          <v:shape id="_x0000_i1040" type="#_x0000_t75" style="width:33pt;height:12pt" o:ole="">
            <v:imagedata r:id="rId41" o:title=""/>
          </v:shape>
          <o:OLEObject Type="Embed" ProgID="Equation.3" ShapeID="_x0000_i1040" DrawAspect="Content" ObjectID="_1690106665" r:id="rId42"/>
        </w:object>
      </w:r>
    </w:p>
    <w:p w14:paraId="3E05C222" w14:textId="77777777" w:rsidR="00E95EAE" w:rsidRDefault="00E95EAE" w:rsidP="00E95EAE">
      <w:pPr>
        <w:pStyle w:val="Example"/>
      </w:pPr>
      <w:r>
        <w:tab/>
      </w:r>
      <w:proofErr w:type="gramStart"/>
      <w:r>
        <w:t>=  1</w:t>
      </w:r>
      <w:proofErr w:type="gramEnd"/>
      <w:r>
        <w:t xml:space="preserve"> which was the desired result.</w:t>
      </w:r>
    </w:p>
    <w:p w14:paraId="7DF56153" w14:textId="77777777" w:rsidR="00E95EAE" w:rsidRDefault="00E95EAE" w:rsidP="00E95EAE"/>
    <w:p w14:paraId="49A3983A" w14:textId="77777777" w:rsidR="00E95EAE" w:rsidRDefault="00E95EAE" w:rsidP="00E95EAE"/>
    <w:p w14:paraId="2413B247" w14:textId="77777777" w:rsidR="00E95EAE" w:rsidRPr="003C01CE" w:rsidRDefault="00E95EAE" w:rsidP="00E95EAE">
      <w:pPr>
        <w:pStyle w:val="ExampleHeader"/>
      </w:pPr>
      <w:r w:rsidRPr="003C01CE">
        <w:t>Example</w:t>
      </w:r>
      <w:r>
        <w:t xml:space="preserve"> 13</w:t>
      </w:r>
    </w:p>
    <w:p w14:paraId="22AB1307" w14:textId="77777777" w:rsidR="00E95EAE" w:rsidRDefault="00E95EAE" w:rsidP="00E95EAE">
      <w:pPr>
        <w:pStyle w:val="Example"/>
      </w:pPr>
      <w:r w:rsidRPr="003C01CE">
        <w:t xml:space="preserve">Given the function </w:t>
      </w:r>
      <w:r w:rsidRPr="006E39DE">
        <w:rPr>
          <w:position w:val="-10"/>
        </w:rPr>
        <w:object w:dxaOrig="1520" w:dyaOrig="360" w14:anchorId="525AAF32">
          <v:shape id="_x0000_i1041" type="#_x0000_t75" style="width:76.5pt;height:18.75pt" o:ole="">
            <v:imagedata r:id="rId43" o:title=""/>
          </v:shape>
          <o:OLEObject Type="Embed" ProgID="Equation.3" ShapeID="_x0000_i1041" DrawAspect="Content" ObjectID="_1690106666" r:id="rId44"/>
        </w:object>
      </w:r>
    </w:p>
    <w:p w14:paraId="1805C717" w14:textId="77777777" w:rsidR="00E95EAE" w:rsidRPr="003C01CE" w:rsidRDefault="00E95EAE" w:rsidP="00E95EAE">
      <w:pPr>
        <w:pStyle w:val="Example"/>
      </w:pPr>
      <w:r w:rsidRPr="003C01CE">
        <w:t xml:space="preserve">a) Evaluate </w:t>
      </w:r>
      <w:proofErr w:type="gramStart"/>
      <w:r w:rsidRPr="009642C7">
        <w:rPr>
          <w:i/>
        </w:rPr>
        <w:t>h</w:t>
      </w:r>
      <w:r w:rsidRPr="003C01CE">
        <w:t>(</w:t>
      </w:r>
      <w:proofErr w:type="gramEnd"/>
      <w:r w:rsidRPr="003C01CE">
        <w:t>4)</w:t>
      </w:r>
    </w:p>
    <w:p w14:paraId="30B38523" w14:textId="77777777" w:rsidR="00E95EAE" w:rsidRPr="003C01CE" w:rsidRDefault="00E95EAE" w:rsidP="00E95EAE">
      <w:pPr>
        <w:pStyle w:val="Example"/>
      </w:pPr>
      <w:r w:rsidRPr="003C01CE">
        <w:t xml:space="preserve">b) Solve </w:t>
      </w:r>
      <w:r w:rsidRPr="009642C7">
        <w:rPr>
          <w:i/>
        </w:rPr>
        <w:t>h(p)</w:t>
      </w:r>
      <w:r w:rsidRPr="003C01CE">
        <w:t xml:space="preserve"> = 3</w:t>
      </w:r>
    </w:p>
    <w:p w14:paraId="72076A00" w14:textId="77777777" w:rsidR="00E95EAE" w:rsidRPr="003C01CE" w:rsidRDefault="00E95EAE" w:rsidP="00E95EAE">
      <w:pPr>
        <w:pStyle w:val="Example"/>
      </w:pPr>
    </w:p>
    <w:p w14:paraId="217A7D7C" w14:textId="77777777" w:rsidR="00E95EAE" w:rsidRDefault="00E95EAE" w:rsidP="00E95EAE">
      <w:pPr>
        <w:pStyle w:val="Example"/>
      </w:pPr>
      <w:r>
        <w:t xml:space="preserve">To evaluate </w:t>
      </w:r>
      <w:proofErr w:type="gramStart"/>
      <w:r w:rsidRPr="009642C7">
        <w:rPr>
          <w:i/>
        </w:rPr>
        <w:t>h</w:t>
      </w:r>
      <w:r>
        <w:t>(</w:t>
      </w:r>
      <w:proofErr w:type="gramEnd"/>
      <w:r>
        <w:t xml:space="preserve">4) we substitute the value 4 for the input variable </w:t>
      </w:r>
      <w:r w:rsidRPr="009642C7">
        <w:rPr>
          <w:i/>
        </w:rPr>
        <w:t>p</w:t>
      </w:r>
      <w:r>
        <w:t xml:space="preserve"> in the given function.</w:t>
      </w:r>
    </w:p>
    <w:p w14:paraId="732CBEB5" w14:textId="77777777" w:rsidR="00E95EAE" w:rsidRDefault="00E95EAE" w:rsidP="00E95EAE">
      <w:pPr>
        <w:pStyle w:val="Example"/>
      </w:pPr>
      <w:r w:rsidRPr="003C01CE">
        <w:t xml:space="preserve">a) </w:t>
      </w:r>
      <w:r w:rsidRPr="006E39DE">
        <w:rPr>
          <w:position w:val="-10"/>
        </w:rPr>
        <w:object w:dxaOrig="1740" w:dyaOrig="360" w14:anchorId="7C000201">
          <v:shape id="_x0000_i1042" type="#_x0000_t75" style="width:88.5pt;height:18.75pt" o:ole="">
            <v:imagedata r:id="rId45" o:title=""/>
          </v:shape>
          <o:OLEObject Type="Embed" ProgID="Equation.3" ShapeID="_x0000_i1042" DrawAspect="Content" ObjectID="_1690106667" r:id="rId46"/>
        </w:object>
      </w:r>
    </w:p>
    <w:p w14:paraId="169D1C98" w14:textId="77777777" w:rsidR="00E95EAE" w:rsidRDefault="00E95EAE" w:rsidP="00E95EAE">
      <w:pPr>
        <w:pStyle w:val="Example"/>
      </w:pPr>
      <w:r>
        <w:t xml:space="preserve">       </w:t>
      </w:r>
      <w:r>
        <w:tab/>
        <w:t xml:space="preserve">  = 16 + 8</w:t>
      </w:r>
    </w:p>
    <w:p w14:paraId="245EA9FE" w14:textId="77777777" w:rsidR="00E95EAE" w:rsidRDefault="00E95EAE" w:rsidP="00E95EAE">
      <w:pPr>
        <w:pStyle w:val="Example"/>
      </w:pPr>
      <w:r>
        <w:tab/>
        <w:t xml:space="preserve">  = 24</w:t>
      </w:r>
    </w:p>
    <w:p w14:paraId="5EAC46A5" w14:textId="77777777" w:rsidR="00E95EAE" w:rsidRPr="003C01CE" w:rsidRDefault="00E95EAE" w:rsidP="00E95EAE">
      <w:pPr>
        <w:pStyle w:val="Example"/>
      </w:pPr>
    </w:p>
    <w:p w14:paraId="121F0BD3" w14:textId="77777777" w:rsidR="00E95EAE" w:rsidRPr="003C01CE" w:rsidRDefault="00E95EAE" w:rsidP="00E95EAE">
      <w:pPr>
        <w:pStyle w:val="Example"/>
      </w:pPr>
      <w:r w:rsidRPr="003C01CE">
        <w:t xml:space="preserve">b) </w:t>
      </w:r>
      <w:r w:rsidRPr="009642C7">
        <w:rPr>
          <w:i/>
        </w:rPr>
        <w:t>h(p)</w:t>
      </w:r>
      <w:r w:rsidRPr="003C01CE">
        <w:t xml:space="preserve"> = 3</w:t>
      </w:r>
      <w:r>
        <w:tab/>
      </w:r>
      <w:r>
        <w:tab/>
        <w:t xml:space="preserve">Substitute the original function </w:t>
      </w:r>
      <w:r w:rsidRPr="006E39DE">
        <w:rPr>
          <w:position w:val="-10"/>
        </w:rPr>
        <w:object w:dxaOrig="1520" w:dyaOrig="360" w14:anchorId="2759CF55">
          <v:shape id="_x0000_i1043" type="#_x0000_t75" style="width:76.5pt;height:18.75pt" o:ole="">
            <v:imagedata r:id="rId47" o:title=""/>
          </v:shape>
          <o:OLEObject Type="Embed" ProgID="Equation.3" ShapeID="_x0000_i1043" DrawAspect="Content" ObjectID="_1690106668" r:id="rId48"/>
        </w:object>
      </w:r>
    </w:p>
    <w:p w14:paraId="4C1555FF" w14:textId="77777777" w:rsidR="00E95EAE" w:rsidRPr="003C01CE" w:rsidRDefault="00E95EAE" w:rsidP="00E95EAE">
      <w:pPr>
        <w:pStyle w:val="Example"/>
      </w:pPr>
      <w:r w:rsidRPr="006E39DE">
        <w:rPr>
          <w:position w:val="-10"/>
        </w:rPr>
        <w:object w:dxaOrig="1180" w:dyaOrig="360" w14:anchorId="3B73CA2B">
          <v:shape id="_x0000_i1044" type="#_x0000_t75" style="width:60pt;height:18.75pt" o:ole="">
            <v:imagedata r:id="rId49" o:title=""/>
          </v:shape>
          <o:OLEObject Type="Embed" ProgID="Equation.3" ShapeID="_x0000_i1044" DrawAspect="Content" ObjectID="_1690106669" r:id="rId50"/>
        </w:object>
      </w:r>
      <w:r>
        <w:tab/>
      </w:r>
      <w:r>
        <w:tab/>
      </w:r>
      <w:r w:rsidRPr="003C01CE">
        <w:t>This is quadratic, so we can rearrange the equation to get it =</w:t>
      </w:r>
      <w:r>
        <w:t xml:space="preserve"> </w:t>
      </w:r>
      <w:r w:rsidRPr="003C01CE">
        <w:t>0</w:t>
      </w:r>
    </w:p>
    <w:p w14:paraId="69910840" w14:textId="77777777" w:rsidR="00E95EAE" w:rsidRDefault="00E95EAE" w:rsidP="00E95EAE">
      <w:pPr>
        <w:pStyle w:val="Example"/>
      </w:pPr>
      <w:r w:rsidRPr="006E39DE">
        <w:rPr>
          <w:position w:val="-10"/>
        </w:rPr>
        <w:object w:dxaOrig="1500" w:dyaOrig="360" w14:anchorId="641FA8BD">
          <v:shape id="_x0000_i1045" type="#_x0000_t75" style="width:75pt;height:18.75pt" o:ole="">
            <v:imagedata r:id="rId51" o:title=""/>
          </v:shape>
          <o:OLEObject Type="Embed" ProgID="Equation.3" ShapeID="_x0000_i1045" DrawAspect="Content" ObjectID="_1690106670" r:id="rId52"/>
        </w:object>
      </w:r>
      <w:r>
        <w:tab/>
        <w:t xml:space="preserve">subtract 3 from each side </w:t>
      </w:r>
    </w:p>
    <w:p w14:paraId="7BF67FAC" w14:textId="77777777" w:rsidR="00E95EAE" w:rsidRPr="003C01CE" w:rsidRDefault="00E95EAE" w:rsidP="00E95EAE">
      <w:pPr>
        <w:pStyle w:val="Example"/>
      </w:pPr>
      <w:r w:rsidRPr="006E39DE">
        <w:rPr>
          <w:position w:val="-10"/>
        </w:rPr>
        <w:object w:dxaOrig="1500" w:dyaOrig="360" w14:anchorId="2D9941B0">
          <v:shape id="_x0000_i1046" type="#_x0000_t75" style="width:75pt;height:18.75pt" o:ole="">
            <v:imagedata r:id="rId51" o:title=""/>
          </v:shape>
          <o:OLEObject Type="Embed" ProgID="Equation.3" ShapeID="_x0000_i1046" DrawAspect="Content" ObjectID="_1690106671" r:id="rId53"/>
        </w:object>
      </w:r>
      <w:r>
        <w:tab/>
        <w:t>t</w:t>
      </w:r>
      <w:r w:rsidRPr="003C01CE">
        <w:t>his is factorable, so we factor it</w:t>
      </w:r>
    </w:p>
    <w:p w14:paraId="3A8CF66D" w14:textId="77777777" w:rsidR="00E95EAE" w:rsidRDefault="00E95EAE" w:rsidP="00E95EAE">
      <w:pPr>
        <w:pStyle w:val="Example"/>
      </w:pPr>
      <w:r w:rsidRPr="006E39DE">
        <w:rPr>
          <w:position w:val="-10"/>
        </w:rPr>
        <w:object w:dxaOrig="1680" w:dyaOrig="320" w14:anchorId="6B79CD68">
          <v:shape id="_x0000_i1047" type="#_x0000_t75" style="width:84pt;height:15pt" o:ole="">
            <v:imagedata r:id="rId54" o:title=""/>
          </v:shape>
          <o:OLEObject Type="Embed" ProgID="Equation.3" ShapeID="_x0000_i1047" DrawAspect="Content" ObjectID="_1690106672" r:id="rId55"/>
        </w:object>
      </w:r>
      <w:r w:rsidRPr="003C01CE">
        <w:t xml:space="preserve"> </w:t>
      </w:r>
    </w:p>
    <w:p w14:paraId="4CD680B3" w14:textId="77777777" w:rsidR="00E95EAE" w:rsidRDefault="00E95EAE" w:rsidP="00E95EAE">
      <w:pPr>
        <w:pStyle w:val="Example"/>
      </w:pPr>
      <w:r>
        <w:t xml:space="preserve">By the zero factor theorem since </w:t>
      </w:r>
      <w:r w:rsidRPr="006E39DE">
        <w:rPr>
          <w:position w:val="-10"/>
        </w:rPr>
        <w:object w:dxaOrig="1680" w:dyaOrig="320" w14:anchorId="3ACA1222">
          <v:shape id="_x0000_i1048" type="#_x0000_t75" style="width:84pt;height:15pt" o:ole="">
            <v:imagedata r:id="rId54" o:title=""/>
          </v:shape>
          <o:OLEObject Type="Embed" ProgID="Equation.3" ShapeID="_x0000_i1048" DrawAspect="Content" ObjectID="_1690106673" r:id="rId56"/>
        </w:object>
      </w:r>
      <w:r>
        <w:t xml:space="preserve">, either </w:t>
      </w:r>
      <w:r w:rsidRPr="006E39DE">
        <w:rPr>
          <w:position w:val="-10"/>
        </w:rPr>
        <w:object w:dxaOrig="1080" w:dyaOrig="320" w14:anchorId="752665DC">
          <v:shape id="_x0000_i1049" type="#_x0000_t75" style="width:54.75pt;height:15pt" o:ole="">
            <v:imagedata r:id="rId57" o:title=""/>
          </v:shape>
          <o:OLEObject Type="Embed" ProgID="Equation.3" ShapeID="_x0000_i1049" DrawAspect="Content" ObjectID="_1690106674" r:id="rId58"/>
        </w:object>
      </w:r>
      <w:r>
        <w:t xml:space="preserve"> or </w:t>
      </w:r>
      <w:r w:rsidRPr="006E39DE">
        <w:rPr>
          <w:position w:val="-10"/>
        </w:rPr>
        <w:object w:dxaOrig="1040" w:dyaOrig="320" w14:anchorId="5D1E9C03">
          <v:shape id="_x0000_i1050" type="#_x0000_t75" style="width:51pt;height:15pt" o:ole="">
            <v:imagedata r:id="rId59" o:title=""/>
          </v:shape>
          <o:OLEObject Type="Embed" ProgID="Equation.3" ShapeID="_x0000_i1050" DrawAspect="Content" ObjectID="_1690106675" r:id="rId60"/>
        </w:object>
      </w:r>
      <w:r>
        <w:t xml:space="preserve"> (or both of them equal 0) and so we solve both equations for </w:t>
      </w:r>
      <w:r w:rsidRPr="009642C7">
        <w:rPr>
          <w:i/>
        </w:rPr>
        <w:t>p</w:t>
      </w:r>
      <w:r>
        <w:t xml:space="preserve">, finding </w:t>
      </w:r>
      <w:r w:rsidRPr="009642C7">
        <w:rPr>
          <w:i/>
        </w:rPr>
        <w:t>p</w:t>
      </w:r>
      <w:r>
        <w:rPr>
          <w:i/>
        </w:rPr>
        <w:t xml:space="preserve"> </w:t>
      </w:r>
      <w:r>
        <w:t xml:space="preserve">= -3 from the first equation and  </w:t>
      </w:r>
      <w:r w:rsidRPr="009642C7">
        <w:rPr>
          <w:i/>
        </w:rPr>
        <w:t>p</w:t>
      </w:r>
      <w:r>
        <w:rPr>
          <w:i/>
        </w:rPr>
        <w:t xml:space="preserve"> </w:t>
      </w:r>
      <w:r>
        <w:t>= 1 from the second equation.</w:t>
      </w:r>
    </w:p>
    <w:p w14:paraId="5C142958" w14:textId="77777777" w:rsidR="00E95EAE" w:rsidRDefault="00E95EAE" w:rsidP="00E95EAE">
      <w:pPr>
        <w:pStyle w:val="Example"/>
      </w:pPr>
    </w:p>
    <w:p w14:paraId="0C82F867" w14:textId="77777777" w:rsidR="00E95EAE" w:rsidRDefault="00E95EAE" w:rsidP="00E95EAE">
      <w:pPr>
        <w:pStyle w:val="Example"/>
      </w:pPr>
      <w:r>
        <w:t xml:space="preserve">This gives us the solution: </w:t>
      </w:r>
      <w:r w:rsidRPr="009642C7">
        <w:rPr>
          <w:i/>
        </w:rPr>
        <w:t>h(p)</w:t>
      </w:r>
      <w:r>
        <w:t xml:space="preserve"> = 3 when </w:t>
      </w:r>
      <w:r w:rsidRPr="009642C7">
        <w:rPr>
          <w:i/>
        </w:rPr>
        <w:t>p</w:t>
      </w:r>
      <w:r>
        <w:t xml:space="preserve"> = 1 or </w:t>
      </w:r>
      <w:r w:rsidRPr="009642C7">
        <w:rPr>
          <w:i/>
        </w:rPr>
        <w:t>p</w:t>
      </w:r>
      <w:r>
        <w:t xml:space="preserve"> = -3</w:t>
      </w:r>
      <w:r w:rsidRPr="003C01CE">
        <w:t xml:space="preserve">  </w:t>
      </w:r>
      <w:r>
        <w:t xml:space="preserve">            </w:t>
      </w:r>
    </w:p>
    <w:p w14:paraId="17803C52" w14:textId="77777777" w:rsidR="00E95EAE" w:rsidRDefault="00E95EAE" w:rsidP="00E95EAE">
      <w:pPr>
        <w:pStyle w:val="Example"/>
      </w:pPr>
    </w:p>
    <w:p w14:paraId="2D96D268" w14:textId="77777777" w:rsidR="00E95EAE" w:rsidRDefault="00E95EAE" w:rsidP="00E95EAE">
      <w:pPr>
        <w:pStyle w:val="Example"/>
      </w:pPr>
      <w:r w:rsidRPr="003C01CE">
        <w:t xml:space="preserve">We </w:t>
      </w:r>
      <w:r>
        <w:t>found</w:t>
      </w:r>
      <w:r w:rsidRPr="003C01CE">
        <w:t xml:space="preserve"> two solutions in this case</w:t>
      </w:r>
      <w:r>
        <w:t>, which tells us this function is not one-to-one.</w:t>
      </w:r>
    </w:p>
    <w:p w14:paraId="0E12B79A" w14:textId="77777777" w:rsidR="00E95EAE" w:rsidRDefault="00E95EAE" w:rsidP="00E95EAE"/>
    <w:p w14:paraId="7F1A3DEC" w14:textId="77777777" w:rsidR="00E95EAE" w:rsidRDefault="00E95EAE" w:rsidP="00E95EAE"/>
    <w:p w14:paraId="2CC682AB" w14:textId="77777777" w:rsidR="00E95EAE" w:rsidRDefault="00E95EAE" w:rsidP="00E95EAE">
      <w:pPr>
        <w:pStyle w:val="TryitNow"/>
      </w:pPr>
      <w:r>
        <w:t>Try it Now</w:t>
      </w:r>
    </w:p>
    <w:p w14:paraId="568F9E61" w14:textId="77777777" w:rsidR="00E95EAE" w:rsidRDefault="00E95EAE" w:rsidP="00BC78F7">
      <w:pPr>
        <w:pStyle w:val="TryitNowbody"/>
        <w:ind w:left="270" w:hanging="270"/>
      </w:pPr>
      <w:r>
        <w:t xml:space="preserve">6. Given the function </w:t>
      </w:r>
      <w:r w:rsidRPr="002B4B56">
        <w:rPr>
          <w:position w:val="-10"/>
        </w:rPr>
        <w:object w:dxaOrig="1500" w:dyaOrig="380" w14:anchorId="7A53F8ED">
          <v:shape id="_x0000_i1051" type="#_x0000_t75" style="width:75pt;height:19.5pt" o:ole="">
            <v:imagedata r:id="rId61" o:title=""/>
          </v:shape>
          <o:OLEObject Type="Embed" ProgID="Equation.3" ShapeID="_x0000_i1051" DrawAspect="Content" ObjectID="_1690106676" r:id="rId62"/>
        </w:object>
      </w:r>
      <w:r w:rsidR="00BC78F7">
        <w:br/>
      </w:r>
      <w:r>
        <w:t xml:space="preserve">a. Evaluate </w:t>
      </w:r>
      <w:proofErr w:type="gramStart"/>
      <w:r w:rsidRPr="009642C7">
        <w:rPr>
          <w:i/>
        </w:rPr>
        <w:t>g</w:t>
      </w:r>
      <w:r>
        <w:t>(</w:t>
      </w:r>
      <w:proofErr w:type="gramEnd"/>
      <w:r>
        <w:t>5)</w:t>
      </w:r>
      <w:r w:rsidR="00BC78F7">
        <w:br/>
      </w:r>
      <w:r>
        <w:t xml:space="preserve">b. Solve </w:t>
      </w:r>
      <w:r w:rsidRPr="005161A4">
        <w:rPr>
          <w:i/>
        </w:rPr>
        <w:t>g(m)</w:t>
      </w:r>
      <w:r>
        <w:t xml:space="preserve"> = 2</w:t>
      </w:r>
    </w:p>
    <w:p w14:paraId="5EBBDB49" w14:textId="77777777" w:rsidR="00E95EAE" w:rsidRDefault="00E95EAE" w:rsidP="00E95EAE"/>
    <w:p w14:paraId="67D85682" w14:textId="77777777" w:rsidR="00E95EAE" w:rsidRDefault="00E95EAE" w:rsidP="00E95EAE"/>
    <w:p w14:paraId="717BB501" w14:textId="77777777" w:rsidR="00E95EAE" w:rsidRDefault="00E95EAE" w:rsidP="00E95EAE">
      <w:r>
        <w:rPr>
          <w:b/>
        </w:rPr>
        <w:t>Basic Toolkit Functions</w:t>
      </w:r>
    </w:p>
    <w:p w14:paraId="31DBEA44" w14:textId="77777777" w:rsidR="00E95EAE" w:rsidRDefault="00E95EAE" w:rsidP="00E95EAE"/>
    <w:p w14:paraId="5CB6F2C4" w14:textId="77777777" w:rsidR="00E95EAE" w:rsidRDefault="00E95EAE" w:rsidP="00E95EAE">
      <w:r>
        <w:t>In this text, we will be exploring functions – the shapes of their graphs, their unique features, their equations, and how to solve problems with them.  When learning to read, we start with the alphabet.  When learning to do arithmetic, we start with numbers.  When working with functions, it is similarly helpful to have a base set of elements to build from.  We call these our “toolkit of functions” – a set of basic named functions for which we know the graph, equation, and special features.</w:t>
      </w:r>
    </w:p>
    <w:p w14:paraId="718C2EA7" w14:textId="77777777" w:rsidR="00E95EAE" w:rsidRDefault="00E95EAE" w:rsidP="00E95EAE"/>
    <w:p w14:paraId="29E6BAA0" w14:textId="77777777" w:rsidR="00E95EAE" w:rsidRDefault="00E95EAE" w:rsidP="00E95EAE">
      <w:r>
        <w:t xml:space="preserve">For these definitions we will use </w:t>
      </w:r>
      <w:r w:rsidRPr="001D40D5">
        <w:rPr>
          <w:i/>
        </w:rPr>
        <w:t>x</w:t>
      </w:r>
      <w:r>
        <w:t xml:space="preserve"> as the input variable and </w:t>
      </w:r>
      <w:r w:rsidRPr="001D40D5">
        <w:rPr>
          <w:i/>
        </w:rPr>
        <w:t>f(x)</w:t>
      </w:r>
      <w:r>
        <w:t xml:space="preserve"> as the output variable.</w:t>
      </w:r>
    </w:p>
    <w:p w14:paraId="13924CA4" w14:textId="77777777" w:rsidR="004B642B" w:rsidRDefault="004B642B">
      <w:r>
        <w:br w:type="page"/>
      </w:r>
    </w:p>
    <w:p w14:paraId="6E92F21D" w14:textId="77777777" w:rsidR="00E95EAE" w:rsidRPr="008444B1" w:rsidRDefault="00E95EAE" w:rsidP="00E95EAE">
      <w:pPr>
        <w:pStyle w:val="DefinitionHeader"/>
      </w:pPr>
      <w:r w:rsidRPr="008444B1">
        <w:lastRenderedPageBreak/>
        <w:t>Toolkit Functions</w:t>
      </w:r>
    </w:p>
    <w:p w14:paraId="165F27C4" w14:textId="77777777" w:rsidR="00E95EAE" w:rsidRDefault="00E95EAE" w:rsidP="00E95EAE">
      <w:pPr>
        <w:pStyle w:val="Definition"/>
      </w:pPr>
      <w:r>
        <w:t>Linear</w:t>
      </w:r>
      <w:r>
        <w:tab/>
      </w:r>
      <w:r>
        <w:tab/>
      </w:r>
    </w:p>
    <w:p w14:paraId="5B854CF6" w14:textId="77777777" w:rsidR="00E95EAE" w:rsidRPr="001D40D5" w:rsidRDefault="00E95EAE" w:rsidP="00E95EAE">
      <w:pPr>
        <w:pStyle w:val="Definition"/>
        <w:ind w:firstLine="576"/>
      </w:pPr>
      <w:r>
        <w:t>Constant:</w:t>
      </w:r>
      <w:r>
        <w:tab/>
      </w:r>
      <w:r>
        <w:tab/>
      </w:r>
      <w:r w:rsidRPr="001D40D5">
        <w:rPr>
          <w:position w:val="-10"/>
        </w:rPr>
        <w:object w:dxaOrig="880" w:dyaOrig="320" w14:anchorId="02819423">
          <v:shape id="_x0000_i1052" type="#_x0000_t75" style="width:45pt;height:15pt" o:ole="">
            <v:imagedata r:id="rId63" o:title=""/>
          </v:shape>
          <o:OLEObject Type="Embed" ProgID="Equation.3" ShapeID="_x0000_i1052" DrawAspect="Content" ObjectID="_1690106677" r:id="rId64"/>
        </w:object>
      </w:r>
      <w:r>
        <w:t xml:space="preserve">, where </w:t>
      </w:r>
      <w:r>
        <w:rPr>
          <w:i/>
        </w:rPr>
        <w:t>c</w:t>
      </w:r>
      <w:r>
        <w:t xml:space="preserve"> is </w:t>
      </w:r>
      <w:proofErr w:type="gramStart"/>
      <w:r>
        <w:t>a  constant</w:t>
      </w:r>
      <w:proofErr w:type="gramEnd"/>
      <w:r>
        <w:t xml:space="preserve"> (number)</w:t>
      </w:r>
    </w:p>
    <w:p w14:paraId="23E67381" w14:textId="77777777" w:rsidR="00E95EAE" w:rsidRDefault="00E95EAE" w:rsidP="00E95EAE">
      <w:pPr>
        <w:pStyle w:val="Definition"/>
        <w:ind w:firstLine="576"/>
      </w:pPr>
      <w:r>
        <w:t>Identity:</w:t>
      </w:r>
      <w:r>
        <w:tab/>
      </w:r>
      <w:r>
        <w:tab/>
      </w:r>
      <w:r w:rsidRPr="001D40D5">
        <w:rPr>
          <w:position w:val="-10"/>
        </w:rPr>
        <w:object w:dxaOrig="900" w:dyaOrig="320" w14:anchorId="401CB5E4">
          <v:shape id="_x0000_i1053" type="#_x0000_t75" style="width:45.75pt;height:15pt" o:ole="">
            <v:imagedata r:id="rId65" o:title=""/>
          </v:shape>
          <o:OLEObject Type="Embed" ProgID="Equation.3" ShapeID="_x0000_i1053" DrawAspect="Content" ObjectID="_1690106678" r:id="rId66"/>
        </w:object>
      </w:r>
    </w:p>
    <w:p w14:paraId="5AE9D22F" w14:textId="77777777" w:rsidR="00E95EAE" w:rsidRDefault="00E95EAE" w:rsidP="00E95EAE">
      <w:pPr>
        <w:pStyle w:val="Definition"/>
      </w:pPr>
    </w:p>
    <w:p w14:paraId="5731495D" w14:textId="77777777" w:rsidR="00E95EAE" w:rsidRDefault="00E95EAE" w:rsidP="00E95EAE">
      <w:pPr>
        <w:pStyle w:val="Definition"/>
      </w:pPr>
      <w:r>
        <w:t xml:space="preserve">Absolute Value:  </w:t>
      </w:r>
      <w:r>
        <w:tab/>
      </w:r>
      <w:r>
        <w:tab/>
      </w:r>
      <w:r w:rsidRPr="00DD446B">
        <w:rPr>
          <w:position w:val="-14"/>
        </w:rPr>
        <w:object w:dxaOrig="980" w:dyaOrig="400" w14:anchorId="287AC7FE">
          <v:shape id="_x0000_i1054" type="#_x0000_t75" style="width:50.25pt;height:21pt" o:ole="">
            <v:imagedata r:id="rId67" o:title=""/>
          </v:shape>
          <o:OLEObject Type="Embed" ProgID="Equation.3" ShapeID="_x0000_i1054" DrawAspect="Content" ObjectID="_1690106679" r:id="rId68"/>
        </w:object>
      </w:r>
    </w:p>
    <w:p w14:paraId="18D84B08" w14:textId="77777777" w:rsidR="00E95EAE" w:rsidRDefault="00E95EAE" w:rsidP="00E95EAE">
      <w:pPr>
        <w:pStyle w:val="Definition"/>
      </w:pPr>
    </w:p>
    <w:p w14:paraId="3CC32801" w14:textId="77777777" w:rsidR="00E95EAE" w:rsidRDefault="00E95EAE" w:rsidP="00E95EAE">
      <w:pPr>
        <w:pStyle w:val="Definition"/>
      </w:pPr>
      <w:r>
        <w:t>Power</w:t>
      </w:r>
    </w:p>
    <w:p w14:paraId="25E28DC0" w14:textId="77777777" w:rsidR="00E95EAE" w:rsidRDefault="00E95EAE" w:rsidP="00E95EAE">
      <w:pPr>
        <w:pStyle w:val="Definition"/>
        <w:ind w:firstLine="576"/>
      </w:pPr>
      <w:r>
        <w:t>Quadratic:</w:t>
      </w:r>
      <w:r>
        <w:tab/>
      </w:r>
      <w:r>
        <w:tab/>
      </w:r>
      <w:r w:rsidRPr="00DD446B">
        <w:rPr>
          <w:position w:val="-10"/>
        </w:rPr>
        <w:object w:dxaOrig="999" w:dyaOrig="360" w14:anchorId="095735CA">
          <v:shape id="_x0000_i1055" type="#_x0000_t75" style="width:50.25pt;height:18.75pt" o:ole="">
            <v:imagedata r:id="rId69" o:title=""/>
          </v:shape>
          <o:OLEObject Type="Embed" ProgID="Equation.3" ShapeID="_x0000_i1055" DrawAspect="Content" ObjectID="_1690106680" r:id="rId70"/>
        </w:object>
      </w:r>
      <w:r>
        <w:tab/>
      </w:r>
    </w:p>
    <w:p w14:paraId="7F64BAFD" w14:textId="77777777" w:rsidR="00E95EAE" w:rsidRDefault="00E95EAE" w:rsidP="00E95EAE">
      <w:pPr>
        <w:pStyle w:val="Definition"/>
        <w:ind w:firstLine="576"/>
      </w:pPr>
      <w:r>
        <w:t>Cubic:</w:t>
      </w:r>
      <w:r>
        <w:tab/>
      </w:r>
      <w:r>
        <w:tab/>
      </w:r>
      <w:r>
        <w:tab/>
      </w:r>
      <w:r w:rsidRPr="00DD446B">
        <w:rPr>
          <w:position w:val="-10"/>
        </w:rPr>
        <w:object w:dxaOrig="999" w:dyaOrig="360" w14:anchorId="71B74A0A">
          <v:shape id="_x0000_i1056" type="#_x0000_t75" style="width:50.25pt;height:18.75pt" o:ole="">
            <v:imagedata r:id="rId71" o:title=""/>
          </v:shape>
          <o:OLEObject Type="Embed" ProgID="Equation.3" ShapeID="_x0000_i1056" DrawAspect="Content" ObjectID="_1690106681" r:id="rId72"/>
        </w:object>
      </w:r>
    </w:p>
    <w:p w14:paraId="56667D9C" w14:textId="77777777" w:rsidR="00E95EAE" w:rsidRDefault="00E95EAE" w:rsidP="00E95EAE">
      <w:pPr>
        <w:pStyle w:val="Definition"/>
      </w:pPr>
      <w:r>
        <w:tab/>
        <w:t>Reciprocal:</w:t>
      </w:r>
      <w:r>
        <w:tab/>
      </w:r>
      <w:r>
        <w:tab/>
      </w:r>
      <w:r w:rsidRPr="000264CC">
        <w:rPr>
          <w:position w:val="-24"/>
        </w:rPr>
        <w:object w:dxaOrig="940" w:dyaOrig="620" w14:anchorId="1FA062A9">
          <v:shape id="_x0000_i1057" type="#_x0000_t75" style="width:45.75pt;height:31.5pt" o:ole="">
            <v:imagedata r:id="rId73" o:title=""/>
          </v:shape>
          <o:OLEObject Type="Embed" ProgID="Equation.3" ShapeID="_x0000_i1057" DrawAspect="Content" ObjectID="_1690106682" r:id="rId74"/>
        </w:object>
      </w:r>
    </w:p>
    <w:p w14:paraId="34EDB3B2" w14:textId="77777777" w:rsidR="00E95EAE" w:rsidRDefault="00E95EAE" w:rsidP="00E95EAE">
      <w:pPr>
        <w:pStyle w:val="Definition"/>
        <w:ind w:firstLine="576"/>
      </w:pPr>
      <w:r>
        <w:t>Reciprocal squared:</w:t>
      </w:r>
      <w:r>
        <w:tab/>
      </w:r>
      <w:r w:rsidRPr="000264CC">
        <w:rPr>
          <w:position w:val="-24"/>
        </w:rPr>
        <w:object w:dxaOrig="1040" w:dyaOrig="620" w14:anchorId="66F5BF24">
          <v:shape id="_x0000_i1058" type="#_x0000_t75" style="width:51pt;height:31.5pt" o:ole="">
            <v:imagedata r:id="rId75" o:title=""/>
          </v:shape>
          <o:OLEObject Type="Embed" ProgID="Equation.3" ShapeID="_x0000_i1058" DrawAspect="Content" ObjectID="_1690106683" r:id="rId76"/>
        </w:object>
      </w:r>
      <w:r>
        <w:tab/>
      </w:r>
      <w:r>
        <w:tab/>
      </w:r>
      <w:r>
        <w:tab/>
      </w:r>
    </w:p>
    <w:p w14:paraId="1E138E54" w14:textId="77777777" w:rsidR="00E95EAE" w:rsidRDefault="00E95EAE" w:rsidP="00E95EAE">
      <w:pPr>
        <w:pStyle w:val="Definition"/>
        <w:ind w:firstLine="576"/>
      </w:pPr>
      <w:r>
        <w:t>Square root:</w:t>
      </w:r>
      <w:r>
        <w:tab/>
      </w:r>
      <w:r>
        <w:tab/>
      </w:r>
      <w:r w:rsidRPr="000264CC">
        <w:rPr>
          <w:position w:val="-10"/>
        </w:rPr>
        <w:object w:dxaOrig="1620" w:dyaOrig="380" w14:anchorId="7CB2A86F">
          <v:shape id="_x0000_i1059" type="#_x0000_t75" style="width:81pt;height:19.5pt" o:ole="">
            <v:imagedata r:id="rId77" o:title=""/>
          </v:shape>
          <o:OLEObject Type="Embed" ProgID="Equation.3" ShapeID="_x0000_i1059" DrawAspect="Content" ObjectID="_1690106684" r:id="rId78"/>
        </w:object>
      </w:r>
    </w:p>
    <w:p w14:paraId="6F47FE1C" w14:textId="77777777" w:rsidR="00E95EAE" w:rsidRDefault="00E95EAE" w:rsidP="00E95EAE">
      <w:pPr>
        <w:pStyle w:val="Definition"/>
        <w:ind w:firstLine="576"/>
      </w:pPr>
      <w:r>
        <w:t>Cube root:</w:t>
      </w:r>
      <w:r>
        <w:tab/>
      </w:r>
      <w:r>
        <w:tab/>
      </w:r>
      <w:r w:rsidRPr="000264CC">
        <w:rPr>
          <w:position w:val="-10"/>
        </w:rPr>
        <w:object w:dxaOrig="1080" w:dyaOrig="380" w14:anchorId="6CF49ACA">
          <v:shape id="_x0000_i1060" type="#_x0000_t75" style="width:54.75pt;height:19.5pt" o:ole="">
            <v:imagedata r:id="rId79" o:title=""/>
          </v:shape>
          <o:OLEObject Type="Embed" ProgID="Equation.3" ShapeID="_x0000_i1060" DrawAspect="Content" ObjectID="_1690106685" r:id="rId80"/>
        </w:object>
      </w:r>
      <w:r>
        <w:tab/>
      </w:r>
      <w:r>
        <w:tab/>
      </w:r>
      <w:r>
        <w:tab/>
      </w:r>
    </w:p>
    <w:p w14:paraId="37EC70F5" w14:textId="77777777" w:rsidR="004B642B" w:rsidRDefault="004B642B" w:rsidP="00E95EAE"/>
    <w:p w14:paraId="04B6395B" w14:textId="77777777" w:rsidR="004B642B" w:rsidRDefault="004B642B" w:rsidP="00E95EAE"/>
    <w:p w14:paraId="5DC2FD12" w14:textId="77777777" w:rsidR="00E95EAE" w:rsidRDefault="00E95EAE" w:rsidP="00E95EAE">
      <w:r>
        <w:t>You will see these toolkit functions</w:t>
      </w:r>
      <w:r w:rsidR="00DD446B">
        <w:fldChar w:fldCharType="begin"/>
      </w:r>
      <w:r>
        <w:instrText>xe "</w:instrText>
      </w:r>
      <w:r w:rsidRPr="00067E33">
        <w:rPr>
          <w:b/>
        </w:rPr>
        <w:instrText>Toolkit Functions</w:instrText>
      </w:r>
      <w:r>
        <w:instrText>"</w:instrText>
      </w:r>
      <w:r w:rsidR="00DD446B">
        <w:fldChar w:fldCharType="end"/>
      </w:r>
      <w:r>
        <w:t xml:space="preserve">, combinations of toolkit functions, their </w:t>
      </w:r>
      <w:proofErr w:type="gramStart"/>
      <w:r>
        <w:t>graphs</w:t>
      </w:r>
      <w:proofErr w:type="gramEnd"/>
      <w:r>
        <w:t xml:space="preserve"> and their transformations frequently throughout this book.  </w:t>
      </w:r>
      <w:proofErr w:type="gramStart"/>
      <w:r>
        <w:t>In order to</w:t>
      </w:r>
      <w:proofErr w:type="gramEnd"/>
      <w:r>
        <w:t xml:space="preserve"> successfully follow along later in the book, it will be very helpful if you can recognize these toolkit functions and their features quickly by name, equation, graph and basic table values. </w:t>
      </w:r>
    </w:p>
    <w:p w14:paraId="1C739167" w14:textId="77777777" w:rsidR="00E95EAE" w:rsidRDefault="00E95EAE" w:rsidP="00E95EAE"/>
    <w:p w14:paraId="189DEB8C" w14:textId="77777777" w:rsidR="00E95EAE" w:rsidRDefault="00E95EAE" w:rsidP="00E95EAE">
      <w:r>
        <w:t xml:space="preserve">Not every important equation can be written as </w:t>
      </w:r>
      <w:r>
        <w:rPr>
          <w:i/>
        </w:rPr>
        <w:t>y</w:t>
      </w:r>
      <w:r>
        <w:t xml:space="preserve"> = </w:t>
      </w:r>
      <w:r w:rsidRPr="00991907">
        <w:rPr>
          <w:i/>
        </w:rPr>
        <w:t>f(x)</w:t>
      </w:r>
      <w:r w:rsidRPr="00991907">
        <w:t xml:space="preserve">.  </w:t>
      </w:r>
      <w:r>
        <w:t>An example of this is the equation of a circle.  Recall the distance formula for the distance between two points:</w:t>
      </w:r>
    </w:p>
    <w:p w14:paraId="7D620623" w14:textId="77777777" w:rsidR="00E95EAE" w:rsidRDefault="00E95EAE" w:rsidP="00E95EAE">
      <w:r w:rsidRPr="00C13E72">
        <w:rPr>
          <w:position w:val="-12"/>
        </w:rPr>
        <w:object w:dxaOrig="2980" w:dyaOrig="460" w14:anchorId="7EE329F2">
          <v:shape id="_x0000_i1061" type="#_x0000_t75" style="width:149.25pt;height:22.5pt" o:ole="">
            <v:imagedata r:id="rId81" o:title=""/>
          </v:shape>
          <o:OLEObject Type="Embed" ProgID="Equation.3" ShapeID="_x0000_i1061" DrawAspect="Content" ObjectID="_1690106686" r:id="rId82"/>
        </w:object>
      </w:r>
    </w:p>
    <w:p w14:paraId="34927A55" w14:textId="77777777" w:rsidR="00E95EAE" w:rsidRDefault="00E95EAE" w:rsidP="00E95EAE">
      <w:r>
        <w:t xml:space="preserve">A circle with radius </w:t>
      </w:r>
      <w:r>
        <w:rPr>
          <w:i/>
        </w:rPr>
        <w:t>r</w:t>
      </w:r>
      <w:r>
        <w:t xml:space="preserve"> with center at (</w:t>
      </w:r>
      <w:r>
        <w:rPr>
          <w:i/>
        </w:rPr>
        <w:t>h</w:t>
      </w:r>
      <w:r>
        <w:t xml:space="preserve">, </w:t>
      </w:r>
      <w:r>
        <w:rPr>
          <w:i/>
        </w:rPr>
        <w:t>k</w:t>
      </w:r>
      <w:r>
        <w:t>) can be described as all points (</w:t>
      </w:r>
      <w:r>
        <w:rPr>
          <w:i/>
        </w:rPr>
        <w:t>x</w:t>
      </w:r>
      <w:r>
        <w:t xml:space="preserve">, </w:t>
      </w:r>
      <w:r>
        <w:rPr>
          <w:i/>
        </w:rPr>
        <w:t>y</w:t>
      </w:r>
      <w:r>
        <w:t xml:space="preserve">) </w:t>
      </w:r>
      <w:proofErr w:type="gramStart"/>
      <w:r>
        <w:t xml:space="preserve">a distance of </w:t>
      </w:r>
      <w:r>
        <w:rPr>
          <w:i/>
        </w:rPr>
        <w:t>r</w:t>
      </w:r>
      <w:proofErr w:type="gramEnd"/>
      <w:r>
        <w:t xml:space="preserve"> from the center, so using the distance formula, </w:t>
      </w:r>
      <w:r w:rsidRPr="00C13E72">
        <w:rPr>
          <w:position w:val="-12"/>
        </w:rPr>
        <w:object w:dxaOrig="2340" w:dyaOrig="460" w14:anchorId="6BCD1EC6">
          <v:shape id="_x0000_i1062" type="#_x0000_t75" style="width:117pt;height:22.5pt" o:ole="">
            <v:imagedata r:id="rId83" o:title=""/>
          </v:shape>
          <o:OLEObject Type="Embed" ProgID="Equation.3" ShapeID="_x0000_i1062" DrawAspect="Content" ObjectID="_1690106687" r:id="rId84"/>
        </w:object>
      </w:r>
      <w:r>
        <w:t>, giving</w:t>
      </w:r>
    </w:p>
    <w:p w14:paraId="726BCE0A" w14:textId="77777777" w:rsidR="00E95EAE" w:rsidRDefault="00E95EAE" w:rsidP="00E95EAE"/>
    <w:p w14:paraId="2CCC5A8F" w14:textId="77777777" w:rsidR="004B642B" w:rsidRDefault="004B642B" w:rsidP="00E95EAE"/>
    <w:p w14:paraId="36BADC6B" w14:textId="77777777" w:rsidR="00E95EAE" w:rsidRDefault="00E95EAE" w:rsidP="00E95EAE">
      <w:pPr>
        <w:pStyle w:val="DefinitionHeader"/>
      </w:pPr>
      <w:r>
        <w:t>Equation of a circle</w:t>
      </w:r>
    </w:p>
    <w:p w14:paraId="39A6BEC0" w14:textId="77777777" w:rsidR="00E95EAE" w:rsidRDefault="00E95EAE" w:rsidP="00E95EAE">
      <w:pPr>
        <w:pStyle w:val="Definition"/>
      </w:pPr>
      <w:r>
        <w:t xml:space="preserve">A circle with radius </w:t>
      </w:r>
      <w:r>
        <w:rPr>
          <w:i/>
        </w:rPr>
        <w:t>r</w:t>
      </w:r>
      <w:r>
        <w:t xml:space="preserve"> with center (</w:t>
      </w:r>
      <w:r>
        <w:rPr>
          <w:i/>
        </w:rPr>
        <w:t>h</w:t>
      </w:r>
      <w:r>
        <w:t xml:space="preserve">, </w:t>
      </w:r>
      <w:r>
        <w:rPr>
          <w:i/>
        </w:rPr>
        <w:t>k</w:t>
      </w:r>
      <w:r>
        <w:t xml:space="preserve">) has equation </w:t>
      </w:r>
      <w:r w:rsidRPr="00991907">
        <w:rPr>
          <w:position w:val="-10"/>
        </w:rPr>
        <w:object w:dxaOrig="2240" w:dyaOrig="380" w14:anchorId="3722877E">
          <v:shape id="_x0000_i1063" type="#_x0000_t75" style="width:111pt;height:19.5pt" o:ole="">
            <v:imagedata r:id="rId85" o:title=""/>
          </v:shape>
          <o:OLEObject Type="Embed" ProgID="Equation.3" ShapeID="_x0000_i1063" DrawAspect="Content" ObjectID="_1690106688" r:id="rId86"/>
        </w:object>
      </w:r>
    </w:p>
    <w:p w14:paraId="4CF0A956" w14:textId="77777777" w:rsidR="00E95EAE" w:rsidRDefault="00E95EAE" w:rsidP="00E95EAE">
      <w:pPr>
        <w:rPr>
          <w:b/>
        </w:rPr>
      </w:pPr>
    </w:p>
    <w:p w14:paraId="479D1D10" w14:textId="77777777" w:rsidR="00A6460B" w:rsidRDefault="00A6460B" w:rsidP="00E95EAE">
      <w:pPr>
        <w:rPr>
          <w:b/>
        </w:rPr>
      </w:pPr>
    </w:p>
    <w:p w14:paraId="7170B9F6" w14:textId="77777777" w:rsidR="004B642B" w:rsidRDefault="004B642B">
      <w:pPr>
        <w:rPr>
          <w:b/>
        </w:rPr>
      </w:pPr>
      <w:r>
        <w:rPr>
          <w:b/>
        </w:rPr>
        <w:br w:type="page"/>
      </w:r>
    </w:p>
    <w:p w14:paraId="0C9B19B1" w14:textId="77777777" w:rsidR="00E95EAE" w:rsidRPr="004D18D0" w:rsidRDefault="00E95EAE" w:rsidP="00E95EAE">
      <w:pPr>
        <w:rPr>
          <w:b/>
        </w:rPr>
      </w:pPr>
      <w:r>
        <w:rPr>
          <w:b/>
        </w:rPr>
        <w:lastRenderedPageBreak/>
        <w:t>Graphs of the Toolkit Functions</w:t>
      </w:r>
    </w:p>
    <w:p w14:paraId="35355093" w14:textId="77777777" w:rsidR="00E95EAE" w:rsidRDefault="00E95EAE" w:rsidP="00E95EAE"/>
    <w:p w14:paraId="5960F6DC" w14:textId="77777777" w:rsidR="00E95EAE" w:rsidRPr="004D18D0" w:rsidRDefault="00E95EAE" w:rsidP="00E95EAE">
      <w:r>
        <w:t xml:space="preserve">Constant Function: </w:t>
      </w:r>
      <w:r w:rsidRPr="001D40D5">
        <w:rPr>
          <w:position w:val="-10"/>
        </w:rPr>
        <w:object w:dxaOrig="900" w:dyaOrig="320" w14:anchorId="42B4C676">
          <v:shape id="_x0000_i1064" type="#_x0000_t75" style="width:45.75pt;height:15pt" o:ole="">
            <v:imagedata r:id="rId87" o:title=""/>
          </v:shape>
          <o:OLEObject Type="Embed" ProgID="Equation.3" ShapeID="_x0000_i1064" DrawAspect="Content" ObjectID="_1690106689" r:id="rId88"/>
        </w:object>
      </w:r>
      <w:r>
        <w:tab/>
        <w:t xml:space="preserve">   Identity: </w:t>
      </w:r>
      <w:r w:rsidRPr="001D40D5">
        <w:rPr>
          <w:position w:val="-10"/>
        </w:rPr>
        <w:object w:dxaOrig="900" w:dyaOrig="320" w14:anchorId="2C2E86F8">
          <v:shape id="_x0000_i1065" type="#_x0000_t75" style="width:45.75pt;height:15pt" o:ole="">
            <v:imagedata r:id="rId65" o:title=""/>
          </v:shape>
          <o:OLEObject Type="Embed" ProgID="Equation.3" ShapeID="_x0000_i1065" DrawAspect="Content" ObjectID="_1690106690" r:id="rId89"/>
        </w:object>
      </w:r>
      <w:r>
        <w:tab/>
      </w:r>
      <w:r>
        <w:tab/>
        <w:t xml:space="preserve">Absolute Value: </w:t>
      </w:r>
      <w:r w:rsidRPr="00DD446B">
        <w:rPr>
          <w:position w:val="-14"/>
        </w:rPr>
        <w:object w:dxaOrig="980" w:dyaOrig="400" w14:anchorId="0FFC935E">
          <v:shape id="_x0000_i1066" type="#_x0000_t75" style="width:50.25pt;height:21pt" o:ole="">
            <v:imagedata r:id="rId67" o:title=""/>
          </v:shape>
          <o:OLEObject Type="Embed" ProgID="Equation.3" ShapeID="_x0000_i1066" DrawAspect="Content" ObjectID="_1690106691" r:id="rId90"/>
        </w:object>
      </w:r>
      <w:r>
        <w:tab/>
      </w:r>
    </w:p>
    <w:p w14:paraId="77EB3F7E" w14:textId="77777777" w:rsidR="00E95EAE" w:rsidRDefault="00C865D4" w:rsidP="00E95EAE">
      <w:r>
        <w:rPr>
          <w:noProof/>
        </w:rPr>
        <w:drawing>
          <wp:inline distT="0" distB="0" distL="0" distR="0" wp14:anchorId="67AE2442" wp14:editId="1EB1F123">
            <wp:extent cx="1622885" cy="160020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1_GRFTlkt_1_2.png"/>
                    <pic:cNvPicPr/>
                  </pic:nvPicPr>
                  <pic:blipFill rotWithShape="1">
                    <a:blip r:embed="rId91">
                      <a:extLst>
                        <a:ext uri="{28A0092B-C50C-407E-A947-70E740481C1C}">
                          <a14:useLocalDpi xmlns:a14="http://schemas.microsoft.com/office/drawing/2010/main" val="0"/>
                        </a:ext>
                      </a:extLst>
                    </a:blip>
                    <a:srcRect b="2246"/>
                    <a:stretch/>
                  </pic:blipFill>
                  <pic:spPr bwMode="auto">
                    <a:xfrm>
                      <a:off x="0" y="0"/>
                      <a:ext cx="1622885" cy="1600200"/>
                    </a:xfrm>
                    <a:prstGeom prst="rect">
                      <a:avLst/>
                    </a:prstGeom>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ve="http://schemas.openxmlformats.org/markup-compatibility/2006"/>
                      </a:ext>
                    </a:extLst>
                  </pic:spPr>
                </pic:pic>
              </a:graphicData>
            </a:graphic>
          </wp:inline>
        </w:drawing>
      </w:r>
      <w:r w:rsidR="00E95EAE">
        <w:tab/>
      </w:r>
      <w:bookmarkStart w:id="6" w:name="_Hlk481683299"/>
      <w:r w:rsidR="00DE77E8">
        <w:rPr>
          <w:noProof/>
        </w:rPr>
        <w:drawing>
          <wp:inline distT="0" distB="0" distL="0" distR="0" wp14:anchorId="2B7C9A8A" wp14:editId="66417D44">
            <wp:extent cx="1567543" cy="16002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1_GRFTlkt_2_x.png"/>
                    <pic:cNvPicPr/>
                  </pic:nvPicPr>
                  <pic:blipFill>
                    <a:blip r:embed="rId92">
                      <a:extLst>
                        <a:ext uri="{28A0092B-C50C-407E-A947-70E740481C1C}">
                          <a14:useLocalDpi xmlns:a14="http://schemas.microsoft.com/office/drawing/2010/main" val="0"/>
                        </a:ext>
                      </a:extLst>
                    </a:blip>
                    <a:stretch>
                      <a:fillRect/>
                    </a:stretch>
                  </pic:blipFill>
                  <pic:spPr>
                    <a:xfrm>
                      <a:off x="0" y="0"/>
                      <a:ext cx="1567543" cy="1600200"/>
                    </a:xfrm>
                    <a:prstGeom prst="rect">
                      <a:avLst/>
                    </a:prstGeom>
                  </pic:spPr>
                </pic:pic>
              </a:graphicData>
            </a:graphic>
          </wp:inline>
        </w:drawing>
      </w:r>
      <w:r w:rsidR="00E95EAE">
        <w:tab/>
      </w:r>
      <w:r w:rsidR="00DE77E8">
        <w:rPr>
          <w:noProof/>
        </w:rPr>
        <w:drawing>
          <wp:inline distT="0" distB="0" distL="0" distR="0" wp14:anchorId="796F916F" wp14:editId="482B5991">
            <wp:extent cx="1614025" cy="160020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1_GRFTlkt_3_abs(x).png"/>
                    <pic:cNvPicPr/>
                  </pic:nvPicPr>
                  <pic:blipFill>
                    <a:blip r:embed="rId93">
                      <a:extLst>
                        <a:ext uri="{28A0092B-C50C-407E-A947-70E740481C1C}">
                          <a14:useLocalDpi xmlns:a14="http://schemas.microsoft.com/office/drawing/2010/main" val="0"/>
                        </a:ext>
                      </a:extLst>
                    </a:blip>
                    <a:stretch>
                      <a:fillRect/>
                    </a:stretch>
                  </pic:blipFill>
                  <pic:spPr>
                    <a:xfrm>
                      <a:off x="0" y="0"/>
                      <a:ext cx="1614025" cy="1600200"/>
                    </a:xfrm>
                    <a:prstGeom prst="rect">
                      <a:avLst/>
                    </a:prstGeom>
                  </pic:spPr>
                </pic:pic>
              </a:graphicData>
            </a:graphic>
          </wp:inline>
        </w:drawing>
      </w:r>
    </w:p>
    <w:p w14:paraId="16EFC25B" w14:textId="77777777" w:rsidR="00E95EAE" w:rsidRDefault="00E95EAE" w:rsidP="00E95EAE"/>
    <w:p w14:paraId="06FFE106" w14:textId="77777777" w:rsidR="00E95EAE" w:rsidRDefault="00E95EAE" w:rsidP="00E95EAE">
      <w:r>
        <w:t xml:space="preserve">Quadratic: </w:t>
      </w:r>
      <w:r w:rsidRPr="00DD446B">
        <w:rPr>
          <w:position w:val="-10"/>
        </w:rPr>
        <w:object w:dxaOrig="999" w:dyaOrig="360" w14:anchorId="4217EE76">
          <v:shape id="_x0000_i1067" type="#_x0000_t75" style="width:50.25pt;height:18.75pt" o:ole="">
            <v:imagedata r:id="rId69" o:title=""/>
          </v:shape>
          <o:OLEObject Type="Embed" ProgID="Equation.3" ShapeID="_x0000_i1067" DrawAspect="Content" ObjectID="_1690106692" r:id="rId94"/>
        </w:object>
      </w:r>
      <w:r>
        <w:tab/>
      </w:r>
      <w:r>
        <w:tab/>
        <w:t>Cubic:</w:t>
      </w:r>
      <w:r>
        <w:tab/>
      </w:r>
      <w:r w:rsidRPr="00DD446B">
        <w:rPr>
          <w:position w:val="-10"/>
        </w:rPr>
        <w:object w:dxaOrig="999" w:dyaOrig="360" w14:anchorId="2B23F617">
          <v:shape id="_x0000_i1068" type="#_x0000_t75" style="width:50.25pt;height:18.75pt" o:ole="">
            <v:imagedata r:id="rId71" o:title=""/>
          </v:shape>
          <o:OLEObject Type="Embed" ProgID="Equation.3" ShapeID="_x0000_i1068" DrawAspect="Content" ObjectID="_1690106693" r:id="rId95"/>
        </w:object>
      </w:r>
      <w:r>
        <w:tab/>
      </w:r>
      <w:r>
        <w:tab/>
        <w:t xml:space="preserve">Square root: </w:t>
      </w:r>
      <w:r w:rsidRPr="000264CC">
        <w:rPr>
          <w:position w:val="-10"/>
        </w:rPr>
        <w:object w:dxaOrig="1080" w:dyaOrig="380" w14:anchorId="1DA4A64D">
          <v:shape id="_x0000_i1069" type="#_x0000_t75" style="width:54.75pt;height:19.5pt" o:ole="">
            <v:imagedata r:id="rId96" o:title=""/>
          </v:shape>
          <o:OLEObject Type="Embed" ProgID="Equation.3" ShapeID="_x0000_i1069" DrawAspect="Content" ObjectID="_1690106694" r:id="rId97"/>
        </w:object>
      </w:r>
    </w:p>
    <w:p w14:paraId="21684CFE" w14:textId="77777777" w:rsidR="00E95EAE" w:rsidRDefault="00E95EAE" w:rsidP="00E95EAE"/>
    <w:p w14:paraId="395E6D63" w14:textId="77777777" w:rsidR="00E95EAE" w:rsidRDefault="00F12EA7" w:rsidP="00E95EAE">
      <w:r>
        <w:rPr>
          <w:noProof/>
        </w:rPr>
        <w:drawing>
          <wp:inline distT="0" distB="0" distL="0" distR="0" wp14:anchorId="508C988F" wp14:editId="3CC595D1">
            <wp:extent cx="1569856" cy="16002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1_GRFTlkt_4_x^2.png"/>
                    <pic:cNvPicPr/>
                  </pic:nvPicPr>
                  <pic:blipFill>
                    <a:blip r:embed="rId98">
                      <a:extLst>
                        <a:ext uri="{28A0092B-C50C-407E-A947-70E740481C1C}">
                          <a14:useLocalDpi xmlns:a14="http://schemas.microsoft.com/office/drawing/2010/main" val="0"/>
                        </a:ext>
                      </a:extLst>
                    </a:blip>
                    <a:stretch>
                      <a:fillRect/>
                    </a:stretch>
                  </pic:blipFill>
                  <pic:spPr>
                    <a:xfrm>
                      <a:off x="0" y="0"/>
                      <a:ext cx="1569856" cy="1600200"/>
                    </a:xfrm>
                    <a:prstGeom prst="rect">
                      <a:avLst/>
                    </a:prstGeom>
                  </pic:spPr>
                </pic:pic>
              </a:graphicData>
            </a:graphic>
          </wp:inline>
        </w:drawing>
      </w:r>
      <w:r w:rsidR="00E95EAE">
        <w:tab/>
      </w:r>
      <w:r w:rsidR="008C117A">
        <w:rPr>
          <w:noProof/>
        </w:rPr>
        <w:drawing>
          <wp:inline distT="0" distB="0" distL="0" distR="0" wp14:anchorId="03115409" wp14:editId="4AD1A054">
            <wp:extent cx="1570035" cy="160020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1GRFTlkt_5_x^3.png"/>
                    <pic:cNvPicPr/>
                  </pic:nvPicPr>
                  <pic:blipFill>
                    <a:blip r:embed="rId99">
                      <a:extLst>
                        <a:ext uri="{28A0092B-C50C-407E-A947-70E740481C1C}">
                          <a14:useLocalDpi xmlns:a14="http://schemas.microsoft.com/office/drawing/2010/main" val="0"/>
                        </a:ext>
                      </a:extLst>
                    </a:blip>
                    <a:stretch>
                      <a:fillRect/>
                    </a:stretch>
                  </pic:blipFill>
                  <pic:spPr>
                    <a:xfrm>
                      <a:off x="0" y="0"/>
                      <a:ext cx="1570035" cy="1600200"/>
                    </a:xfrm>
                    <a:prstGeom prst="rect">
                      <a:avLst/>
                    </a:prstGeom>
                  </pic:spPr>
                </pic:pic>
              </a:graphicData>
            </a:graphic>
          </wp:inline>
        </w:drawing>
      </w:r>
      <w:r w:rsidR="008C117A">
        <w:tab/>
      </w:r>
      <w:r w:rsidR="00BB4480">
        <w:rPr>
          <w:noProof/>
        </w:rPr>
        <w:drawing>
          <wp:inline distT="0" distB="0" distL="0" distR="0" wp14:anchorId="6700A629" wp14:editId="1EF3561A">
            <wp:extent cx="1580805" cy="16002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1_GRFTlkt_6_sqrt(x).png"/>
                    <pic:cNvPicPr/>
                  </pic:nvPicPr>
                  <pic:blipFill>
                    <a:blip r:embed="rId100">
                      <a:extLst>
                        <a:ext uri="{28A0092B-C50C-407E-A947-70E740481C1C}">
                          <a14:useLocalDpi xmlns:a14="http://schemas.microsoft.com/office/drawing/2010/main" val="0"/>
                        </a:ext>
                      </a:extLst>
                    </a:blip>
                    <a:stretch>
                      <a:fillRect/>
                    </a:stretch>
                  </pic:blipFill>
                  <pic:spPr>
                    <a:xfrm>
                      <a:off x="0" y="0"/>
                      <a:ext cx="1580805" cy="1600200"/>
                    </a:xfrm>
                    <a:prstGeom prst="rect">
                      <a:avLst/>
                    </a:prstGeom>
                  </pic:spPr>
                </pic:pic>
              </a:graphicData>
            </a:graphic>
          </wp:inline>
        </w:drawing>
      </w:r>
      <w:r w:rsidR="00E95EAE">
        <w:tab/>
      </w:r>
    </w:p>
    <w:p w14:paraId="769742E2" w14:textId="77777777" w:rsidR="00E95EAE" w:rsidRDefault="00E95EAE" w:rsidP="00E95EAE"/>
    <w:p w14:paraId="23EDC2BA" w14:textId="77777777" w:rsidR="00E95EAE" w:rsidRDefault="00E95EAE" w:rsidP="00E95EAE"/>
    <w:p w14:paraId="73541F53" w14:textId="77777777" w:rsidR="00A6460B" w:rsidRDefault="00A6460B" w:rsidP="00E95EAE"/>
    <w:p w14:paraId="7D42B779" w14:textId="77777777" w:rsidR="00E95EAE" w:rsidRDefault="00E95EAE" w:rsidP="00E95EAE">
      <w:r>
        <w:t xml:space="preserve">Cube root: </w:t>
      </w:r>
      <w:r w:rsidRPr="000264CC">
        <w:rPr>
          <w:position w:val="-10"/>
        </w:rPr>
        <w:object w:dxaOrig="1080" w:dyaOrig="380" w14:anchorId="783AE9CD">
          <v:shape id="_x0000_i1070" type="#_x0000_t75" style="width:54.75pt;height:19.5pt" o:ole="">
            <v:imagedata r:id="rId79" o:title=""/>
          </v:shape>
          <o:OLEObject Type="Embed" ProgID="Equation.3" ShapeID="_x0000_i1070" DrawAspect="Content" ObjectID="_1690106695" r:id="rId101"/>
        </w:object>
      </w:r>
      <w:r>
        <w:tab/>
      </w:r>
      <w:r>
        <w:tab/>
        <w:t xml:space="preserve">Reciprocal: </w:t>
      </w:r>
      <w:r w:rsidRPr="000264CC">
        <w:rPr>
          <w:position w:val="-24"/>
        </w:rPr>
        <w:object w:dxaOrig="940" w:dyaOrig="620" w14:anchorId="07284CD2">
          <v:shape id="_x0000_i1071" type="#_x0000_t75" style="width:45.75pt;height:31.5pt" o:ole="">
            <v:imagedata r:id="rId73" o:title=""/>
          </v:shape>
          <o:OLEObject Type="Embed" ProgID="Equation.3" ShapeID="_x0000_i1071" DrawAspect="Content" ObjectID="_1690106696" r:id="rId102"/>
        </w:object>
      </w:r>
      <w:r>
        <w:tab/>
        <w:t xml:space="preserve">         Reciprocal squared: </w:t>
      </w:r>
      <w:r w:rsidRPr="000264CC">
        <w:rPr>
          <w:position w:val="-24"/>
        </w:rPr>
        <w:object w:dxaOrig="1040" w:dyaOrig="620" w14:anchorId="3017C4C5">
          <v:shape id="_x0000_i1072" type="#_x0000_t75" style="width:51pt;height:31.5pt" o:ole="">
            <v:imagedata r:id="rId75" o:title=""/>
          </v:shape>
          <o:OLEObject Type="Embed" ProgID="Equation.3" ShapeID="_x0000_i1072" DrawAspect="Content" ObjectID="_1690106697" r:id="rId103"/>
        </w:object>
      </w:r>
      <w:r>
        <w:tab/>
      </w:r>
    </w:p>
    <w:p w14:paraId="038594C5" w14:textId="77777777" w:rsidR="00E95EAE" w:rsidRPr="00E14563" w:rsidRDefault="00F04E9A" w:rsidP="00E95EAE">
      <w:r>
        <w:rPr>
          <w:noProof/>
        </w:rPr>
        <w:drawing>
          <wp:inline distT="0" distB="0" distL="0" distR="0" wp14:anchorId="1AE4810D" wp14:editId="4B378E23">
            <wp:extent cx="1588981" cy="160020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2_GRFTlkt_7_cube-rt.png"/>
                    <pic:cNvPicPr/>
                  </pic:nvPicPr>
                  <pic:blipFill>
                    <a:blip r:embed="rId104">
                      <a:extLst>
                        <a:ext uri="{28A0092B-C50C-407E-A947-70E740481C1C}">
                          <a14:useLocalDpi xmlns:a14="http://schemas.microsoft.com/office/drawing/2010/main" val="0"/>
                        </a:ext>
                      </a:extLst>
                    </a:blip>
                    <a:stretch>
                      <a:fillRect/>
                    </a:stretch>
                  </pic:blipFill>
                  <pic:spPr>
                    <a:xfrm>
                      <a:off x="0" y="0"/>
                      <a:ext cx="1588981" cy="1600200"/>
                    </a:xfrm>
                    <a:prstGeom prst="rect">
                      <a:avLst/>
                    </a:prstGeom>
                  </pic:spPr>
                </pic:pic>
              </a:graphicData>
            </a:graphic>
          </wp:inline>
        </w:drawing>
      </w:r>
      <w:r w:rsidR="00E95EAE">
        <w:tab/>
      </w:r>
      <w:r w:rsidR="00A0101E">
        <w:rPr>
          <w:noProof/>
        </w:rPr>
        <w:drawing>
          <wp:inline distT="0" distB="0" distL="0" distR="0" wp14:anchorId="2D54BA52" wp14:editId="267C9AF5">
            <wp:extent cx="1551361" cy="16002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2_GRFTlkt_8_x^-1.png"/>
                    <pic:cNvPicPr/>
                  </pic:nvPicPr>
                  <pic:blipFill>
                    <a:blip r:embed="rId105">
                      <a:extLst>
                        <a:ext uri="{28A0092B-C50C-407E-A947-70E740481C1C}">
                          <a14:useLocalDpi xmlns:a14="http://schemas.microsoft.com/office/drawing/2010/main" val="0"/>
                        </a:ext>
                      </a:extLst>
                    </a:blip>
                    <a:stretch>
                      <a:fillRect/>
                    </a:stretch>
                  </pic:blipFill>
                  <pic:spPr>
                    <a:xfrm>
                      <a:off x="0" y="0"/>
                      <a:ext cx="1551361" cy="1600200"/>
                    </a:xfrm>
                    <a:prstGeom prst="rect">
                      <a:avLst/>
                    </a:prstGeom>
                  </pic:spPr>
                </pic:pic>
              </a:graphicData>
            </a:graphic>
          </wp:inline>
        </w:drawing>
      </w:r>
      <w:r w:rsidR="00E95EAE">
        <w:tab/>
      </w:r>
      <w:r w:rsidR="00466501">
        <w:rPr>
          <w:noProof/>
        </w:rPr>
        <w:drawing>
          <wp:inline distT="0" distB="0" distL="0" distR="0" wp14:anchorId="15516134" wp14:editId="6E0AC435">
            <wp:extent cx="1596505" cy="1600200"/>
            <wp:effectExtent l="0" t="0" r="0" b="0"/>
            <wp:docPr id="113" name="Picture 113" descr="Macintosh HD:Users:kimberleymstern:Documents:AAAAAA-CALC:AAAA:BK1.1_12_GRFTlkt_9_x^-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descr="Macintosh HD:Users:kimberleymstern:Documents:AAAAAA-CALC:AAAA:BK1.1_12_GRFTlkt_9_x^-2.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596505" cy="1600200"/>
                    </a:xfrm>
                    <a:prstGeom prst="rect">
                      <a:avLst/>
                    </a:prstGeom>
                    <a:noFill/>
                    <a:ln>
                      <a:noFill/>
                    </a:ln>
                  </pic:spPr>
                </pic:pic>
              </a:graphicData>
            </a:graphic>
          </wp:inline>
        </w:drawing>
      </w:r>
    </w:p>
    <w:bookmarkEnd w:id="6"/>
    <w:p w14:paraId="36A90E20" w14:textId="77777777" w:rsidR="00E95EAE" w:rsidRDefault="00E95EAE" w:rsidP="00E95EAE"/>
    <w:p w14:paraId="0E8FC32F" w14:textId="77777777" w:rsidR="004B642B" w:rsidRDefault="004B642B">
      <w:r>
        <w:br w:type="page"/>
      </w:r>
    </w:p>
    <w:p w14:paraId="3C3FA895" w14:textId="77777777" w:rsidR="00E95EAE" w:rsidRDefault="00E95EAE" w:rsidP="00E95EAE"/>
    <w:p w14:paraId="7133330B" w14:textId="77777777" w:rsidR="00E95EAE" w:rsidRPr="00497D18" w:rsidRDefault="00E95EAE" w:rsidP="00E95EAE">
      <w:pPr>
        <w:pStyle w:val="DefinitionHeader"/>
      </w:pPr>
      <w:r>
        <w:t>Important Topics of this Section</w:t>
      </w:r>
    </w:p>
    <w:p w14:paraId="543A21CF" w14:textId="77777777" w:rsidR="00E95EAE" w:rsidRDefault="00E95EAE" w:rsidP="00E95EAE">
      <w:pPr>
        <w:pStyle w:val="Definition"/>
      </w:pPr>
      <w:r>
        <w:t>Definition of a function</w:t>
      </w:r>
    </w:p>
    <w:p w14:paraId="552FE2EE" w14:textId="77777777" w:rsidR="00E95EAE" w:rsidRDefault="00E95EAE" w:rsidP="00E95EAE">
      <w:pPr>
        <w:pStyle w:val="Definition"/>
      </w:pPr>
      <w:r>
        <w:t>Input (independent variable)</w:t>
      </w:r>
    </w:p>
    <w:p w14:paraId="2921B169" w14:textId="77777777" w:rsidR="00E95EAE" w:rsidRDefault="00E95EAE" w:rsidP="00E95EAE">
      <w:pPr>
        <w:pStyle w:val="Definition"/>
      </w:pPr>
      <w:r>
        <w:t>Output (dependent variable)</w:t>
      </w:r>
    </w:p>
    <w:p w14:paraId="0C9FC0AB" w14:textId="77777777" w:rsidR="00E95EAE" w:rsidRDefault="00E95EAE" w:rsidP="00E95EAE">
      <w:pPr>
        <w:pStyle w:val="Definition"/>
      </w:pPr>
      <w:r>
        <w:t>Definition of a one-to-one function</w:t>
      </w:r>
    </w:p>
    <w:p w14:paraId="67AF2A73" w14:textId="77777777" w:rsidR="00E95EAE" w:rsidRDefault="00E95EAE" w:rsidP="00E95EAE">
      <w:pPr>
        <w:pStyle w:val="Definition"/>
      </w:pPr>
      <w:r>
        <w:t>Function notation</w:t>
      </w:r>
    </w:p>
    <w:p w14:paraId="45FC5ECF" w14:textId="77777777" w:rsidR="00E95EAE" w:rsidRDefault="00E95EAE" w:rsidP="00E95EAE">
      <w:pPr>
        <w:pStyle w:val="Definition"/>
      </w:pPr>
      <w:r>
        <w:t>Descriptive variables</w:t>
      </w:r>
    </w:p>
    <w:p w14:paraId="7DCE0DA7" w14:textId="77777777" w:rsidR="00E95EAE" w:rsidRDefault="00E95EAE" w:rsidP="00E95EAE">
      <w:pPr>
        <w:pStyle w:val="Definition"/>
      </w:pPr>
      <w:r>
        <w:t>Functions in words, tables, graphs &amp; formulas</w:t>
      </w:r>
    </w:p>
    <w:p w14:paraId="64EEB36E" w14:textId="77777777" w:rsidR="00E95EAE" w:rsidRDefault="00E95EAE" w:rsidP="00E95EAE">
      <w:pPr>
        <w:pStyle w:val="Definition"/>
      </w:pPr>
      <w:r>
        <w:t>Vertical line test</w:t>
      </w:r>
    </w:p>
    <w:p w14:paraId="3466753A" w14:textId="77777777" w:rsidR="00E95EAE" w:rsidRDefault="00E95EAE" w:rsidP="00E95EAE">
      <w:pPr>
        <w:pStyle w:val="Definition"/>
      </w:pPr>
      <w:r>
        <w:t>Horizontal line test</w:t>
      </w:r>
    </w:p>
    <w:p w14:paraId="59AC0BFC" w14:textId="77777777" w:rsidR="00E95EAE" w:rsidRDefault="00E95EAE" w:rsidP="00E95EAE">
      <w:pPr>
        <w:pStyle w:val="Definition"/>
      </w:pPr>
      <w:r>
        <w:t>Evaluating a function at a specific input value</w:t>
      </w:r>
    </w:p>
    <w:p w14:paraId="38549B30" w14:textId="77777777" w:rsidR="00E95EAE" w:rsidRDefault="00E95EAE" w:rsidP="00E95EAE">
      <w:pPr>
        <w:pStyle w:val="Definition"/>
      </w:pPr>
      <w:r>
        <w:t>Solving a function given a specific output value</w:t>
      </w:r>
    </w:p>
    <w:p w14:paraId="20D255B5" w14:textId="77777777" w:rsidR="00E95EAE" w:rsidRDefault="00E95EAE" w:rsidP="00E95EAE">
      <w:pPr>
        <w:pStyle w:val="Definition"/>
      </w:pPr>
      <w:r>
        <w:t>Toolkit Functions</w:t>
      </w:r>
    </w:p>
    <w:p w14:paraId="402ECF5B" w14:textId="77777777" w:rsidR="00E95EAE" w:rsidRDefault="00E95EAE" w:rsidP="00E95EAE"/>
    <w:p w14:paraId="5ED59E4A" w14:textId="77777777" w:rsidR="00E95EAE" w:rsidRPr="003C01CE" w:rsidRDefault="00E95EAE" w:rsidP="00E95EAE"/>
    <w:p w14:paraId="44265A9E" w14:textId="77777777" w:rsidR="00E95EAE" w:rsidRPr="001C44C5" w:rsidRDefault="00E95EAE" w:rsidP="00E95EAE">
      <w:pPr>
        <w:pStyle w:val="TryitNow"/>
      </w:pPr>
      <w:r>
        <w:t>Try it Now Answers</w:t>
      </w:r>
    </w:p>
    <w:p w14:paraId="0E6F4228" w14:textId="77777777" w:rsidR="00E95EAE" w:rsidRDefault="00E95EAE" w:rsidP="00B25008">
      <w:pPr>
        <w:pStyle w:val="TryitNowbody"/>
        <w:spacing w:line="360" w:lineRule="auto"/>
      </w:pPr>
      <w:r>
        <w:t>1. Yes</w:t>
      </w:r>
      <w:r w:rsidR="00B25008">
        <w:t>: for each bank account, there would be one balance associated</w:t>
      </w:r>
    </w:p>
    <w:p w14:paraId="5D49BB71" w14:textId="77777777" w:rsidR="00E95EAE" w:rsidRDefault="00E95EAE" w:rsidP="00B25008">
      <w:pPr>
        <w:pStyle w:val="TryitNowbody"/>
        <w:spacing w:line="360" w:lineRule="auto"/>
      </w:pPr>
      <w:r>
        <w:t>2. No</w:t>
      </w:r>
      <w:r w:rsidR="00B25008">
        <w:t>:  there could be several bank accounts with the same balance</w:t>
      </w:r>
    </w:p>
    <w:p w14:paraId="70A8BFC1" w14:textId="77777777" w:rsidR="00E95EAE" w:rsidRDefault="00E95EAE" w:rsidP="00B25008">
      <w:pPr>
        <w:pStyle w:val="TryitNowbody"/>
        <w:spacing w:line="360" w:lineRule="auto"/>
      </w:pPr>
      <w:r>
        <w:t xml:space="preserve">3. </w:t>
      </w:r>
      <w:proofErr w:type="gramStart"/>
      <w:r>
        <w:t>Yes</w:t>
      </w:r>
      <w:proofErr w:type="gramEnd"/>
      <w:r w:rsidR="0058685C">
        <w:t xml:space="preserve"> it’s a function; No, it’s not one-to-one</w:t>
      </w:r>
      <w:r w:rsidR="00B25008">
        <w:t xml:space="preserve"> (several </w:t>
      </w:r>
      <w:proofErr w:type="spellStart"/>
      <w:r w:rsidR="00B25008">
        <w:t>percents</w:t>
      </w:r>
      <w:proofErr w:type="spellEnd"/>
      <w:r w:rsidR="00B25008">
        <w:t xml:space="preserve"> give the same letter grade)</w:t>
      </w:r>
    </w:p>
    <w:p w14:paraId="14D149EC" w14:textId="77777777" w:rsidR="00E95EAE" w:rsidRDefault="00B25008" w:rsidP="00B25008">
      <w:pPr>
        <w:pStyle w:val="TryitNowbody"/>
        <w:spacing w:line="360" w:lineRule="auto"/>
      </w:pPr>
      <w:r>
        <w:t xml:space="preserve">4. When </w:t>
      </w:r>
      <w:r w:rsidRPr="00B25008">
        <w:rPr>
          <w:i/>
        </w:rPr>
        <w:t>n</w:t>
      </w:r>
      <w:r>
        <w:t xml:space="preserve">=4, </w:t>
      </w:r>
      <w:r w:rsidR="00E95EAE" w:rsidRPr="00B25008">
        <w:rPr>
          <w:i/>
        </w:rPr>
        <w:t>Q</w:t>
      </w:r>
      <w:r w:rsidR="00E95EAE">
        <w:t>=</w:t>
      </w:r>
      <w:proofErr w:type="gramStart"/>
      <w:r w:rsidR="00E95EAE" w:rsidRPr="00374FF4">
        <w:rPr>
          <w:i/>
        </w:rPr>
        <w:t>g</w:t>
      </w:r>
      <w:r w:rsidR="00E95EAE">
        <w:t>(</w:t>
      </w:r>
      <w:proofErr w:type="gramEnd"/>
      <w:r w:rsidR="00E95EAE">
        <w:t>4)=6</w:t>
      </w:r>
    </w:p>
    <w:p w14:paraId="3C0DB17C" w14:textId="77777777" w:rsidR="00E95EAE" w:rsidRDefault="00E95EAE" w:rsidP="00B25008">
      <w:pPr>
        <w:pStyle w:val="TryitNowbody"/>
        <w:spacing w:line="360" w:lineRule="auto"/>
      </w:pPr>
      <w:r>
        <w:t>5.</w:t>
      </w:r>
      <w:r w:rsidRPr="00374FF4">
        <w:rPr>
          <w:i/>
        </w:rPr>
        <w:t xml:space="preserve"> </w:t>
      </w:r>
      <w:r w:rsidR="00B25008">
        <w:t xml:space="preserve">There are two points where the output is 1:  </w:t>
      </w:r>
      <w:r w:rsidRPr="00B25008">
        <w:rPr>
          <w:i/>
        </w:rPr>
        <w:t>x</w:t>
      </w:r>
      <w:r>
        <w:t xml:space="preserve"> = 0 or </w:t>
      </w:r>
      <w:r w:rsidRPr="00374FF4">
        <w:rPr>
          <w:i/>
        </w:rPr>
        <w:t>x</w:t>
      </w:r>
      <w:r>
        <w:t xml:space="preserve"> = 2</w:t>
      </w:r>
    </w:p>
    <w:p w14:paraId="745EB836" w14:textId="77777777" w:rsidR="00E95EAE" w:rsidRDefault="00E95EAE" w:rsidP="00B25008">
      <w:pPr>
        <w:pStyle w:val="TryitNowbody"/>
        <w:spacing w:line="360" w:lineRule="auto"/>
        <w:ind w:left="270" w:hanging="270"/>
      </w:pPr>
      <w:r>
        <w:t xml:space="preserve">6. a. </w:t>
      </w:r>
      <w:r w:rsidR="00B25008" w:rsidRPr="002B4B56">
        <w:rPr>
          <w:position w:val="-10"/>
        </w:rPr>
        <w:object w:dxaOrig="1700" w:dyaOrig="380" w14:anchorId="2E160790">
          <v:shape id="_x0000_i1073" type="#_x0000_t75" style="width:85.5pt;height:19.5pt" o:ole="">
            <v:imagedata r:id="rId107" o:title=""/>
          </v:shape>
          <o:OLEObject Type="Embed" ProgID="Equation.3" ShapeID="_x0000_i1073" DrawAspect="Content" ObjectID="_1690106698" r:id="rId108"/>
        </w:object>
      </w:r>
      <w:r w:rsidR="00B25008">
        <w:br/>
      </w:r>
      <w:r>
        <w:t xml:space="preserve">b. </w:t>
      </w:r>
      <w:r w:rsidR="00B25008" w:rsidRPr="00B25008">
        <w:rPr>
          <w:position w:val="-8"/>
        </w:rPr>
        <w:object w:dxaOrig="1140" w:dyaOrig="360" w14:anchorId="1E2CDEC7">
          <v:shape id="_x0000_i1074" type="#_x0000_t75" style="width:57pt;height:18.75pt" o:ole="">
            <v:imagedata r:id="rId109" o:title=""/>
          </v:shape>
          <o:OLEObject Type="Embed" ProgID="Equation.3" ShapeID="_x0000_i1074" DrawAspect="Content" ObjectID="_1690106699" r:id="rId110"/>
        </w:object>
      </w:r>
      <w:r w:rsidR="00B25008">
        <w:t xml:space="preserve">.  Square both sides to get </w:t>
      </w:r>
      <w:r w:rsidR="00B25008" w:rsidRPr="00B25008">
        <w:rPr>
          <w:position w:val="-6"/>
        </w:rPr>
        <w:object w:dxaOrig="960" w:dyaOrig="279" w14:anchorId="3A6B4C5D">
          <v:shape id="_x0000_i1075" type="#_x0000_t75" style="width:48pt;height:13.5pt" o:ole="">
            <v:imagedata r:id="rId111" o:title=""/>
          </v:shape>
          <o:OLEObject Type="Embed" ProgID="Equation.3" ShapeID="_x0000_i1075" DrawAspect="Content" ObjectID="_1690106700" r:id="rId112"/>
        </w:object>
      </w:r>
      <w:r w:rsidR="00B25008">
        <w:t xml:space="preserve">.  </w:t>
      </w:r>
      <w:r w:rsidRPr="005161A4">
        <w:rPr>
          <w:i/>
        </w:rPr>
        <w:t>m</w:t>
      </w:r>
      <w:r>
        <w:t xml:space="preserve"> = 8</w:t>
      </w:r>
    </w:p>
    <w:p w14:paraId="70CDEB79" w14:textId="77777777" w:rsidR="00A6460B" w:rsidRDefault="00A6460B" w:rsidP="00A6460B"/>
    <w:p w14:paraId="26CF648A" w14:textId="77777777" w:rsidR="00A6460B" w:rsidRDefault="00A6460B" w:rsidP="00E95EAE">
      <w:pPr>
        <w:pStyle w:val="Heading2"/>
        <w:sectPr w:rsidR="00A6460B" w:rsidSect="00A95173">
          <w:headerReference w:type="even" r:id="rId113"/>
          <w:headerReference w:type="default" r:id="rId114"/>
          <w:footerReference w:type="even" r:id="rId115"/>
          <w:footerReference w:type="default" r:id="rId116"/>
          <w:headerReference w:type="first" r:id="rId117"/>
          <w:footerReference w:type="first" r:id="rId118"/>
          <w:pgSz w:w="12240" w:h="15840" w:code="1"/>
          <w:pgMar w:top="1440" w:right="1440" w:bottom="1440" w:left="1440" w:header="720" w:footer="720" w:gutter="720"/>
          <w:cols w:space="720"/>
          <w:titlePg/>
          <w:docGrid w:linePitch="360"/>
        </w:sectPr>
      </w:pPr>
      <w:bookmarkStart w:id="7" w:name="_Toc299028285"/>
    </w:p>
    <w:p w14:paraId="7D50C50A" w14:textId="77777777" w:rsidR="00E95EAE" w:rsidRDefault="00E95EAE" w:rsidP="00E95EAE">
      <w:pPr>
        <w:pStyle w:val="Heading2"/>
      </w:pPr>
      <w:r>
        <w:lastRenderedPageBreak/>
        <w:t>Section 1.1 Exercises</w:t>
      </w:r>
      <w:bookmarkEnd w:id="7"/>
    </w:p>
    <w:p w14:paraId="1EA418B4" w14:textId="77777777" w:rsidR="00E95EAE" w:rsidRDefault="00E95EAE" w:rsidP="00E95EAE"/>
    <w:p w14:paraId="185485D6" w14:textId="77777777" w:rsidR="00E95EAE" w:rsidRDefault="00E95EAE" w:rsidP="00F62BB1">
      <w:pPr>
        <w:pStyle w:val="ListParagraph"/>
        <w:numPr>
          <w:ilvl w:val="0"/>
          <w:numId w:val="3"/>
        </w:numPr>
      </w:pPr>
      <w:r w:rsidRPr="00810DB3">
        <w:t xml:space="preserve">The amount of garbage, </w:t>
      </w:r>
      <w:r w:rsidRPr="00CD1962">
        <w:rPr>
          <w:i/>
          <w:iCs/>
        </w:rPr>
        <w:t>G</w:t>
      </w:r>
      <w:r w:rsidRPr="00CD1962">
        <w:rPr>
          <w:iCs/>
        </w:rPr>
        <w:t>,</w:t>
      </w:r>
      <w:r w:rsidRPr="00810DB3">
        <w:t xml:space="preserve"> produced by a city with population </w:t>
      </w:r>
      <w:r w:rsidRPr="00CD1962">
        <w:rPr>
          <w:i/>
          <w:iCs/>
        </w:rPr>
        <w:t>p</w:t>
      </w:r>
      <w:r w:rsidRPr="00810DB3">
        <w:t xml:space="preserve"> is given by </w:t>
      </w:r>
      <w:r w:rsidRPr="00973AD4">
        <w:rPr>
          <w:position w:val="-10"/>
        </w:rPr>
        <w:object w:dxaOrig="940" w:dyaOrig="320" w14:anchorId="415D5DFB">
          <v:shape id="_x0000_i1076" type="#_x0000_t75" style="width:47.25pt;height:15pt" o:ole="">
            <v:imagedata r:id="rId119" o:title=""/>
          </v:shape>
          <o:OLEObject Type="Embed" ProgID="Equation.3" ShapeID="_x0000_i1076" DrawAspect="Content" ObjectID="_1690106701" r:id="rId120"/>
        </w:object>
      </w:r>
      <w:r w:rsidRPr="00810DB3">
        <w:t xml:space="preserve">. </w:t>
      </w:r>
      <w:r w:rsidRPr="00CD1962">
        <w:rPr>
          <w:i/>
          <w:iCs/>
        </w:rPr>
        <w:t>G</w:t>
      </w:r>
      <w:r w:rsidRPr="00810DB3">
        <w:t xml:space="preserve"> is measured in tons per week, and </w:t>
      </w:r>
      <w:r w:rsidRPr="00CD1962">
        <w:rPr>
          <w:i/>
          <w:iCs/>
        </w:rPr>
        <w:t>p</w:t>
      </w:r>
      <w:r w:rsidRPr="00810DB3">
        <w:t xml:space="preserve"> is measured in thousands of people.</w:t>
      </w:r>
      <w:r>
        <w:t xml:space="preserve">  </w:t>
      </w:r>
    </w:p>
    <w:p w14:paraId="7D9F316A" w14:textId="77777777" w:rsidR="00E95EAE" w:rsidRPr="00182282" w:rsidRDefault="00E95EAE" w:rsidP="00F62BB1">
      <w:pPr>
        <w:pStyle w:val="ListParagraph"/>
        <w:numPr>
          <w:ilvl w:val="1"/>
          <w:numId w:val="3"/>
        </w:numPr>
      </w:pPr>
      <w:r w:rsidRPr="00810DB3">
        <w:t xml:space="preserve">The town of Tola has a population of 40,000 and produces 13 tons of garbage each week. Express this information in terms of the function </w:t>
      </w:r>
      <w:r w:rsidRPr="00CD1962">
        <w:rPr>
          <w:i/>
          <w:iCs/>
        </w:rPr>
        <w:t>f</w:t>
      </w:r>
      <w:r w:rsidRPr="00CD1962">
        <w:rPr>
          <w:iCs/>
        </w:rPr>
        <w:t>.</w:t>
      </w:r>
    </w:p>
    <w:p w14:paraId="5F37A512" w14:textId="77777777" w:rsidR="00E95EAE" w:rsidRPr="00182282" w:rsidRDefault="00E95EAE" w:rsidP="00F62BB1">
      <w:pPr>
        <w:pStyle w:val="ListParagraph"/>
        <w:numPr>
          <w:ilvl w:val="1"/>
          <w:numId w:val="3"/>
        </w:numPr>
      </w:pPr>
      <w:r>
        <w:rPr>
          <w:iCs/>
        </w:rPr>
        <w:t xml:space="preserve">Explain the meaning of the statement </w:t>
      </w:r>
      <w:r w:rsidRPr="00973AD4">
        <w:rPr>
          <w:position w:val="-14"/>
        </w:rPr>
        <w:object w:dxaOrig="920" w:dyaOrig="400" w14:anchorId="35EB49FD">
          <v:shape id="_x0000_i1077" type="#_x0000_t75" style="width:45.75pt;height:20.25pt" o:ole="">
            <v:imagedata r:id="rId121" o:title=""/>
          </v:shape>
          <o:OLEObject Type="Embed" ProgID="Equation.3" ShapeID="_x0000_i1077" DrawAspect="Content" ObjectID="_1690106702" r:id="rId122"/>
        </w:object>
      </w:r>
      <w:r>
        <w:t>.</w:t>
      </w:r>
    </w:p>
    <w:p w14:paraId="74C47D3A" w14:textId="77777777" w:rsidR="00E95EAE" w:rsidRPr="00810DB3" w:rsidRDefault="00E95EAE" w:rsidP="00E95EAE">
      <w:pPr>
        <w:pStyle w:val="ListParagraph"/>
        <w:ind w:left="1080"/>
      </w:pPr>
    </w:p>
    <w:p w14:paraId="3105042C" w14:textId="77777777" w:rsidR="00E95EAE" w:rsidRPr="00182282" w:rsidRDefault="00E95EAE" w:rsidP="00F62BB1">
      <w:pPr>
        <w:pStyle w:val="ListParagraph"/>
        <w:numPr>
          <w:ilvl w:val="0"/>
          <w:numId w:val="3"/>
        </w:numPr>
        <w:rPr>
          <w:iCs/>
        </w:rPr>
      </w:pPr>
      <w:r w:rsidRPr="00810DB3">
        <w:t xml:space="preserve">The </w:t>
      </w:r>
      <w:r>
        <w:t>number of cubic yards of dirt</w:t>
      </w:r>
      <w:r w:rsidRPr="00810DB3">
        <w:t xml:space="preserve">, </w:t>
      </w:r>
      <w:r w:rsidRPr="00CD1962">
        <w:rPr>
          <w:i/>
          <w:iCs/>
        </w:rPr>
        <w:t>D</w:t>
      </w:r>
      <w:r w:rsidRPr="00CD1962">
        <w:rPr>
          <w:iCs/>
        </w:rPr>
        <w:t>,</w:t>
      </w:r>
      <w:r w:rsidRPr="00810DB3">
        <w:t xml:space="preserve"> </w:t>
      </w:r>
      <w:r>
        <w:t xml:space="preserve">needed to cover a garden with area </w:t>
      </w:r>
      <w:r w:rsidRPr="00CD1962">
        <w:rPr>
          <w:i/>
        </w:rPr>
        <w:t>a</w:t>
      </w:r>
      <w:r>
        <w:t xml:space="preserve"> </w:t>
      </w:r>
      <w:proofErr w:type="gramStart"/>
      <w:r>
        <w:t>square feet</w:t>
      </w:r>
      <w:proofErr w:type="gramEnd"/>
      <w:r>
        <w:t xml:space="preserve"> is given by </w:t>
      </w:r>
      <w:r w:rsidRPr="00973AD4">
        <w:rPr>
          <w:position w:val="-10"/>
        </w:rPr>
        <w:object w:dxaOrig="940" w:dyaOrig="320" w14:anchorId="1E8246A7">
          <v:shape id="_x0000_i1078" type="#_x0000_t75" style="width:47.25pt;height:15pt" o:ole="">
            <v:imagedata r:id="rId123" o:title=""/>
          </v:shape>
          <o:OLEObject Type="Embed" ProgID="Equation.3" ShapeID="_x0000_i1078" DrawAspect="Content" ObjectID="_1690106703" r:id="rId124"/>
        </w:object>
      </w:r>
      <w:r w:rsidRPr="00810DB3">
        <w:t>.</w:t>
      </w:r>
      <w:r>
        <w:t xml:space="preserve">  </w:t>
      </w:r>
    </w:p>
    <w:p w14:paraId="287DC741" w14:textId="77777777" w:rsidR="00E95EAE" w:rsidRDefault="00E95EAE" w:rsidP="00F62BB1">
      <w:pPr>
        <w:pStyle w:val="ListParagraph"/>
        <w:numPr>
          <w:ilvl w:val="1"/>
          <w:numId w:val="3"/>
        </w:numPr>
        <w:rPr>
          <w:iCs/>
        </w:rPr>
      </w:pPr>
      <w:r>
        <w:t>A garden with area 5000 ft</w:t>
      </w:r>
      <w:r w:rsidRPr="00CD1962">
        <w:rPr>
          <w:vertAlign w:val="superscript"/>
        </w:rPr>
        <w:t>2</w:t>
      </w:r>
      <w:r>
        <w:t xml:space="preserve"> requires 50 cubic yards of dirt.  </w:t>
      </w:r>
      <w:r w:rsidRPr="00810DB3">
        <w:t>Express this information in terms of the function</w:t>
      </w:r>
      <w:r>
        <w:t xml:space="preserve"> </w:t>
      </w:r>
      <w:r>
        <w:rPr>
          <w:i/>
          <w:iCs/>
        </w:rPr>
        <w:t>g</w:t>
      </w:r>
      <w:r w:rsidRPr="00CD1962">
        <w:rPr>
          <w:iCs/>
        </w:rPr>
        <w:t>.</w:t>
      </w:r>
    </w:p>
    <w:p w14:paraId="7C51D616" w14:textId="77777777" w:rsidR="00E95EAE" w:rsidRPr="00CD1962" w:rsidRDefault="00E95EAE" w:rsidP="00F62BB1">
      <w:pPr>
        <w:pStyle w:val="ListParagraph"/>
        <w:numPr>
          <w:ilvl w:val="1"/>
          <w:numId w:val="3"/>
        </w:numPr>
        <w:rPr>
          <w:iCs/>
        </w:rPr>
      </w:pPr>
      <w:r>
        <w:rPr>
          <w:iCs/>
        </w:rPr>
        <w:t xml:space="preserve">Explain the meaning of the statement </w:t>
      </w:r>
      <w:r w:rsidRPr="00973AD4">
        <w:rPr>
          <w:position w:val="-14"/>
        </w:rPr>
        <w:object w:dxaOrig="1080" w:dyaOrig="400" w14:anchorId="06DD430C">
          <v:shape id="_x0000_i1079" type="#_x0000_t75" style="width:54.75pt;height:20.25pt" o:ole="">
            <v:imagedata r:id="rId125" o:title=""/>
          </v:shape>
          <o:OLEObject Type="Embed" ProgID="Equation.3" ShapeID="_x0000_i1079" DrawAspect="Content" ObjectID="_1690106704" r:id="rId126"/>
        </w:object>
      </w:r>
      <w:r>
        <w:t>.</w:t>
      </w:r>
    </w:p>
    <w:p w14:paraId="6A8F0326" w14:textId="77777777" w:rsidR="00E95EAE" w:rsidRDefault="00E95EAE" w:rsidP="00E95EAE">
      <w:pPr>
        <w:rPr>
          <w:iCs/>
        </w:rPr>
      </w:pPr>
    </w:p>
    <w:p w14:paraId="0B78BE12" w14:textId="77777777" w:rsidR="00E95EAE" w:rsidRPr="00CD1962" w:rsidRDefault="00E95EAE" w:rsidP="00F62BB1">
      <w:pPr>
        <w:pStyle w:val="ListParagraph"/>
        <w:numPr>
          <w:ilvl w:val="0"/>
          <w:numId w:val="3"/>
        </w:numPr>
        <w:rPr>
          <w:iCs/>
        </w:rPr>
      </w:pPr>
      <w:r w:rsidRPr="00CD1962">
        <w:rPr>
          <w:iCs/>
        </w:rPr>
        <w:t xml:space="preserve">Let </w:t>
      </w:r>
      <w:r w:rsidRPr="00973AD4">
        <w:rPr>
          <w:position w:val="-10"/>
        </w:rPr>
        <w:object w:dxaOrig="480" w:dyaOrig="320" w14:anchorId="7161D6AF">
          <v:shape id="_x0000_i1080" type="#_x0000_t75" style="width:24.75pt;height:15pt" o:ole="">
            <v:imagedata r:id="rId127" o:title=""/>
          </v:shape>
          <o:OLEObject Type="Embed" ProgID="Equation.3" ShapeID="_x0000_i1080" DrawAspect="Content" ObjectID="_1690106705" r:id="rId128"/>
        </w:object>
      </w:r>
      <w:r w:rsidRPr="00CD1962">
        <w:rPr>
          <w:iCs/>
        </w:rPr>
        <w:t xml:space="preserve"> be the number of ducks in a lake </w:t>
      </w:r>
      <w:r w:rsidRPr="00CD1962">
        <w:rPr>
          <w:i/>
          <w:iCs/>
        </w:rPr>
        <w:t>t</w:t>
      </w:r>
      <w:r w:rsidRPr="00CD1962">
        <w:rPr>
          <w:iCs/>
        </w:rPr>
        <w:t xml:space="preserve"> years after 1990.  Explain the meaning of each statement:</w:t>
      </w:r>
    </w:p>
    <w:p w14:paraId="32207648" w14:textId="77777777" w:rsidR="00E95EAE" w:rsidRDefault="00E95EAE" w:rsidP="00E95EAE">
      <w:pPr>
        <w:ind w:firstLine="720"/>
      </w:pPr>
      <w:r>
        <w:rPr>
          <w:iCs/>
        </w:rPr>
        <w:t xml:space="preserve">a. </w:t>
      </w:r>
      <w:r w:rsidRPr="00973AD4">
        <w:rPr>
          <w:position w:val="-14"/>
        </w:rPr>
        <w:object w:dxaOrig="1040" w:dyaOrig="400" w14:anchorId="5175E1AC">
          <v:shape id="_x0000_i1081" type="#_x0000_t75" style="width:51.75pt;height:20.25pt" o:ole="">
            <v:imagedata r:id="rId129" o:title=""/>
          </v:shape>
          <o:OLEObject Type="Embed" ProgID="Equation.3" ShapeID="_x0000_i1081" DrawAspect="Content" ObjectID="_1690106706" r:id="rId130"/>
        </w:object>
      </w:r>
      <w:r>
        <w:tab/>
      </w:r>
      <w:r>
        <w:tab/>
        <w:t xml:space="preserve">b. </w:t>
      </w:r>
      <w:r w:rsidRPr="00973AD4">
        <w:rPr>
          <w:position w:val="-14"/>
        </w:rPr>
        <w:object w:dxaOrig="1140" w:dyaOrig="400" w14:anchorId="325F651E">
          <v:shape id="_x0000_i1082" type="#_x0000_t75" style="width:57pt;height:20.25pt" o:ole="">
            <v:imagedata r:id="rId131" o:title=""/>
          </v:shape>
          <o:OLEObject Type="Embed" ProgID="Equation.3" ShapeID="_x0000_i1082" DrawAspect="Content" ObjectID="_1690106707" r:id="rId132"/>
        </w:object>
      </w:r>
    </w:p>
    <w:p w14:paraId="22667569" w14:textId="77777777" w:rsidR="00E95EAE" w:rsidRDefault="00E95EAE" w:rsidP="00E95EAE"/>
    <w:p w14:paraId="4FB2FB09" w14:textId="77777777" w:rsidR="00E95EAE" w:rsidRPr="00CD1962" w:rsidRDefault="00E95EAE" w:rsidP="00F62BB1">
      <w:pPr>
        <w:pStyle w:val="ListParagraph"/>
        <w:numPr>
          <w:ilvl w:val="0"/>
          <w:numId w:val="3"/>
        </w:numPr>
        <w:rPr>
          <w:iCs/>
        </w:rPr>
      </w:pPr>
      <w:r>
        <w:t xml:space="preserve">Let </w:t>
      </w:r>
      <w:r w:rsidRPr="00973AD4">
        <w:rPr>
          <w:position w:val="-10"/>
        </w:rPr>
        <w:object w:dxaOrig="440" w:dyaOrig="320" w14:anchorId="10B6FD61">
          <v:shape id="_x0000_i1083" type="#_x0000_t75" style="width:22.5pt;height:15pt" o:ole="">
            <v:imagedata r:id="rId133" o:title=""/>
          </v:shape>
          <o:OLEObject Type="Embed" ProgID="Equation.3" ShapeID="_x0000_i1083" DrawAspect="Content" ObjectID="_1690106708" r:id="rId134"/>
        </w:object>
      </w:r>
      <w:r>
        <w:t xml:space="preserve"> be the height above ground, in feet, of a rocket </w:t>
      </w:r>
      <w:r w:rsidRPr="00CD1962">
        <w:rPr>
          <w:i/>
        </w:rPr>
        <w:t>t</w:t>
      </w:r>
      <w:r>
        <w:t xml:space="preserve"> seconds after launching.  </w:t>
      </w:r>
      <w:r w:rsidRPr="00CD1962">
        <w:rPr>
          <w:iCs/>
        </w:rPr>
        <w:t>Explain the meaning of each statement:</w:t>
      </w:r>
    </w:p>
    <w:p w14:paraId="20556376" w14:textId="77777777" w:rsidR="00E95EAE" w:rsidRPr="00A61268" w:rsidRDefault="00E95EAE" w:rsidP="00E95EAE">
      <w:pPr>
        <w:ind w:firstLine="720"/>
      </w:pPr>
      <w:r>
        <w:rPr>
          <w:iCs/>
        </w:rPr>
        <w:t xml:space="preserve">a. </w:t>
      </w:r>
      <w:r w:rsidRPr="00973AD4">
        <w:rPr>
          <w:position w:val="-14"/>
        </w:rPr>
        <w:object w:dxaOrig="1080" w:dyaOrig="400" w14:anchorId="57231EAB">
          <v:shape id="_x0000_i1084" type="#_x0000_t75" style="width:54.75pt;height:20.25pt" o:ole="">
            <v:imagedata r:id="rId135" o:title=""/>
          </v:shape>
          <o:OLEObject Type="Embed" ProgID="Equation.3" ShapeID="_x0000_i1084" DrawAspect="Content" ObjectID="_1690106709" r:id="rId136"/>
        </w:object>
      </w:r>
      <w:r>
        <w:tab/>
      </w:r>
      <w:r>
        <w:tab/>
        <w:t xml:space="preserve">b. </w:t>
      </w:r>
      <w:r w:rsidRPr="00973AD4">
        <w:rPr>
          <w:position w:val="-14"/>
        </w:rPr>
        <w:object w:dxaOrig="1120" w:dyaOrig="400" w14:anchorId="795C7B4E">
          <v:shape id="_x0000_i1085" type="#_x0000_t75" style="width:55.5pt;height:20.25pt" o:ole="">
            <v:imagedata r:id="rId137" o:title=""/>
          </v:shape>
          <o:OLEObject Type="Embed" ProgID="Equation.3" ShapeID="_x0000_i1085" DrawAspect="Content" ObjectID="_1690106710" r:id="rId138"/>
        </w:object>
      </w:r>
    </w:p>
    <w:p w14:paraId="06D55B85" w14:textId="77777777" w:rsidR="00E95EAE" w:rsidRDefault="00E95EAE" w:rsidP="00E95EAE">
      <w:pPr>
        <w:pStyle w:val="ListParagraph"/>
        <w:ind w:left="360"/>
      </w:pPr>
    </w:p>
    <w:p w14:paraId="4224B2E4" w14:textId="77777777" w:rsidR="00E95EAE" w:rsidRPr="00810DB3" w:rsidRDefault="00E95EAE" w:rsidP="00F62BB1">
      <w:pPr>
        <w:pStyle w:val="ListParagraph"/>
        <w:numPr>
          <w:ilvl w:val="0"/>
          <w:numId w:val="3"/>
        </w:numPr>
      </w:pPr>
      <w:r w:rsidRPr="00810DB3">
        <w:t xml:space="preserve">Select </w:t>
      </w:r>
      <w:proofErr w:type="gramStart"/>
      <w:r w:rsidRPr="00810DB3">
        <w:t>all of</w:t>
      </w:r>
      <w:proofErr w:type="gramEnd"/>
      <w:r w:rsidRPr="00810DB3">
        <w:t xml:space="preserve"> the following graphs which represent </w:t>
      </w:r>
      <w:r w:rsidRPr="00CD1962">
        <w:rPr>
          <w:i/>
          <w:iCs/>
        </w:rPr>
        <w:t>y</w:t>
      </w:r>
      <w:r w:rsidRPr="00810DB3">
        <w:t xml:space="preserve"> as a function of </w:t>
      </w:r>
      <w:r w:rsidRPr="00CD1962">
        <w:rPr>
          <w:i/>
          <w:iCs/>
        </w:rPr>
        <w:t>x</w:t>
      </w:r>
      <w:r w:rsidRPr="00810DB3">
        <w:t>.</w:t>
      </w:r>
    </w:p>
    <w:p w14:paraId="14EFA9CD" w14:textId="77777777" w:rsidR="00E95EAE" w:rsidRDefault="00E95EAE" w:rsidP="00E95EAE">
      <w:pPr>
        <w:ind w:left="360"/>
      </w:pPr>
      <w:r>
        <w:t xml:space="preserve">a   </w:t>
      </w:r>
      <w:r w:rsidR="00AA1739">
        <w:rPr>
          <w:noProof/>
        </w:rPr>
        <w:drawing>
          <wp:inline distT="0" distB="0" distL="0" distR="0" wp14:anchorId="6BF362D5" wp14:editId="73237D30">
            <wp:extent cx="1379593" cy="1371600"/>
            <wp:effectExtent l="0" t="0" r="0" b="0"/>
            <wp:docPr id="114" name="Picture 114" descr="Macintosh HD:Users:kimberleymstern:Documents:AAAAAA-CALC:X:EX1.1_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descr="Macintosh HD:Users:kimberleymstern:Documents:AAAAAA-CALC:X:EX1.1_5A.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379593" cy="1371600"/>
                    </a:xfrm>
                    <a:prstGeom prst="rect">
                      <a:avLst/>
                    </a:prstGeom>
                    <a:noFill/>
                    <a:ln>
                      <a:noFill/>
                    </a:ln>
                  </pic:spPr>
                </pic:pic>
              </a:graphicData>
            </a:graphic>
          </wp:inline>
        </w:drawing>
      </w:r>
      <w:r>
        <w:t>b</w:t>
      </w:r>
      <w:r w:rsidRPr="00923A6E">
        <w:t xml:space="preserve">  </w:t>
      </w:r>
      <w:r w:rsidR="00AA1739">
        <w:rPr>
          <w:noProof/>
        </w:rPr>
        <w:drawing>
          <wp:inline distT="0" distB="0" distL="0" distR="0" wp14:anchorId="3386855C" wp14:editId="4AB6FC0E">
            <wp:extent cx="1348167" cy="1371600"/>
            <wp:effectExtent l="0" t="0" r="0" b="0"/>
            <wp:docPr id="115" name="Picture 115" descr="Macintosh HD:Users:kimberleymstern:Documents:AAAAAA-CALC:X:EX1.1_5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descr="Macintosh HD:Users:kimberleymstern:Documents:AAAAAA-CALC:X:EX1.1_5B.pn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348167" cy="1371600"/>
                    </a:xfrm>
                    <a:prstGeom prst="rect">
                      <a:avLst/>
                    </a:prstGeom>
                    <a:noFill/>
                    <a:ln>
                      <a:noFill/>
                    </a:ln>
                  </pic:spPr>
                </pic:pic>
              </a:graphicData>
            </a:graphic>
          </wp:inline>
        </w:drawing>
      </w:r>
      <w:r>
        <w:t xml:space="preserve">   c</w:t>
      </w:r>
      <w:r w:rsidR="00BC58E8">
        <w:rPr>
          <w:noProof/>
        </w:rPr>
        <w:drawing>
          <wp:inline distT="0" distB="0" distL="0" distR="0" wp14:anchorId="68F0728F" wp14:editId="6B67D11B">
            <wp:extent cx="1362141" cy="1371600"/>
            <wp:effectExtent l="0" t="0" r="0" b="0"/>
            <wp:docPr id="116" name="Picture 116" descr="Macintosh HD:Users:kimberleymstern:Documents:AAAAAA-CALC:X:EX1.1_5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descr="Macintosh HD:Users:kimberleymstern:Documents:AAAAAA-CALC:X:EX1.1_5C.pn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362141" cy="1371600"/>
                    </a:xfrm>
                    <a:prstGeom prst="rect">
                      <a:avLst/>
                    </a:prstGeom>
                    <a:noFill/>
                    <a:ln>
                      <a:noFill/>
                    </a:ln>
                  </pic:spPr>
                </pic:pic>
              </a:graphicData>
            </a:graphic>
          </wp:inline>
        </w:drawing>
      </w:r>
    </w:p>
    <w:p w14:paraId="4951D033" w14:textId="77777777" w:rsidR="00E95EAE" w:rsidRPr="00923A6E" w:rsidRDefault="00E95EAE" w:rsidP="00E95EAE">
      <w:pPr>
        <w:ind w:left="360"/>
      </w:pPr>
      <w:r>
        <w:t>d</w:t>
      </w:r>
      <w:r w:rsidRPr="00923A6E">
        <w:t xml:space="preserve"> </w:t>
      </w:r>
      <w:r>
        <w:t xml:space="preserve"> </w:t>
      </w:r>
      <w:r w:rsidR="006F3318">
        <w:rPr>
          <w:noProof/>
        </w:rPr>
        <w:drawing>
          <wp:inline distT="0" distB="0" distL="0" distR="0" wp14:anchorId="08CDEE00" wp14:editId="5F302CC5">
            <wp:extent cx="1343577" cy="1371600"/>
            <wp:effectExtent l="0" t="0" r="0" b="0"/>
            <wp:docPr id="117" name="Picture 117" descr="Macintosh HD:Users:kimberleymstern:Documents:AAAAAA-CALC:X:EX1.1_5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descr="Macintosh HD:Users:kimberleymstern:Documents:AAAAAA-CALC:X:EX1.1_5D.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343577" cy="1371600"/>
                    </a:xfrm>
                    <a:prstGeom prst="rect">
                      <a:avLst/>
                    </a:prstGeom>
                    <a:noFill/>
                    <a:ln>
                      <a:noFill/>
                    </a:ln>
                  </pic:spPr>
                </pic:pic>
              </a:graphicData>
            </a:graphic>
          </wp:inline>
        </w:drawing>
      </w:r>
      <w:r>
        <w:t xml:space="preserve">  e</w:t>
      </w:r>
      <w:r w:rsidRPr="00923A6E">
        <w:t xml:space="preserve">  </w:t>
      </w:r>
      <w:r w:rsidR="0038125C">
        <w:rPr>
          <w:noProof/>
        </w:rPr>
        <w:drawing>
          <wp:inline distT="0" distB="0" distL="0" distR="0" wp14:anchorId="5632794D" wp14:editId="696462DA">
            <wp:extent cx="1362132" cy="1371600"/>
            <wp:effectExtent l="0" t="0" r="0" b="0"/>
            <wp:docPr id="118" name="Picture 118" descr="Macintosh HD:Users:kimberleymstern:Documents:AAAAAA-CALC:X:EX1.1_5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descr="Macintosh HD:Users:kimberleymstern:Documents:AAAAAA-CALC:X:EX1.1_5E.pn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362132" cy="1371600"/>
                    </a:xfrm>
                    <a:prstGeom prst="rect">
                      <a:avLst/>
                    </a:prstGeom>
                    <a:noFill/>
                    <a:ln>
                      <a:noFill/>
                    </a:ln>
                  </pic:spPr>
                </pic:pic>
              </a:graphicData>
            </a:graphic>
          </wp:inline>
        </w:drawing>
      </w:r>
      <w:r>
        <w:t xml:space="preserve">  f</w:t>
      </w:r>
      <w:r w:rsidRPr="00923A6E">
        <w:t xml:space="preserve"> </w:t>
      </w:r>
      <w:r w:rsidR="00D90062">
        <w:rPr>
          <w:noProof/>
        </w:rPr>
        <w:drawing>
          <wp:inline distT="0" distB="0" distL="0" distR="0" wp14:anchorId="4B3123E8" wp14:editId="373B4589">
            <wp:extent cx="1382816" cy="1371600"/>
            <wp:effectExtent l="0" t="0" r="0" b="0"/>
            <wp:docPr id="119" name="Picture 119" descr="Macintosh HD:Users:kimberleymstern:Documents:AAAAAA-CALC:X:EX1.1_5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descr="Macintosh HD:Users:kimberleymstern:Documents:AAAAAA-CALC:X:EX1.1_5F.pn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382816" cy="1371600"/>
                    </a:xfrm>
                    <a:prstGeom prst="rect">
                      <a:avLst/>
                    </a:prstGeom>
                    <a:noFill/>
                    <a:ln>
                      <a:noFill/>
                    </a:ln>
                  </pic:spPr>
                </pic:pic>
              </a:graphicData>
            </a:graphic>
          </wp:inline>
        </w:drawing>
      </w:r>
    </w:p>
    <w:p w14:paraId="62AD0D3E" w14:textId="77777777" w:rsidR="00E95EAE" w:rsidRDefault="00E95EAE" w:rsidP="00E95EAE">
      <w:r w:rsidRPr="00923A6E">
        <w:t> </w:t>
      </w:r>
    </w:p>
    <w:p w14:paraId="23E1DFC3" w14:textId="77777777" w:rsidR="00E95EAE" w:rsidRPr="00810DB3" w:rsidRDefault="00E95EAE" w:rsidP="00F62BB1">
      <w:pPr>
        <w:pStyle w:val="ListParagraph"/>
        <w:numPr>
          <w:ilvl w:val="0"/>
          <w:numId w:val="3"/>
        </w:numPr>
      </w:pPr>
      <w:r w:rsidRPr="00810DB3">
        <w:lastRenderedPageBreak/>
        <w:t xml:space="preserve">Select </w:t>
      </w:r>
      <w:proofErr w:type="gramStart"/>
      <w:r w:rsidRPr="00810DB3">
        <w:t>all of</w:t>
      </w:r>
      <w:proofErr w:type="gramEnd"/>
      <w:r w:rsidRPr="00810DB3">
        <w:t xml:space="preserve"> the following graphs which represent </w:t>
      </w:r>
      <w:r w:rsidRPr="00CD1962">
        <w:rPr>
          <w:i/>
          <w:iCs/>
        </w:rPr>
        <w:t>y</w:t>
      </w:r>
      <w:r w:rsidRPr="00810DB3">
        <w:t xml:space="preserve"> as a function of </w:t>
      </w:r>
      <w:r w:rsidRPr="00CD1962">
        <w:rPr>
          <w:i/>
          <w:iCs/>
        </w:rPr>
        <w:t>x</w:t>
      </w:r>
      <w:r w:rsidRPr="00810DB3">
        <w:t>.</w:t>
      </w:r>
    </w:p>
    <w:p w14:paraId="2B520652" w14:textId="77777777" w:rsidR="00E95EAE" w:rsidRDefault="00E95EAE" w:rsidP="00E95EAE">
      <w:pPr>
        <w:ind w:left="360"/>
      </w:pPr>
      <w:r>
        <w:t>a</w:t>
      </w:r>
      <w:r w:rsidR="004A5AF9">
        <w:rPr>
          <w:noProof/>
        </w:rPr>
        <w:drawing>
          <wp:inline distT="0" distB="0" distL="0" distR="0" wp14:anchorId="77E772D5" wp14:editId="052D3BF6">
            <wp:extent cx="1481908" cy="1463040"/>
            <wp:effectExtent l="0" t="0" r="0" b="0"/>
            <wp:docPr id="120" name="Picture 120" descr="Macintosh HD:Users:kimberleymstern:Documents:AAAAAA-CALC:X:EX1.1_6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descr="Macintosh HD:Users:kimberleymstern:Documents:AAAAAA-CALC:X:EX1.1_6A.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481908" cy="1463040"/>
                    </a:xfrm>
                    <a:prstGeom prst="rect">
                      <a:avLst/>
                    </a:prstGeom>
                    <a:noFill/>
                    <a:ln>
                      <a:noFill/>
                    </a:ln>
                  </pic:spPr>
                </pic:pic>
              </a:graphicData>
            </a:graphic>
          </wp:inline>
        </w:drawing>
      </w:r>
      <w:r w:rsidRPr="00923A6E">
        <w:t xml:space="preserve"> </w:t>
      </w:r>
      <w:r>
        <w:t xml:space="preserve"> </w:t>
      </w:r>
      <w:r w:rsidR="00A6460B">
        <w:t xml:space="preserve">  </w:t>
      </w:r>
      <w:r>
        <w:t>b</w:t>
      </w:r>
      <w:r w:rsidR="00106404">
        <w:rPr>
          <w:noProof/>
        </w:rPr>
        <w:drawing>
          <wp:inline distT="0" distB="0" distL="0" distR="0" wp14:anchorId="3361F31B" wp14:editId="4FB82920">
            <wp:extent cx="1483670" cy="1463040"/>
            <wp:effectExtent l="0" t="0" r="0" b="0"/>
            <wp:docPr id="121" name="Picture 121" descr="Macintosh HD:Users:kimberleymstern:Documents:AAAAAA-CALC:X:EX1.1_6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descr="Macintosh HD:Users:kimberleymstern:Documents:AAAAAA-CALC:X:EX1.1_6B.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483670" cy="1463040"/>
                    </a:xfrm>
                    <a:prstGeom prst="rect">
                      <a:avLst/>
                    </a:prstGeom>
                    <a:noFill/>
                    <a:ln>
                      <a:noFill/>
                    </a:ln>
                  </pic:spPr>
                </pic:pic>
              </a:graphicData>
            </a:graphic>
          </wp:inline>
        </w:drawing>
      </w:r>
      <w:r w:rsidRPr="00923A6E">
        <w:t xml:space="preserve"> </w:t>
      </w:r>
      <w:r>
        <w:t xml:space="preserve"> c</w:t>
      </w:r>
      <w:r w:rsidRPr="00923A6E">
        <w:t xml:space="preserve"> </w:t>
      </w:r>
      <w:r w:rsidR="00E147D0">
        <w:rPr>
          <w:noProof/>
        </w:rPr>
        <w:drawing>
          <wp:inline distT="0" distB="0" distL="0" distR="0" wp14:anchorId="670E940E" wp14:editId="3552B859">
            <wp:extent cx="1468137" cy="1463040"/>
            <wp:effectExtent l="0" t="0" r="0" b="0"/>
            <wp:docPr id="122" name="Picture 122" descr="Macintosh HD:Users:kimberleymstern:Documents:AAAAAA-CALC:X:EX1.1_6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descr="Macintosh HD:Users:kimberleymstern:Documents:AAAAAA-CALC:X:EX1.1_6C.pn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468137" cy="1463040"/>
                    </a:xfrm>
                    <a:prstGeom prst="rect">
                      <a:avLst/>
                    </a:prstGeom>
                    <a:noFill/>
                    <a:ln>
                      <a:noFill/>
                    </a:ln>
                  </pic:spPr>
                </pic:pic>
              </a:graphicData>
            </a:graphic>
          </wp:inline>
        </w:drawing>
      </w:r>
    </w:p>
    <w:p w14:paraId="04C94066" w14:textId="77777777" w:rsidR="00E95EAE" w:rsidRDefault="00E95EAE" w:rsidP="00E95EAE">
      <w:pPr>
        <w:ind w:left="360"/>
      </w:pPr>
      <w:r>
        <w:t xml:space="preserve"> d</w:t>
      </w:r>
      <w:r w:rsidR="002C1493">
        <w:rPr>
          <w:noProof/>
        </w:rPr>
        <w:drawing>
          <wp:inline distT="0" distB="0" distL="0" distR="0" wp14:anchorId="41771150" wp14:editId="0FE001E2">
            <wp:extent cx="1473283" cy="1463040"/>
            <wp:effectExtent l="0" t="0" r="0" b="0"/>
            <wp:docPr id="123" name="Picture 123" descr="Macintosh HD:Users:kimberleymstern:Documents:AAAAAA-CALC:X:EX1.1_6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descr="Macintosh HD:Users:kimberleymstern:Documents:AAAAAA-CALC:X:EX1.1_6D.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473283" cy="1463040"/>
                    </a:xfrm>
                    <a:prstGeom prst="rect">
                      <a:avLst/>
                    </a:prstGeom>
                    <a:noFill/>
                    <a:ln>
                      <a:noFill/>
                    </a:ln>
                  </pic:spPr>
                </pic:pic>
              </a:graphicData>
            </a:graphic>
          </wp:inline>
        </w:drawing>
      </w:r>
      <w:r w:rsidRPr="00923A6E">
        <w:t xml:space="preserve"> </w:t>
      </w:r>
      <w:r w:rsidR="00A6460B">
        <w:t xml:space="preserve">  </w:t>
      </w:r>
      <w:r>
        <w:t xml:space="preserve">e </w:t>
      </w:r>
      <w:r w:rsidR="00B93C4A">
        <w:rPr>
          <w:noProof/>
        </w:rPr>
        <w:drawing>
          <wp:inline distT="0" distB="0" distL="0" distR="0" wp14:anchorId="1FB4EA15" wp14:editId="7A84FD32">
            <wp:extent cx="1476729" cy="1463040"/>
            <wp:effectExtent l="0" t="0" r="0" b="0"/>
            <wp:docPr id="124" name="Picture 124" descr="Macintosh HD:Users:kimberleymstern:Documents:AAAAAA-CALC:X:EX1.1_6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descr="Macintosh HD:Users:kimberleymstern:Documents:AAAAAA-CALC:X:EX1.1_6E.p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476729" cy="1463040"/>
                    </a:xfrm>
                    <a:prstGeom prst="rect">
                      <a:avLst/>
                    </a:prstGeom>
                    <a:noFill/>
                    <a:ln>
                      <a:noFill/>
                    </a:ln>
                  </pic:spPr>
                </pic:pic>
              </a:graphicData>
            </a:graphic>
          </wp:inline>
        </w:drawing>
      </w:r>
      <w:r w:rsidRPr="00923A6E">
        <w:t xml:space="preserve"> </w:t>
      </w:r>
      <w:r>
        <w:t xml:space="preserve"> f</w:t>
      </w:r>
      <w:r w:rsidRPr="00923A6E">
        <w:t xml:space="preserve"> </w:t>
      </w:r>
      <w:r w:rsidR="001B4BAD">
        <w:rPr>
          <w:noProof/>
        </w:rPr>
        <w:drawing>
          <wp:inline distT="0" distB="0" distL="0" distR="0" wp14:anchorId="5AF251A3" wp14:editId="1D32B867">
            <wp:extent cx="1471566" cy="1463040"/>
            <wp:effectExtent l="0" t="0" r="0" b="0"/>
            <wp:docPr id="125" name="Picture 125" descr="Macintosh HD:Users:kimberleymstern:Documents:AAAAAA-CALC:X:EX1.1_6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descr="Macintosh HD:Users:kimberleymstern:Documents:AAAAAA-CALC:X:EX1.1_6F.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471566" cy="1463040"/>
                    </a:xfrm>
                    <a:prstGeom prst="rect">
                      <a:avLst/>
                    </a:prstGeom>
                    <a:noFill/>
                    <a:ln>
                      <a:noFill/>
                    </a:ln>
                  </pic:spPr>
                </pic:pic>
              </a:graphicData>
            </a:graphic>
          </wp:inline>
        </w:drawing>
      </w:r>
    </w:p>
    <w:p w14:paraId="37B83CE8" w14:textId="77777777" w:rsidR="00E95EAE" w:rsidRPr="00923A6E" w:rsidRDefault="00E95EAE" w:rsidP="00E95EAE">
      <w:r w:rsidRPr="00923A6E">
        <w:t> </w:t>
      </w:r>
    </w:p>
    <w:p w14:paraId="32055E6F" w14:textId="77777777" w:rsidR="00E95EAE" w:rsidRPr="002461F4" w:rsidRDefault="00E95EAE" w:rsidP="00F62BB1">
      <w:pPr>
        <w:pStyle w:val="ListParagraph"/>
        <w:numPr>
          <w:ilvl w:val="0"/>
          <w:numId w:val="3"/>
        </w:numPr>
      </w:pPr>
      <w:r w:rsidRPr="00810DB3">
        <w:t xml:space="preserve">Select </w:t>
      </w:r>
      <w:proofErr w:type="gramStart"/>
      <w:r w:rsidRPr="00810DB3">
        <w:t>all of</w:t>
      </w:r>
      <w:proofErr w:type="gramEnd"/>
      <w:r w:rsidRPr="00810DB3">
        <w:t xml:space="preserve"> the following tables which represent </w:t>
      </w:r>
      <w:r w:rsidRPr="00AA1FC0">
        <w:rPr>
          <w:i/>
          <w:iCs/>
        </w:rPr>
        <w:t>y</w:t>
      </w:r>
      <w:r w:rsidRPr="00810DB3">
        <w:t xml:space="preserve"> as a function of </w:t>
      </w:r>
      <w:r w:rsidRPr="00AA1FC0">
        <w:rPr>
          <w:i/>
          <w:iCs/>
        </w:rPr>
        <w:t>x</w:t>
      </w:r>
      <w:r w:rsidRPr="00810DB3">
        <w:t>.</w:t>
      </w:r>
    </w:p>
    <w:tbl>
      <w:tblPr>
        <w:tblW w:w="0" w:type="auto"/>
        <w:tblInd w:w="288" w:type="dxa"/>
        <w:tblLook w:val="04A0" w:firstRow="1" w:lastRow="0" w:firstColumn="1" w:lastColumn="0" w:noHBand="0" w:noVBand="1"/>
      </w:tblPr>
      <w:tblGrid>
        <w:gridCol w:w="558"/>
        <w:gridCol w:w="1810"/>
        <w:gridCol w:w="680"/>
        <w:gridCol w:w="1810"/>
        <w:gridCol w:w="590"/>
        <w:gridCol w:w="1810"/>
      </w:tblGrid>
      <w:tr w:rsidR="00E95EAE" w14:paraId="704F793D" w14:textId="77777777" w:rsidTr="00E95EAE">
        <w:tc>
          <w:tcPr>
            <w:tcW w:w="558" w:type="dxa"/>
          </w:tcPr>
          <w:p w14:paraId="13048D1D" w14:textId="77777777" w:rsidR="00E95EAE" w:rsidRPr="00973AD4" w:rsidRDefault="00E95EAE" w:rsidP="00E95EAE">
            <w:pPr>
              <w:jc w:val="right"/>
              <w:rPr>
                <w:bCs/>
                <w:iCs/>
              </w:rPr>
            </w:pPr>
            <w:r w:rsidRPr="00973AD4">
              <w:rPr>
                <w:bCs/>
                <w:iCs/>
              </w:rPr>
              <w:t>a.</w:t>
            </w:r>
          </w:p>
        </w:tc>
        <w:tc>
          <w:tcPr>
            <w:tcW w:w="175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36"/>
              <w:gridCol w:w="456"/>
              <w:gridCol w:w="456"/>
            </w:tblGrid>
            <w:tr w:rsidR="00E95EAE" w:rsidRPr="00923A6E" w14:paraId="4A0C5D0C"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0A63B45"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743CA692" w14:textId="77777777" w:rsidR="00E95EAE" w:rsidRPr="00973AD4" w:rsidRDefault="00E95EAE" w:rsidP="00E95EAE">
                  <w:r w:rsidRPr="00973AD4">
                    <w:t>5</w:t>
                  </w:r>
                </w:p>
              </w:tc>
              <w:tc>
                <w:tcPr>
                  <w:tcW w:w="0" w:type="auto"/>
                  <w:tcBorders>
                    <w:top w:val="single" w:sz="4" w:space="0" w:color="auto"/>
                    <w:left w:val="single" w:sz="4" w:space="0" w:color="auto"/>
                    <w:bottom w:val="single" w:sz="4" w:space="0" w:color="auto"/>
                    <w:right w:val="single" w:sz="4" w:space="0" w:color="auto"/>
                  </w:tcBorders>
                  <w:hideMark/>
                </w:tcPr>
                <w:p w14:paraId="55CF2D71" w14:textId="77777777" w:rsidR="00E95EAE" w:rsidRPr="00973AD4" w:rsidRDefault="00E95EAE" w:rsidP="00E95EAE">
                  <w:r w:rsidRPr="00973AD4">
                    <w:t>10</w:t>
                  </w:r>
                </w:p>
              </w:tc>
              <w:tc>
                <w:tcPr>
                  <w:tcW w:w="0" w:type="auto"/>
                  <w:tcBorders>
                    <w:top w:val="single" w:sz="4" w:space="0" w:color="auto"/>
                    <w:left w:val="single" w:sz="4" w:space="0" w:color="auto"/>
                    <w:bottom w:val="single" w:sz="4" w:space="0" w:color="auto"/>
                    <w:right w:val="single" w:sz="4" w:space="0" w:color="auto"/>
                  </w:tcBorders>
                  <w:hideMark/>
                </w:tcPr>
                <w:p w14:paraId="080F3261" w14:textId="77777777" w:rsidR="00E95EAE" w:rsidRPr="00973AD4" w:rsidRDefault="00E95EAE" w:rsidP="00E95EAE">
                  <w:r w:rsidRPr="00973AD4">
                    <w:t>15</w:t>
                  </w:r>
                </w:p>
              </w:tc>
            </w:tr>
            <w:tr w:rsidR="00E95EAE" w:rsidRPr="00923A6E" w14:paraId="521FB97E"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575A7CD6" w14:textId="77777777" w:rsidR="00E95EAE" w:rsidRPr="00973AD4" w:rsidRDefault="00E95EAE" w:rsidP="00E95EAE">
                  <w:pPr>
                    <w:rPr>
                      <w:b/>
                      <w:bCs/>
                    </w:rPr>
                  </w:pPr>
                  <w:r w:rsidRPr="00973AD4">
                    <w:rPr>
                      <w:b/>
                      <w:bCs/>
                      <w:i/>
                      <w:iCs/>
                    </w:rPr>
                    <w:t>y</w:t>
                  </w:r>
                </w:p>
              </w:tc>
              <w:tc>
                <w:tcPr>
                  <w:tcW w:w="0" w:type="auto"/>
                  <w:tcBorders>
                    <w:top w:val="single" w:sz="4" w:space="0" w:color="auto"/>
                    <w:left w:val="single" w:sz="4" w:space="0" w:color="auto"/>
                    <w:bottom w:val="single" w:sz="4" w:space="0" w:color="auto"/>
                    <w:right w:val="single" w:sz="4" w:space="0" w:color="auto"/>
                  </w:tcBorders>
                  <w:hideMark/>
                </w:tcPr>
                <w:p w14:paraId="4573F1A9" w14:textId="77777777" w:rsidR="00E95EAE" w:rsidRPr="00973AD4" w:rsidRDefault="00E95EAE" w:rsidP="00E95EAE">
                  <w:r w:rsidRPr="00973AD4">
                    <w:t>3</w:t>
                  </w:r>
                </w:p>
              </w:tc>
              <w:tc>
                <w:tcPr>
                  <w:tcW w:w="0" w:type="auto"/>
                  <w:tcBorders>
                    <w:top w:val="single" w:sz="4" w:space="0" w:color="auto"/>
                    <w:left w:val="single" w:sz="4" w:space="0" w:color="auto"/>
                    <w:bottom w:val="single" w:sz="4" w:space="0" w:color="auto"/>
                    <w:right w:val="single" w:sz="4" w:space="0" w:color="auto"/>
                  </w:tcBorders>
                  <w:hideMark/>
                </w:tcPr>
                <w:p w14:paraId="0C0ACB05" w14:textId="77777777" w:rsidR="00E95EAE" w:rsidRPr="00973AD4" w:rsidRDefault="00E95EAE" w:rsidP="00E95EAE">
                  <w:r w:rsidRPr="00973AD4">
                    <w:t>8</w:t>
                  </w:r>
                </w:p>
              </w:tc>
              <w:tc>
                <w:tcPr>
                  <w:tcW w:w="0" w:type="auto"/>
                  <w:tcBorders>
                    <w:top w:val="single" w:sz="4" w:space="0" w:color="auto"/>
                    <w:left w:val="single" w:sz="4" w:space="0" w:color="auto"/>
                    <w:bottom w:val="single" w:sz="4" w:space="0" w:color="auto"/>
                    <w:right w:val="single" w:sz="4" w:space="0" w:color="auto"/>
                  </w:tcBorders>
                  <w:hideMark/>
                </w:tcPr>
                <w:p w14:paraId="151B4481" w14:textId="77777777" w:rsidR="00E95EAE" w:rsidRPr="00973AD4" w:rsidRDefault="00E95EAE" w:rsidP="00E95EAE">
                  <w:r w:rsidRPr="00973AD4">
                    <w:t>14</w:t>
                  </w:r>
                </w:p>
              </w:tc>
            </w:tr>
          </w:tbl>
          <w:p w14:paraId="261BEC32" w14:textId="77777777" w:rsidR="00E95EAE" w:rsidRPr="00973AD4" w:rsidRDefault="00E95EAE" w:rsidP="00E95EAE">
            <w:pPr>
              <w:rPr>
                <w:b/>
                <w:bCs/>
                <w:iCs/>
              </w:rPr>
            </w:pPr>
          </w:p>
        </w:tc>
        <w:tc>
          <w:tcPr>
            <w:tcW w:w="680" w:type="dxa"/>
          </w:tcPr>
          <w:p w14:paraId="1840F057" w14:textId="77777777" w:rsidR="00E95EAE" w:rsidRPr="00973AD4" w:rsidRDefault="00E95EAE" w:rsidP="00E95EAE">
            <w:pPr>
              <w:jc w:val="right"/>
              <w:rPr>
                <w:b/>
                <w:bCs/>
                <w:iCs/>
              </w:rPr>
            </w:pPr>
            <w:r w:rsidRPr="00973AD4">
              <w:rPr>
                <w:bCs/>
                <w:iCs/>
              </w:rPr>
              <w:t>b.</w:t>
            </w:r>
          </w:p>
        </w:tc>
        <w:tc>
          <w:tcPr>
            <w:tcW w:w="175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36"/>
              <w:gridCol w:w="456"/>
              <w:gridCol w:w="456"/>
            </w:tblGrid>
            <w:tr w:rsidR="00E95EAE" w:rsidRPr="00923A6E" w14:paraId="57D5CE77"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0E50F999"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53841AB4" w14:textId="77777777" w:rsidR="00E95EAE" w:rsidRPr="00973AD4" w:rsidRDefault="00E95EAE" w:rsidP="00E95EAE">
                  <w:r w:rsidRPr="00973AD4">
                    <w:t>5</w:t>
                  </w:r>
                </w:p>
              </w:tc>
              <w:tc>
                <w:tcPr>
                  <w:tcW w:w="0" w:type="auto"/>
                  <w:tcBorders>
                    <w:top w:val="single" w:sz="4" w:space="0" w:color="auto"/>
                    <w:left w:val="single" w:sz="4" w:space="0" w:color="auto"/>
                    <w:bottom w:val="single" w:sz="4" w:space="0" w:color="auto"/>
                    <w:right w:val="single" w:sz="4" w:space="0" w:color="auto"/>
                  </w:tcBorders>
                  <w:hideMark/>
                </w:tcPr>
                <w:p w14:paraId="0E01471B" w14:textId="77777777" w:rsidR="00E95EAE" w:rsidRPr="00973AD4" w:rsidRDefault="00E95EAE" w:rsidP="00E95EAE">
                  <w:r w:rsidRPr="00973AD4">
                    <w:t>10</w:t>
                  </w:r>
                </w:p>
              </w:tc>
              <w:tc>
                <w:tcPr>
                  <w:tcW w:w="0" w:type="auto"/>
                  <w:tcBorders>
                    <w:top w:val="single" w:sz="4" w:space="0" w:color="auto"/>
                    <w:left w:val="single" w:sz="4" w:space="0" w:color="auto"/>
                    <w:bottom w:val="single" w:sz="4" w:space="0" w:color="auto"/>
                    <w:right w:val="single" w:sz="4" w:space="0" w:color="auto"/>
                  </w:tcBorders>
                  <w:hideMark/>
                </w:tcPr>
                <w:p w14:paraId="621196DF" w14:textId="77777777" w:rsidR="00E95EAE" w:rsidRPr="00973AD4" w:rsidRDefault="00E95EAE" w:rsidP="00E95EAE">
                  <w:r w:rsidRPr="00973AD4">
                    <w:t>15</w:t>
                  </w:r>
                </w:p>
              </w:tc>
            </w:tr>
            <w:tr w:rsidR="00E95EAE" w:rsidRPr="00923A6E" w14:paraId="496FF353"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405E82D2" w14:textId="77777777" w:rsidR="00E95EAE" w:rsidRPr="00973AD4" w:rsidRDefault="00E95EAE" w:rsidP="00E95EAE">
                  <w:pPr>
                    <w:rPr>
                      <w:b/>
                      <w:bCs/>
                    </w:rPr>
                  </w:pPr>
                  <w:r w:rsidRPr="00973AD4">
                    <w:rPr>
                      <w:b/>
                      <w:bCs/>
                      <w:i/>
                      <w:iCs/>
                    </w:rPr>
                    <w:t>y</w:t>
                  </w:r>
                </w:p>
              </w:tc>
              <w:tc>
                <w:tcPr>
                  <w:tcW w:w="0" w:type="auto"/>
                  <w:tcBorders>
                    <w:top w:val="single" w:sz="4" w:space="0" w:color="auto"/>
                    <w:left w:val="single" w:sz="4" w:space="0" w:color="auto"/>
                    <w:bottom w:val="single" w:sz="4" w:space="0" w:color="auto"/>
                    <w:right w:val="single" w:sz="4" w:space="0" w:color="auto"/>
                  </w:tcBorders>
                  <w:hideMark/>
                </w:tcPr>
                <w:p w14:paraId="04CD9918" w14:textId="77777777" w:rsidR="00E95EAE" w:rsidRPr="00973AD4" w:rsidRDefault="00E95EAE" w:rsidP="00E95EAE">
                  <w:r w:rsidRPr="00973AD4">
                    <w:t>3</w:t>
                  </w:r>
                </w:p>
              </w:tc>
              <w:tc>
                <w:tcPr>
                  <w:tcW w:w="0" w:type="auto"/>
                  <w:tcBorders>
                    <w:top w:val="single" w:sz="4" w:space="0" w:color="auto"/>
                    <w:left w:val="single" w:sz="4" w:space="0" w:color="auto"/>
                    <w:bottom w:val="single" w:sz="4" w:space="0" w:color="auto"/>
                    <w:right w:val="single" w:sz="4" w:space="0" w:color="auto"/>
                  </w:tcBorders>
                  <w:hideMark/>
                </w:tcPr>
                <w:p w14:paraId="5E76E949" w14:textId="77777777" w:rsidR="00E95EAE" w:rsidRPr="00973AD4" w:rsidRDefault="00E95EAE" w:rsidP="00E95EAE">
                  <w:r w:rsidRPr="00973AD4">
                    <w:t>8</w:t>
                  </w:r>
                </w:p>
              </w:tc>
              <w:tc>
                <w:tcPr>
                  <w:tcW w:w="0" w:type="auto"/>
                  <w:tcBorders>
                    <w:top w:val="single" w:sz="4" w:space="0" w:color="auto"/>
                    <w:left w:val="single" w:sz="4" w:space="0" w:color="auto"/>
                    <w:bottom w:val="single" w:sz="4" w:space="0" w:color="auto"/>
                    <w:right w:val="single" w:sz="4" w:space="0" w:color="auto"/>
                  </w:tcBorders>
                  <w:hideMark/>
                </w:tcPr>
                <w:p w14:paraId="12E07EDF" w14:textId="77777777" w:rsidR="00E95EAE" w:rsidRPr="00973AD4" w:rsidRDefault="00E95EAE" w:rsidP="00E95EAE">
                  <w:r w:rsidRPr="00973AD4">
                    <w:t>8</w:t>
                  </w:r>
                </w:p>
              </w:tc>
            </w:tr>
          </w:tbl>
          <w:p w14:paraId="66D68779" w14:textId="77777777" w:rsidR="00E95EAE" w:rsidRPr="00973AD4" w:rsidRDefault="00E95EAE" w:rsidP="00E95EAE">
            <w:pPr>
              <w:rPr>
                <w:b/>
                <w:bCs/>
                <w:iCs/>
              </w:rPr>
            </w:pPr>
          </w:p>
        </w:tc>
        <w:tc>
          <w:tcPr>
            <w:tcW w:w="590" w:type="dxa"/>
          </w:tcPr>
          <w:p w14:paraId="4F18225E" w14:textId="77777777" w:rsidR="00E95EAE" w:rsidRPr="00973AD4" w:rsidRDefault="00E95EAE" w:rsidP="00E95EAE">
            <w:pPr>
              <w:jc w:val="right"/>
              <w:rPr>
                <w:b/>
                <w:bCs/>
                <w:iCs/>
              </w:rPr>
            </w:pPr>
            <w:r w:rsidRPr="00973AD4">
              <w:rPr>
                <w:bCs/>
                <w:iCs/>
              </w:rPr>
              <w:t>c.</w:t>
            </w:r>
          </w:p>
        </w:tc>
        <w:tc>
          <w:tcPr>
            <w:tcW w:w="175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36"/>
              <w:gridCol w:w="456"/>
              <w:gridCol w:w="456"/>
            </w:tblGrid>
            <w:tr w:rsidR="00E95EAE" w:rsidRPr="00923A6E" w14:paraId="2786A754"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6BEB6230"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4022B6CF" w14:textId="77777777" w:rsidR="00E95EAE" w:rsidRPr="00973AD4" w:rsidRDefault="00E95EAE" w:rsidP="00E95EAE">
                  <w:r w:rsidRPr="00973AD4">
                    <w:t>5</w:t>
                  </w:r>
                </w:p>
              </w:tc>
              <w:tc>
                <w:tcPr>
                  <w:tcW w:w="0" w:type="auto"/>
                  <w:tcBorders>
                    <w:top w:val="single" w:sz="4" w:space="0" w:color="auto"/>
                    <w:left w:val="single" w:sz="4" w:space="0" w:color="auto"/>
                    <w:bottom w:val="single" w:sz="4" w:space="0" w:color="auto"/>
                    <w:right w:val="single" w:sz="4" w:space="0" w:color="auto"/>
                  </w:tcBorders>
                  <w:hideMark/>
                </w:tcPr>
                <w:p w14:paraId="0ECC0848" w14:textId="77777777" w:rsidR="00E95EAE" w:rsidRPr="00973AD4" w:rsidRDefault="00E95EAE" w:rsidP="00E95EAE">
                  <w:r w:rsidRPr="00973AD4">
                    <w:t>10</w:t>
                  </w:r>
                </w:p>
              </w:tc>
              <w:tc>
                <w:tcPr>
                  <w:tcW w:w="0" w:type="auto"/>
                  <w:tcBorders>
                    <w:top w:val="single" w:sz="4" w:space="0" w:color="auto"/>
                    <w:left w:val="single" w:sz="4" w:space="0" w:color="auto"/>
                    <w:bottom w:val="single" w:sz="4" w:space="0" w:color="auto"/>
                    <w:right w:val="single" w:sz="4" w:space="0" w:color="auto"/>
                  </w:tcBorders>
                  <w:hideMark/>
                </w:tcPr>
                <w:p w14:paraId="446666E8" w14:textId="77777777" w:rsidR="00E95EAE" w:rsidRPr="00973AD4" w:rsidRDefault="00E95EAE" w:rsidP="00E95EAE">
                  <w:r w:rsidRPr="00973AD4">
                    <w:t>10</w:t>
                  </w:r>
                </w:p>
              </w:tc>
            </w:tr>
            <w:tr w:rsidR="00E95EAE" w:rsidRPr="00923A6E" w14:paraId="0C37C196"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3CDFB35" w14:textId="77777777" w:rsidR="00E95EAE" w:rsidRPr="00973AD4" w:rsidRDefault="00E95EAE" w:rsidP="00E95EAE">
                  <w:pPr>
                    <w:rPr>
                      <w:b/>
                      <w:bCs/>
                    </w:rPr>
                  </w:pPr>
                  <w:r w:rsidRPr="00973AD4">
                    <w:rPr>
                      <w:b/>
                      <w:bCs/>
                      <w:i/>
                      <w:iCs/>
                    </w:rPr>
                    <w:t>y</w:t>
                  </w:r>
                </w:p>
              </w:tc>
              <w:tc>
                <w:tcPr>
                  <w:tcW w:w="0" w:type="auto"/>
                  <w:tcBorders>
                    <w:top w:val="single" w:sz="4" w:space="0" w:color="auto"/>
                    <w:left w:val="single" w:sz="4" w:space="0" w:color="auto"/>
                    <w:bottom w:val="single" w:sz="4" w:space="0" w:color="auto"/>
                    <w:right w:val="single" w:sz="4" w:space="0" w:color="auto"/>
                  </w:tcBorders>
                  <w:hideMark/>
                </w:tcPr>
                <w:p w14:paraId="402B1B36" w14:textId="77777777" w:rsidR="00E95EAE" w:rsidRPr="00973AD4" w:rsidRDefault="00E95EAE" w:rsidP="00E95EAE">
                  <w:r w:rsidRPr="00973AD4">
                    <w:t>3</w:t>
                  </w:r>
                </w:p>
              </w:tc>
              <w:tc>
                <w:tcPr>
                  <w:tcW w:w="0" w:type="auto"/>
                  <w:tcBorders>
                    <w:top w:val="single" w:sz="4" w:space="0" w:color="auto"/>
                    <w:left w:val="single" w:sz="4" w:space="0" w:color="auto"/>
                    <w:bottom w:val="single" w:sz="4" w:space="0" w:color="auto"/>
                    <w:right w:val="single" w:sz="4" w:space="0" w:color="auto"/>
                  </w:tcBorders>
                  <w:hideMark/>
                </w:tcPr>
                <w:p w14:paraId="50BFC34E" w14:textId="77777777" w:rsidR="00E95EAE" w:rsidRPr="00973AD4" w:rsidRDefault="00E95EAE" w:rsidP="00E95EAE">
                  <w:r w:rsidRPr="00973AD4">
                    <w:t>8</w:t>
                  </w:r>
                </w:p>
              </w:tc>
              <w:tc>
                <w:tcPr>
                  <w:tcW w:w="0" w:type="auto"/>
                  <w:tcBorders>
                    <w:top w:val="single" w:sz="4" w:space="0" w:color="auto"/>
                    <w:left w:val="single" w:sz="4" w:space="0" w:color="auto"/>
                    <w:bottom w:val="single" w:sz="4" w:space="0" w:color="auto"/>
                    <w:right w:val="single" w:sz="4" w:space="0" w:color="auto"/>
                  </w:tcBorders>
                  <w:hideMark/>
                </w:tcPr>
                <w:p w14:paraId="67B45542" w14:textId="77777777" w:rsidR="00E95EAE" w:rsidRPr="00973AD4" w:rsidRDefault="00E95EAE" w:rsidP="00E95EAE">
                  <w:r w:rsidRPr="00973AD4">
                    <w:t>14</w:t>
                  </w:r>
                </w:p>
              </w:tc>
            </w:tr>
          </w:tbl>
          <w:p w14:paraId="520A4D97" w14:textId="77777777" w:rsidR="00E95EAE" w:rsidRPr="00973AD4" w:rsidRDefault="00E95EAE" w:rsidP="00E95EAE">
            <w:pPr>
              <w:rPr>
                <w:b/>
                <w:bCs/>
                <w:iCs/>
              </w:rPr>
            </w:pPr>
          </w:p>
        </w:tc>
      </w:tr>
    </w:tbl>
    <w:p w14:paraId="79651767" w14:textId="4632A638" w:rsidR="00B805C8" w:rsidRDefault="00B805C8" w:rsidP="00E95EAE">
      <w:pPr>
        <w:rPr>
          <w:b/>
          <w:bCs/>
          <w:iCs/>
        </w:rPr>
      </w:pPr>
    </w:p>
    <w:p w14:paraId="58C9698A" w14:textId="77777777" w:rsidR="00E95EAE" w:rsidRPr="00810DB3" w:rsidRDefault="00E95EAE" w:rsidP="00F62BB1">
      <w:pPr>
        <w:pStyle w:val="ListParagraph"/>
        <w:numPr>
          <w:ilvl w:val="0"/>
          <w:numId w:val="3"/>
        </w:numPr>
      </w:pPr>
      <w:r w:rsidRPr="00810DB3">
        <w:t xml:space="preserve">Select </w:t>
      </w:r>
      <w:proofErr w:type="gramStart"/>
      <w:r w:rsidRPr="00810DB3">
        <w:t>all of</w:t>
      </w:r>
      <w:proofErr w:type="gramEnd"/>
      <w:r w:rsidRPr="00810DB3">
        <w:t xml:space="preserve"> the following tables which represent </w:t>
      </w:r>
      <w:r w:rsidRPr="00AA1FC0">
        <w:rPr>
          <w:i/>
          <w:iCs/>
        </w:rPr>
        <w:t>y</w:t>
      </w:r>
      <w:r w:rsidRPr="00810DB3">
        <w:t xml:space="preserve"> as a function of </w:t>
      </w:r>
      <w:r w:rsidRPr="00AA1FC0">
        <w:rPr>
          <w:i/>
          <w:iCs/>
        </w:rPr>
        <w:t>x</w:t>
      </w:r>
      <w:r w:rsidRPr="00810DB3">
        <w:t>.</w:t>
      </w:r>
    </w:p>
    <w:tbl>
      <w:tblPr>
        <w:tblW w:w="0" w:type="auto"/>
        <w:tblInd w:w="288" w:type="dxa"/>
        <w:tblLook w:val="04A0" w:firstRow="1" w:lastRow="0" w:firstColumn="1" w:lastColumn="0" w:noHBand="0" w:noVBand="1"/>
      </w:tblPr>
      <w:tblGrid>
        <w:gridCol w:w="558"/>
        <w:gridCol w:w="1810"/>
        <w:gridCol w:w="680"/>
        <w:gridCol w:w="1810"/>
        <w:gridCol w:w="590"/>
        <w:gridCol w:w="1810"/>
      </w:tblGrid>
      <w:tr w:rsidR="00E95EAE" w14:paraId="520EF95D" w14:textId="77777777" w:rsidTr="00E95EAE">
        <w:tc>
          <w:tcPr>
            <w:tcW w:w="558" w:type="dxa"/>
          </w:tcPr>
          <w:p w14:paraId="41E2BD15" w14:textId="77777777" w:rsidR="00E95EAE" w:rsidRPr="00973AD4" w:rsidRDefault="00E95EAE" w:rsidP="00E95EAE">
            <w:pPr>
              <w:jc w:val="right"/>
              <w:rPr>
                <w:bCs/>
                <w:iCs/>
              </w:rPr>
            </w:pPr>
            <w:r w:rsidRPr="00973AD4">
              <w:rPr>
                <w:bCs/>
                <w:iCs/>
              </w:rPr>
              <w:t>a.</w:t>
            </w:r>
          </w:p>
        </w:tc>
        <w:tc>
          <w:tcPr>
            <w:tcW w:w="175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36"/>
              <w:gridCol w:w="456"/>
              <w:gridCol w:w="456"/>
            </w:tblGrid>
            <w:tr w:rsidR="00E95EAE" w:rsidRPr="00923A6E" w14:paraId="6B600447"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27CA253"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726C1FDE" w14:textId="77777777" w:rsidR="00E95EAE" w:rsidRPr="00973AD4" w:rsidRDefault="00E95EAE" w:rsidP="00E95EAE">
                  <w:r w:rsidRPr="00973AD4">
                    <w:t>2</w:t>
                  </w:r>
                </w:p>
              </w:tc>
              <w:tc>
                <w:tcPr>
                  <w:tcW w:w="0" w:type="auto"/>
                  <w:tcBorders>
                    <w:top w:val="single" w:sz="4" w:space="0" w:color="auto"/>
                    <w:left w:val="single" w:sz="4" w:space="0" w:color="auto"/>
                    <w:bottom w:val="single" w:sz="4" w:space="0" w:color="auto"/>
                    <w:right w:val="single" w:sz="4" w:space="0" w:color="auto"/>
                  </w:tcBorders>
                  <w:hideMark/>
                </w:tcPr>
                <w:p w14:paraId="390F800F" w14:textId="77777777" w:rsidR="00E95EAE" w:rsidRPr="00973AD4" w:rsidRDefault="00E95EAE" w:rsidP="00E95EAE">
                  <w:r w:rsidRPr="00973AD4">
                    <w:t>6</w:t>
                  </w:r>
                </w:p>
              </w:tc>
              <w:tc>
                <w:tcPr>
                  <w:tcW w:w="0" w:type="auto"/>
                  <w:tcBorders>
                    <w:top w:val="single" w:sz="4" w:space="0" w:color="auto"/>
                    <w:left w:val="single" w:sz="4" w:space="0" w:color="auto"/>
                    <w:bottom w:val="single" w:sz="4" w:space="0" w:color="auto"/>
                    <w:right w:val="single" w:sz="4" w:space="0" w:color="auto"/>
                  </w:tcBorders>
                  <w:hideMark/>
                </w:tcPr>
                <w:p w14:paraId="22B09565" w14:textId="77777777" w:rsidR="00E95EAE" w:rsidRPr="00973AD4" w:rsidRDefault="00E95EAE" w:rsidP="00E95EAE">
                  <w:r w:rsidRPr="00973AD4">
                    <w:t>13</w:t>
                  </w:r>
                </w:p>
              </w:tc>
            </w:tr>
            <w:tr w:rsidR="00E95EAE" w:rsidRPr="00923A6E" w14:paraId="2A2568A5"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5D9107A9" w14:textId="77777777" w:rsidR="00E95EAE" w:rsidRPr="00973AD4" w:rsidRDefault="00E95EAE" w:rsidP="00E95EAE">
                  <w:pPr>
                    <w:rPr>
                      <w:b/>
                      <w:bCs/>
                    </w:rPr>
                  </w:pPr>
                  <w:r w:rsidRPr="00973AD4">
                    <w:rPr>
                      <w:b/>
                      <w:bCs/>
                      <w:i/>
                      <w:iCs/>
                    </w:rPr>
                    <w:t>y</w:t>
                  </w:r>
                </w:p>
              </w:tc>
              <w:tc>
                <w:tcPr>
                  <w:tcW w:w="0" w:type="auto"/>
                  <w:tcBorders>
                    <w:top w:val="single" w:sz="4" w:space="0" w:color="auto"/>
                    <w:left w:val="single" w:sz="4" w:space="0" w:color="auto"/>
                    <w:bottom w:val="single" w:sz="4" w:space="0" w:color="auto"/>
                    <w:right w:val="single" w:sz="4" w:space="0" w:color="auto"/>
                  </w:tcBorders>
                  <w:hideMark/>
                </w:tcPr>
                <w:p w14:paraId="1FDFBF94" w14:textId="77777777" w:rsidR="00E95EAE" w:rsidRPr="00973AD4" w:rsidRDefault="00E95EAE" w:rsidP="00E95EAE">
                  <w:r w:rsidRPr="00973AD4">
                    <w:t>3</w:t>
                  </w:r>
                </w:p>
              </w:tc>
              <w:tc>
                <w:tcPr>
                  <w:tcW w:w="0" w:type="auto"/>
                  <w:tcBorders>
                    <w:top w:val="single" w:sz="4" w:space="0" w:color="auto"/>
                    <w:left w:val="single" w:sz="4" w:space="0" w:color="auto"/>
                    <w:bottom w:val="single" w:sz="4" w:space="0" w:color="auto"/>
                    <w:right w:val="single" w:sz="4" w:space="0" w:color="auto"/>
                  </w:tcBorders>
                  <w:hideMark/>
                </w:tcPr>
                <w:p w14:paraId="65C55ACB" w14:textId="77777777" w:rsidR="00E95EAE" w:rsidRPr="00973AD4" w:rsidRDefault="00E95EAE" w:rsidP="00E95EAE">
                  <w:r w:rsidRPr="00973AD4">
                    <w:t>10</w:t>
                  </w:r>
                </w:p>
              </w:tc>
              <w:tc>
                <w:tcPr>
                  <w:tcW w:w="0" w:type="auto"/>
                  <w:tcBorders>
                    <w:top w:val="single" w:sz="4" w:space="0" w:color="auto"/>
                    <w:left w:val="single" w:sz="4" w:space="0" w:color="auto"/>
                    <w:bottom w:val="single" w:sz="4" w:space="0" w:color="auto"/>
                    <w:right w:val="single" w:sz="4" w:space="0" w:color="auto"/>
                  </w:tcBorders>
                  <w:hideMark/>
                </w:tcPr>
                <w:p w14:paraId="5F390944" w14:textId="77777777" w:rsidR="00E95EAE" w:rsidRPr="00973AD4" w:rsidRDefault="00E95EAE" w:rsidP="00E95EAE">
                  <w:r w:rsidRPr="00973AD4">
                    <w:t>10</w:t>
                  </w:r>
                </w:p>
              </w:tc>
            </w:tr>
          </w:tbl>
          <w:p w14:paraId="782C4DD7" w14:textId="77777777" w:rsidR="00E95EAE" w:rsidRPr="00973AD4" w:rsidRDefault="00E95EAE" w:rsidP="00E95EAE">
            <w:pPr>
              <w:rPr>
                <w:b/>
                <w:bCs/>
                <w:iCs/>
              </w:rPr>
            </w:pPr>
          </w:p>
        </w:tc>
        <w:tc>
          <w:tcPr>
            <w:tcW w:w="680" w:type="dxa"/>
          </w:tcPr>
          <w:p w14:paraId="56B33162" w14:textId="77777777" w:rsidR="00E95EAE" w:rsidRPr="00973AD4" w:rsidRDefault="00E95EAE" w:rsidP="00E95EAE">
            <w:pPr>
              <w:jc w:val="right"/>
              <w:rPr>
                <w:b/>
                <w:bCs/>
                <w:iCs/>
              </w:rPr>
            </w:pPr>
            <w:r w:rsidRPr="00973AD4">
              <w:rPr>
                <w:bCs/>
                <w:iCs/>
              </w:rPr>
              <w:t>b.</w:t>
            </w:r>
          </w:p>
        </w:tc>
        <w:tc>
          <w:tcPr>
            <w:tcW w:w="175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36"/>
              <w:gridCol w:w="456"/>
              <w:gridCol w:w="456"/>
            </w:tblGrid>
            <w:tr w:rsidR="00E95EAE" w:rsidRPr="00923A6E" w14:paraId="1491C1EC"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37A553E"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772500CA" w14:textId="77777777" w:rsidR="00E95EAE" w:rsidRPr="00973AD4" w:rsidRDefault="00E95EAE" w:rsidP="00E95EAE">
                  <w:r w:rsidRPr="00973AD4">
                    <w:t>2</w:t>
                  </w:r>
                </w:p>
              </w:tc>
              <w:tc>
                <w:tcPr>
                  <w:tcW w:w="0" w:type="auto"/>
                  <w:tcBorders>
                    <w:top w:val="single" w:sz="4" w:space="0" w:color="auto"/>
                    <w:left w:val="single" w:sz="4" w:space="0" w:color="auto"/>
                    <w:bottom w:val="single" w:sz="4" w:space="0" w:color="auto"/>
                    <w:right w:val="single" w:sz="4" w:space="0" w:color="auto"/>
                  </w:tcBorders>
                  <w:hideMark/>
                </w:tcPr>
                <w:p w14:paraId="619C3A58" w14:textId="77777777" w:rsidR="00E95EAE" w:rsidRPr="00973AD4" w:rsidRDefault="00E95EAE" w:rsidP="00E95EAE">
                  <w:r w:rsidRPr="00973AD4">
                    <w:t>6</w:t>
                  </w:r>
                </w:p>
              </w:tc>
              <w:tc>
                <w:tcPr>
                  <w:tcW w:w="0" w:type="auto"/>
                  <w:tcBorders>
                    <w:top w:val="single" w:sz="4" w:space="0" w:color="auto"/>
                    <w:left w:val="single" w:sz="4" w:space="0" w:color="auto"/>
                    <w:bottom w:val="single" w:sz="4" w:space="0" w:color="auto"/>
                    <w:right w:val="single" w:sz="4" w:space="0" w:color="auto"/>
                  </w:tcBorders>
                  <w:hideMark/>
                </w:tcPr>
                <w:p w14:paraId="417730A3" w14:textId="77777777" w:rsidR="00E95EAE" w:rsidRPr="00973AD4" w:rsidRDefault="00E95EAE" w:rsidP="00E95EAE">
                  <w:r w:rsidRPr="00973AD4">
                    <w:t>6</w:t>
                  </w:r>
                </w:p>
              </w:tc>
            </w:tr>
            <w:tr w:rsidR="00E95EAE" w:rsidRPr="00923A6E" w14:paraId="66209A66"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6C93302" w14:textId="77777777" w:rsidR="00E95EAE" w:rsidRPr="00973AD4" w:rsidRDefault="00E95EAE" w:rsidP="00E95EAE">
                  <w:pPr>
                    <w:rPr>
                      <w:b/>
                      <w:bCs/>
                    </w:rPr>
                  </w:pPr>
                  <w:r w:rsidRPr="00973AD4">
                    <w:rPr>
                      <w:b/>
                      <w:bCs/>
                      <w:i/>
                      <w:iCs/>
                    </w:rPr>
                    <w:t>y</w:t>
                  </w:r>
                </w:p>
              </w:tc>
              <w:tc>
                <w:tcPr>
                  <w:tcW w:w="0" w:type="auto"/>
                  <w:tcBorders>
                    <w:top w:val="single" w:sz="4" w:space="0" w:color="auto"/>
                    <w:left w:val="single" w:sz="4" w:space="0" w:color="auto"/>
                    <w:bottom w:val="single" w:sz="4" w:space="0" w:color="auto"/>
                    <w:right w:val="single" w:sz="4" w:space="0" w:color="auto"/>
                  </w:tcBorders>
                  <w:hideMark/>
                </w:tcPr>
                <w:p w14:paraId="5FB69703" w14:textId="77777777" w:rsidR="00E95EAE" w:rsidRPr="00973AD4" w:rsidRDefault="00E95EAE" w:rsidP="00E95EAE">
                  <w:r w:rsidRPr="00973AD4">
                    <w:t>3</w:t>
                  </w:r>
                </w:p>
              </w:tc>
              <w:tc>
                <w:tcPr>
                  <w:tcW w:w="0" w:type="auto"/>
                  <w:tcBorders>
                    <w:top w:val="single" w:sz="4" w:space="0" w:color="auto"/>
                    <w:left w:val="single" w:sz="4" w:space="0" w:color="auto"/>
                    <w:bottom w:val="single" w:sz="4" w:space="0" w:color="auto"/>
                    <w:right w:val="single" w:sz="4" w:space="0" w:color="auto"/>
                  </w:tcBorders>
                  <w:hideMark/>
                </w:tcPr>
                <w:p w14:paraId="7ACC2C45" w14:textId="77777777" w:rsidR="00E95EAE" w:rsidRPr="00973AD4" w:rsidRDefault="00E95EAE" w:rsidP="00E95EAE">
                  <w:r w:rsidRPr="00973AD4">
                    <w:t>10</w:t>
                  </w:r>
                </w:p>
              </w:tc>
              <w:tc>
                <w:tcPr>
                  <w:tcW w:w="0" w:type="auto"/>
                  <w:tcBorders>
                    <w:top w:val="single" w:sz="4" w:space="0" w:color="auto"/>
                    <w:left w:val="single" w:sz="4" w:space="0" w:color="auto"/>
                    <w:bottom w:val="single" w:sz="4" w:space="0" w:color="auto"/>
                    <w:right w:val="single" w:sz="4" w:space="0" w:color="auto"/>
                  </w:tcBorders>
                  <w:hideMark/>
                </w:tcPr>
                <w:p w14:paraId="05CB5FA3" w14:textId="77777777" w:rsidR="00E95EAE" w:rsidRPr="00973AD4" w:rsidRDefault="00E95EAE" w:rsidP="00E95EAE">
                  <w:r w:rsidRPr="00973AD4">
                    <w:t>14</w:t>
                  </w:r>
                </w:p>
              </w:tc>
            </w:tr>
          </w:tbl>
          <w:p w14:paraId="0BD01F03" w14:textId="77777777" w:rsidR="00E95EAE" w:rsidRPr="00973AD4" w:rsidRDefault="00E95EAE" w:rsidP="00E95EAE">
            <w:pPr>
              <w:rPr>
                <w:b/>
                <w:bCs/>
                <w:iCs/>
              </w:rPr>
            </w:pPr>
          </w:p>
        </w:tc>
        <w:tc>
          <w:tcPr>
            <w:tcW w:w="590" w:type="dxa"/>
          </w:tcPr>
          <w:p w14:paraId="4A427567" w14:textId="77777777" w:rsidR="00E95EAE" w:rsidRPr="00973AD4" w:rsidRDefault="00E95EAE" w:rsidP="00E95EAE">
            <w:pPr>
              <w:jc w:val="right"/>
              <w:rPr>
                <w:b/>
                <w:bCs/>
                <w:iCs/>
              </w:rPr>
            </w:pPr>
            <w:r w:rsidRPr="00973AD4">
              <w:rPr>
                <w:bCs/>
                <w:iCs/>
              </w:rPr>
              <w:t>c.</w:t>
            </w:r>
          </w:p>
        </w:tc>
        <w:tc>
          <w:tcPr>
            <w:tcW w:w="175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36"/>
              <w:gridCol w:w="456"/>
              <w:gridCol w:w="456"/>
            </w:tblGrid>
            <w:tr w:rsidR="00E95EAE" w:rsidRPr="00923A6E" w14:paraId="114FE15B"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29EDCE9"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538DD772" w14:textId="77777777" w:rsidR="00E95EAE" w:rsidRPr="00973AD4" w:rsidRDefault="00E95EAE" w:rsidP="00E95EAE">
                  <w:r w:rsidRPr="00973AD4">
                    <w:t>2</w:t>
                  </w:r>
                </w:p>
              </w:tc>
              <w:tc>
                <w:tcPr>
                  <w:tcW w:w="0" w:type="auto"/>
                  <w:tcBorders>
                    <w:top w:val="single" w:sz="4" w:space="0" w:color="auto"/>
                    <w:left w:val="single" w:sz="4" w:space="0" w:color="auto"/>
                    <w:bottom w:val="single" w:sz="4" w:space="0" w:color="auto"/>
                    <w:right w:val="single" w:sz="4" w:space="0" w:color="auto"/>
                  </w:tcBorders>
                  <w:hideMark/>
                </w:tcPr>
                <w:p w14:paraId="038F138C" w14:textId="77777777" w:rsidR="00E95EAE" w:rsidRPr="00973AD4" w:rsidRDefault="00E95EAE" w:rsidP="00E95EAE">
                  <w:r w:rsidRPr="00973AD4">
                    <w:t>6</w:t>
                  </w:r>
                </w:p>
              </w:tc>
              <w:tc>
                <w:tcPr>
                  <w:tcW w:w="0" w:type="auto"/>
                  <w:tcBorders>
                    <w:top w:val="single" w:sz="4" w:space="0" w:color="auto"/>
                    <w:left w:val="single" w:sz="4" w:space="0" w:color="auto"/>
                    <w:bottom w:val="single" w:sz="4" w:space="0" w:color="auto"/>
                    <w:right w:val="single" w:sz="4" w:space="0" w:color="auto"/>
                  </w:tcBorders>
                  <w:hideMark/>
                </w:tcPr>
                <w:p w14:paraId="22EDA140" w14:textId="77777777" w:rsidR="00E95EAE" w:rsidRPr="00973AD4" w:rsidRDefault="00E95EAE" w:rsidP="00E95EAE">
                  <w:r w:rsidRPr="00973AD4">
                    <w:t>13</w:t>
                  </w:r>
                </w:p>
              </w:tc>
            </w:tr>
            <w:tr w:rsidR="00E95EAE" w:rsidRPr="00923A6E" w14:paraId="2DEDD634"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40851003" w14:textId="77777777" w:rsidR="00E95EAE" w:rsidRPr="00973AD4" w:rsidRDefault="00E95EAE" w:rsidP="00E95EAE">
                  <w:pPr>
                    <w:rPr>
                      <w:b/>
                      <w:bCs/>
                    </w:rPr>
                  </w:pPr>
                  <w:r w:rsidRPr="00973AD4">
                    <w:rPr>
                      <w:b/>
                      <w:bCs/>
                      <w:i/>
                      <w:iCs/>
                    </w:rPr>
                    <w:t>y</w:t>
                  </w:r>
                </w:p>
              </w:tc>
              <w:tc>
                <w:tcPr>
                  <w:tcW w:w="0" w:type="auto"/>
                  <w:tcBorders>
                    <w:top w:val="single" w:sz="4" w:space="0" w:color="auto"/>
                    <w:left w:val="single" w:sz="4" w:space="0" w:color="auto"/>
                    <w:bottom w:val="single" w:sz="4" w:space="0" w:color="auto"/>
                    <w:right w:val="single" w:sz="4" w:space="0" w:color="auto"/>
                  </w:tcBorders>
                  <w:hideMark/>
                </w:tcPr>
                <w:p w14:paraId="4BC42685" w14:textId="77777777" w:rsidR="00E95EAE" w:rsidRPr="00973AD4" w:rsidRDefault="00E95EAE" w:rsidP="00E95EAE">
                  <w:r w:rsidRPr="00973AD4">
                    <w:t>3</w:t>
                  </w:r>
                </w:p>
              </w:tc>
              <w:tc>
                <w:tcPr>
                  <w:tcW w:w="0" w:type="auto"/>
                  <w:tcBorders>
                    <w:top w:val="single" w:sz="4" w:space="0" w:color="auto"/>
                    <w:left w:val="single" w:sz="4" w:space="0" w:color="auto"/>
                    <w:bottom w:val="single" w:sz="4" w:space="0" w:color="auto"/>
                    <w:right w:val="single" w:sz="4" w:space="0" w:color="auto"/>
                  </w:tcBorders>
                  <w:hideMark/>
                </w:tcPr>
                <w:p w14:paraId="3F069794" w14:textId="77777777" w:rsidR="00E95EAE" w:rsidRPr="00973AD4" w:rsidRDefault="00E95EAE" w:rsidP="00E95EAE">
                  <w:r w:rsidRPr="00973AD4">
                    <w:t>10</w:t>
                  </w:r>
                </w:p>
              </w:tc>
              <w:tc>
                <w:tcPr>
                  <w:tcW w:w="0" w:type="auto"/>
                  <w:tcBorders>
                    <w:top w:val="single" w:sz="4" w:space="0" w:color="auto"/>
                    <w:left w:val="single" w:sz="4" w:space="0" w:color="auto"/>
                    <w:bottom w:val="single" w:sz="4" w:space="0" w:color="auto"/>
                    <w:right w:val="single" w:sz="4" w:space="0" w:color="auto"/>
                  </w:tcBorders>
                  <w:hideMark/>
                </w:tcPr>
                <w:p w14:paraId="7AF1EBBE" w14:textId="77777777" w:rsidR="00E95EAE" w:rsidRPr="00973AD4" w:rsidRDefault="00E95EAE" w:rsidP="00E95EAE">
                  <w:r w:rsidRPr="00973AD4">
                    <w:t>14</w:t>
                  </w:r>
                </w:p>
              </w:tc>
            </w:tr>
          </w:tbl>
          <w:p w14:paraId="183F5E3D" w14:textId="77777777" w:rsidR="00E95EAE" w:rsidRPr="00973AD4" w:rsidRDefault="00E95EAE" w:rsidP="00E95EAE">
            <w:pPr>
              <w:rPr>
                <w:b/>
                <w:bCs/>
                <w:iCs/>
              </w:rPr>
            </w:pPr>
          </w:p>
        </w:tc>
      </w:tr>
    </w:tbl>
    <w:p w14:paraId="23814F43" w14:textId="77777777" w:rsidR="00E95EAE" w:rsidRDefault="00E95EAE" w:rsidP="00E95EAE"/>
    <w:p w14:paraId="32CA7516" w14:textId="77777777" w:rsidR="00E95EAE" w:rsidRDefault="00E95EAE" w:rsidP="00F62BB1">
      <w:pPr>
        <w:pStyle w:val="ListParagraph"/>
        <w:numPr>
          <w:ilvl w:val="0"/>
          <w:numId w:val="3"/>
        </w:numPr>
      </w:pPr>
      <w:r w:rsidRPr="00810DB3">
        <w:t xml:space="preserve">Select </w:t>
      </w:r>
      <w:proofErr w:type="gramStart"/>
      <w:r w:rsidRPr="00810DB3">
        <w:t>all of</w:t>
      </w:r>
      <w:proofErr w:type="gramEnd"/>
      <w:r w:rsidRPr="00810DB3">
        <w:t xml:space="preserve"> the following tables which represent </w:t>
      </w:r>
      <w:r w:rsidRPr="00AA1FC0">
        <w:rPr>
          <w:i/>
          <w:iCs/>
        </w:rPr>
        <w:t>y</w:t>
      </w:r>
      <w:r w:rsidRPr="00810DB3">
        <w:t xml:space="preserve"> as a function of </w:t>
      </w:r>
      <w:r w:rsidRPr="00AA1FC0">
        <w:rPr>
          <w:i/>
          <w:iCs/>
        </w:rPr>
        <w:t>x</w:t>
      </w:r>
      <w:r w:rsidRPr="00810DB3">
        <w:t>.</w:t>
      </w:r>
    </w:p>
    <w:tbl>
      <w:tblPr>
        <w:tblW w:w="7137" w:type="dxa"/>
        <w:tblInd w:w="477" w:type="dxa"/>
        <w:tblLook w:val="04A0" w:firstRow="1" w:lastRow="0" w:firstColumn="1" w:lastColumn="0" w:noHBand="0" w:noVBand="1"/>
      </w:tblPr>
      <w:tblGrid>
        <w:gridCol w:w="383"/>
        <w:gridCol w:w="1194"/>
        <w:gridCol w:w="681"/>
        <w:gridCol w:w="1196"/>
        <w:gridCol w:w="690"/>
        <w:gridCol w:w="1196"/>
        <w:gridCol w:w="601"/>
        <w:gridCol w:w="1196"/>
      </w:tblGrid>
      <w:tr w:rsidR="00E95EAE" w14:paraId="605E06CA" w14:textId="77777777" w:rsidTr="00E95EAE">
        <w:tc>
          <w:tcPr>
            <w:tcW w:w="369" w:type="dxa"/>
          </w:tcPr>
          <w:p w14:paraId="1BFAAC3B" w14:textId="77777777" w:rsidR="00E95EAE" w:rsidRPr="00973AD4" w:rsidRDefault="00E95EAE" w:rsidP="00E95EAE">
            <w:pPr>
              <w:jc w:val="right"/>
            </w:pPr>
            <w:r w:rsidRPr="00973AD4">
              <w:t>a.</w:t>
            </w:r>
          </w:p>
        </w:tc>
        <w:tc>
          <w:tcPr>
            <w:tcW w:w="1197"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416"/>
            </w:tblGrid>
            <w:tr w:rsidR="00E95EAE" w:rsidRPr="00923A6E" w14:paraId="1F6E7470"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AAE01BC"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0085933E" w14:textId="77777777" w:rsidR="00E95EAE" w:rsidRPr="00973AD4" w:rsidRDefault="00E95EAE" w:rsidP="00E95EAE">
                  <w:pPr>
                    <w:rPr>
                      <w:b/>
                      <w:bCs/>
                    </w:rPr>
                  </w:pPr>
                  <w:r w:rsidRPr="00973AD4">
                    <w:rPr>
                      <w:b/>
                      <w:bCs/>
                      <w:i/>
                      <w:iCs/>
                    </w:rPr>
                    <w:t>y</w:t>
                  </w:r>
                </w:p>
              </w:tc>
            </w:tr>
            <w:tr w:rsidR="00E95EAE" w:rsidRPr="00923A6E" w14:paraId="1A5EFAA2"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6B75A808" w14:textId="77777777" w:rsidR="00E95EAE" w:rsidRPr="00973AD4" w:rsidRDefault="00E95EAE" w:rsidP="00E95EAE">
                  <w:r w:rsidRPr="00973AD4">
                    <w:t>0</w:t>
                  </w:r>
                </w:p>
              </w:tc>
              <w:tc>
                <w:tcPr>
                  <w:tcW w:w="0" w:type="auto"/>
                  <w:tcBorders>
                    <w:top w:val="single" w:sz="4" w:space="0" w:color="auto"/>
                    <w:left w:val="single" w:sz="4" w:space="0" w:color="auto"/>
                    <w:bottom w:val="single" w:sz="4" w:space="0" w:color="auto"/>
                    <w:right w:val="single" w:sz="4" w:space="0" w:color="auto"/>
                  </w:tcBorders>
                  <w:hideMark/>
                </w:tcPr>
                <w:p w14:paraId="1BBC1ADB" w14:textId="77777777" w:rsidR="00E95EAE" w:rsidRPr="00973AD4" w:rsidRDefault="00E95EAE" w:rsidP="00E95EAE">
                  <w:r w:rsidRPr="00973AD4">
                    <w:t>-2</w:t>
                  </w:r>
                </w:p>
              </w:tc>
            </w:tr>
            <w:tr w:rsidR="00E95EAE" w:rsidRPr="00923A6E" w14:paraId="31C12083"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48C1DFBC" w14:textId="77777777" w:rsidR="00E95EAE" w:rsidRPr="00973AD4" w:rsidRDefault="00E95EAE" w:rsidP="00E95EAE">
                  <w:r w:rsidRPr="00973AD4">
                    <w:t>3</w:t>
                  </w:r>
                </w:p>
              </w:tc>
              <w:tc>
                <w:tcPr>
                  <w:tcW w:w="0" w:type="auto"/>
                  <w:tcBorders>
                    <w:top w:val="single" w:sz="4" w:space="0" w:color="auto"/>
                    <w:left w:val="single" w:sz="4" w:space="0" w:color="auto"/>
                    <w:bottom w:val="single" w:sz="4" w:space="0" w:color="auto"/>
                    <w:right w:val="single" w:sz="4" w:space="0" w:color="auto"/>
                  </w:tcBorders>
                  <w:hideMark/>
                </w:tcPr>
                <w:p w14:paraId="50B102B1" w14:textId="77777777" w:rsidR="00E95EAE" w:rsidRPr="00973AD4" w:rsidRDefault="00E95EAE" w:rsidP="00E95EAE">
                  <w:r w:rsidRPr="00973AD4">
                    <w:t>1</w:t>
                  </w:r>
                </w:p>
              </w:tc>
            </w:tr>
            <w:tr w:rsidR="00E95EAE" w:rsidRPr="00923A6E" w14:paraId="7F617F89"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5908FDC2" w14:textId="77777777" w:rsidR="00E95EAE" w:rsidRPr="00973AD4" w:rsidRDefault="00E95EAE" w:rsidP="00E95EAE">
                  <w:r w:rsidRPr="00973AD4">
                    <w:t>4</w:t>
                  </w:r>
                </w:p>
              </w:tc>
              <w:tc>
                <w:tcPr>
                  <w:tcW w:w="0" w:type="auto"/>
                  <w:tcBorders>
                    <w:top w:val="single" w:sz="4" w:space="0" w:color="auto"/>
                    <w:left w:val="single" w:sz="4" w:space="0" w:color="auto"/>
                    <w:bottom w:val="single" w:sz="4" w:space="0" w:color="auto"/>
                    <w:right w:val="single" w:sz="4" w:space="0" w:color="auto"/>
                  </w:tcBorders>
                  <w:hideMark/>
                </w:tcPr>
                <w:p w14:paraId="48FBCFD8" w14:textId="77777777" w:rsidR="00E95EAE" w:rsidRPr="00973AD4" w:rsidRDefault="00E95EAE" w:rsidP="00E95EAE">
                  <w:r w:rsidRPr="00973AD4">
                    <w:t>6</w:t>
                  </w:r>
                </w:p>
              </w:tc>
            </w:tr>
            <w:tr w:rsidR="00E95EAE" w:rsidRPr="00923A6E" w14:paraId="0F83A2E5"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5A66A474" w14:textId="77777777" w:rsidR="00E95EAE" w:rsidRPr="00973AD4" w:rsidRDefault="00E95EAE" w:rsidP="00E95EAE">
                  <w:r w:rsidRPr="00973AD4">
                    <w:t>8</w:t>
                  </w:r>
                </w:p>
              </w:tc>
              <w:tc>
                <w:tcPr>
                  <w:tcW w:w="0" w:type="auto"/>
                  <w:tcBorders>
                    <w:top w:val="single" w:sz="4" w:space="0" w:color="auto"/>
                    <w:left w:val="single" w:sz="4" w:space="0" w:color="auto"/>
                    <w:bottom w:val="single" w:sz="4" w:space="0" w:color="auto"/>
                    <w:right w:val="single" w:sz="4" w:space="0" w:color="auto"/>
                  </w:tcBorders>
                  <w:hideMark/>
                </w:tcPr>
                <w:p w14:paraId="2EBFCF62" w14:textId="77777777" w:rsidR="00E95EAE" w:rsidRPr="00973AD4" w:rsidRDefault="00E95EAE" w:rsidP="00E95EAE">
                  <w:r w:rsidRPr="00973AD4">
                    <w:t>9</w:t>
                  </w:r>
                </w:p>
              </w:tc>
            </w:tr>
            <w:tr w:rsidR="00E95EAE" w:rsidRPr="00923A6E" w14:paraId="47745CAA"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480CD8D3" w14:textId="77777777" w:rsidR="00E95EAE" w:rsidRPr="00973AD4" w:rsidRDefault="00E95EAE" w:rsidP="00E95EAE">
                  <w:r w:rsidRPr="00973AD4">
                    <w:t>3</w:t>
                  </w:r>
                </w:p>
              </w:tc>
              <w:tc>
                <w:tcPr>
                  <w:tcW w:w="0" w:type="auto"/>
                  <w:tcBorders>
                    <w:top w:val="single" w:sz="4" w:space="0" w:color="auto"/>
                    <w:left w:val="single" w:sz="4" w:space="0" w:color="auto"/>
                    <w:bottom w:val="single" w:sz="4" w:space="0" w:color="auto"/>
                    <w:right w:val="single" w:sz="4" w:space="0" w:color="auto"/>
                  </w:tcBorders>
                  <w:hideMark/>
                </w:tcPr>
                <w:p w14:paraId="2FE6E1E2" w14:textId="77777777" w:rsidR="00E95EAE" w:rsidRPr="00973AD4" w:rsidRDefault="00E95EAE" w:rsidP="00E95EAE">
                  <w:r w:rsidRPr="00973AD4">
                    <w:t>1</w:t>
                  </w:r>
                </w:p>
              </w:tc>
            </w:tr>
          </w:tbl>
          <w:p w14:paraId="5613BD20" w14:textId="77777777" w:rsidR="00E95EAE" w:rsidRPr="00973AD4" w:rsidRDefault="00E95EAE" w:rsidP="00E95EAE"/>
        </w:tc>
        <w:tc>
          <w:tcPr>
            <w:tcW w:w="684" w:type="dxa"/>
          </w:tcPr>
          <w:p w14:paraId="4E4B4685" w14:textId="77777777" w:rsidR="00E95EAE" w:rsidRPr="00973AD4" w:rsidRDefault="00E95EAE" w:rsidP="00E95EAE">
            <w:pPr>
              <w:jc w:val="right"/>
            </w:pPr>
            <w:r w:rsidRPr="00973AD4">
              <w:t>b.</w:t>
            </w:r>
          </w:p>
        </w:tc>
        <w:tc>
          <w:tcPr>
            <w:tcW w:w="1197"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456"/>
            </w:tblGrid>
            <w:tr w:rsidR="00E95EAE" w:rsidRPr="00923A6E" w14:paraId="156E866F"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8DD4A9D"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1C842AE6" w14:textId="77777777" w:rsidR="00E95EAE" w:rsidRPr="00973AD4" w:rsidRDefault="00E95EAE" w:rsidP="00E95EAE">
                  <w:pPr>
                    <w:rPr>
                      <w:b/>
                      <w:bCs/>
                    </w:rPr>
                  </w:pPr>
                  <w:r w:rsidRPr="00973AD4">
                    <w:rPr>
                      <w:b/>
                      <w:bCs/>
                      <w:i/>
                      <w:iCs/>
                    </w:rPr>
                    <w:t>y</w:t>
                  </w:r>
                </w:p>
              </w:tc>
            </w:tr>
            <w:tr w:rsidR="00E95EAE" w:rsidRPr="00923A6E" w14:paraId="2229D17F"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4C2811BC" w14:textId="77777777" w:rsidR="00E95EAE" w:rsidRPr="00973AD4" w:rsidRDefault="00E95EAE" w:rsidP="00E95EAE">
                  <w:r w:rsidRPr="00973AD4">
                    <w:t>-1</w:t>
                  </w:r>
                </w:p>
              </w:tc>
              <w:tc>
                <w:tcPr>
                  <w:tcW w:w="0" w:type="auto"/>
                  <w:tcBorders>
                    <w:top w:val="single" w:sz="4" w:space="0" w:color="auto"/>
                    <w:left w:val="single" w:sz="4" w:space="0" w:color="auto"/>
                    <w:bottom w:val="single" w:sz="4" w:space="0" w:color="auto"/>
                    <w:right w:val="single" w:sz="4" w:space="0" w:color="auto"/>
                  </w:tcBorders>
                  <w:hideMark/>
                </w:tcPr>
                <w:p w14:paraId="383D4917" w14:textId="77777777" w:rsidR="00E95EAE" w:rsidRPr="00973AD4" w:rsidRDefault="00E95EAE" w:rsidP="00E95EAE">
                  <w:r w:rsidRPr="00973AD4">
                    <w:t>-4</w:t>
                  </w:r>
                </w:p>
              </w:tc>
            </w:tr>
            <w:tr w:rsidR="00E95EAE" w:rsidRPr="00923A6E" w14:paraId="7DD4A262"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956BC52" w14:textId="77777777" w:rsidR="00E95EAE" w:rsidRPr="00973AD4" w:rsidRDefault="00E95EAE" w:rsidP="00E95EAE">
                  <w:r w:rsidRPr="00973AD4">
                    <w:t>2</w:t>
                  </w:r>
                </w:p>
              </w:tc>
              <w:tc>
                <w:tcPr>
                  <w:tcW w:w="0" w:type="auto"/>
                  <w:tcBorders>
                    <w:top w:val="single" w:sz="4" w:space="0" w:color="auto"/>
                    <w:left w:val="single" w:sz="4" w:space="0" w:color="auto"/>
                    <w:bottom w:val="single" w:sz="4" w:space="0" w:color="auto"/>
                    <w:right w:val="single" w:sz="4" w:space="0" w:color="auto"/>
                  </w:tcBorders>
                  <w:hideMark/>
                </w:tcPr>
                <w:p w14:paraId="4F835EB2" w14:textId="77777777" w:rsidR="00E95EAE" w:rsidRPr="00973AD4" w:rsidRDefault="00E95EAE" w:rsidP="00E95EAE">
                  <w:r w:rsidRPr="00973AD4">
                    <w:t>3</w:t>
                  </w:r>
                </w:p>
              </w:tc>
            </w:tr>
            <w:tr w:rsidR="00E95EAE" w:rsidRPr="00923A6E" w14:paraId="6F30F69D"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616693FE" w14:textId="77777777" w:rsidR="00E95EAE" w:rsidRPr="00973AD4" w:rsidRDefault="00E95EAE" w:rsidP="00E95EAE">
                  <w:r w:rsidRPr="00973AD4">
                    <w:t>5</w:t>
                  </w:r>
                </w:p>
              </w:tc>
              <w:tc>
                <w:tcPr>
                  <w:tcW w:w="0" w:type="auto"/>
                  <w:tcBorders>
                    <w:top w:val="single" w:sz="4" w:space="0" w:color="auto"/>
                    <w:left w:val="single" w:sz="4" w:space="0" w:color="auto"/>
                    <w:bottom w:val="single" w:sz="4" w:space="0" w:color="auto"/>
                    <w:right w:val="single" w:sz="4" w:space="0" w:color="auto"/>
                  </w:tcBorders>
                  <w:hideMark/>
                </w:tcPr>
                <w:p w14:paraId="374863FF" w14:textId="77777777" w:rsidR="00E95EAE" w:rsidRPr="00973AD4" w:rsidRDefault="00E95EAE" w:rsidP="00E95EAE">
                  <w:r w:rsidRPr="00973AD4">
                    <w:t>4</w:t>
                  </w:r>
                </w:p>
              </w:tc>
            </w:tr>
            <w:tr w:rsidR="00E95EAE" w:rsidRPr="00923A6E" w14:paraId="4B78133B"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4471E217" w14:textId="77777777" w:rsidR="00E95EAE" w:rsidRPr="00973AD4" w:rsidRDefault="00E95EAE" w:rsidP="00E95EAE">
                  <w:r w:rsidRPr="00973AD4">
                    <w:t>8</w:t>
                  </w:r>
                </w:p>
              </w:tc>
              <w:tc>
                <w:tcPr>
                  <w:tcW w:w="0" w:type="auto"/>
                  <w:tcBorders>
                    <w:top w:val="single" w:sz="4" w:space="0" w:color="auto"/>
                    <w:left w:val="single" w:sz="4" w:space="0" w:color="auto"/>
                    <w:bottom w:val="single" w:sz="4" w:space="0" w:color="auto"/>
                    <w:right w:val="single" w:sz="4" w:space="0" w:color="auto"/>
                  </w:tcBorders>
                  <w:hideMark/>
                </w:tcPr>
                <w:p w14:paraId="5FFB6C56" w14:textId="77777777" w:rsidR="00E95EAE" w:rsidRPr="00973AD4" w:rsidRDefault="00E95EAE" w:rsidP="00E95EAE">
                  <w:r w:rsidRPr="00973AD4">
                    <w:t>7</w:t>
                  </w:r>
                </w:p>
              </w:tc>
            </w:tr>
            <w:tr w:rsidR="00E95EAE" w:rsidRPr="00923A6E" w14:paraId="5175D7C6"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58869F2A" w14:textId="77777777" w:rsidR="00E95EAE" w:rsidRPr="00973AD4" w:rsidRDefault="00E95EAE" w:rsidP="00E95EAE">
                  <w:r w:rsidRPr="00973AD4">
                    <w:t>12</w:t>
                  </w:r>
                </w:p>
              </w:tc>
              <w:tc>
                <w:tcPr>
                  <w:tcW w:w="0" w:type="auto"/>
                  <w:tcBorders>
                    <w:top w:val="single" w:sz="4" w:space="0" w:color="auto"/>
                    <w:left w:val="single" w:sz="4" w:space="0" w:color="auto"/>
                    <w:bottom w:val="single" w:sz="4" w:space="0" w:color="auto"/>
                    <w:right w:val="single" w:sz="4" w:space="0" w:color="auto"/>
                  </w:tcBorders>
                  <w:hideMark/>
                </w:tcPr>
                <w:p w14:paraId="3F94FB34" w14:textId="77777777" w:rsidR="00E95EAE" w:rsidRPr="00973AD4" w:rsidRDefault="00E95EAE" w:rsidP="00E95EAE">
                  <w:r w:rsidRPr="00973AD4">
                    <w:t>11</w:t>
                  </w:r>
                </w:p>
              </w:tc>
            </w:tr>
          </w:tbl>
          <w:p w14:paraId="30E3B7A0" w14:textId="77777777" w:rsidR="00E95EAE" w:rsidRPr="00973AD4" w:rsidRDefault="00E95EAE" w:rsidP="00E95EAE"/>
        </w:tc>
        <w:tc>
          <w:tcPr>
            <w:tcW w:w="693" w:type="dxa"/>
          </w:tcPr>
          <w:p w14:paraId="2B082FCC" w14:textId="77777777" w:rsidR="00E95EAE" w:rsidRPr="00973AD4" w:rsidRDefault="00E95EAE" w:rsidP="00E95EAE">
            <w:pPr>
              <w:jc w:val="right"/>
            </w:pPr>
            <w:r w:rsidRPr="00973AD4">
              <w:t>c.</w:t>
            </w:r>
          </w:p>
        </w:tc>
        <w:tc>
          <w:tcPr>
            <w:tcW w:w="1197"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456"/>
            </w:tblGrid>
            <w:tr w:rsidR="00E95EAE" w:rsidRPr="00923A6E" w14:paraId="789A6A25"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41E6133"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4C83D54B" w14:textId="77777777" w:rsidR="00E95EAE" w:rsidRPr="00973AD4" w:rsidRDefault="00E95EAE" w:rsidP="00E95EAE">
                  <w:pPr>
                    <w:rPr>
                      <w:b/>
                      <w:bCs/>
                    </w:rPr>
                  </w:pPr>
                  <w:r w:rsidRPr="00973AD4">
                    <w:rPr>
                      <w:b/>
                      <w:bCs/>
                      <w:i/>
                      <w:iCs/>
                    </w:rPr>
                    <w:t>y</w:t>
                  </w:r>
                </w:p>
              </w:tc>
            </w:tr>
            <w:tr w:rsidR="00E95EAE" w:rsidRPr="00923A6E" w14:paraId="7BB27E50"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56E70DB8" w14:textId="77777777" w:rsidR="00E95EAE" w:rsidRPr="00973AD4" w:rsidRDefault="00E95EAE" w:rsidP="00E95EAE">
                  <w:r w:rsidRPr="00973AD4">
                    <w:t>0</w:t>
                  </w:r>
                </w:p>
              </w:tc>
              <w:tc>
                <w:tcPr>
                  <w:tcW w:w="0" w:type="auto"/>
                  <w:tcBorders>
                    <w:top w:val="single" w:sz="4" w:space="0" w:color="auto"/>
                    <w:left w:val="single" w:sz="4" w:space="0" w:color="auto"/>
                    <w:bottom w:val="single" w:sz="4" w:space="0" w:color="auto"/>
                    <w:right w:val="single" w:sz="4" w:space="0" w:color="auto"/>
                  </w:tcBorders>
                  <w:hideMark/>
                </w:tcPr>
                <w:p w14:paraId="7906247B" w14:textId="77777777" w:rsidR="00E95EAE" w:rsidRPr="00973AD4" w:rsidRDefault="00E95EAE" w:rsidP="00E95EAE">
                  <w:r w:rsidRPr="00973AD4">
                    <w:t>-5</w:t>
                  </w:r>
                </w:p>
              </w:tc>
            </w:tr>
            <w:tr w:rsidR="00E95EAE" w:rsidRPr="00923A6E" w14:paraId="4F64B951"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09A4B82E" w14:textId="77777777" w:rsidR="00E95EAE" w:rsidRPr="00973AD4" w:rsidRDefault="00E95EAE" w:rsidP="00E95EAE">
                  <w:r w:rsidRPr="00973AD4">
                    <w:t>3</w:t>
                  </w:r>
                </w:p>
              </w:tc>
              <w:tc>
                <w:tcPr>
                  <w:tcW w:w="0" w:type="auto"/>
                  <w:tcBorders>
                    <w:top w:val="single" w:sz="4" w:space="0" w:color="auto"/>
                    <w:left w:val="single" w:sz="4" w:space="0" w:color="auto"/>
                    <w:bottom w:val="single" w:sz="4" w:space="0" w:color="auto"/>
                    <w:right w:val="single" w:sz="4" w:space="0" w:color="auto"/>
                  </w:tcBorders>
                  <w:hideMark/>
                </w:tcPr>
                <w:p w14:paraId="0F3A6C98" w14:textId="77777777" w:rsidR="00E95EAE" w:rsidRPr="00973AD4" w:rsidRDefault="00E95EAE" w:rsidP="00E95EAE">
                  <w:r w:rsidRPr="00973AD4">
                    <w:t>1</w:t>
                  </w:r>
                </w:p>
              </w:tc>
            </w:tr>
            <w:tr w:rsidR="00E95EAE" w:rsidRPr="00923A6E" w14:paraId="7204D42C"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662637CF" w14:textId="77777777" w:rsidR="00E95EAE" w:rsidRPr="00973AD4" w:rsidRDefault="00E95EAE" w:rsidP="00E95EAE">
                  <w:r w:rsidRPr="00973AD4">
                    <w:t>3</w:t>
                  </w:r>
                </w:p>
              </w:tc>
              <w:tc>
                <w:tcPr>
                  <w:tcW w:w="0" w:type="auto"/>
                  <w:tcBorders>
                    <w:top w:val="single" w:sz="4" w:space="0" w:color="auto"/>
                    <w:left w:val="single" w:sz="4" w:space="0" w:color="auto"/>
                    <w:bottom w:val="single" w:sz="4" w:space="0" w:color="auto"/>
                    <w:right w:val="single" w:sz="4" w:space="0" w:color="auto"/>
                  </w:tcBorders>
                  <w:hideMark/>
                </w:tcPr>
                <w:p w14:paraId="6337E2CE" w14:textId="77777777" w:rsidR="00E95EAE" w:rsidRPr="00973AD4" w:rsidRDefault="00E95EAE" w:rsidP="00E95EAE">
                  <w:r w:rsidRPr="00973AD4">
                    <w:t>4</w:t>
                  </w:r>
                </w:p>
              </w:tc>
            </w:tr>
            <w:tr w:rsidR="00E95EAE" w:rsidRPr="00923A6E" w14:paraId="576F84C6"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E4C85EF" w14:textId="77777777" w:rsidR="00E95EAE" w:rsidRPr="00973AD4" w:rsidRDefault="00E95EAE" w:rsidP="00E95EAE">
                  <w:r w:rsidRPr="00973AD4">
                    <w:t>9</w:t>
                  </w:r>
                </w:p>
              </w:tc>
              <w:tc>
                <w:tcPr>
                  <w:tcW w:w="0" w:type="auto"/>
                  <w:tcBorders>
                    <w:top w:val="single" w:sz="4" w:space="0" w:color="auto"/>
                    <w:left w:val="single" w:sz="4" w:space="0" w:color="auto"/>
                    <w:bottom w:val="single" w:sz="4" w:space="0" w:color="auto"/>
                    <w:right w:val="single" w:sz="4" w:space="0" w:color="auto"/>
                  </w:tcBorders>
                  <w:hideMark/>
                </w:tcPr>
                <w:p w14:paraId="18BAF5AC" w14:textId="77777777" w:rsidR="00E95EAE" w:rsidRPr="00973AD4" w:rsidRDefault="00E95EAE" w:rsidP="00E95EAE">
                  <w:r w:rsidRPr="00973AD4">
                    <w:t>8</w:t>
                  </w:r>
                </w:p>
              </w:tc>
            </w:tr>
            <w:tr w:rsidR="00E95EAE" w:rsidRPr="00923A6E" w14:paraId="3439DCF8"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6C459018" w14:textId="77777777" w:rsidR="00E95EAE" w:rsidRPr="00973AD4" w:rsidRDefault="00E95EAE" w:rsidP="00E95EAE">
                  <w:r w:rsidRPr="00973AD4">
                    <w:t>16</w:t>
                  </w:r>
                </w:p>
              </w:tc>
              <w:tc>
                <w:tcPr>
                  <w:tcW w:w="0" w:type="auto"/>
                  <w:tcBorders>
                    <w:top w:val="single" w:sz="4" w:space="0" w:color="auto"/>
                    <w:left w:val="single" w:sz="4" w:space="0" w:color="auto"/>
                    <w:bottom w:val="single" w:sz="4" w:space="0" w:color="auto"/>
                    <w:right w:val="single" w:sz="4" w:space="0" w:color="auto"/>
                  </w:tcBorders>
                  <w:hideMark/>
                </w:tcPr>
                <w:p w14:paraId="43B5E5B3" w14:textId="77777777" w:rsidR="00E95EAE" w:rsidRPr="00973AD4" w:rsidRDefault="00E95EAE" w:rsidP="00E95EAE">
                  <w:r w:rsidRPr="00973AD4">
                    <w:t>13</w:t>
                  </w:r>
                </w:p>
              </w:tc>
            </w:tr>
          </w:tbl>
          <w:p w14:paraId="2ADEE0E0" w14:textId="77777777" w:rsidR="00E95EAE" w:rsidRPr="00973AD4" w:rsidRDefault="00E95EAE" w:rsidP="00E95EAE"/>
        </w:tc>
        <w:tc>
          <w:tcPr>
            <w:tcW w:w="603" w:type="dxa"/>
          </w:tcPr>
          <w:p w14:paraId="4365AF7E" w14:textId="77777777" w:rsidR="00E95EAE" w:rsidRPr="00973AD4" w:rsidRDefault="00E95EAE" w:rsidP="00E95EAE">
            <w:pPr>
              <w:jc w:val="right"/>
            </w:pPr>
            <w:r w:rsidRPr="00973AD4">
              <w:t>d.</w:t>
            </w:r>
          </w:p>
        </w:tc>
        <w:tc>
          <w:tcPr>
            <w:tcW w:w="1197"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456"/>
            </w:tblGrid>
            <w:tr w:rsidR="00E95EAE" w:rsidRPr="00923A6E" w14:paraId="7BF640A6"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2F0A3E81"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370CAA83" w14:textId="77777777" w:rsidR="00E95EAE" w:rsidRPr="00973AD4" w:rsidRDefault="00E95EAE" w:rsidP="00E95EAE">
                  <w:pPr>
                    <w:rPr>
                      <w:b/>
                      <w:bCs/>
                    </w:rPr>
                  </w:pPr>
                  <w:r w:rsidRPr="00973AD4">
                    <w:rPr>
                      <w:b/>
                      <w:bCs/>
                      <w:i/>
                      <w:iCs/>
                    </w:rPr>
                    <w:t>y</w:t>
                  </w:r>
                </w:p>
              </w:tc>
            </w:tr>
            <w:tr w:rsidR="00E95EAE" w:rsidRPr="00923A6E" w14:paraId="7978B756"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11B1113" w14:textId="77777777" w:rsidR="00E95EAE" w:rsidRPr="00973AD4" w:rsidRDefault="00E95EAE" w:rsidP="00E95EAE">
                  <w:r w:rsidRPr="00973AD4">
                    <w:t>-1</w:t>
                  </w:r>
                </w:p>
              </w:tc>
              <w:tc>
                <w:tcPr>
                  <w:tcW w:w="0" w:type="auto"/>
                  <w:tcBorders>
                    <w:top w:val="single" w:sz="4" w:space="0" w:color="auto"/>
                    <w:left w:val="single" w:sz="4" w:space="0" w:color="auto"/>
                    <w:bottom w:val="single" w:sz="4" w:space="0" w:color="auto"/>
                    <w:right w:val="single" w:sz="4" w:space="0" w:color="auto"/>
                  </w:tcBorders>
                  <w:hideMark/>
                </w:tcPr>
                <w:p w14:paraId="766AC79D" w14:textId="77777777" w:rsidR="00E95EAE" w:rsidRPr="00973AD4" w:rsidRDefault="00E95EAE" w:rsidP="00E95EAE">
                  <w:r w:rsidRPr="00973AD4">
                    <w:t>-4</w:t>
                  </w:r>
                </w:p>
              </w:tc>
            </w:tr>
            <w:tr w:rsidR="00E95EAE" w:rsidRPr="00923A6E" w14:paraId="1E0E65DF"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271E4E43" w14:textId="77777777" w:rsidR="00E95EAE" w:rsidRPr="00973AD4" w:rsidRDefault="00E95EAE" w:rsidP="00E95EAE">
                  <w:r w:rsidRPr="00973AD4">
                    <w:t>1</w:t>
                  </w:r>
                </w:p>
              </w:tc>
              <w:tc>
                <w:tcPr>
                  <w:tcW w:w="0" w:type="auto"/>
                  <w:tcBorders>
                    <w:top w:val="single" w:sz="4" w:space="0" w:color="auto"/>
                    <w:left w:val="single" w:sz="4" w:space="0" w:color="auto"/>
                    <w:bottom w:val="single" w:sz="4" w:space="0" w:color="auto"/>
                    <w:right w:val="single" w:sz="4" w:space="0" w:color="auto"/>
                  </w:tcBorders>
                  <w:hideMark/>
                </w:tcPr>
                <w:p w14:paraId="50AD2918" w14:textId="77777777" w:rsidR="00E95EAE" w:rsidRPr="00973AD4" w:rsidRDefault="00E95EAE" w:rsidP="00E95EAE">
                  <w:r w:rsidRPr="00973AD4">
                    <w:t>2</w:t>
                  </w:r>
                </w:p>
              </w:tc>
            </w:tr>
            <w:tr w:rsidR="00E95EAE" w:rsidRPr="00923A6E" w14:paraId="75A9801E"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2966E1EC" w14:textId="77777777" w:rsidR="00E95EAE" w:rsidRPr="00973AD4" w:rsidRDefault="00E95EAE" w:rsidP="00E95EAE">
                  <w:r w:rsidRPr="00973AD4">
                    <w:t>4</w:t>
                  </w:r>
                </w:p>
              </w:tc>
              <w:tc>
                <w:tcPr>
                  <w:tcW w:w="0" w:type="auto"/>
                  <w:tcBorders>
                    <w:top w:val="single" w:sz="4" w:space="0" w:color="auto"/>
                    <w:left w:val="single" w:sz="4" w:space="0" w:color="auto"/>
                    <w:bottom w:val="single" w:sz="4" w:space="0" w:color="auto"/>
                    <w:right w:val="single" w:sz="4" w:space="0" w:color="auto"/>
                  </w:tcBorders>
                  <w:hideMark/>
                </w:tcPr>
                <w:p w14:paraId="6AF5E044" w14:textId="77777777" w:rsidR="00E95EAE" w:rsidRPr="00973AD4" w:rsidRDefault="00E95EAE" w:rsidP="00E95EAE">
                  <w:r w:rsidRPr="00973AD4">
                    <w:t>2</w:t>
                  </w:r>
                </w:p>
              </w:tc>
            </w:tr>
            <w:tr w:rsidR="00E95EAE" w:rsidRPr="00923A6E" w14:paraId="766D6C79"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02A50300" w14:textId="77777777" w:rsidR="00E95EAE" w:rsidRPr="00973AD4" w:rsidRDefault="00E95EAE" w:rsidP="00E95EAE">
                  <w:r w:rsidRPr="00973AD4">
                    <w:t>9</w:t>
                  </w:r>
                </w:p>
              </w:tc>
              <w:tc>
                <w:tcPr>
                  <w:tcW w:w="0" w:type="auto"/>
                  <w:tcBorders>
                    <w:top w:val="single" w:sz="4" w:space="0" w:color="auto"/>
                    <w:left w:val="single" w:sz="4" w:space="0" w:color="auto"/>
                    <w:bottom w:val="single" w:sz="4" w:space="0" w:color="auto"/>
                    <w:right w:val="single" w:sz="4" w:space="0" w:color="auto"/>
                  </w:tcBorders>
                  <w:hideMark/>
                </w:tcPr>
                <w:p w14:paraId="0F70D378" w14:textId="77777777" w:rsidR="00E95EAE" w:rsidRPr="00973AD4" w:rsidRDefault="00E95EAE" w:rsidP="00E95EAE">
                  <w:r w:rsidRPr="00973AD4">
                    <w:t>7</w:t>
                  </w:r>
                </w:p>
              </w:tc>
            </w:tr>
            <w:tr w:rsidR="00E95EAE" w:rsidRPr="00923A6E" w14:paraId="72F6A302"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5EE7528B" w14:textId="77777777" w:rsidR="00E95EAE" w:rsidRPr="00973AD4" w:rsidRDefault="00E95EAE" w:rsidP="00E95EAE">
                  <w:r w:rsidRPr="00973AD4">
                    <w:t>12</w:t>
                  </w:r>
                </w:p>
              </w:tc>
              <w:tc>
                <w:tcPr>
                  <w:tcW w:w="0" w:type="auto"/>
                  <w:tcBorders>
                    <w:top w:val="single" w:sz="4" w:space="0" w:color="auto"/>
                    <w:left w:val="single" w:sz="4" w:space="0" w:color="auto"/>
                    <w:bottom w:val="single" w:sz="4" w:space="0" w:color="auto"/>
                    <w:right w:val="single" w:sz="4" w:space="0" w:color="auto"/>
                  </w:tcBorders>
                  <w:hideMark/>
                </w:tcPr>
                <w:p w14:paraId="6B56909C" w14:textId="77777777" w:rsidR="00E95EAE" w:rsidRPr="00973AD4" w:rsidRDefault="00E95EAE" w:rsidP="00E95EAE">
                  <w:r w:rsidRPr="00973AD4">
                    <w:t>13</w:t>
                  </w:r>
                </w:p>
              </w:tc>
            </w:tr>
          </w:tbl>
          <w:p w14:paraId="7AD88B1E" w14:textId="77777777" w:rsidR="00E95EAE" w:rsidRPr="00973AD4" w:rsidRDefault="00E95EAE" w:rsidP="00E95EAE"/>
        </w:tc>
      </w:tr>
      <w:tr w:rsidR="00E95EAE" w14:paraId="73DCA74C" w14:textId="77777777" w:rsidTr="00E95EAE">
        <w:tc>
          <w:tcPr>
            <w:tcW w:w="369" w:type="dxa"/>
          </w:tcPr>
          <w:p w14:paraId="12376E32" w14:textId="77777777" w:rsidR="00E95EAE" w:rsidRPr="00973AD4" w:rsidRDefault="00E95EAE" w:rsidP="00E95EAE">
            <w:pPr>
              <w:jc w:val="right"/>
            </w:pPr>
          </w:p>
        </w:tc>
        <w:tc>
          <w:tcPr>
            <w:tcW w:w="1197" w:type="dxa"/>
          </w:tcPr>
          <w:p w14:paraId="738B1C79" w14:textId="77777777" w:rsidR="00E95EAE" w:rsidRPr="00973AD4" w:rsidRDefault="00E95EAE" w:rsidP="00E95EAE">
            <w:pPr>
              <w:rPr>
                <w:b/>
                <w:bCs/>
                <w:i/>
                <w:iCs/>
              </w:rPr>
            </w:pPr>
          </w:p>
        </w:tc>
        <w:tc>
          <w:tcPr>
            <w:tcW w:w="684" w:type="dxa"/>
          </w:tcPr>
          <w:p w14:paraId="3AD04385" w14:textId="77777777" w:rsidR="00E95EAE" w:rsidRPr="00973AD4" w:rsidRDefault="00E95EAE" w:rsidP="00E95EAE">
            <w:pPr>
              <w:jc w:val="right"/>
            </w:pPr>
          </w:p>
        </w:tc>
        <w:tc>
          <w:tcPr>
            <w:tcW w:w="1197" w:type="dxa"/>
          </w:tcPr>
          <w:p w14:paraId="62BB1F01" w14:textId="77777777" w:rsidR="00E95EAE" w:rsidRPr="00973AD4" w:rsidRDefault="00E95EAE" w:rsidP="00E95EAE">
            <w:pPr>
              <w:rPr>
                <w:b/>
                <w:bCs/>
                <w:i/>
                <w:iCs/>
              </w:rPr>
            </w:pPr>
          </w:p>
        </w:tc>
        <w:tc>
          <w:tcPr>
            <w:tcW w:w="693" w:type="dxa"/>
          </w:tcPr>
          <w:p w14:paraId="3FA15376" w14:textId="77777777" w:rsidR="00E95EAE" w:rsidRPr="00973AD4" w:rsidRDefault="00E95EAE" w:rsidP="00E95EAE">
            <w:pPr>
              <w:jc w:val="right"/>
            </w:pPr>
          </w:p>
        </w:tc>
        <w:tc>
          <w:tcPr>
            <w:tcW w:w="1197" w:type="dxa"/>
          </w:tcPr>
          <w:p w14:paraId="2B0BB780" w14:textId="77777777" w:rsidR="00E95EAE" w:rsidRPr="00973AD4" w:rsidRDefault="00E95EAE" w:rsidP="00E95EAE">
            <w:pPr>
              <w:rPr>
                <w:b/>
                <w:bCs/>
                <w:i/>
                <w:iCs/>
              </w:rPr>
            </w:pPr>
          </w:p>
        </w:tc>
        <w:tc>
          <w:tcPr>
            <w:tcW w:w="603" w:type="dxa"/>
          </w:tcPr>
          <w:p w14:paraId="7B8B76F9" w14:textId="77777777" w:rsidR="00E95EAE" w:rsidRPr="00973AD4" w:rsidRDefault="00E95EAE" w:rsidP="00E95EAE">
            <w:pPr>
              <w:jc w:val="right"/>
            </w:pPr>
          </w:p>
        </w:tc>
        <w:tc>
          <w:tcPr>
            <w:tcW w:w="1197" w:type="dxa"/>
          </w:tcPr>
          <w:p w14:paraId="3060279E" w14:textId="77777777" w:rsidR="00E95EAE" w:rsidRPr="00973AD4" w:rsidRDefault="00E95EAE" w:rsidP="00E95EAE">
            <w:pPr>
              <w:rPr>
                <w:b/>
                <w:bCs/>
                <w:i/>
                <w:iCs/>
              </w:rPr>
            </w:pPr>
          </w:p>
        </w:tc>
      </w:tr>
    </w:tbl>
    <w:p w14:paraId="730AF2B6" w14:textId="77777777" w:rsidR="00E95EAE" w:rsidRDefault="00E95EAE" w:rsidP="00F62BB1">
      <w:pPr>
        <w:pStyle w:val="ListParagraph"/>
        <w:numPr>
          <w:ilvl w:val="0"/>
          <w:numId w:val="3"/>
        </w:numPr>
      </w:pPr>
      <w:r w:rsidRPr="00810DB3">
        <w:t xml:space="preserve">Select </w:t>
      </w:r>
      <w:proofErr w:type="gramStart"/>
      <w:r w:rsidRPr="00810DB3">
        <w:t>all of</w:t>
      </w:r>
      <w:proofErr w:type="gramEnd"/>
      <w:r w:rsidRPr="00810DB3">
        <w:t xml:space="preserve"> the following tables which represent </w:t>
      </w:r>
      <w:r w:rsidRPr="00AA1FC0">
        <w:rPr>
          <w:i/>
          <w:iCs/>
        </w:rPr>
        <w:t>y</w:t>
      </w:r>
      <w:r w:rsidRPr="00810DB3">
        <w:t xml:space="preserve"> as a function of </w:t>
      </w:r>
      <w:r w:rsidRPr="00AA1FC0">
        <w:rPr>
          <w:i/>
          <w:iCs/>
        </w:rPr>
        <w:t>x</w:t>
      </w:r>
      <w:r w:rsidRPr="00810DB3">
        <w:t>.</w:t>
      </w:r>
    </w:p>
    <w:tbl>
      <w:tblPr>
        <w:tblW w:w="7137" w:type="dxa"/>
        <w:tblInd w:w="477" w:type="dxa"/>
        <w:tblLook w:val="04A0" w:firstRow="1" w:lastRow="0" w:firstColumn="1" w:lastColumn="0" w:noHBand="0" w:noVBand="1"/>
      </w:tblPr>
      <w:tblGrid>
        <w:gridCol w:w="383"/>
        <w:gridCol w:w="1196"/>
        <w:gridCol w:w="681"/>
        <w:gridCol w:w="1196"/>
        <w:gridCol w:w="690"/>
        <w:gridCol w:w="1194"/>
        <w:gridCol w:w="601"/>
        <w:gridCol w:w="1196"/>
      </w:tblGrid>
      <w:tr w:rsidR="00E95EAE" w14:paraId="1187ADBA" w14:textId="77777777" w:rsidTr="00E95EAE">
        <w:tc>
          <w:tcPr>
            <w:tcW w:w="369" w:type="dxa"/>
          </w:tcPr>
          <w:p w14:paraId="060E23BC" w14:textId="77777777" w:rsidR="00E95EAE" w:rsidRPr="00973AD4" w:rsidRDefault="00E95EAE" w:rsidP="00E95EAE">
            <w:r w:rsidRPr="00973AD4">
              <w:t>a.</w:t>
            </w:r>
          </w:p>
        </w:tc>
        <w:tc>
          <w:tcPr>
            <w:tcW w:w="1197"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456"/>
            </w:tblGrid>
            <w:tr w:rsidR="00E95EAE" w:rsidRPr="00923A6E" w14:paraId="79FC0506"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677DA143"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59A0697F" w14:textId="77777777" w:rsidR="00E95EAE" w:rsidRPr="00973AD4" w:rsidRDefault="00E95EAE" w:rsidP="00E95EAE">
                  <w:pPr>
                    <w:rPr>
                      <w:b/>
                      <w:bCs/>
                    </w:rPr>
                  </w:pPr>
                  <w:r w:rsidRPr="00973AD4">
                    <w:rPr>
                      <w:b/>
                      <w:bCs/>
                      <w:i/>
                      <w:iCs/>
                    </w:rPr>
                    <w:t>y</w:t>
                  </w:r>
                </w:p>
              </w:tc>
            </w:tr>
            <w:tr w:rsidR="00E95EAE" w:rsidRPr="00923A6E" w14:paraId="3FDA8936"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5459B9DB" w14:textId="77777777" w:rsidR="00E95EAE" w:rsidRPr="00973AD4" w:rsidRDefault="00E95EAE" w:rsidP="00E95EAE">
                  <w:r w:rsidRPr="00973AD4">
                    <w:t>-4</w:t>
                  </w:r>
                </w:p>
              </w:tc>
              <w:tc>
                <w:tcPr>
                  <w:tcW w:w="0" w:type="auto"/>
                  <w:tcBorders>
                    <w:top w:val="single" w:sz="4" w:space="0" w:color="auto"/>
                    <w:left w:val="single" w:sz="4" w:space="0" w:color="auto"/>
                    <w:bottom w:val="single" w:sz="4" w:space="0" w:color="auto"/>
                    <w:right w:val="single" w:sz="4" w:space="0" w:color="auto"/>
                  </w:tcBorders>
                  <w:hideMark/>
                </w:tcPr>
                <w:p w14:paraId="113BD802" w14:textId="77777777" w:rsidR="00E95EAE" w:rsidRPr="00973AD4" w:rsidRDefault="00E95EAE" w:rsidP="00E95EAE">
                  <w:r w:rsidRPr="00973AD4">
                    <w:t>-2</w:t>
                  </w:r>
                </w:p>
              </w:tc>
            </w:tr>
            <w:tr w:rsidR="00E95EAE" w:rsidRPr="00923A6E" w14:paraId="32E152A5"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DCEB735" w14:textId="77777777" w:rsidR="00E95EAE" w:rsidRPr="00973AD4" w:rsidRDefault="00E95EAE" w:rsidP="00E95EAE">
                  <w:r w:rsidRPr="00973AD4">
                    <w:t>3</w:t>
                  </w:r>
                </w:p>
              </w:tc>
              <w:tc>
                <w:tcPr>
                  <w:tcW w:w="0" w:type="auto"/>
                  <w:tcBorders>
                    <w:top w:val="single" w:sz="4" w:space="0" w:color="auto"/>
                    <w:left w:val="single" w:sz="4" w:space="0" w:color="auto"/>
                    <w:bottom w:val="single" w:sz="4" w:space="0" w:color="auto"/>
                    <w:right w:val="single" w:sz="4" w:space="0" w:color="auto"/>
                  </w:tcBorders>
                  <w:hideMark/>
                </w:tcPr>
                <w:p w14:paraId="3E5736E2" w14:textId="77777777" w:rsidR="00E95EAE" w:rsidRPr="00973AD4" w:rsidRDefault="00E95EAE" w:rsidP="00E95EAE">
                  <w:r w:rsidRPr="00973AD4">
                    <w:t>2</w:t>
                  </w:r>
                </w:p>
              </w:tc>
            </w:tr>
            <w:tr w:rsidR="00E95EAE" w:rsidRPr="00923A6E" w14:paraId="703D6862"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092C55EB" w14:textId="77777777" w:rsidR="00E95EAE" w:rsidRPr="00973AD4" w:rsidRDefault="00E95EAE" w:rsidP="00E95EAE">
                  <w:r w:rsidRPr="00973AD4">
                    <w:t>6</w:t>
                  </w:r>
                </w:p>
              </w:tc>
              <w:tc>
                <w:tcPr>
                  <w:tcW w:w="0" w:type="auto"/>
                  <w:tcBorders>
                    <w:top w:val="single" w:sz="4" w:space="0" w:color="auto"/>
                    <w:left w:val="single" w:sz="4" w:space="0" w:color="auto"/>
                    <w:bottom w:val="single" w:sz="4" w:space="0" w:color="auto"/>
                    <w:right w:val="single" w:sz="4" w:space="0" w:color="auto"/>
                  </w:tcBorders>
                  <w:hideMark/>
                </w:tcPr>
                <w:p w14:paraId="04E8C0E9" w14:textId="77777777" w:rsidR="00E95EAE" w:rsidRPr="00973AD4" w:rsidRDefault="00E95EAE" w:rsidP="00E95EAE">
                  <w:r w:rsidRPr="00973AD4">
                    <w:t>4</w:t>
                  </w:r>
                </w:p>
              </w:tc>
            </w:tr>
            <w:tr w:rsidR="00E95EAE" w:rsidRPr="00923A6E" w14:paraId="444F15EE"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EDA6B36" w14:textId="77777777" w:rsidR="00E95EAE" w:rsidRPr="00973AD4" w:rsidRDefault="00E95EAE" w:rsidP="00E95EAE">
                  <w:r w:rsidRPr="00973AD4">
                    <w:t>9</w:t>
                  </w:r>
                </w:p>
              </w:tc>
              <w:tc>
                <w:tcPr>
                  <w:tcW w:w="0" w:type="auto"/>
                  <w:tcBorders>
                    <w:top w:val="single" w:sz="4" w:space="0" w:color="auto"/>
                    <w:left w:val="single" w:sz="4" w:space="0" w:color="auto"/>
                    <w:bottom w:val="single" w:sz="4" w:space="0" w:color="auto"/>
                    <w:right w:val="single" w:sz="4" w:space="0" w:color="auto"/>
                  </w:tcBorders>
                  <w:hideMark/>
                </w:tcPr>
                <w:p w14:paraId="1C500150" w14:textId="77777777" w:rsidR="00E95EAE" w:rsidRPr="00973AD4" w:rsidRDefault="00E95EAE" w:rsidP="00E95EAE">
                  <w:r w:rsidRPr="00973AD4">
                    <w:t>7</w:t>
                  </w:r>
                </w:p>
              </w:tc>
            </w:tr>
            <w:tr w:rsidR="00E95EAE" w:rsidRPr="00923A6E" w14:paraId="006D6602"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29092A52" w14:textId="77777777" w:rsidR="00E95EAE" w:rsidRPr="00973AD4" w:rsidRDefault="00E95EAE" w:rsidP="00E95EAE">
                  <w:r w:rsidRPr="00973AD4">
                    <w:t>12</w:t>
                  </w:r>
                </w:p>
              </w:tc>
              <w:tc>
                <w:tcPr>
                  <w:tcW w:w="0" w:type="auto"/>
                  <w:tcBorders>
                    <w:top w:val="single" w:sz="4" w:space="0" w:color="auto"/>
                    <w:left w:val="single" w:sz="4" w:space="0" w:color="auto"/>
                    <w:bottom w:val="single" w:sz="4" w:space="0" w:color="auto"/>
                    <w:right w:val="single" w:sz="4" w:space="0" w:color="auto"/>
                  </w:tcBorders>
                  <w:hideMark/>
                </w:tcPr>
                <w:p w14:paraId="5FA963FA" w14:textId="77777777" w:rsidR="00E95EAE" w:rsidRPr="00973AD4" w:rsidRDefault="00E95EAE" w:rsidP="00E95EAE">
                  <w:r w:rsidRPr="00973AD4">
                    <w:t>16</w:t>
                  </w:r>
                </w:p>
              </w:tc>
            </w:tr>
          </w:tbl>
          <w:p w14:paraId="7FEF1BB0" w14:textId="77777777" w:rsidR="00E95EAE" w:rsidRPr="00973AD4" w:rsidRDefault="00E95EAE" w:rsidP="00E95EAE"/>
        </w:tc>
        <w:tc>
          <w:tcPr>
            <w:tcW w:w="684" w:type="dxa"/>
          </w:tcPr>
          <w:p w14:paraId="13061B4A" w14:textId="77777777" w:rsidR="00E95EAE" w:rsidRPr="00973AD4" w:rsidRDefault="00E95EAE" w:rsidP="00E95EAE">
            <w:pPr>
              <w:jc w:val="right"/>
            </w:pPr>
            <w:r w:rsidRPr="00973AD4">
              <w:t>b.</w:t>
            </w:r>
          </w:p>
        </w:tc>
        <w:tc>
          <w:tcPr>
            <w:tcW w:w="1197"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456"/>
            </w:tblGrid>
            <w:tr w:rsidR="00E95EAE" w:rsidRPr="00923A6E" w14:paraId="0128F4E3"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6C51978F"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11303333" w14:textId="77777777" w:rsidR="00E95EAE" w:rsidRPr="00973AD4" w:rsidRDefault="00E95EAE" w:rsidP="00E95EAE">
                  <w:pPr>
                    <w:rPr>
                      <w:b/>
                      <w:bCs/>
                    </w:rPr>
                  </w:pPr>
                  <w:r w:rsidRPr="00973AD4">
                    <w:rPr>
                      <w:b/>
                      <w:bCs/>
                      <w:i/>
                      <w:iCs/>
                    </w:rPr>
                    <w:t>y</w:t>
                  </w:r>
                </w:p>
              </w:tc>
            </w:tr>
            <w:tr w:rsidR="00E95EAE" w:rsidRPr="00923A6E" w14:paraId="6710E554"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1B475546" w14:textId="77777777" w:rsidR="00E95EAE" w:rsidRPr="00973AD4" w:rsidRDefault="00E95EAE" w:rsidP="00E95EAE">
                  <w:r w:rsidRPr="00973AD4">
                    <w:t>-5</w:t>
                  </w:r>
                </w:p>
              </w:tc>
              <w:tc>
                <w:tcPr>
                  <w:tcW w:w="0" w:type="auto"/>
                  <w:tcBorders>
                    <w:top w:val="single" w:sz="4" w:space="0" w:color="auto"/>
                    <w:left w:val="single" w:sz="4" w:space="0" w:color="auto"/>
                    <w:bottom w:val="single" w:sz="4" w:space="0" w:color="auto"/>
                    <w:right w:val="single" w:sz="4" w:space="0" w:color="auto"/>
                  </w:tcBorders>
                  <w:hideMark/>
                </w:tcPr>
                <w:p w14:paraId="1A9F29BD" w14:textId="77777777" w:rsidR="00E95EAE" w:rsidRPr="00973AD4" w:rsidRDefault="00E95EAE" w:rsidP="00E95EAE">
                  <w:r w:rsidRPr="00973AD4">
                    <w:t>-3</w:t>
                  </w:r>
                </w:p>
              </w:tc>
            </w:tr>
            <w:tr w:rsidR="00E95EAE" w:rsidRPr="00923A6E" w14:paraId="43755381"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0E3AA96A" w14:textId="77777777" w:rsidR="00E95EAE" w:rsidRPr="00973AD4" w:rsidRDefault="00E95EAE" w:rsidP="00E95EAE">
                  <w:r w:rsidRPr="00973AD4">
                    <w:t>2</w:t>
                  </w:r>
                </w:p>
              </w:tc>
              <w:tc>
                <w:tcPr>
                  <w:tcW w:w="0" w:type="auto"/>
                  <w:tcBorders>
                    <w:top w:val="single" w:sz="4" w:space="0" w:color="auto"/>
                    <w:left w:val="single" w:sz="4" w:space="0" w:color="auto"/>
                    <w:bottom w:val="single" w:sz="4" w:space="0" w:color="auto"/>
                    <w:right w:val="single" w:sz="4" w:space="0" w:color="auto"/>
                  </w:tcBorders>
                  <w:hideMark/>
                </w:tcPr>
                <w:p w14:paraId="7B81F3DD" w14:textId="77777777" w:rsidR="00E95EAE" w:rsidRPr="00973AD4" w:rsidRDefault="00E95EAE" w:rsidP="00E95EAE">
                  <w:r w:rsidRPr="00973AD4">
                    <w:t>1</w:t>
                  </w:r>
                </w:p>
              </w:tc>
            </w:tr>
            <w:tr w:rsidR="00E95EAE" w:rsidRPr="00923A6E" w14:paraId="37841845"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07115D33" w14:textId="77777777" w:rsidR="00E95EAE" w:rsidRPr="00973AD4" w:rsidRDefault="00E95EAE" w:rsidP="00E95EAE">
                  <w:r w:rsidRPr="00973AD4">
                    <w:t>2</w:t>
                  </w:r>
                </w:p>
              </w:tc>
              <w:tc>
                <w:tcPr>
                  <w:tcW w:w="0" w:type="auto"/>
                  <w:tcBorders>
                    <w:top w:val="single" w:sz="4" w:space="0" w:color="auto"/>
                    <w:left w:val="single" w:sz="4" w:space="0" w:color="auto"/>
                    <w:bottom w:val="single" w:sz="4" w:space="0" w:color="auto"/>
                    <w:right w:val="single" w:sz="4" w:space="0" w:color="auto"/>
                  </w:tcBorders>
                  <w:hideMark/>
                </w:tcPr>
                <w:p w14:paraId="40311F21" w14:textId="77777777" w:rsidR="00E95EAE" w:rsidRPr="00973AD4" w:rsidRDefault="00E95EAE" w:rsidP="00E95EAE">
                  <w:r w:rsidRPr="00973AD4">
                    <w:t>4</w:t>
                  </w:r>
                </w:p>
              </w:tc>
            </w:tr>
            <w:tr w:rsidR="00E95EAE" w:rsidRPr="00923A6E" w14:paraId="5FA29F4A"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61A3DC64" w14:textId="77777777" w:rsidR="00E95EAE" w:rsidRPr="00973AD4" w:rsidRDefault="00E95EAE" w:rsidP="00E95EAE">
                  <w:r w:rsidRPr="00973AD4">
                    <w:t>7</w:t>
                  </w:r>
                </w:p>
              </w:tc>
              <w:tc>
                <w:tcPr>
                  <w:tcW w:w="0" w:type="auto"/>
                  <w:tcBorders>
                    <w:top w:val="single" w:sz="4" w:space="0" w:color="auto"/>
                    <w:left w:val="single" w:sz="4" w:space="0" w:color="auto"/>
                    <w:bottom w:val="single" w:sz="4" w:space="0" w:color="auto"/>
                    <w:right w:val="single" w:sz="4" w:space="0" w:color="auto"/>
                  </w:tcBorders>
                  <w:hideMark/>
                </w:tcPr>
                <w:p w14:paraId="664AD38C" w14:textId="77777777" w:rsidR="00E95EAE" w:rsidRPr="00973AD4" w:rsidRDefault="00E95EAE" w:rsidP="00E95EAE">
                  <w:r w:rsidRPr="00973AD4">
                    <w:t>9</w:t>
                  </w:r>
                </w:p>
              </w:tc>
            </w:tr>
            <w:tr w:rsidR="00E95EAE" w:rsidRPr="00923A6E" w14:paraId="1C1F4E6A"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CC5B644" w14:textId="77777777" w:rsidR="00E95EAE" w:rsidRPr="00973AD4" w:rsidRDefault="00E95EAE" w:rsidP="00E95EAE">
                  <w:r w:rsidRPr="00973AD4">
                    <w:t>11</w:t>
                  </w:r>
                </w:p>
              </w:tc>
              <w:tc>
                <w:tcPr>
                  <w:tcW w:w="0" w:type="auto"/>
                  <w:tcBorders>
                    <w:top w:val="single" w:sz="4" w:space="0" w:color="auto"/>
                    <w:left w:val="single" w:sz="4" w:space="0" w:color="auto"/>
                    <w:bottom w:val="single" w:sz="4" w:space="0" w:color="auto"/>
                    <w:right w:val="single" w:sz="4" w:space="0" w:color="auto"/>
                  </w:tcBorders>
                  <w:hideMark/>
                </w:tcPr>
                <w:p w14:paraId="47EE4D7B" w14:textId="77777777" w:rsidR="00E95EAE" w:rsidRPr="00973AD4" w:rsidRDefault="00E95EAE" w:rsidP="00E95EAE">
                  <w:r w:rsidRPr="00973AD4">
                    <w:t>10</w:t>
                  </w:r>
                </w:p>
              </w:tc>
            </w:tr>
          </w:tbl>
          <w:p w14:paraId="780FED1B" w14:textId="77777777" w:rsidR="00E95EAE" w:rsidRPr="00973AD4" w:rsidRDefault="00E95EAE" w:rsidP="00E95EAE"/>
        </w:tc>
        <w:tc>
          <w:tcPr>
            <w:tcW w:w="693" w:type="dxa"/>
          </w:tcPr>
          <w:p w14:paraId="16081248" w14:textId="77777777" w:rsidR="00E95EAE" w:rsidRPr="00973AD4" w:rsidRDefault="00E95EAE" w:rsidP="00E95EAE">
            <w:pPr>
              <w:jc w:val="right"/>
            </w:pPr>
            <w:r w:rsidRPr="00973AD4">
              <w:t>c.</w:t>
            </w:r>
          </w:p>
        </w:tc>
        <w:tc>
          <w:tcPr>
            <w:tcW w:w="1197"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6"/>
              <w:gridCol w:w="416"/>
            </w:tblGrid>
            <w:tr w:rsidR="00E95EAE" w:rsidRPr="00923A6E" w14:paraId="7C7963DB"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4EB2162B"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21094A70" w14:textId="77777777" w:rsidR="00E95EAE" w:rsidRPr="00973AD4" w:rsidRDefault="00E95EAE" w:rsidP="00E95EAE">
                  <w:pPr>
                    <w:rPr>
                      <w:b/>
                      <w:bCs/>
                    </w:rPr>
                  </w:pPr>
                  <w:r w:rsidRPr="00973AD4">
                    <w:rPr>
                      <w:b/>
                      <w:bCs/>
                      <w:i/>
                      <w:iCs/>
                    </w:rPr>
                    <w:t>y</w:t>
                  </w:r>
                </w:p>
              </w:tc>
            </w:tr>
            <w:tr w:rsidR="00E95EAE" w:rsidRPr="00923A6E" w14:paraId="25687193"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57F8B91A" w14:textId="77777777" w:rsidR="00E95EAE" w:rsidRPr="00973AD4" w:rsidRDefault="00E95EAE" w:rsidP="00E95EAE">
                  <w:r w:rsidRPr="00973AD4">
                    <w:t>-1</w:t>
                  </w:r>
                </w:p>
              </w:tc>
              <w:tc>
                <w:tcPr>
                  <w:tcW w:w="0" w:type="auto"/>
                  <w:tcBorders>
                    <w:top w:val="single" w:sz="4" w:space="0" w:color="auto"/>
                    <w:left w:val="single" w:sz="4" w:space="0" w:color="auto"/>
                    <w:bottom w:val="single" w:sz="4" w:space="0" w:color="auto"/>
                    <w:right w:val="single" w:sz="4" w:space="0" w:color="auto"/>
                  </w:tcBorders>
                  <w:hideMark/>
                </w:tcPr>
                <w:p w14:paraId="7BE1EDB0" w14:textId="77777777" w:rsidR="00E95EAE" w:rsidRPr="00973AD4" w:rsidRDefault="00E95EAE" w:rsidP="00E95EAE">
                  <w:r w:rsidRPr="00973AD4">
                    <w:t>-3</w:t>
                  </w:r>
                </w:p>
              </w:tc>
            </w:tr>
            <w:tr w:rsidR="00E95EAE" w:rsidRPr="00923A6E" w14:paraId="47F8E89B"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2D9D8F6" w14:textId="77777777" w:rsidR="00E95EAE" w:rsidRPr="00973AD4" w:rsidRDefault="00E95EAE" w:rsidP="00E95EAE">
                  <w:r w:rsidRPr="00973AD4">
                    <w:t>1</w:t>
                  </w:r>
                </w:p>
              </w:tc>
              <w:tc>
                <w:tcPr>
                  <w:tcW w:w="0" w:type="auto"/>
                  <w:tcBorders>
                    <w:top w:val="single" w:sz="4" w:space="0" w:color="auto"/>
                    <w:left w:val="single" w:sz="4" w:space="0" w:color="auto"/>
                    <w:bottom w:val="single" w:sz="4" w:space="0" w:color="auto"/>
                    <w:right w:val="single" w:sz="4" w:space="0" w:color="auto"/>
                  </w:tcBorders>
                  <w:hideMark/>
                </w:tcPr>
                <w:p w14:paraId="6A6536EC" w14:textId="77777777" w:rsidR="00E95EAE" w:rsidRPr="00973AD4" w:rsidRDefault="00E95EAE" w:rsidP="00E95EAE">
                  <w:r w:rsidRPr="00973AD4">
                    <w:t>2</w:t>
                  </w:r>
                </w:p>
              </w:tc>
            </w:tr>
            <w:tr w:rsidR="00E95EAE" w:rsidRPr="00923A6E" w14:paraId="56C4D2F9"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300593A" w14:textId="77777777" w:rsidR="00E95EAE" w:rsidRPr="00973AD4" w:rsidRDefault="00E95EAE" w:rsidP="00E95EAE">
                  <w:r w:rsidRPr="00973AD4">
                    <w:t>5</w:t>
                  </w:r>
                </w:p>
              </w:tc>
              <w:tc>
                <w:tcPr>
                  <w:tcW w:w="0" w:type="auto"/>
                  <w:tcBorders>
                    <w:top w:val="single" w:sz="4" w:space="0" w:color="auto"/>
                    <w:left w:val="single" w:sz="4" w:space="0" w:color="auto"/>
                    <w:bottom w:val="single" w:sz="4" w:space="0" w:color="auto"/>
                    <w:right w:val="single" w:sz="4" w:space="0" w:color="auto"/>
                  </w:tcBorders>
                  <w:hideMark/>
                </w:tcPr>
                <w:p w14:paraId="2F6BD486" w14:textId="77777777" w:rsidR="00E95EAE" w:rsidRPr="00973AD4" w:rsidRDefault="00E95EAE" w:rsidP="00E95EAE">
                  <w:r w:rsidRPr="00973AD4">
                    <w:t>4</w:t>
                  </w:r>
                </w:p>
              </w:tc>
            </w:tr>
            <w:tr w:rsidR="00E95EAE" w:rsidRPr="00923A6E" w14:paraId="189CFAD6"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57DE806F" w14:textId="77777777" w:rsidR="00E95EAE" w:rsidRPr="00973AD4" w:rsidRDefault="00E95EAE" w:rsidP="00E95EAE">
                  <w:r w:rsidRPr="00973AD4">
                    <w:t>9</w:t>
                  </w:r>
                </w:p>
              </w:tc>
              <w:tc>
                <w:tcPr>
                  <w:tcW w:w="0" w:type="auto"/>
                  <w:tcBorders>
                    <w:top w:val="single" w:sz="4" w:space="0" w:color="auto"/>
                    <w:left w:val="single" w:sz="4" w:space="0" w:color="auto"/>
                    <w:bottom w:val="single" w:sz="4" w:space="0" w:color="auto"/>
                    <w:right w:val="single" w:sz="4" w:space="0" w:color="auto"/>
                  </w:tcBorders>
                  <w:hideMark/>
                </w:tcPr>
                <w:p w14:paraId="0DF20455" w14:textId="77777777" w:rsidR="00E95EAE" w:rsidRPr="00973AD4" w:rsidRDefault="00E95EAE" w:rsidP="00E95EAE">
                  <w:r w:rsidRPr="00973AD4">
                    <w:t>8</w:t>
                  </w:r>
                </w:p>
              </w:tc>
            </w:tr>
            <w:tr w:rsidR="00E95EAE" w:rsidRPr="00923A6E" w14:paraId="3C13C635"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594FA1EE" w14:textId="77777777" w:rsidR="00E95EAE" w:rsidRPr="00973AD4" w:rsidRDefault="00E95EAE" w:rsidP="00E95EAE">
                  <w:r w:rsidRPr="00973AD4">
                    <w:t>1</w:t>
                  </w:r>
                </w:p>
              </w:tc>
              <w:tc>
                <w:tcPr>
                  <w:tcW w:w="0" w:type="auto"/>
                  <w:tcBorders>
                    <w:top w:val="single" w:sz="4" w:space="0" w:color="auto"/>
                    <w:left w:val="single" w:sz="4" w:space="0" w:color="auto"/>
                    <w:bottom w:val="single" w:sz="4" w:space="0" w:color="auto"/>
                    <w:right w:val="single" w:sz="4" w:space="0" w:color="auto"/>
                  </w:tcBorders>
                  <w:hideMark/>
                </w:tcPr>
                <w:p w14:paraId="5F041E85" w14:textId="77777777" w:rsidR="00E95EAE" w:rsidRPr="00973AD4" w:rsidRDefault="00E95EAE" w:rsidP="00E95EAE">
                  <w:r w:rsidRPr="00973AD4">
                    <w:t>2</w:t>
                  </w:r>
                </w:p>
              </w:tc>
            </w:tr>
          </w:tbl>
          <w:p w14:paraId="5DA7BCB0" w14:textId="77777777" w:rsidR="00E95EAE" w:rsidRPr="00973AD4" w:rsidRDefault="00E95EAE" w:rsidP="00E95EAE"/>
        </w:tc>
        <w:tc>
          <w:tcPr>
            <w:tcW w:w="603" w:type="dxa"/>
          </w:tcPr>
          <w:p w14:paraId="06FE9930" w14:textId="77777777" w:rsidR="00E95EAE" w:rsidRPr="00973AD4" w:rsidRDefault="00E95EAE" w:rsidP="00E95EAE">
            <w:pPr>
              <w:jc w:val="right"/>
            </w:pPr>
            <w:r w:rsidRPr="00973AD4">
              <w:t>d.</w:t>
            </w:r>
          </w:p>
        </w:tc>
        <w:tc>
          <w:tcPr>
            <w:tcW w:w="1197"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456"/>
            </w:tblGrid>
            <w:tr w:rsidR="00E95EAE" w:rsidRPr="00923A6E" w14:paraId="3EE37501"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0477377"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0025A2CE" w14:textId="77777777" w:rsidR="00E95EAE" w:rsidRPr="00973AD4" w:rsidRDefault="00E95EAE" w:rsidP="00E95EAE">
                  <w:pPr>
                    <w:rPr>
                      <w:b/>
                      <w:bCs/>
                    </w:rPr>
                  </w:pPr>
                  <w:r w:rsidRPr="00973AD4">
                    <w:rPr>
                      <w:b/>
                      <w:bCs/>
                      <w:i/>
                      <w:iCs/>
                    </w:rPr>
                    <w:t>y</w:t>
                  </w:r>
                </w:p>
              </w:tc>
            </w:tr>
            <w:tr w:rsidR="00E95EAE" w:rsidRPr="00923A6E" w14:paraId="43E917DA"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70C7BBC" w14:textId="77777777" w:rsidR="00E95EAE" w:rsidRPr="00973AD4" w:rsidRDefault="00E95EAE" w:rsidP="00E95EAE">
                  <w:r w:rsidRPr="00973AD4">
                    <w:t>-1</w:t>
                  </w:r>
                </w:p>
              </w:tc>
              <w:tc>
                <w:tcPr>
                  <w:tcW w:w="0" w:type="auto"/>
                  <w:tcBorders>
                    <w:top w:val="single" w:sz="4" w:space="0" w:color="auto"/>
                    <w:left w:val="single" w:sz="4" w:space="0" w:color="auto"/>
                    <w:bottom w:val="single" w:sz="4" w:space="0" w:color="auto"/>
                    <w:right w:val="single" w:sz="4" w:space="0" w:color="auto"/>
                  </w:tcBorders>
                  <w:hideMark/>
                </w:tcPr>
                <w:p w14:paraId="74F3B163" w14:textId="77777777" w:rsidR="00E95EAE" w:rsidRPr="00973AD4" w:rsidRDefault="00E95EAE" w:rsidP="00E95EAE">
                  <w:r w:rsidRPr="00973AD4">
                    <w:t>-5</w:t>
                  </w:r>
                </w:p>
              </w:tc>
            </w:tr>
            <w:tr w:rsidR="00E95EAE" w:rsidRPr="00923A6E" w14:paraId="5BA234D2"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6044EDD2" w14:textId="77777777" w:rsidR="00E95EAE" w:rsidRPr="00973AD4" w:rsidRDefault="00E95EAE" w:rsidP="00E95EAE">
                  <w:r w:rsidRPr="00973AD4">
                    <w:t>3</w:t>
                  </w:r>
                </w:p>
              </w:tc>
              <w:tc>
                <w:tcPr>
                  <w:tcW w:w="0" w:type="auto"/>
                  <w:tcBorders>
                    <w:top w:val="single" w:sz="4" w:space="0" w:color="auto"/>
                    <w:left w:val="single" w:sz="4" w:space="0" w:color="auto"/>
                    <w:bottom w:val="single" w:sz="4" w:space="0" w:color="auto"/>
                    <w:right w:val="single" w:sz="4" w:space="0" w:color="auto"/>
                  </w:tcBorders>
                  <w:hideMark/>
                </w:tcPr>
                <w:p w14:paraId="4F647325" w14:textId="77777777" w:rsidR="00E95EAE" w:rsidRPr="00973AD4" w:rsidRDefault="00E95EAE" w:rsidP="00E95EAE">
                  <w:r w:rsidRPr="00973AD4">
                    <w:t>1</w:t>
                  </w:r>
                </w:p>
              </w:tc>
            </w:tr>
            <w:tr w:rsidR="00E95EAE" w:rsidRPr="00923A6E" w14:paraId="2A441033"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8D14915" w14:textId="77777777" w:rsidR="00E95EAE" w:rsidRPr="00973AD4" w:rsidRDefault="00E95EAE" w:rsidP="00E95EAE">
                  <w:r w:rsidRPr="00973AD4">
                    <w:t>5</w:t>
                  </w:r>
                </w:p>
              </w:tc>
              <w:tc>
                <w:tcPr>
                  <w:tcW w:w="0" w:type="auto"/>
                  <w:tcBorders>
                    <w:top w:val="single" w:sz="4" w:space="0" w:color="auto"/>
                    <w:left w:val="single" w:sz="4" w:space="0" w:color="auto"/>
                    <w:bottom w:val="single" w:sz="4" w:space="0" w:color="auto"/>
                    <w:right w:val="single" w:sz="4" w:space="0" w:color="auto"/>
                  </w:tcBorders>
                  <w:hideMark/>
                </w:tcPr>
                <w:p w14:paraId="0FEDA0F2" w14:textId="77777777" w:rsidR="00E95EAE" w:rsidRPr="00973AD4" w:rsidRDefault="00E95EAE" w:rsidP="00E95EAE">
                  <w:r w:rsidRPr="00973AD4">
                    <w:t>1</w:t>
                  </w:r>
                </w:p>
              </w:tc>
            </w:tr>
            <w:tr w:rsidR="00E95EAE" w:rsidRPr="00923A6E" w14:paraId="1695BD17"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102E356B" w14:textId="77777777" w:rsidR="00E95EAE" w:rsidRPr="00973AD4" w:rsidRDefault="00E95EAE" w:rsidP="00E95EAE">
                  <w:r w:rsidRPr="00973AD4">
                    <w:t>8</w:t>
                  </w:r>
                </w:p>
              </w:tc>
              <w:tc>
                <w:tcPr>
                  <w:tcW w:w="0" w:type="auto"/>
                  <w:tcBorders>
                    <w:top w:val="single" w:sz="4" w:space="0" w:color="auto"/>
                    <w:left w:val="single" w:sz="4" w:space="0" w:color="auto"/>
                    <w:bottom w:val="single" w:sz="4" w:space="0" w:color="auto"/>
                    <w:right w:val="single" w:sz="4" w:space="0" w:color="auto"/>
                  </w:tcBorders>
                  <w:hideMark/>
                </w:tcPr>
                <w:p w14:paraId="57C408E2" w14:textId="77777777" w:rsidR="00E95EAE" w:rsidRPr="00973AD4" w:rsidRDefault="00E95EAE" w:rsidP="00E95EAE">
                  <w:r w:rsidRPr="00973AD4">
                    <w:t>7</w:t>
                  </w:r>
                </w:p>
              </w:tc>
            </w:tr>
            <w:tr w:rsidR="00E95EAE" w:rsidRPr="00923A6E" w14:paraId="4EA6822F"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0983DFEB" w14:textId="77777777" w:rsidR="00E95EAE" w:rsidRPr="00973AD4" w:rsidRDefault="00E95EAE" w:rsidP="00E95EAE">
                  <w:r w:rsidRPr="00973AD4">
                    <w:t>14</w:t>
                  </w:r>
                </w:p>
              </w:tc>
              <w:tc>
                <w:tcPr>
                  <w:tcW w:w="0" w:type="auto"/>
                  <w:tcBorders>
                    <w:top w:val="single" w:sz="4" w:space="0" w:color="auto"/>
                    <w:left w:val="single" w:sz="4" w:space="0" w:color="auto"/>
                    <w:bottom w:val="single" w:sz="4" w:space="0" w:color="auto"/>
                    <w:right w:val="single" w:sz="4" w:space="0" w:color="auto"/>
                  </w:tcBorders>
                  <w:hideMark/>
                </w:tcPr>
                <w:p w14:paraId="2331F591" w14:textId="77777777" w:rsidR="00E95EAE" w:rsidRPr="00973AD4" w:rsidRDefault="00E95EAE" w:rsidP="00E95EAE">
                  <w:r w:rsidRPr="00973AD4">
                    <w:t>12</w:t>
                  </w:r>
                </w:p>
              </w:tc>
            </w:tr>
          </w:tbl>
          <w:p w14:paraId="64DD1BFD" w14:textId="77777777" w:rsidR="00E95EAE" w:rsidRPr="00973AD4" w:rsidRDefault="00E95EAE" w:rsidP="00E95EAE"/>
        </w:tc>
      </w:tr>
    </w:tbl>
    <w:p w14:paraId="1D2072DE" w14:textId="77777777" w:rsidR="00E95EAE" w:rsidRDefault="00E95EAE" w:rsidP="00E95EAE"/>
    <w:p w14:paraId="00E36E44" w14:textId="77777777" w:rsidR="00E95EAE" w:rsidRDefault="00E95EAE" w:rsidP="00E95EAE"/>
    <w:p w14:paraId="3009E259" w14:textId="77777777" w:rsidR="00E95EAE" w:rsidRPr="006356E6" w:rsidRDefault="00E95EAE" w:rsidP="00F62BB1">
      <w:pPr>
        <w:pStyle w:val="ListParagraph"/>
        <w:numPr>
          <w:ilvl w:val="0"/>
          <w:numId w:val="3"/>
        </w:numPr>
      </w:pPr>
      <w:r w:rsidRPr="00810DB3">
        <w:lastRenderedPageBreak/>
        <w:t xml:space="preserve">Select </w:t>
      </w:r>
      <w:proofErr w:type="gramStart"/>
      <w:r w:rsidRPr="00810DB3">
        <w:t>all of</w:t>
      </w:r>
      <w:proofErr w:type="gramEnd"/>
      <w:r w:rsidRPr="00810DB3">
        <w:t xml:space="preserve"> the following tables which represent </w:t>
      </w:r>
      <w:r w:rsidRPr="00AA1FC0">
        <w:rPr>
          <w:i/>
          <w:iCs/>
        </w:rPr>
        <w:t>y</w:t>
      </w:r>
      <w:r w:rsidRPr="00810DB3">
        <w:t xml:space="preserve"> as a function of </w:t>
      </w:r>
      <w:r w:rsidRPr="00AA1FC0">
        <w:rPr>
          <w:i/>
          <w:iCs/>
        </w:rPr>
        <w:t>x</w:t>
      </w:r>
      <w:r w:rsidRPr="00810DB3">
        <w:t xml:space="preserve"> </w:t>
      </w:r>
      <w:r w:rsidRPr="00AA1FC0">
        <w:rPr>
          <w:b/>
          <w:bCs/>
        </w:rPr>
        <w:t>and</w:t>
      </w:r>
      <w:r w:rsidRPr="00810DB3">
        <w:t xml:space="preserve"> are one-to-one.</w:t>
      </w:r>
    </w:p>
    <w:tbl>
      <w:tblPr>
        <w:tblW w:w="0" w:type="auto"/>
        <w:tblInd w:w="288" w:type="dxa"/>
        <w:tblLook w:val="04A0" w:firstRow="1" w:lastRow="0" w:firstColumn="1" w:lastColumn="0" w:noHBand="0" w:noVBand="1"/>
      </w:tblPr>
      <w:tblGrid>
        <w:gridCol w:w="558"/>
        <w:gridCol w:w="1750"/>
        <w:gridCol w:w="680"/>
        <w:gridCol w:w="1750"/>
        <w:gridCol w:w="590"/>
        <w:gridCol w:w="1750"/>
      </w:tblGrid>
      <w:tr w:rsidR="00E95EAE" w14:paraId="41D0FF47" w14:textId="77777777" w:rsidTr="00E95EAE">
        <w:tc>
          <w:tcPr>
            <w:tcW w:w="558" w:type="dxa"/>
          </w:tcPr>
          <w:p w14:paraId="063D3A4B" w14:textId="77777777" w:rsidR="00E95EAE" w:rsidRPr="00973AD4" w:rsidRDefault="00E95EAE" w:rsidP="00E95EAE">
            <w:pPr>
              <w:jc w:val="right"/>
              <w:rPr>
                <w:bCs/>
                <w:iCs/>
              </w:rPr>
            </w:pPr>
            <w:r w:rsidRPr="00973AD4">
              <w:rPr>
                <w:bCs/>
                <w:iCs/>
              </w:rPr>
              <w:t>a.</w:t>
            </w:r>
          </w:p>
        </w:tc>
        <w:tc>
          <w:tcPr>
            <w:tcW w:w="175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36"/>
              <w:gridCol w:w="336"/>
              <w:gridCol w:w="456"/>
            </w:tblGrid>
            <w:tr w:rsidR="00E95EAE" w:rsidRPr="00923A6E" w14:paraId="66A549B3"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5F1F292"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5DF3D0BF" w14:textId="77777777" w:rsidR="00E95EAE" w:rsidRPr="00973AD4" w:rsidRDefault="00E95EAE" w:rsidP="00E95EAE">
                  <w:r w:rsidRPr="00973AD4">
                    <w:t>3</w:t>
                  </w:r>
                </w:p>
              </w:tc>
              <w:tc>
                <w:tcPr>
                  <w:tcW w:w="0" w:type="auto"/>
                  <w:tcBorders>
                    <w:top w:val="single" w:sz="4" w:space="0" w:color="auto"/>
                    <w:left w:val="single" w:sz="4" w:space="0" w:color="auto"/>
                    <w:bottom w:val="single" w:sz="4" w:space="0" w:color="auto"/>
                    <w:right w:val="single" w:sz="4" w:space="0" w:color="auto"/>
                  </w:tcBorders>
                  <w:hideMark/>
                </w:tcPr>
                <w:p w14:paraId="6D9C21CD" w14:textId="77777777" w:rsidR="00E95EAE" w:rsidRPr="00973AD4" w:rsidRDefault="00E95EAE" w:rsidP="00E95EAE">
                  <w:r w:rsidRPr="00973AD4">
                    <w:t>8</w:t>
                  </w:r>
                </w:p>
              </w:tc>
              <w:tc>
                <w:tcPr>
                  <w:tcW w:w="0" w:type="auto"/>
                  <w:tcBorders>
                    <w:top w:val="single" w:sz="4" w:space="0" w:color="auto"/>
                    <w:left w:val="single" w:sz="4" w:space="0" w:color="auto"/>
                    <w:bottom w:val="single" w:sz="4" w:space="0" w:color="auto"/>
                    <w:right w:val="single" w:sz="4" w:space="0" w:color="auto"/>
                  </w:tcBorders>
                  <w:hideMark/>
                </w:tcPr>
                <w:p w14:paraId="19C99D53" w14:textId="77777777" w:rsidR="00E95EAE" w:rsidRPr="00973AD4" w:rsidRDefault="00E95EAE" w:rsidP="00E95EAE">
                  <w:r w:rsidRPr="00973AD4">
                    <w:t>12</w:t>
                  </w:r>
                </w:p>
              </w:tc>
            </w:tr>
            <w:tr w:rsidR="00E95EAE" w:rsidRPr="00923A6E" w14:paraId="10C13385"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6E093BFB" w14:textId="77777777" w:rsidR="00E95EAE" w:rsidRPr="00973AD4" w:rsidRDefault="00E95EAE" w:rsidP="00E95EAE">
                  <w:pPr>
                    <w:rPr>
                      <w:b/>
                      <w:bCs/>
                    </w:rPr>
                  </w:pPr>
                  <w:r w:rsidRPr="00973AD4">
                    <w:rPr>
                      <w:b/>
                      <w:bCs/>
                      <w:i/>
                      <w:iCs/>
                    </w:rPr>
                    <w:t>y</w:t>
                  </w:r>
                </w:p>
              </w:tc>
              <w:tc>
                <w:tcPr>
                  <w:tcW w:w="0" w:type="auto"/>
                  <w:tcBorders>
                    <w:top w:val="single" w:sz="4" w:space="0" w:color="auto"/>
                    <w:left w:val="single" w:sz="4" w:space="0" w:color="auto"/>
                    <w:bottom w:val="single" w:sz="4" w:space="0" w:color="auto"/>
                    <w:right w:val="single" w:sz="4" w:space="0" w:color="auto"/>
                  </w:tcBorders>
                  <w:hideMark/>
                </w:tcPr>
                <w:p w14:paraId="734EF1DC" w14:textId="77777777" w:rsidR="00E95EAE" w:rsidRPr="00973AD4" w:rsidRDefault="00E95EAE" w:rsidP="00E95EAE">
                  <w:r w:rsidRPr="00973AD4">
                    <w:t>4</w:t>
                  </w:r>
                </w:p>
              </w:tc>
              <w:tc>
                <w:tcPr>
                  <w:tcW w:w="0" w:type="auto"/>
                  <w:tcBorders>
                    <w:top w:val="single" w:sz="4" w:space="0" w:color="auto"/>
                    <w:left w:val="single" w:sz="4" w:space="0" w:color="auto"/>
                    <w:bottom w:val="single" w:sz="4" w:space="0" w:color="auto"/>
                    <w:right w:val="single" w:sz="4" w:space="0" w:color="auto"/>
                  </w:tcBorders>
                  <w:hideMark/>
                </w:tcPr>
                <w:p w14:paraId="36A1717E" w14:textId="77777777" w:rsidR="00E95EAE" w:rsidRPr="00973AD4" w:rsidRDefault="00E95EAE" w:rsidP="00E95EAE">
                  <w:r w:rsidRPr="00973AD4">
                    <w:t>7</w:t>
                  </w:r>
                </w:p>
              </w:tc>
              <w:tc>
                <w:tcPr>
                  <w:tcW w:w="0" w:type="auto"/>
                  <w:tcBorders>
                    <w:top w:val="single" w:sz="4" w:space="0" w:color="auto"/>
                    <w:left w:val="single" w:sz="4" w:space="0" w:color="auto"/>
                    <w:bottom w:val="single" w:sz="4" w:space="0" w:color="auto"/>
                    <w:right w:val="single" w:sz="4" w:space="0" w:color="auto"/>
                  </w:tcBorders>
                  <w:hideMark/>
                </w:tcPr>
                <w:p w14:paraId="6A8BD041" w14:textId="77777777" w:rsidR="00E95EAE" w:rsidRPr="00973AD4" w:rsidRDefault="00E95EAE" w:rsidP="00E95EAE">
                  <w:r w:rsidRPr="00973AD4">
                    <w:t>7</w:t>
                  </w:r>
                </w:p>
              </w:tc>
            </w:tr>
          </w:tbl>
          <w:p w14:paraId="5EE229FD" w14:textId="77777777" w:rsidR="00E95EAE" w:rsidRPr="00973AD4" w:rsidRDefault="00E95EAE" w:rsidP="00E95EAE">
            <w:pPr>
              <w:rPr>
                <w:b/>
                <w:bCs/>
                <w:iCs/>
              </w:rPr>
            </w:pPr>
          </w:p>
        </w:tc>
        <w:tc>
          <w:tcPr>
            <w:tcW w:w="680" w:type="dxa"/>
          </w:tcPr>
          <w:p w14:paraId="2571C35A" w14:textId="77777777" w:rsidR="00E95EAE" w:rsidRPr="00973AD4" w:rsidRDefault="00E95EAE" w:rsidP="00E95EAE">
            <w:pPr>
              <w:jc w:val="right"/>
              <w:rPr>
                <w:b/>
                <w:bCs/>
                <w:iCs/>
              </w:rPr>
            </w:pPr>
            <w:r w:rsidRPr="00973AD4">
              <w:rPr>
                <w:bCs/>
                <w:iCs/>
              </w:rPr>
              <w:t>b.</w:t>
            </w:r>
          </w:p>
        </w:tc>
        <w:tc>
          <w:tcPr>
            <w:tcW w:w="175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36"/>
              <w:gridCol w:w="336"/>
              <w:gridCol w:w="456"/>
            </w:tblGrid>
            <w:tr w:rsidR="00E95EAE" w:rsidRPr="00923A6E" w14:paraId="57D0F68A"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18601184"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388CA2CF" w14:textId="77777777" w:rsidR="00E95EAE" w:rsidRPr="00973AD4" w:rsidRDefault="00E95EAE" w:rsidP="00E95EAE">
                  <w:r w:rsidRPr="00973AD4">
                    <w:t>3</w:t>
                  </w:r>
                </w:p>
              </w:tc>
              <w:tc>
                <w:tcPr>
                  <w:tcW w:w="0" w:type="auto"/>
                  <w:tcBorders>
                    <w:top w:val="single" w:sz="4" w:space="0" w:color="auto"/>
                    <w:left w:val="single" w:sz="4" w:space="0" w:color="auto"/>
                    <w:bottom w:val="single" w:sz="4" w:space="0" w:color="auto"/>
                    <w:right w:val="single" w:sz="4" w:space="0" w:color="auto"/>
                  </w:tcBorders>
                  <w:hideMark/>
                </w:tcPr>
                <w:p w14:paraId="064EBF56" w14:textId="77777777" w:rsidR="00E95EAE" w:rsidRPr="00973AD4" w:rsidRDefault="00E95EAE" w:rsidP="00E95EAE">
                  <w:r w:rsidRPr="00973AD4">
                    <w:t>8</w:t>
                  </w:r>
                </w:p>
              </w:tc>
              <w:tc>
                <w:tcPr>
                  <w:tcW w:w="0" w:type="auto"/>
                  <w:tcBorders>
                    <w:top w:val="single" w:sz="4" w:space="0" w:color="auto"/>
                    <w:left w:val="single" w:sz="4" w:space="0" w:color="auto"/>
                    <w:bottom w:val="single" w:sz="4" w:space="0" w:color="auto"/>
                    <w:right w:val="single" w:sz="4" w:space="0" w:color="auto"/>
                  </w:tcBorders>
                  <w:hideMark/>
                </w:tcPr>
                <w:p w14:paraId="160EFB72" w14:textId="77777777" w:rsidR="00E95EAE" w:rsidRPr="00973AD4" w:rsidRDefault="00E95EAE" w:rsidP="00E95EAE">
                  <w:r w:rsidRPr="00973AD4">
                    <w:t>12</w:t>
                  </w:r>
                </w:p>
              </w:tc>
            </w:tr>
            <w:tr w:rsidR="00E95EAE" w:rsidRPr="00923A6E" w14:paraId="69A42EC4"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068EF9D5" w14:textId="77777777" w:rsidR="00E95EAE" w:rsidRPr="00973AD4" w:rsidRDefault="00E95EAE" w:rsidP="00E95EAE">
                  <w:pPr>
                    <w:rPr>
                      <w:b/>
                      <w:bCs/>
                    </w:rPr>
                  </w:pPr>
                  <w:r w:rsidRPr="00973AD4">
                    <w:rPr>
                      <w:b/>
                      <w:bCs/>
                      <w:i/>
                      <w:iCs/>
                    </w:rPr>
                    <w:t>y</w:t>
                  </w:r>
                </w:p>
              </w:tc>
              <w:tc>
                <w:tcPr>
                  <w:tcW w:w="0" w:type="auto"/>
                  <w:tcBorders>
                    <w:top w:val="single" w:sz="4" w:space="0" w:color="auto"/>
                    <w:left w:val="single" w:sz="4" w:space="0" w:color="auto"/>
                    <w:bottom w:val="single" w:sz="4" w:space="0" w:color="auto"/>
                    <w:right w:val="single" w:sz="4" w:space="0" w:color="auto"/>
                  </w:tcBorders>
                  <w:hideMark/>
                </w:tcPr>
                <w:p w14:paraId="361310DC" w14:textId="77777777" w:rsidR="00E95EAE" w:rsidRPr="00973AD4" w:rsidRDefault="00E95EAE" w:rsidP="00E95EAE">
                  <w:r w:rsidRPr="00973AD4">
                    <w:t>4</w:t>
                  </w:r>
                </w:p>
              </w:tc>
              <w:tc>
                <w:tcPr>
                  <w:tcW w:w="0" w:type="auto"/>
                  <w:tcBorders>
                    <w:top w:val="single" w:sz="4" w:space="0" w:color="auto"/>
                    <w:left w:val="single" w:sz="4" w:space="0" w:color="auto"/>
                    <w:bottom w:val="single" w:sz="4" w:space="0" w:color="auto"/>
                    <w:right w:val="single" w:sz="4" w:space="0" w:color="auto"/>
                  </w:tcBorders>
                  <w:hideMark/>
                </w:tcPr>
                <w:p w14:paraId="147A8F68" w14:textId="77777777" w:rsidR="00E95EAE" w:rsidRPr="00973AD4" w:rsidRDefault="00E95EAE" w:rsidP="00E95EAE">
                  <w:r w:rsidRPr="00973AD4">
                    <w:t>7</w:t>
                  </w:r>
                </w:p>
              </w:tc>
              <w:tc>
                <w:tcPr>
                  <w:tcW w:w="0" w:type="auto"/>
                  <w:tcBorders>
                    <w:top w:val="single" w:sz="4" w:space="0" w:color="auto"/>
                    <w:left w:val="single" w:sz="4" w:space="0" w:color="auto"/>
                    <w:bottom w:val="single" w:sz="4" w:space="0" w:color="auto"/>
                    <w:right w:val="single" w:sz="4" w:space="0" w:color="auto"/>
                  </w:tcBorders>
                  <w:hideMark/>
                </w:tcPr>
                <w:p w14:paraId="3CDC4732" w14:textId="77777777" w:rsidR="00E95EAE" w:rsidRPr="00973AD4" w:rsidRDefault="00E95EAE" w:rsidP="00E95EAE">
                  <w:r w:rsidRPr="00973AD4">
                    <w:t>13</w:t>
                  </w:r>
                </w:p>
              </w:tc>
            </w:tr>
          </w:tbl>
          <w:p w14:paraId="5AA2FABB" w14:textId="77777777" w:rsidR="00E95EAE" w:rsidRPr="00973AD4" w:rsidRDefault="00E95EAE" w:rsidP="00E95EAE">
            <w:pPr>
              <w:rPr>
                <w:b/>
                <w:bCs/>
                <w:iCs/>
              </w:rPr>
            </w:pPr>
          </w:p>
        </w:tc>
        <w:tc>
          <w:tcPr>
            <w:tcW w:w="590" w:type="dxa"/>
          </w:tcPr>
          <w:p w14:paraId="3979B67E" w14:textId="77777777" w:rsidR="00E95EAE" w:rsidRPr="00973AD4" w:rsidRDefault="00E95EAE" w:rsidP="00E95EAE">
            <w:pPr>
              <w:jc w:val="right"/>
              <w:rPr>
                <w:b/>
                <w:bCs/>
                <w:iCs/>
              </w:rPr>
            </w:pPr>
            <w:r w:rsidRPr="00973AD4">
              <w:rPr>
                <w:bCs/>
                <w:iCs/>
              </w:rPr>
              <w:t>c.</w:t>
            </w:r>
          </w:p>
        </w:tc>
        <w:tc>
          <w:tcPr>
            <w:tcW w:w="175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36"/>
              <w:gridCol w:w="336"/>
              <w:gridCol w:w="456"/>
            </w:tblGrid>
            <w:tr w:rsidR="00E95EAE" w:rsidRPr="00923A6E" w14:paraId="5D544849"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0D5AE275"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72AE5E72" w14:textId="77777777" w:rsidR="00E95EAE" w:rsidRPr="00973AD4" w:rsidRDefault="00E95EAE" w:rsidP="00E95EAE">
                  <w:r w:rsidRPr="00973AD4">
                    <w:t>3</w:t>
                  </w:r>
                </w:p>
              </w:tc>
              <w:tc>
                <w:tcPr>
                  <w:tcW w:w="0" w:type="auto"/>
                  <w:tcBorders>
                    <w:top w:val="single" w:sz="4" w:space="0" w:color="auto"/>
                    <w:left w:val="single" w:sz="4" w:space="0" w:color="auto"/>
                    <w:bottom w:val="single" w:sz="4" w:space="0" w:color="auto"/>
                    <w:right w:val="single" w:sz="4" w:space="0" w:color="auto"/>
                  </w:tcBorders>
                  <w:hideMark/>
                </w:tcPr>
                <w:p w14:paraId="266A213E" w14:textId="77777777" w:rsidR="00E95EAE" w:rsidRPr="00973AD4" w:rsidRDefault="00E95EAE" w:rsidP="00E95EAE">
                  <w:r w:rsidRPr="00973AD4">
                    <w:t>8</w:t>
                  </w:r>
                </w:p>
              </w:tc>
              <w:tc>
                <w:tcPr>
                  <w:tcW w:w="0" w:type="auto"/>
                  <w:tcBorders>
                    <w:top w:val="single" w:sz="4" w:space="0" w:color="auto"/>
                    <w:left w:val="single" w:sz="4" w:space="0" w:color="auto"/>
                    <w:bottom w:val="single" w:sz="4" w:space="0" w:color="auto"/>
                    <w:right w:val="single" w:sz="4" w:space="0" w:color="auto"/>
                  </w:tcBorders>
                  <w:hideMark/>
                </w:tcPr>
                <w:p w14:paraId="508A1BAB" w14:textId="77777777" w:rsidR="00E95EAE" w:rsidRPr="00973AD4" w:rsidRDefault="00E95EAE" w:rsidP="00E95EAE">
                  <w:r w:rsidRPr="00973AD4">
                    <w:t>8</w:t>
                  </w:r>
                </w:p>
              </w:tc>
            </w:tr>
            <w:tr w:rsidR="00E95EAE" w:rsidRPr="00923A6E" w14:paraId="2B93CE97"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0565F835" w14:textId="77777777" w:rsidR="00E95EAE" w:rsidRPr="00973AD4" w:rsidRDefault="00E95EAE" w:rsidP="00E95EAE">
                  <w:pPr>
                    <w:rPr>
                      <w:b/>
                      <w:bCs/>
                    </w:rPr>
                  </w:pPr>
                  <w:r w:rsidRPr="00973AD4">
                    <w:rPr>
                      <w:b/>
                      <w:bCs/>
                      <w:i/>
                      <w:iCs/>
                    </w:rPr>
                    <w:t>y</w:t>
                  </w:r>
                </w:p>
              </w:tc>
              <w:tc>
                <w:tcPr>
                  <w:tcW w:w="0" w:type="auto"/>
                  <w:tcBorders>
                    <w:top w:val="single" w:sz="4" w:space="0" w:color="auto"/>
                    <w:left w:val="single" w:sz="4" w:space="0" w:color="auto"/>
                    <w:bottom w:val="single" w:sz="4" w:space="0" w:color="auto"/>
                    <w:right w:val="single" w:sz="4" w:space="0" w:color="auto"/>
                  </w:tcBorders>
                  <w:hideMark/>
                </w:tcPr>
                <w:p w14:paraId="33EFBB02" w14:textId="77777777" w:rsidR="00E95EAE" w:rsidRPr="00973AD4" w:rsidRDefault="00E95EAE" w:rsidP="00E95EAE">
                  <w:r w:rsidRPr="00973AD4">
                    <w:t>4</w:t>
                  </w:r>
                </w:p>
              </w:tc>
              <w:tc>
                <w:tcPr>
                  <w:tcW w:w="0" w:type="auto"/>
                  <w:tcBorders>
                    <w:top w:val="single" w:sz="4" w:space="0" w:color="auto"/>
                    <w:left w:val="single" w:sz="4" w:space="0" w:color="auto"/>
                    <w:bottom w:val="single" w:sz="4" w:space="0" w:color="auto"/>
                    <w:right w:val="single" w:sz="4" w:space="0" w:color="auto"/>
                  </w:tcBorders>
                  <w:hideMark/>
                </w:tcPr>
                <w:p w14:paraId="0EE60695" w14:textId="77777777" w:rsidR="00E95EAE" w:rsidRPr="00973AD4" w:rsidRDefault="00E95EAE" w:rsidP="00E95EAE">
                  <w:r w:rsidRPr="00973AD4">
                    <w:t>7</w:t>
                  </w:r>
                </w:p>
              </w:tc>
              <w:tc>
                <w:tcPr>
                  <w:tcW w:w="0" w:type="auto"/>
                  <w:tcBorders>
                    <w:top w:val="single" w:sz="4" w:space="0" w:color="auto"/>
                    <w:left w:val="single" w:sz="4" w:space="0" w:color="auto"/>
                    <w:bottom w:val="single" w:sz="4" w:space="0" w:color="auto"/>
                    <w:right w:val="single" w:sz="4" w:space="0" w:color="auto"/>
                  </w:tcBorders>
                  <w:hideMark/>
                </w:tcPr>
                <w:p w14:paraId="29974737" w14:textId="77777777" w:rsidR="00E95EAE" w:rsidRPr="00973AD4" w:rsidRDefault="00E95EAE" w:rsidP="00E95EAE">
                  <w:r w:rsidRPr="00973AD4">
                    <w:t>13</w:t>
                  </w:r>
                </w:p>
              </w:tc>
            </w:tr>
          </w:tbl>
          <w:p w14:paraId="606946E1" w14:textId="77777777" w:rsidR="00E95EAE" w:rsidRPr="00973AD4" w:rsidRDefault="00E95EAE" w:rsidP="00E95EAE">
            <w:pPr>
              <w:rPr>
                <w:b/>
                <w:bCs/>
                <w:iCs/>
              </w:rPr>
            </w:pPr>
          </w:p>
        </w:tc>
      </w:tr>
    </w:tbl>
    <w:p w14:paraId="09DE22F5" w14:textId="77777777" w:rsidR="00E95EAE" w:rsidRDefault="00E95EAE" w:rsidP="00E95EAE"/>
    <w:p w14:paraId="29EFD484" w14:textId="77777777" w:rsidR="00E95EAE" w:rsidRDefault="00E95EAE" w:rsidP="00F62BB1">
      <w:pPr>
        <w:pStyle w:val="ListParagraph"/>
        <w:numPr>
          <w:ilvl w:val="0"/>
          <w:numId w:val="3"/>
        </w:numPr>
      </w:pPr>
      <w:r w:rsidRPr="006356E6">
        <w:t xml:space="preserve">Select </w:t>
      </w:r>
      <w:proofErr w:type="gramStart"/>
      <w:r w:rsidRPr="006356E6">
        <w:t>all of</w:t>
      </w:r>
      <w:proofErr w:type="gramEnd"/>
      <w:r w:rsidRPr="006356E6">
        <w:t xml:space="preserve"> the following tables which represent </w:t>
      </w:r>
      <w:r w:rsidRPr="00AA1FC0">
        <w:rPr>
          <w:i/>
          <w:iCs/>
        </w:rPr>
        <w:t>y</w:t>
      </w:r>
      <w:r w:rsidRPr="006356E6">
        <w:t xml:space="preserve"> as a function of </w:t>
      </w:r>
      <w:r w:rsidRPr="00AA1FC0">
        <w:rPr>
          <w:i/>
          <w:iCs/>
        </w:rPr>
        <w:t>x</w:t>
      </w:r>
      <w:r w:rsidRPr="006356E6">
        <w:t xml:space="preserve"> </w:t>
      </w:r>
      <w:r w:rsidRPr="00AA1FC0">
        <w:rPr>
          <w:b/>
          <w:bCs/>
        </w:rPr>
        <w:t>and</w:t>
      </w:r>
      <w:r w:rsidRPr="006356E6">
        <w:t xml:space="preserve"> are one-to-one.</w:t>
      </w:r>
    </w:p>
    <w:tbl>
      <w:tblPr>
        <w:tblW w:w="0" w:type="auto"/>
        <w:tblInd w:w="288" w:type="dxa"/>
        <w:tblLook w:val="04A0" w:firstRow="1" w:lastRow="0" w:firstColumn="1" w:lastColumn="0" w:noHBand="0" w:noVBand="1"/>
      </w:tblPr>
      <w:tblGrid>
        <w:gridCol w:w="558"/>
        <w:gridCol w:w="1750"/>
        <w:gridCol w:w="680"/>
        <w:gridCol w:w="1750"/>
        <w:gridCol w:w="590"/>
        <w:gridCol w:w="1750"/>
      </w:tblGrid>
      <w:tr w:rsidR="00E95EAE" w14:paraId="5F246BCB" w14:textId="77777777" w:rsidTr="00E95EAE">
        <w:tc>
          <w:tcPr>
            <w:tcW w:w="558" w:type="dxa"/>
          </w:tcPr>
          <w:p w14:paraId="70B898AD" w14:textId="77777777" w:rsidR="00E95EAE" w:rsidRPr="00973AD4" w:rsidRDefault="00E95EAE" w:rsidP="00E95EAE">
            <w:pPr>
              <w:jc w:val="right"/>
              <w:rPr>
                <w:bCs/>
                <w:iCs/>
              </w:rPr>
            </w:pPr>
            <w:r w:rsidRPr="00973AD4">
              <w:rPr>
                <w:bCs/>
                <w:iCs/>
              </w:rPr>
              <w:t>a.</w:t>
            </w:r>
          </w:p>
        </w:tc>
        <w:tc>
          <w:tcPr>
            <w:tcW w:w="175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36"/>
              <w:gridCol w:w="336"/>
              <w:gridCol w:w="456"/>
            </w:tblGrid>
            <w:tr w:rsidR="00E95EAE" w:rsidRPr="00923A6E" w14:paraId="00B66348"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4C6250C"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70883577" w14:textId="77777777" w:rsidR="00E95EAE" w:rsidRPr="00973AD4" w:rsidRDefault="00E95EAE" w:rsidP="00E95EAE">
                  <w:r w:rsidRPr="00973AD4">
                    <w:t>2</w:t>
                  </w:r>
                </w:p>
              </w:tc>
              <w:tc>
                <w:tcPr>
                  <w:tcW w:w="0" w:type="auto"/>
                  <w:tcBorders>
                    <w:top w:val="single" w:sz="4" w:space="0" w:color="auto"/>
                    <w:left w:val="single" w:sz="4" w:space="0" w:color="auto"/>
                    <w:bottom w:val="single" w:sz="4" w:space="0" w:color="auto"/>
                    <w:right w:val="single" w:sz="4" w:space="0" w:color="auto"/>
                  </w:tcBorders>
                  <w:hideMark/>
                </w:tcPr>
                <w:p w14:paraId="34781D07" w14:textId="77777777" w:rsidR="00E95EAE" w:rsidRPr="00973AD4" w:rsidRDefault="00E95EAE" w:rsidP="00E95EAE">
                  <w:r w:rsidRPr="00973AD4">
                    <w:t>8</w:t>
                  </w:r>
                </w:p>
              </w:tc>
              <w:tc>
                <w:tcPr>
                  <w:tcW w:w="0" w:type="auto"/>
                  <w:tcBorders>
                    <w:top w:val="single" w:sz="4" w:space="0" w:color="auto"/>
                    <w:left w:val="single" w:sz="4" w:space="0" w:color="auto"/>
                    <w:bottom w:val="single" w:sz="4" w:space="0" w:color="auto"/>
                    <w:right w:val="single" w:sz="4" w:space="0" w:color="auto"/>
                  </w:tcBorders>
                  <w:hideMark/>
                </w:tcPr>
                <w:p w14:paraId="7EFE66B0" w14:textId="77777777" w:rsidR="00E95EAE" w:rsidRPr="00973AD4" w:rsidRDefault="00E95EAE" w:rsidP="00E95EAE">
                  <w:r w:rsidRPr="00973AD4">
                    <w:t>8</w:t>
                  </w:r>
                </w:p>
              </w:tc>
            </w:tr>
            <w:tr w:rsidR="00E95EAE" w:rsidRPr="00923A6E" w14:paraId="614EB8AB"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00B5FA6" w14:textId="77777777" w:rsidR="00E95EAE" w:rsidRPr="00973AD4" w:rsidRDefault="00E95EAE" w:rsidP="00E95EAE">
                  <w:pPr>
                    <w:rPr>
                      <w:b/>
                      <w:bCs/>
                    </w:rPr>
                  </w:pPr>
                  <w:r w:rsidRPr="00973AD4">
                    <w:rPr>
                      <w:b/>
                      <w:bCs/>
                      <w:i/>
                      <w:iCs/>
                    </w:rPr>
                    <w:t>y</w:t>
                  </w:r>
                </w:p>
              </w:tc>
              <w:tc>
                <w:tcPr>
                  <w:tcW w:w="0" w:type="auto"/>
                  <w:tcBorders>
                    <w:top w:val="single" w:sz="4" w:space="0" w:color="auto"/>
                    <w:left w:val="single" w:sz="4" w:space="0" w:color="auto"/>
                    <w:bottom w:val="single" w:sz="4" w:space="0" w:color="auto"/>
                    <w:right w:val="single" w:sz="4" w:space="0" w:color="auto"/>
                  </w:tcBorders>
                  <w:hideMark/>
                </w:tcPr>
                <w:p w14:paraId="7F6160BB" w14:textId="77777777" w:rsidR="00E95EAE" w:rsidRPr="00973AD4" w:rsidRDefault="00E95EAE" w:rsidP="00E95EAE">
                  <w:r w:rsidRPr="00973AD4">
                    <w:t>5</w:t>
                  </w:r>
                </w:p>
              </w:tc>
              <w:tc>
                <w:tcPr>
                  <w:tcW w:w="0" w:type="auto"/>
                  <w:tcBorders>
                    <w:top w:val="single" w:sz="4" w:space="0" w:color="auto"/>
                    <w:left w:val="single" w:sz="4" w:space="0" w:color="auto"/>
                    <w:bottom w:val="single" w:sz="4" w:space="0" w:color="auto"/>
                    <w:right w:val="single" w:sz="4" w:space="0" w:color="auto"/>
                  </w:tcBorders>
                  <w:hideMark/>
                </w:tcPr>
                <w:p w14:paraId="55C8F439" w14:textId="77777777" w:rsidR="00E95EAE" w:rsidRPr="00973AD4" w:rsidRDefault="00E95EAE" w:rsidP="00E95EAE">
                  <w:r w:rsidRPr="00973AD4">
                    <w:t>6</w:t>
                  </w:r>
                </w:p>
              </w:tc>
              <w:tc>
                <w:tcPr>
                  <w:tcW w:w="0" w:type="auto"/>
                  <w:tcBorders>
                    <w:top w:val="single" w:sz="4" w:space="0" w:color="auto"/>
                    <w:left w:val="single" w:sz="4" w:space="0" w:color="auto"/>
                    <w:bottom w:val="single" w:sz="4" w:space="0" w:color="auto"/>
                    <w:right w:val="single" w:sz="4" w:space="0" w:color="auto"/>
                  </w:tcBorders>
                  <w:hideMark/>
                </w:tcPr>
                <w:p w14:paraId="194E0627" w14:textId="77777777" w:rsidR="00E95EAE" w:rsidRPr="00973AD4" w:rsidRDefault="00E95EAE" w:rsidP="00E95EAE">
                  <w:r w:rsidRPr="00973AD4">
                    <w:t>13</w:t>
                  </w:r>
                </w:p>
              </w:tc>
            </w:tr>
          </w:tbl>
          <w:p w14:paraId="240F624C" w14:textId="77777777" w:rsidR="00E95EAE" w:rsidRPr="00973AD4" w:rsidRDefault="00E95EAE" w:rsidP="00E95EAE">
            <w:pPr>
              <w:rPr>
                <w:b/>
                <w:bCs/>
                <w:iCs/>
              </w:rPr>
            </w:pPr>
          </w:p>
        </w:tc>
        <w:tc>
          <w:tcPr>
            <w:tcW w:w="680" w:type="dxa"/>
          </w:tcPr>
          <w:p w14:paraId="7D3ABFD8" w14:textId="77777777" w:rsidR="00E95EAE" w:rsidRPr="00973AD4" w:rsidRDefault="00E95EAE" w:rsidP="00E95EAE">
            <w:pPr>
              <w:jc w:val="right"/>
              <w:rPr>
                <w:b/>
                <w:bCs/>
                <w:iCs/>
              </w:rPr>
            </w:pPr>
            <w:r w:rsidRPr="00973AD4">
              <w:rPr>
                <w:bCs/>
                <w:iCs/>
              </w:rPr>
              <w:t>b.</w:t>
            </w:r>
          </w:p>
        </w:tc>
        <w:tc>
          <w:tcPr>
            <w:tcW w:w="175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36"/>
              <w:gridCol w:w="336"/>
              <w:gridCol w:w="456"/>
            </w:tblGrid>
            <w:tr w:rsidR="00E95EAE" w:rsidRPr="00923A6E" w14:paraId="13AFDB25"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51DEB130"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674051AE" w14:textId="77777777" w:rsidR="00E95EAE" w:rsidRPr="00973AD4" w:rsidRDefault="00E95EAE" w:rsidP="00E95EAE">
                  <w:r w:rsidRPr="00973AD4">
                    <w:t>2</w:t>
                  </w:r>
                </w:p>
              </w:tc>
              <w:tc>
                <w:tcPr>
                  <w:tcW w:w="0" w:type="auto"/>
                  <w:tcBorders>
                    <w:top w:val="single" w:sz="4" w:space="0" w:color="auto"/>
                    <w:left w:val="single" w:sz="4" w:space="0" w:color="auto"/>
                    <w:bottom w:val="single" w:sz="4" w:space="0" w:color="auto"/>
                    <w:right w:val="single" w:sz="4" w:space="0" w:color="auto"/>
                  </w:tcBorders>
                  <w:hideMark/>
                </w:tcPr>
                <w:p w14:paraId="298A78D9" w14:textId="77777777" w:rsidR="00E95EAE" w:rsidRPr="00973AD4" w:rsidRDefault="00E95EAE" w:rsidP="00E95EAE">
                  <w:r w:rsidRPr="00973AD4">
                    <w:t>8</w:t>
                  </w:r>
                </w:p>
              </w:tc>
              <w:tc>
                <w:tcPr>
                  <w:tcW w:w="0" w:type="auto"/>
                  <w:tcBorders>
                    <w:top w:val="single" w:sz="4" w:space="0" w:color="auto"/>
                    <w:left w:val="single" w:sz="4" w:space="0" w:color="auto"/>
                    <w:bottom w:val="single" w:sz="4" w:space="0" w:color="auto"/>
                    <w:right w:val="single" w:sz="4" w:space="0" w:color="auto"/>
                  </w:tcBorders>
                  <w:hideMark/>
                </w:tcPr>
                <w:p w14:paraId="404AE13E" w14:textId="77777777" w:rsidR="00E95EAE" w:rsidRPr="00973AD4" w:rsidRDefault="00E95EAE" w:rsidP="00E95EAE">
                  <w:r w:rsidRPr="00973AD4">
                    <w:t>14</w:t>
                  </w:r>
                </w:p>
              </w:tc>
            </w:tr>
            <w:tr w:rsidR="00E95EAE" w:rsidRPr="00923A6E" w14:paraId="11BE32DF"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5C76E931" w14:textId="77777777" w:rsidR="00E95EAE" w:rsidRPr="00973AD4" w:rsidRDefault="00E95EAE" w:rsidP="00E95EAE">
                  <w:pPr>
                    <w:rPr>
                      <w:b/>
                      <w:bCs/>
                    </w:rPr>
                  </w:pPr>
                  <w:r w:rsidRPr="00973AD4">
                    <w:rPr>
                      <w:b/>
                      <w:bCs/>
                      <w:i/>
                      <w:iCs/>
                    </w:rPr>
                    <w:t>y</w:t>
                  </w:r>
                </w:p>
              </w:tc>
              <w:tc>
                <w:tcPr>
                  <w:tcW w:w="0" w:type="auto"/>
                  <w:tcBorders>
                    <w:top w:val="single" w:sz="4" w:space="0" w:color="auto"/>
                    <w:left w:val="single" w:sz="4" w:space="0" w:color="auto"/>
                    <w:bottom w:val="single" w:sz="4" w:space="0" w:color="auto"/>
                    <w:right w:val="single" w:sz="4" w:space="0" w:color="auto"/>
                  </w:tcBorders>
                  <w:hideMark/>
                </w:tcPr>
                <w:p w14:paraId="58DCD2F8" w14:textId="77777777" w:rsidR="00E95EAE" w:rsidRPr="00973AD4" w:rsidRDefault="00E95EAE" w:rsidP="00E95EAE">
                  <w:r w:rsidRPr="00973AD4">
                    <w:t>5</w:t>
                  </w:r>
                </w:p>
              </w:tc>
              <w:tc>
                <w:tcPr>
                  <w:tcW w:w="0" w:type="auto"/>
                  <w:tcBorders>
                    <w:top w:val="single" w:sz="4" w:space="0" w:color="auto"/>
                    <w:left w:val="single" w:sz="4" w:space="0" w:color="auto"/>
                    <w:bottom w:val="single" w:sz="4" w:space="0" w:color="auto"/>
                    <w:right w:val="single" w:sz="4" w:space="0" w:color="auto"/>
                  </w:tcBorders>
                  <w:hideMark/>
                </w:tcPr>
                <w:p w14:paraId="2A964997" w14:textId="77777777" w:rsidR="00E95EAE" w:rsidRPr="00973AD4" w:rsidRDefault="00E95EAE" w:rsidP="00E95EAE">
                  <w:r w:rsidRPr="00973AD4">
                    <w:t>6</w:t>
                  </w:r>
                </w:p>
              </w:tc>
              <w:tc>
                <w:tcPr>
                  <w:tcW w:w="0" w:type="auto"/>
                  <w:tcBorders>
                    <w:top w:val="single" w:sz="4" w:space="0" w:color="auto"/>
                    <w:left w:val="single" w:sz="4" w:space="0" w:color="auto"/>
                    <w:bottom w:val="single" w:sz="4" w:space="0" w:color="auto"/>
                    <w:right w:val="single" w:sz="4" w:space="0" w:color="auto"/>
                  </w:tcBorders>
                  <w:hideMark/>
                </w:tcPr>
                <w:p w14:paraId="6291E2FF" w14:textId="77777777" w:rsidR="00E95EAE" w:rsidRPr="00973AD4" w:rsidRDefault="00E95EAE" w:rsidP="00E95EAE">
                  <w:r w:rsidRPr="00973AD4">
                    <w:t>6</w:t>
                  </w:r>
                </w:p>
              </w:tc>
            </w:tr>
          </w:tbl>
          <w:p w14:paraId="48B24D82" w14:textId="77777777" w:rsidR="00E95EAE" w:rsidRPr="00973AD4" w:rsidRDefault="00E95EAE" w:rsidP="00E95EAE">
            <w:pPr>
              <w:rPr>
                <w:b/>
                <w:bCs/>
                <w:iCs/>
              </w:rPr>
            </w:pPr>
          </w:p>
        </w:tc>
        <w:tc>
          <w:tcPr>
            <w:tcW w:w="590" w:type="dxa"/>
          </w:tcPr>
          <w:p w14:paraId="7B544C6A" w14:textId="77777777" w:rsidR="00E95EAE" w:rsidRPr="00973AD4" w:rsidRDefault="00E95EAE" w:rsidP="00E95EAE">
            <w:pPr>
              <w:jc w:val="right"/>
              <w:rPr>
                <w:b/>
                <w:bCs/>
                <w:iCs/>
              </w:rPr>
            </w:pPr>
            <w:r w:rsidRPr="00973AD4">
              <w:rPr>
                <w:bCs/>
                <w:iCs/>
              </w:rPr>
              <w:t>c.</w:t>
            </w:r>
          </w:p>
        </w:tc>
        <w:tc>
          <w:tcPr>
            <w:tcW w:w="175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336"/>
              <w:gridCol w:w="336"/>
              <w:gridCol w:w="456"/>
            </w:tblGrid>
            <w:tr w:rsidR="00E95EAE" w:rsidRPr="00923A6E" w14:paraId="09C777C6"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6C0476B1"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024A4BA2" w14:textId="77777777" w:rsidR="00E95EAE" w:rsidRPr="00973AD4" w:rsidRDefault="00E95EAE" w:rsidP="00E95EAE">
                  <w:r w:rsidRPr="00973AD4">
                    <w:t>2</w:t>
                  </w:r>
                </w:p>
              </w:tc>
              <w:tc>
                <w:tcPr>
                  <w:tcW w:w="0" w:type="auto"/>
                  <w:tcBorders>
                    <w:top w:val="single" w:sz="4" w:space="0" w:color="auto"/>
                    <w:left w:val="single" w:sz="4" w:space="0" w:color="auto"/>
                    <w:bottom w:val="single" w:sz="4" w:space="0" w:color="auto"/>
                    <w:right w:val="single" w:sz="4" w:space="0" w:color="auto"/>
                  </w:tcBorders>
                  <w:hideMark/>
                </w:tcPr>
                <w:p w14:paraId="7744258B" w14:textId="77777777" w:rsidR="00E95EAE" w:rsidRPr="00973AD4" w:rsidRDefault="00E95EAE" w:rsidP="00E95EAE">
                  <w:r w:rsidRPr="00973AD4">
                    <w:t>8</w:t>
                  </w:r>
                </w:p>
              </w:tc>
              <w:tc>
                <w:tcPr>
                  <w:tcW w:w="0" w:type="auto"/>
                  <w:tcBorders>
                    <w:top w:val="single" w:sz="4" w:space="0" w:color="auto"/>
                    <w:left w:val="single" w:sz="4" w:space="0" w:color="auto"/>
                    <w:bottom w:val="single" w:sz="4" w:space="0" w:color="auto"/>
                    <w:right w:val="single" w:sz="4" w:space="0" w:color="auto"/>
                  </w:tcBorders>
                  <w:hideMark/>
                </w:tcPr>
                <w:p w14:paraId="0C613F56" w14:textId="77777777" w:rsidR="00E95EAE" w:rsidRPr="00973AD4" w:rsidRDefault="00E95EAE" w:rsidP="00E95EAE">
                  <w:r w:rsidRPr="00973AD4">
                    <w:t>14</w:t>
                  </w:r>
                </w:p>
              </w:tc>
            </w:tr>
            <w:tr w:rsidR="00E95EAE" w:rsidRPr="00923A6E" w14:paraId="011DB89A"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444A9CE1" w14:textId="77777777" w:rsidR="00E95EAE" w:rsidRPr="00973AD4" w:rsidRDefault="00E95EAE" w:rsidP="00E95EAE">
                  <w:pPr>
                    <w:rPr>
                      <w:b/>
                      <w:bCs/>
                    </w:rPr>
                  </w:pPr>
                  <w:r w:rsidRPr="00973AD4">
                    <w:rPr>
                      <w:b/>
                      <w:bCs/>
                      <w:i/>
                      <w:iCs/>
                    </w:rPr>
                    <w:t>y</w:t>
                  </w:r>
                </w:p>
              </w:tc>
              <w:tc>
                <w:tcPr>
                  <w:tcW w:w="0" w:type="auto"/>
                  <w:tcBorders>
                    <w:top w:val="single" w:sz="4" w:space="0" w:color="auto"/>
                    <w:left w:val="single" w:sz="4" w:space="0" w:color="auto"/>
                    <w:bottom w:val="single" w:sz="4" w:space="0" w:color="auto"/>
                    <w:right w:val="single" w:sz="4" w:space="0" w:color="auto"/>
                  </w:tcBorders>
                  <w:hideMark/>
                </w:tcPr>
                <w:p w14:paraId="7D71352F" w14:textId="77777777" w:rsidR="00E95EAE" w:rsidRPr="00973AD4" w:rsidRDefault="00E95EAE" w:rsidP="00E95EAE">
                  <w:r w:rsidRPr="00973AD4">
                    <w:t>5</w:t>
                  </w:r>
                </w:p>
              </w:tc>
              <w:tc>
                <w:tcPr>
                  <w:tcW w:w="0" w:type="auto"/>
                  <w:tcBorders>
                    <w:top w:val="single" w:sz="4" w:space="0" w:color="auto"/>
                    <w:left w:val="single" w:sz="4" w:space="0" w:color="auto"/>
                    <w:bottom w:val="single" w:sz="4" w:space="0" w:color="auto"/>
                    <w:right w:val="single" w:sz="4" w:space="0" w:color="auto"/>
                  </w:tcBorders>
                  <w:hideMark/>
                </w:tcPr>
                <w:p w14:paraId="7B1236EB" w14:textId="77777777" w:rsidR="00E95EAE" w:rsidRPr="00973AD4" w:rsidRDefault="00E95EAE" w:rsidP="00E95EAE">
                  <w:r w:rsidRPr="00973AD4">
                    <w:t>6</w:t>
                  </w:r>
                </w:p>
              </w:tc>
              <w:tc>
                <w:tcPr>
                  <w:tcW w:w="0" w:type="auto"/>
                  <w:tcBorders>
                    <w:top w:val="single" w:sz="4" w:space="0" w:color="auto"/>
                    <w:left w:val="single" w:sz="4" w:space="0" w:color="auto"/>
                    <w:bottom w:val="single" w:sz="4" w:space="0" w:color="auto"/>
                    <w:right w:val="single" w:sz="4" w:space="0" w:color="auto"/>
                  </w:tcBorders>
                  <w:hideMark/>
                </w:tcPr>
                <w:p w14:paraId="04D1D67A" w14:textId="77777777" w:rsidR="00E95EAE" w:rsidRPr="00973AD4" w:rsidRDefault="00E95EAE" w:rsidP="00E95EAE">
                  <w:r w:rsidRPr="00973AD4">
                    <w:t>13</w:t>
                  </w:r>
                </w:p>
              </w:tc>
            </w:tr>
          </w:tbl>
          <w:p w14:paraId="6C3F9AD9" w14:textId="77777777" w:rsidR="00E95EAE" w:rsidRPr="00973AD4" w:rsidRDefault="00E95EAE" w:rsidP="00E95EAE">
            <w:pPr>
              <w:rPr>
                <w:b/>
                <w:bCs/>
                <w:iCs/>
              </w:rPr>
            </w:pPr>
          </w:p>
        </w:tc>
      </w:tr>
    </w:tbl>
    <w:p w14:paraId="134844F5" w14:textId="77777777" w:rsidR="00E95EAE" w:rsidRDefault="00E95EAE" w:rsidP="00E95EAE"/>
    <w:p w14:paraId="568A284B" w14:textId="77777777" w:rsidR="00E95EAE" w:rsidRPr="00810DB3" w:rsidRDefault="00E95EAE" w:rsidP="00F62BB1">
      <w:pPr>
        <w:pStyle w:val="ListParagraph"/>
        <w:numPr>
          <w:ilvl w:val="0"/>
          <w:numId w:val="3"/>
        </w:numPr>
      </w:pPr>
      <w:r w:rsidRPr="00810DB3">
        <w:t xml:space="preserve">Select </w:t>
      </w:r>
      <w:proofErr w:type="gramStart"/>
      <w:r w:rsidRPr="00810DB3">
        <w:t>all of</w:t>
      </w:r>
      <w:proofErr w:type="gramEnd"/>
      <w:r w:rsidRPr="00810DB3">
        <w:t xml:space="preserve"> the following graphs which are </w:t>
      </w:r>
      <w:r w:rsidRPr="00AA1FC0">
        <w:rPr>
          <w:b/>
          <w:bCs/>
        </w:rPr>
        <w:t>one-to-one functions</w:t>
      </w:r>
      <w:r w:rsidRPr="00810DB3">
        <w:t>.</w:t>
      </w:r>
    </w:p>
    <w:p w14:paraId="0D38B56B" w14:textId="77777777" w:rsidR="00E95EAE" w:rsidRDefault="00E95EAE" w:rsidP="00E95EAE">
      <w:pPr>
        <w:ind w:left="360"/>
      </w:pPr>
      <w:r>
        <w:t xml:space="preserve">a. </w:t>
      </w:r>
      <w:r w:rsidR="00AD44F2">
        <w:rPr>
          <w:noProof/>
        </w:rPr>
        <w:drawing>
          <wp:inline distT="0" distB="0" distL="0" distR="0" wp14:anchorId="3DD90742" wp14:editId="49F83F86">
            <wp:extent cx="1316736" cy="1316736"/>
            <wp:effectExtent l="0" t="0" r="0" b="0"/>
            <wp:docPr id="5" name="Picture 5" descr="Macintosh HD:Users:kimberleymstern:Documents:AAAAAA-CALC:X:EX1.1_1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descr="Macintosh HD:Users:kimberleymstern:Documents:AAAAAA-CALC:X:EX1.1_13A.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316736" cy="1316736"/>
                    </a:xfrm>
                    <a:prstGeom prst="rect">
                      <a:avLst/>
                    </a:prstGeom>
                    <a:noFill/>
                    <a:ln>
                      <a:noFill/>
                    </a:ln>
                  </pic:spPr>
                </pic:pic>
              </a:graphicData>
            </a:graphic>
          </wp:inline>
        </w:drawing>
      </w:r>
      <w:r w:rsidRPr="00923A6E">
        <w:t xml:space="preserve"> </w:t>
      </w:r>
      <w:r>
        <w:t xml:space="preserve"> b.</w:t>
      </w:r>
      <w:r w:rsidR="005D3AC9">
        <w:rPr>
          <w:noProof/>
        </w:rPr>
        <w:drawing>
          <wp:inline distT="0" distB="0" distL="0" distR="0" wp14:anchorId="53A9DBA2" wp14:editId="365BBB88">
            <wp:extent cx="1315213" cy="1316736"/>
            <wp:effectExtent l="0" t="0" r="0" b="0"/>
            <wp:docPr id="6" name="Picture 6" descr="Macintosh HD:Users:kimberleymstern:Documents:AAAAAA-CALC:X:EX1.1_13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descr="Macintosh HD:Users:kimberleymstern:Documents:AAAAAA-CALC:X:EX1.1_13B.pn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315213" cy="1316736"/>
                    </a:xfrm>
                    <a:prstGeom prst="rect">
                      <a:avLst/>
                    </a:prstGeom>
                    <a:noFill/>
                    <a:ln>
                      <a:noFill/>
                    </a:ln>
                  </pic:spPr>
                </pic:pic>
              </a:graphicData>
            </a:graphic>
          </wp:inline>
        </w:drawing>
      </w:r>
      <w:r w:rsidRPr="00923A6E">
        <w:t xml:space="preserve"> </w:t>
      </w:r>
      <w:r>
        <w:t xml:space="preserve">  c.</w:t>
      </w:r>
      <w:r w:rsidRPr="00923A6E">
        <w:t xml:space="preserve"> </w:t>
      </w:r>
      <w:r w:rsidR="005D3AC9">
        <w:rPr>
          <w:noProof/>
        </w:rPr>
        <w:drawing>
          <wp:inline distT="0" distB="0" distL="0" distR="0" wp14:anchorId="78361689" wp14:editId="4E0B8692">
            <wp:extent cx="1291297" cy="1316736"/>
            <wp:effectExtent l="0" t="0" r="0" b="0"/>
            <wp:docPr id="7" name="Picture 7" descr="Macintosh HD:Users:kimberleymstern:Documents:AAAAAA-CALC:X:EX1.1_13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descr="Macintosh HD:Users:kimberleymstern:Documents:AAAAAA-CALC:X:EX1.1_13C.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291297" cy="1316736"/>
                    </a:xfrm>
                    <a:prstGeom prst="rect">
                      <a:avLst/>
                    </a:prstGeom>
                    <a:noFill/>
                    <a:ln>
                      <a:noFill/>
                    </a:ln>
                  </pic:spPr>
                </pic:pic>
              </a:graphicData>
            </a:graphic>
          </wp:inline>
        </w:drawing>
      </w:r>
    </w:p>
    <w:p w14:paraId="53947A20" w14:textId="77777777" w:rsidR="00E95EAE" w:rsidRPr="00923A6E" w:rsidRDefault="00E95EAE" w:rsidP="00E95EAE">
      <w:pPr>
        <w:ind w:left="360"/>
      </w:pPr>
      <w:r>
        <w:t>d.</w:t>
      </w:r>
      <w:r w:rsidR="00F21ADE">
        <w:rPr>
          <w:noProof/>
        </w:rPr>
        <w:drawing>
          <wp:inline distT="0" distB="0" distL="0" distR="0" wp14:anchorId="2B36722C" wp14:editId="62C6C15F">
            <wp:extent cx="1312176" cy="1316736"/>
            <wp:effectExtent l="0" t="0" r="0" b="0"/>
            <wp:docPr id="8" name="Picture 8" descr="Macintosh HD:Users:kimberleymstern:Documents:AAAAAA-CALC:X:EX1.1_1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descr="Macintosh HD:Users:kimberleymstern:Documents:AAAAAA-CALC:X:EX1.1_13D.pn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312176" cy="1316736"/>
                    </a:xfrm>
                    <a:prstGeom prst="rect">
                      <a:avLst/>
                    </a:prstGeom>
                    <a:noFill/>
                    <a:ln>
                      <a:noFill/>
                    </a:ln>
                  </pic:spPr>
                </pic:pic>
              </a:graphicData>
            </a:graphic>
          </wp:inline>
        </w:drawing>
      </w:r>
      <w:r>
        <w:t xml:space="preserve">  e.</w:t>
      </w:r>
      <w:r w:rsidRPr="00923A6E">
        <w:t xml:space="preserve"> </w:t>
      </w:r>
      <w:r w:rsidR="004C10A0">
        <w:rPr>
          <w:noProof/>
        </w:rPr>
        <w:drawing>
          <wp:inline distT="0" distB="0" distL="0" distR="0" wp14:anchorId="7DF54CF9" wp14:editId="4696E923">
            <wp:extent cx="1300166" cy="1316736"/>
            <wp:effectExtent l="0" t="0" r="0" b="0"/>
            <wp:docPr id="51" name="Picture 51" descr="Macintosh HD:Users:kimberleymstern:Documents:AAAAAA-CALC:X:EX1.1_13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descr="Macintosh HD:Users:kimberleymstern:Documents:AAAAAA-CALC:X:EX1.1_13E.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300166" cy="1316736"/>
                    </a:xfrm>
                    <a:prstGeom prst="rect">
                      <a:avLst/>
                    </a:prstGeom>
                    <a:noFill/>
                    <a:ln>
                      <a:noFill/>
                    </a:ln>
                  </pic:spPr>
                </pic:pic>
              </a:graphicData>
            </a:graphic>
          </wp:inline>
        </w:drawing>
      </w:r>
      <w:r w:rsidRPr="00923A6E">
        <w:t xml:space="preserve"> </w:t>
      </w:r>
      <w:r>
        <w:t xml:space="preserve">  f.</w:t>
      </w:r>
      <w:r w:rsidRPr="00923A6E">
        <w:t xml:space="preserve"> </w:t>
      </w:r>
      <w:r w:rsidR="004C10A0">
        <w:rPr>
          <w:noProof/>
        </w:rPr>
        <w:drawing>
          <wp:inline distT="0" distB="0" distL="0" distR="0" wp14:anchorId="267AC726" wp14:editId="4F36B1B4">
            <wp:extent cx="1315212" cy="1316736"/>
            <wp:effectExtent l="0" t="0" r="0" b="0"/>
            <wp:docPr id="52" name="Picture 52" descr="Macintosh HD:Users:kimberleymstern:Documents:AAAAAA-CALC:X:EX1.1_13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descr="Macintosh HD:Users:kimberleymstern:Documents:AAAAAA-CALC:X:EX1.1_13F.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315212" cy="1316736"/>
                    </a:xfrm>
                    <a:prstGeom prst="rect">
                      <a:avLst/>
                    </a:prstGeom>
                    <a:noFill/>
                    <a:ln>
                      <a:noFill/>
                    </a:ln>
                  </pic:spPr>
                </pic:pic>
              </a:graphicData>
            </a:graphic>
          </wp:inline>
        </w:drawing>
      </w:r>
    </w:p>
    <w:p w14:paraId="021DF692" w14:textId="77777777" w:rsidR="00E95EAE" w:rsidRPr="00923A6E" w:rsidRDefault="00E95EAE" w:rsidP="00E95EAE">
      <w:r w:rsidRPr="00923A6E">
        <w:t> </w:t>
      </w:r>
    </w:p>
    <w:p w14:paraId="5288E374" w14:textId="77777777" w:rsidR="00E95EAE" w:rsidRPr="00810DB3" w:rsidRDefault="00E95EAE" w:rsidP="00F62BB1">
      <w:pPr>
        <w:pStyle w:val="ListParagraph"/>
        <w:numPr>
          <w:ilvl w:val="0"/>
          <w:numId w:val="3"/>
        </w:numPr>
      </w:pPr>
      <w:r w:rsidRPr="00810DB3">
        <w:t xml:space="preserve">Select </w:t>
      </w:r>
      <w:proofErr w:type="gramStart"/>
      <w:r w:rsidRPr="00810DB3">
        <w:t>all of</w:t>
      </w:r>
      <w:proofErr w:type="gramEnd"/>
      <w:r w:rsidRPr="00810DB3">
        <w:t xml:space="preserve"> the following graphs which are </w:t>
      </w:r>
      <w:r w:rsidRPr="00AA1FC0">
        <w:rPr>
          <w:b/>
          <w:bCs/>
        </w:rPr>
        <w:t>one-to-one functions</w:t>
      </w:r>
      <w:r w:rsidRPr="00810DB3">
        <w:t>.</w:t>
      </w:r>
    </w:p>
    <w:p w14:paraId="688ABD9F" w14:textId="77777777" w:rsidR="00E95EAE" w:rsidRDefault="00E95EAE" w:rsidP="00E95EAE">
      <w:pPr>
        <w:ind w:left="360"/>
      </w:pPr>
      <w:r>
        <w:t>a</w:t>
      </w:r>
      <w:r w:rsidRPr="00923A6E">
        <w:t xml:space="preserve"> </w:t>
      </w:r>
      <w:r w:rsidR="00E67660">
        <w:rPr>
          <w:noProof/>
        </w:rPr>
        <w:drawing>
          <wp:inline distT="0" distB="0" distL="0" distR="0" wp14:anchorId="004C2960" wp14:editId="04DBF955">
            <wp:extent cx="1321329" cy="1316736"/>
            <wp:effectExtent l="0" t="0" r="0" b="0"/>
            <wp:docPr id="53" name="Picture 53" descr="Macintosh HD:Users:kimberleymstern:Documents:AAAAAA-CALC:X:EX1.1_14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descr="Macintosh HD:Users:kimberleymstern:Documents:AAAAAA-CALC:X:EX1.1_14A.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321329" cy="1316736"/>
                    </a:xfrm>
                    <a:prstGeom prst="rect">
                      <a:avLst/>
                    </a:prstGeom>
                    <a:noFill/>
                    <a:ln>
                      <a:noFill/>
                    </a:ln>
                  </pic:spPr>
                </pic:pic>
              </a:graphicData>
            </a:graphic>
          </wp:inline>
        </w:drawing>
      </w:r>
      <w:r>
        <w:t xml:space="preserve"> b</w:t>
      </w:r>
      <w:r w:rsidR="00AB7155">
        <w:rPr>
          <w:noProof/>
        </w:rPr>
        <w:drawing>
          <wp:inline distT="0" distB="0" distL="0" distR="0" wp14:anchorId="05F8E0DD" wp14:editId="37D73BDD">
            <wp:extent cx="1310668" cy="1316736"/>
            <wp:effectExtent l="0" t="0" r="0" b="0"/>
            <wp:docPr id="57" name="Picture 57" descr="Macintosh HD:Users:kimberleymstern:Documents:AAAAAA-CALC:X:EX1.1_14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descr="Macintosh HD:Users:kimberleymstern:Documents:AAAAAA-CALC:X:EX1.1_14B.pn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310668" cy="1316736"/>
                    </a:xfrm>
                    <a:prstGeom prst="rect">
                      <a:avLst/>
                    </a:prstGeom>
                    <a:noFill/>
                    <a:ln>
                      <a:noFill/>
                    </a:ln>
                  </pic:spPr>
                </pic:pic>
              </a:graphicData>
            </a:graphic>
          </wp:inline>
        </w:drawing>
      </w:r>
      <w:r w:rsidRPr="00923A6E">
        <w:t xml:space="preserve"> </w:t>
      </w:r>
      <w:r>
        <w:t xml:space="preserve"> c</w:t>
      </w:r>
      <w:r w:rsidRPr="00923A6E">
        <w:t xml:space="preserve"> </w:t>
      </w:r>
      <w:r w:rsidR="001E6FF2">
        <w:rPr>
          <w:noProof/>
        </w:rPr>
        <w:drawing>
          <wp:inline distT="0" distB="0" distL="0" distR="0" wp14:anchorId="57205C13" wp14:editId="0F793958">
            <wp:extent cx="1316736" cy="1316736"/>
            <wp:effectExtent l="0" t="0" r="0" b="0"/>
            <wp:docPr id="58" name="Picture 58" descr="Macintosh HD:Users:kimberleymstern:Documents:AAAAAA-CALC:X:EX1.1_1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descr="Macintosh HD:Users:kimberleymstern:Documents:AAAAAA-CALC:X:EX1.1_14C.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316736" cy="1316736"/>
                    </a:xfrm>
                    <a:prstGeom prst="rect">
                      <a:avLst/>
                    </a:prstGeom>
                    <a:noFill/>
                    <a:ln>
                      <a:noFill/>
                    </a:ln>
                  </pic:spPr>
                </pic:pic>
              </a:graphicData>
            </a:graphic>
          </wp:inline>
        </w:drawing>
      </w:r>
    </w:p>
    <w:p w14:paraId="2D995D7F" w14:textId="77777777" w:rsidR="00E95EAE" w:rsidRDefault="00E95EAE" w:rsidP="00E95EAE">
      <w:pPr>
        <w:ind w:left="360"/>
      </w:pPr>
      <w:r>
        <w:t xml:space="preserve"> d</w:t>
      </w:r>
      <w:r w:rsidR="003F4868">
        <w:rPr>
          <w:noProof/>
        </w:rPr>
        <w:drawing>
          <wp:inline distT="0" distB="0" distL="0" distR="0" wp14:anchorId="3899A2C9" wp14:editId="7906CD3C">
            <wp:extent cx="1309151" cy="1316736"/>
            <wp:effectExtent l="0" t="0" r="0" b="0"/>
            <wp:docPr id="59" name="Picture 59" descr="Macintosh HD:Users:kimberleymstern:Documents:AAAAAA-CALC:X:EX1.1_14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descr="Macintosh HD:Users:kimberleymstern:Documents:AAAAAA-CALC:X:EX1.1_14D.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309151" cy="1316736"/>
                    </a:xfrm>
                    <a:prstGeom prst="rect">
                      <a:avLst/>
                    </a:prstGeom>
                    <a:noFill/>
                    <a:ln>
                      <a:noFill/>
                    </a:ln>
                  </pic:spPr>
                </pic:pic>
              </a:graphicData>
            </a:graphic>
          </wp:inline>
        </w:drawing>
      </w:r>
      <w:r w:rsidRPr="00923A6E">
        <w:t xml:space="preserve"> </w:t>
      </w:r>
      <w:r>
        <w:t xml:space="preserve">e </w:t>
      </w:r>
      <w:r w:rsidR="003F4868">
        <w:rPr>
          <w:noProof/>
        </w:rPr>
        <w:drawing>
          <wp:inline distT="0" distB="0" distL="0" distR="0" wp14:anchorId="14FC7D4C" wp14:editId="355F81E2">
            <wp:extent cx="1344752" cy="1316736"/>
            <wp:effectExtent l="0" t="0" r="0" b="0"/>
            <wp:docPr id="63" name="Picture 63" descr="Macintosh HD:Users:kimberleymstern:Documents:AAAAAA-CALC:X:EX1.1_14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descr="Macintosh HD:Users:kimberleymstern:Documents:AAAAAA-CALC:X:EX1.1_14E.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344752" cy="1316736"/>
                    </a:xfrm>
                    <a:prstGeom prst="rect">
                      <a:avLst/>
                    </a:prstGeom>
                    <a:noFill/>
                    <a:ln>
                      <a:noFill/>
                    </a:ln>
                  </pic:spPr>
                </pic:pic>
              </a:graphicData>
            </a:graphic>
          </wp:inline>
        </w:drawing>
      </w:r>
      <w:r w:rsidRPr="00923A6E">
        <w:t xml:space="preserve"> </w:t>
      </w:r>
      <w:r>
        <w:t xml:space="preserve"> f</w:t>
      </w:r>
      <w:r w:rsidRPr="00CD1962">
        <w:rPr>
          <w:noProof/>
        </w:rPr>
        <w:t xml:space="preserve"> </w:t>
      </w:r>
      <w:r w:rsidRPr="00923A6E">
        <w:t xml:space="preserve"> </w:t>
      </w:r>
      <w:r w:rsidR="00206407">
        <w:rPr>
          <w:noProof/>
        </w:rPr>
        <w:drawing>
          <wp:inline distT="0" distB="0" distL="0" distR="0" wp14:anchorId="2C069A90" wp14:editId="14644987">
            <wp:extent cx="1298678" cy="1316736"/>
            <wp:effectExtent l="0" t="0" r="0" b="0"/>
            <wp:docPr id="64" name="Picture 64" descr="Macintosh HD:Users:kimberleymstern:Documents:AAAAAA-CALC:X:EX1.1_14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descr="Macintosh HD:Users:kimberleymstern:Documents:AAAAAA-CALC:X:EX1.1_14F.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298678" cy="1316736"/>
                    </a:xfrm>
                    <a:prstGeom prst="rect">
                      <a:avLst/>
                    </a:prstGeom>
                    <a:noFill/>
                    <a:ln>
                      <a:noFill/>
                    </a:ln>
                  </pic:spPr>
                </pic:pic>
              </a:graphicData>
            </a:graphic>
          </wp:inline>
        </w:drawing>
      </w:r>
    </w:p>
    <w:p w14:paraId="6FA497B7" w14:textId="77777777" w:rsidR="00E95EAE" w:rsidRDefault="00E95EAE" w:rsidP="00E95EAE">
      <w:r w:rsidRPr="00923A6E">
        <w:t> </w:t>
      </w:r>
    </w:p>
    <w:p w14:paraId="185D4BBB" w14:textId="77777777" w:rsidR="00E95EAE" w:rsidRPr="00AA1FC0" w:rsidRDefault="00E95EAE" w:rsidP="00E95EAE">
      <w:r>
        <w:lastRenderedPageBreak/>
        <w:t xml:space="preserve">Given each function </w:t>
      </w:r>
      <w:r w:rsidRPr="00973AD4">
        <w:rPr>
          <w:position w:val="-10"/>
        </w:rPr>
        <w:object w:dxaOrig="540" w:dyaOrig="320" w14:anchorId="666570E5">
          <v:shape id="_x0000_i1086" type="#_x0000_t75" style="width:27pt;height:15pt" o:ole="">
            <v:imagedata r:id="rId163" o:title=""/>
          </v:shape>
          <o:OLEObject Type="Embed" ProgID="Equation.3" ShapeID="_x0000_i1086" DrawAspect="Content" ObjectID="_1690106711" r:id="rId164"/>
        </w:object>
      </w:r>
      <w:r>
        <w:t xml:space="preserve"> graphed, e</w:t>
      </w:r>
      <w:r w:rsidRPr="00810DB3">
        <w:t xml:space="preserve">valuate </w:t>
      </w:r>
      <w:r w:rsidRPr="00973AD4">
        <w:rPr>
          <w:position w:val="-10"/>
        </w:rPr>
        <w:object w:dxaOrig="480" w:dyaOrig="320" w14:anchorId="5CA8EB83">
          <v:shape id="_x0000_i1087" type="#_x0000_t75" style="width:24.75pt;height:15pt" o:ole="">
            <v:imagedata r:id="rId165" o:title=""/>
          </v:shape>
          <o:OLEObject Type="Embed" ProgID="Equation.3" ShapeID="_x0000_i1087" DrawAspect="Content" ObjectID="_1690106712" r:id="rId166"/>
        </w:object>
      </w:r>
      <w:r>
        <w:t xml:space="preserve"> and </w:t>
      </w:r>
      <w:r w:rsidRPr="00973AD4">
        <w:rPr>
          <w:position w:val="-10"/>
        </w:rPr>
        <w:object w:dxaOrig="520" w:dyaOrig="320" w14:anchorId="575FF720">
          <v:shape id="_x0000_i1088" type="#_x0000_t75" style="width:26.25pt;height:15pt" o:ole="">
            <v:imagedata r:id="rId167" o:title=""/>
          </v:shape>
          <o:OLEObject Type="Embed" ProgID="Equation.3" ShapeID="_x0000_i1088" DrawAspect="Content" ObjectID="_1690106713" r:id="rId168"/>
        </w:object>
      </w:r>
      <w:r w:rsidRPr="00810DB3">
        <w:br/>
      </w:r>
      <w:r>
        <w:t>15.</w:t>
      </w:r>
      <w:r w:rsidR="00C84C82">
        <w:rPr>
          <w:noProof/>
        </w:rPr>
        <w:drawing>
          <wp:inline distT="0" distB="0" distL="0" distR="0" wp14:anchorId="17986E1B" wp14:editId="4DC4AF5D">
            <wp:extent cx="1242761" cy="1280160"/>
            <wp:effectExtent l="0" t="0" r="0" b="0"/>
            <wp:docPr id="65" name="Picture 65" descr="Macintosh HD:Users:kimberleymstern:Documents:AAAAAA-CALC:X:EX1.1_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descr="Macintosh HD:Users:kimberleymstern:Documents:AAAAAA-CALC:X:EX1.1_15.pn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242761" cy="1280160"/>
                    </a:xfrm>
                    <a:prstGeom prst="rect">
                      <a:avLst/>
                    </a:prstGeom>
                    <a:noFill/>
                    <a:ln>
                      <a:noFill/>
                    </a:ln>
                  </pic:spPr>
                </pic:pic>
              </a:graphicData>
            </a:graphic>
          </wp:inline>
        </w:drawing>
      </w:r>
      <w:r>
        <w:rPr>
          <w:noProof/>
        </w:rPr>
        <w:tab/>
      </w:r>
      <w:r>
        <w:rPr>
          <w:noProof/>
        </w:rPr>
        <w:tab/>
      </w:r>
      <w:r>
        <w:rPr>
          <w:noProof/>
        </w:rPr>
        <w:tab/>
      </w:r>
      <w:r w:rsidR="00A6460B">
        <w:rPr>
          <w:noProof/>
        </w:rPr>
        <w:tab/>
      </w:r>
      <w:r>
        <w:rPr>
          <w:noProof/>
        </w:rPr>
        <w:t>16.</w:t>
      </w:r>
      <w:r w:rsidR="00C84C82">
        <w:rPr>
          <w:noProof/>
        </w:rPr>
        <w:drawing>
          <wp:inline distT="0" distB="0" distL="0" distR="0" wp14:anchorId="0D886D69" wp14:editId="45DA1AD4">
            <wp:extent cx="1286120" cy="1280160"/>
            <wp:effectExtent l="0" t="0" r="0" b="0"/>
            <wp:docPr id="72" name="Picture 72" descr="Macintosh HD:Users:kimberleymstern:Documents:AAAAAA-CALC:X:EX1.1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descr="Macintosh HD:Users:kimberleymstern:Documents:AAAAAA-CALC:X:EX1.1_16.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286120" cy="1280160"/>
                    </a:xfrm>
                    <a:prstGeom prst="rect">
                      <a:avLst/>
                    </a:prstGeom>
                    <a:noFill/>
                    <a:ln>
                      <a:noFill/>
                    </a:ln>
                  </pic:spPr>
                </pic:pic>
              </a:graphicData>
            </a:graphic>
          </wp:inline>
        </w:drawing>
      </w:r>
    </w:p>
    <w:p w14:paraId="4E2F0F56" w14:textId="77777777" w:rsidR="00E95EAE" w:rsidRDefault="00E95EAE" w:rsidP="00E95EAE"/>
    <w:tbl>
      <w:tblPr>
        <w:tblW w:w="9846" w:type="dxa"/>
        <w:tblLook w:val="04A0" w:firstRow="1" w:lastRow="0" w:firstColumn="1" w:lastColumn="0" w:noHBand="0" w:noVBand="1"/>
      </w:tblPr>
      <w:tblGrid>
        <w:gridCol w:w="5058"/>
        <w:gridCol w:w="4788"/>
      </w:tblGrid>
      <w:tr w:rsidR="00E95EAE" w:rsidRPr="00670F4E" w14:paraId="377AE9B5" w14:textId="77777777" w:rsidTr="00E95EAE">
        <w:tc>
          <w:tcPr>
            <w:tcW w:w="5058" w:type="dxa"/>
          </w:tcPr>
          <w:p w14:paraId="7E6C3E3D" w14:textId="77777777" w:rsidR="00E95EAE" w:rsidRPr="008B0994" w:rsidRDefault="00E95EAE" w:rsidP="00F62BB1">
            <w:pPr>
              <w:pStyle w:val="ListParagraph"/>
              <w:numPr>
                <w:ilvl w:val="0"/>
                <w:numId w:val="4"/>
              </w:numPr>
              <w:spacing w:line="240" w:lineRule="auto"/>
              <w:rPr>
                <w:szCs w:val="24"/>
              </w:rPr>
            </w:pPr>
            <w:r w:rsidRPr="008B0994">
              <w:rPr>
                <w:szCs w:val="24"/>
              </w:rPr>
              <w:t xml:space="preserve">Given the function </w:t>
            </w:r>
            <w:r w:rsidRPr="008B0994">
              <w:rPr>
                <w:position w:val="-10"/>
                <w:sz w:val="22"/>
              </w:rPr>
              <w:object w:dxaOrig="520" w:dyaOrig="320" w14:anchorId="5B440E02">
                <v:shape id="_x0000_i1089" type="#_x0000_t75" style="width:26.25pt;height:15pt" o:ole="">
                  <v:imagedata r:id="rId171" o:title=""/>
                </v:shape>
                <o:OLEObject Type="Embed" ProgID="Equation.3" ShapeID="_x0000_i1089" DrawAspect="Content" ObjectID="_1690106714" r:id="rId172"/>
              </w:object>
            </w:r>
            <w:r w:rsidRPr="008B0994">
              <w:rPr>
                <w:szCs w:val="24"/>
              </w:rPr>
              <w:t xml:space="preserve"> graphed here,</w:t>
            </w:r>
          </w:p>
          <w:p w14:paraId="199CAEDC" w14:textId="77777777" w:rsidR="00E95EAE" w:rsidRPr="008B0994" w:rsidRDefault="00E95EAE" w:rsidP="00F62BB1">
            <w:pPr>
              <w:pStyle w:val="ListParagraph"/>
              <w:numPr>
                <w:ilvl w:val="1"/>
                <w:numId w:val="4"/>
              </w:numPr>
              <w:spacing w:line="240" w:lineRule="auto"/>
              <w:ind w:left="900"/>
              <w:rPr>
                <w:szCs w:val="24"/>
              </w:rPr>
            </w:pPr>
            <w:r w:rsidRPr="008B0994">
              <w:rPr>
                <w:szCs w:val="24"/>
              </w:rPr>
              <w:t xml:space="preserve">   Evaluate </w:t>
            </w:r>
            <w:r w:rsidRPr="008B0994">
              <w:rPr>
                <w:position w:val="-10"/>
                <w:sz w:val="22"/>
              </w:rPr>
              <w:object w:dxaOrig="520" w:dyaOrig="320" w14:anchorId="5CDA3825">
                <v:shape id="_x0000_i1090" type="#_x0000_t75" style="width:26.25pt;height:15pt" o:ole="">
                  <v:imagedata r:id="rId173" o:title=""/>
                </v:shape>
                <o:OLEObject Type="Embed" ProgID="Equation.3" ShapeID="_x0000_i1090" DrawAspect="Content" ObjectID="_1690106715" r:id="rId174"/>
              </w:object>
            </w:r>
          </w:p>
          <w:p w14:paraId="2AECFBC6" w14:textId="77777777" w:rsidR="00E95EAE" w:rsidRPr="008B0994" w:rsidRDefault="00E95EAE" w:rsidP="00F62BB1">
            <w:pPr>
              <w:pStyle w:val="ListParagraph"/>
              <w:numPr>
                <w:ilvl w:val="1"/>
                <w:numId w:val="4"/>
              </w:numPr>
              <w:spacing w:line="240" w:lineRule="auto"/>
              <w:ind w:left="900"/>
              <w:rPr>
                <w:szCs w:val="24"/>
              </w:rPr>
            </w:pPr>
            <w:r w:rsidRPr="008B0994">
              <w:rPr>
                <w:szCs w:val="24"/>
              </w:rPr>
              <w:t xml:space="preserve">Solve </w:t>
            </w:r>
            <w:r w:rsidRPr="008B0994">
              <w:rPr>
                <w:position w:val="-14"/>
                <w:sz w:val="22"/>
              </w:rPr>
              <w:object w:dxaOrig="920" w:dyaOrig="400" w14:anchorId="3AA8BFFA">
                <v:shape id="_x0000_i1091" type="#_x0000_t75" style="width:45.75pt;height:19.5pt" o:ole="">
                  <v:imagedata r:id="rId175" o:title=""/>
                </v:shape>
                <o:OLEObject Type="Embed" ProgID="Equation.3" ShapeID="_x0000_i1091" DrawAspect="Content" ObjectID="_1690106716" r:id="rId176"/>
              </w:object>
            </w:r>
          </w:p>
          <w:p w14:paraId="6083AA34" w14:textId="77777777" w:rsidR="00E95EAE" w:rsidRPr="00973AD4" w:rsidRDefault="00C56477" w:rsidP="00E95EAE">
            <w:r>
              <w:rPr>
                <w:noProof/>
              </w:rPr>
              <w:drawing>
                <wp:inline distT="0" distB="0" distL="0" distR="0" wp14:anchorId="76D9C02B" wp14:editId="1AAE3679">
                  <wp:extent cx="1741519" cy="1463040"/>
                  <wp:effectExtent l="0" t="0" r="0" b="0"/>
                  <wp:docPr id="76" name="Picture 76" descr="Macintosh HD:Users:kimberleymstern:Documents:AAAAAA-CALC:X:EX1.1_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descr="Macintosh HD:Users:kimberleymstern:Documents:AAAAAA-CALC:X:EX1.1_17.png"/>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741519" cy="1463040"/>
                          </a:xfrm>
                          <a:prstGeom prst="rect">
                            <a:avLst/>
                          </a:prstGeom>
                          <a:noFill/>
                          <a:ln>
                            <a:noFill/>
                          </a:ln>
                        </pic:spPr>
                      </pic:pic>
                    </a:graphicData>
                  </a:graphic>
                </wp:inline>
              </w:drawing>
            </w:r>
          </w:p>
        </w:tc>
        <w:tc>
          <w:tcPr>
            <w:tcW w:w="4788" w:type="dxa"/>
          </w:tcPr>
          <w:p w14:paraId="36256D79" w14:textId="77777777" w:rsidR="00E95EAE" w:rsidRPr="008B0994" w:rsidRDefault="00E95EAE" w:rsidP="00F62BB1">
            <w:pPr>
              <w:pStyle w:val="ListParagraph"/>
              <w:numPr>
                <w:ilvl w:val="0"/>
                <w:numId w:val="4"/>
              </w:numPr>
              <w:spacing w:line="240" w:lineRule="auto"/>
              <w:rPr>
                <w:szCs w:val="24"/>
              </w:rPr>
            </w:pPr>
            <w:r w:rsidRPr="008B0994">
              <w:rPr>
                <w:szCs w:val="24"/>
              </w:rPr>
              <w:t xml:space="preserve">Given the function </w:t>
            </w:r>
            <w:r w:rsidRPr="008B0994">
              <w:rPr>
                <w:position w:val="-10"/>
                <w:sz w:val="22"/>
              </w:rPr>
              <w:object w:dxaOrig="540" w:dyaOrig="320" w14:anchorId="286C7562">
                <v:shape id="_x0000_i1092" type="#_x0000_t75" style="width:27pt;height:15pt" o:ole="">
                  <v:imagedata r:id="rId178" o:title=""/>
                </v:shape>
                <o:OLEObject Type="Embed" ProgID="Equation.3" ShapeID="_x0000_i1092" DrawAspect="Content" ObjectID="_1690106717" r:id="rId179"/>
              </w:object>
            </w:r>
            <w:r w:rsidRPr="008B0994">
              <w:rPr>
                <w:szCs w:val="24"/>
              </w:rPr>
              <w:t xml:space="preserve"> graphed here.</w:t>
            </w:r>
          </w:p>
          <w:p w14:paraId="54E599F7" w14:textId="77777777" w:rsidR="00E95EAE" w:rsidRPr="008B0994" w:rsidRDefault="00E95EAE" w:rsidP="00F62BB1">
            <w:pPr>
              <w:pStyle w:val="ListParagraph"/>
              <w:numPr>
                <w:ilvl w:val="1"/>
                <w:numId w:val="4"/>
              </w:numPr>
              <w:spacing w:line="240" w:lineRule="auto"/>
              <w:ind w:left="792"/>
              <w:rPr>
                <w:szCs w:val="24"/>
              </w:rPr>
            </w:pPr>
            <w:r w:rsidRPr="008B0994">
              <w:rPr>
                <w:szCs w:val="24"/>
              </w:rPr>
              <w:t xml:space="preserve">Evaluate </w:t>
            </w:r>
            <w:r w:rsidRPr="008B0994">
              <w:rPr>
                <w:position w:val="-14"/>
                <w:sz w:val="22"/>
              </w:rPr>
              <w:object w:dxaOrig="580" w:dyaOrig="400" w14:anchorId="63DFF7A2">
                <v:shape id="_x0000_i1093" type="#_x0000_t75" style="width:29.25pt;height:19.5pt" o:ole="">
                  <v:imagedata r:id="rId180" o:title=""/>
                </v:shape>
                <o:OLEObject Type="Embed" ProgID="Equation.3" ShapeID="_x0000_i1093" DrawAspect="Content" ObjectID="_1690106718" r:id="rId181"/>
              </w:object>
            </w:r>
          </w:p>
          <w:p w14:paraId="07507EDD" w14:textId="77777777" w:rsidR="00E95EAE" w:rsidRPr="008B0994" w:rsidRDefault="00E95EAE" w:rsidP="00F62BB1">
            <w:pPr>
              <w:pStyle w:val="ListParagraph"/>
              <w:numPr>
                <w:ilvl w:val="1"/>
                <w:numId w:val="4"/>
              </w:numPr>
              <w:spacing w:line="240" w:lineRule="auto"/>
              <w:ind w:left="792"/>
              <w:rPr>
                <w:szCs w:val="24"/>
              </w:rPr>
            </w:pPr>
            <w:r w:rsidRPr="008B0994">
              <w:rPr>
                <w:szCs w:val="24"/>
              </w:rPr>
              <w:t xml:space="preserve">Solve </w:t>
            </w:r>
            <w:r w:rsidRPr="008B0994">
              <w:rPr>
                <w:position w:val="-10"/>
                <w:sz w:val="22"/>
              </w:rPr>
              <w:object w:dxaOrig="840" w:dyaOrig="320" w14:anchorId="222BE330">
                <v:shape id="_x0000_i1094" type="#_x0000_t75" style="width:42pt;height:15pt" o:ole="">
                  <v:imagedata r:id="rId182" o:title=""/>
                </v:shape>
                <o:OLEObject Type="Embed" ProgID="Equation.3" ShapeID="_x0000_i1094" DrawAspect="Content" ObjectID="_1690106719" r:id="rId183"/>
              </w:object>
            </w:r>
          </w:p>
          <w:p w14:paraId="361F8781" w14:textId="77777777" w:rsidR="00E95EAE" w:rsidRDefault="00E95EAE" w:rsidP="00E95EAE">
            <w:pPr>
              <w:rPr>
                <w:noProof/>
              </w:rPr>
            </w:pPr>
          </w:p>
          <w:p w14:paraId="729E2193" w14:textId="77777777" w:rsidR="00E95EAE" w:rsidRPr="00973AD4" w:rsidRDefault="00C56477" w:rsidP="00E95EAE">
            <w:r>
              <w:rPr>
                <w:noProof/>
              </w:rPr>
              <w:drawing>
                <wp:inline distT="0" distB="0" distL="0" distR="0" wp14:anchorId="08B75A0B" wp14:editId="7D0614E9">
                  <wp:extent cx="1760952" cy="1463040"/>
                  <wp:effectExtent l="0" t="0" r="0" b="0"/>
                  <wp:docPr id="77" name="Picture 77" descr="Macintosh HD:Users:kimberleymstern:Documents:AAAAAA-CALC:X:EX1.1_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descr="Macintosh HD:Users:kimberleymstern:Documents:AAAAAA-CALC:X:EX1.1_18.pn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760952" cy="1463040"/>
                          </a:xfrm>
                          <a:prstGeom prst="rect">
                            <a:avLst/>
                          </a:prstGeom>
                          <a:noFill/>
                          <a:ln>
                            <a:noFill/>
                          </a:ln>
                        </pic:spPr>
                      </pic:pic>
                    </a:graphicData>
                  </a:graphic>
                </wp:inline>
              </w:drawing>
            </w:r>
          </w:p>
        </w:tc>
      </w:tr>
    </w:tbl>
    <w:p w14:paraId="01648E6A" w14:textId="77777777" w:rsidR="00E95EAE" w:rsidRDefault="00E95EAE" w:rsidP="00F62BB1">
      <w:pPr>
        <w:pStyle w:val="ListParagraph"/>
        <w:numPr>
          <w:ilvl w:val="0"/>
          <w:numId w:val="5"/>
        </w:numPr>
      </w:pPr>
      <w:r w:rsidRPr="009C6A81">
        <w:t>Based on the table below,</w:t>
      </w:r>
    </w:p>
    <w:p w14:paraId="09B81AD4" w14:textId="77777777" w:rsidR="00E95EAE" w:rsidRPr="009C6A81" w:rsidRDefault="00E95EAE" w:rsidP="00E95EAE">
      <w:pPr>
        <w:ind w:firstLine="360"/>
      </w:pPr>
      <w:r>
        <w:t xml:space="preserve">a. </w:t>
      </w:r>
      <w:r w:rsidRPr="00D65B1A">
        <w:t xml:space="preserve">Evaluate </w:t>
      </w:r>
      <w:r w:rsidRPr="00973AD4">
        <w:rPr>
          <w:position w:val="-10"/>
        </w:rPr>
        <w:object w:dxaOrig="520" w:dyaOrig="320" w14:anchorId="6D5D2255">
          <v:shape id="_x0000_i1095" type="#_x0000_t75" style="width:26.25pt;height:15pt" o:ole="">
            <v:imagedata r:id="rId185" o:title=""/>
          </v:shape>
          <o:OLEObject Type="Embed" ProgID="Equation.3" ShapeID="_x0000_i1095" DrawAspect="Content" ObjectID="_1690106720" r:id="rId186"/>
        </w:object>
      </w:r>
      <w:r w:rsidRPr="00D65B1A">
        <w:t xml:space="preserve">  </w:t>
      </w:r>
      <w:r>
        <w:tab/>
      </w:r>
      <w:r>
        <w:tab/>
        <w:t xml:space="preserve">b. </w:t>
      </w:r>
      <w:r w:rsidRPr="00D65B1A">
        <w:t xml:space="preserve">Solve </w:t>
      </w:r>
      <w:r w:rsidRPr="00973AD4">
        <w:rPr>
          <w:position w:val="-10"/>
        </w:rPr>
        <w:object w:dxaOrig="780" w:dyaOrig="320" w14:anchorId="28FB021A">
          <v:shape id="_x0000_i1096" type="#_x0000_t75" style="width:38.25pt;height:15pt" o:ole="">
            <v:imagedata r:id="rId187" o:title=""/>
          </v:shape>
          <o:OLEObject Type="Embed" ProgID="Equation.3" ShapeID="_x0000_i1096" DrawAspect="Content" ObjectID="_1690106721" r:id="rId188"/>
        </w:objec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2"/>
        <w:gridCol w:w="456"/>
        <w:gridCol w:w="456"/>
        <w:gridCol w:w="336"/>
        <w:gridCol w:w="456"/>
        <w:gridCol w:w="456"/>
        <w:gridCol w:w="336"/>
        <w:gridCol w:w="456"/>
        <w:gridCol w:w="456"/>
        <w:gridCol w:w="456"/>
        <w:gridCol w:w="456"/>
      </w:tblGrid>
      <w:tr w:rsidR="00E95EAE" w:rsidRPr="00923A6E" w14:paraId="07C3577E" w14:textId="77777777" w:rsidTr="00E95EAE">
        <w:tc>
          <w:tcPr>
            <w:tcW w:w="0" w:type="auto"/>
            <w:hideMark/>
          </w:tcPr>
          <w:p w14:paraId="76E9F1D5" w14:textId="77777777" w:rsidR="00E95EAE" w:rsidRPr="00973AD4" w:rsidRDefault="00E95EAE" w:rsidP="00E95EAE">
            <w:pPr>
              <w:rPr>
                <w:b/>
                <w:bCs/>
              </w:rPr>
            </w:pPr>
            <w:r w:rsidRPr="00973AD4">
              <w:rPr>
                <w:b/>
                <w:bCs/>
                <w:i/>
                <w:iCs/>
              </w:rPr>
              <w:t>x</w:t>
            </w:r>
          </w:p>
        </w:tc>
        <w:tc>
          <w:tcPr>
            <w:tcW w:w="0" w:type="auto"/>
            <w:hideMark/>
          </w:tcPr>
          <w:p w14:paraId="07EF7447" w14:textId="77777777" w:rsidR="00E95EAE" w:rsidRPr="00973AD4" w:rsidRDefault="00E95EAE" w:rsidP="00E95EAE">
            <w:r w:rsidRPr="00973AD4">
              <w:t>0</w:t>
            </w:r>
          </w:p>
        </w:tc>
        <w:tc>
          <w:tcPr>
            <w:tcW w:w="0" w:type="auto"/>
            <w:hideMark/>
          </w:tcPr>
          <w:p w14:paraId="084C7547" w14:textId="77777777" w:rsidR="00E95EAE" w:rsidRPr="00973AD4" w:rsidRDefault="00E95EAE" w:rsidP="00E95EAE">
            <w:r w:rsidRPr="00973AD4">
              <w:t>1</w:t>
            </w:r>
          </w:p>
        </w:tc>
        <w:tc>
          <w:tcPr>
            <w:tcW w:w="0" w:type="auto"/>
            <w:hideMark/>
          </w:tcPr>
          <w:p w14:paraId="783BE215" w14:textId="77777777" w:rsidR="00E95EAE" w:rsidRPr="00973AD4" w:rsidRDefault="00E95EAE" w:rsidP="00E95EAE">
            <w:r w:rsidRPr="00973AD4">
              <w:t>2</w:t>
            </w:r>
          </w:p>
        </w:tc>
        <w:tc>
          <w:tcPr>
            <w:tcW w:w="0" w:type="auto"/>
            <w:hideMark/>
          </w:tcPr>
          <w:p w14:paraId="2C5D2FCC" w14:textId="77777777" w:rsidR="00E95EAE" w:rsidRPr="00973AD4" w:rsidRDefault="00E95EAE" w:rsidP="00E95EAE">
            <w:r w:rsidRPr="00973AD4">
              <w:t>3</w:t>
            </w:r>
          </w:p>
        </w:tc>
        <w:tc>
          <w:tcPr>
            <w:tcW w:w="0" w:type="auto"/>
            <w:hideMark/>
          </w:tcPr>
          <w:p w14:paraId="0DFF7BCE" w14:textId="77777777" w:rsidR="00E95EAE" w:rsidRPr="00973AD4" w:rsidRDefault="00E95EAE" w:rsidP="00E95EAE">
            <w:r w:rsidRPr="00973AD4">
              <w:t>4</w:t>
            </w:r>
          </w:p>
        </w:tc>
        <w:tc>
          <w:tcPr>
            <w:tcW w:w="0" w:type="auto"/>
            <w:hideMark/>
          </w:tcPr>
          <w:p w14:paraId="1D3D4762" w14:textId="77777777" w:rsidR="00E95EAE" w:rsidRPr="00973AD4" w:rsidRDefault="00E95EAE" w:rsidP="00E95EAE">
            <w:r w:rsidRPr="00973AD4">
              <w:t>5</w:t>
            </w:r>
          </w:p>
        </w:tc>
        <w:tc>
          <w:tcPr>
            <w:tcW w:w="0" w:type="auto"/>
            <w:hideMark/>
          </w:tcPr>
          <w:p w14:paraId="52E84142" w14:textId="77777777" w:rsidR="00E95EAE" w:rsidRPr="00973AD4" w:rsidRDefault="00E95EAE" w:rsidP="00E95EAE">
            <w:r w:rsidRPr="00973AD4">
              <w:t>6</w:t>
            </w:r>
          </w:p>
        </w:tc>
        <w:tc>
          <w:tcPr>
            <w:tcW w:w="0" w:type="auto"/>
            <w:hideMark/>
          </w:tcPr>
          <w:p w14:paraId="331C65D5" w14:textId="77777777" w:rsidR="00E95EAE" w:rsidRPr="00973AD4" w:rsidRDefault="00E95EAE" w:rsidP="00E95EAE">
            <w:r w:rsidRPr="00973AD4">
              <w:t>7</w:t>
            </w:r>
          </w:p>
        </w:tc>
        <w:tc>
          <w:tcPr>
            <w:tcW w:w="0" w:type="auto"/>
            <w:hideMark/>
          </w:tcPr>
          <w:p w14:paraId="637B6296" w14:textId="77777777" w:rsidR="00E95EAE" w:rsidRPr="00973AD4" w:rsidRDefault="00E95EAE" w:rsidP="00E95EAE">
            <w:r w:rsidRPr="00973AD4">
              <w:t>8</w:t>
            </w:r>
          </w:p>
        </w:tc>
        <w:tc>
          <w:tcPr>
            <w:tcW w:w="0" w:type="auto"/>
            <w:hideMark/>
          </w:tcPr>
          <w:p w14:paraId="0F81F5E7" w14:textId="77777777" w:rsidR="00E95EAE" w:rsidRPr="00973AD4" w:rsidRDefault="00E95EAE" w:rsidP="00E95EAE">
            <w:r w:rsidRPr="00973AD4">
              <w:t>9</w:t>
            </w:r>
          </w:p>
        </w:tc>
      </w:tr>
      <w:tr w:rsidR="00E95EAE" w:rsidRPr="00923A6E" w14:paraId="0DE1A69B" w14:textId="77777777" w:rsidTr="00E95EAE">
        <w:tc>
          <w:tcPr>
            <w:tcW w:w="0" w:type="auto"/>
            <w:hideMark/>
          </w:tcPr>
          <w:p w14:paraId="6C003591" w14:textId="77777777" w:rsidR="00E95EAE" w:rsidRPr="00973AD4" w:rsidRDefault="00E95EAE" w:rsidP="00E95EAE">
            <w:pPr>
              <w:rPr>
                <w:b/>
                <w:bCs/>
              </w:rPr>
            </w:pPr>
            <w:r w:rsidRPr="00973AD4">
              <w:rPr>
                <w:position w:val="-10"/>
              </w:rPr>
              <w:object w:dxaOrig="580" w:dyaOrig="320" w14:anchorId="408C7696">
                <v:shape id="_x0000_i1097" type="#_x0000_t75" style="width:29.25pt;height:15pt" o:ole="">
                  <v:imagedata r:id="rId189" o:title=""/>
                </v:shape>
                <o:OLEObject Type="Embed" ProgID="Equation.3" ShapeID="_x0000_i1097" DrawAspect="Content" ObjectID="_1690106722" r:id="rId190"/>
              </w:object>
            </w:r>
          </w:p>
        </w:tc>
        <w:tc>
          <w:tcPr>
            <w:tcW w:w="0" w:type="auto"/>
            <w:hideMark/>
          </w:tcPr>
          <w:p w14:paraId="5F13EFBD" w14:textId="77777777" w:rsidR="00E95EAE" w:rsidRPr="00973AD4" w:rsidRDefault="00E95EAE" w:rsidP="00E95EAE">
            <w:r w:rsidRPr="00973AD4">
              <w:t>74</w:t>
            </w:r>
          </w:p>
        </w:tc>
        <w:tc>
          <w:tcPr>
            <w:tcW w:w="0" w:type="auto"/>
            <w:hideMark/>
          </w:tcPr>
          <w:p w14:paraId="1AE10D70" w14:textId="77777777" w:rsidR="00E95EAE" w:rsidRPr="00973AD4" w:rsidRDefault="00E95EAE" w:rsidP="00E95EAE">
            <w:r w:rsidRPr="00973AD4">
              <w:t>28</w:t>
            </w:r>
          </w:p>
        </w:tc>
        <w:tc>
          <w:tcPr>
            <w:tcW w:w="0" w:type="auto"/>
            <w:hideMark/>
          </w:tcPr>
          <w:p w14:paraId="46CD4B1E" w14:textId="77777777" w:rsidR="00E95EAE" w:rsidRPr="00973AD4" w:rsidRDefault="00E95EAE" w:rsidP="00E95EAE">
            <w:r w:rsidRPr="00973AD4">
              <w:t>1</w:t>
            </w:r>
          </w:p>
        </w:tc>
        <w:tc>
          <w:tcPr>
            <w:tcW w:w="0" w:type="auto"/>
            <w:hideMark/>
          </w:tcPr>
          <w:p w14:paraId="4CC79809" w14:textId="77777777" w:rsidR="00E95EAE" w:rsidRPr="00973AD4" w:rsidRDefault="00E95EAE" w:rsidP="00E95EAE">
            <w:r w:rsidRPr="00973AD4">
              <w:t>53</w:t>
            </w:r>
          </w:p>
        </w:tc>
        <w:tc>
          <w:tcPr>
            <w:tcW w:w="0" w:type="auto"/>
            <w:hideMark/>
          </w:tcPr>
          <w:p w14:paraId="20207ED1" w14:textId="77777777" w:rsidR="00E95EAE" w:rsidRPr="00973AD4" w:rsidRDefault="00E95EAE" w:rsidP="00E95EAE">
            <w:r w:rsidRPr="00973AD4">
              <w:t>56</w:t>
            </w:r>
          </w:p>
        </w:tc>
        <w:tc>
          <w:tcPr>
            <w:tcW w:w="0" w:type="auto"/>
            <w:hideMark/>
          </w:tcPr>
          <w:p w14:paraId="19ADE0D5" w14:textId="77777777" w:rsidR="00E95EAE" w:rsidRPr="00973AD4" w:rsidRDefault="00E95EAE" w:rsidP="00E95EAE">
            <w:r w:rsidRPr="00973AD4">
              <w:t>3</w:t>
            </w:r>
          </w:p>
        </w:tc>
        <w:tc>
          <w:tcPr>
            <w:tcW w:w="0" w:type="auto"/>
            <w:hideMark/>
          </w:tcPr>
          <w:p w14:paraId="3E971B1A" w14:textId="77777777" w:rsidR="00E95EAE" w:rsidRPr="00973AD4" w:rsidRDefault="00E95EAE" w:rsidP="00E95EAE">
            <w:r w:rsidRPr="00973AD4">
              <w:t>36</w:t>
            </w:r>
          </w:p>
        </w:tc>
        <w:tc>
          <w:tcPr>
            <w:tcW w:w="0" w:type="auto"/>
            <w:hideMark/>
          </w:tcPr>
          <w:p w14:paraId="45F79879" w14:textId="77777777" w:rsidR="00E95EAE" w:rsidRPr="00973AD4" w:rsidRDefault="00E95EAE" w:rsidP="00E95EAE">
            <w:r w:rsidRPr="00973AD4">
              <w:t>45</w:t>
            </w:r>
          </w:p>
        </w:tc>
        <w:tc>
          <w:tcPr>
            <w:tcW w:w="0" w:type="auto"/>
            <w:hideMark/>
          </w:tcPr>
          <w:p w14:paraId="46A1469A" w14:textId="77777777" w:rsidR="00E95EAE" w:rsidRPr="00973AD4" w:rsidRDefault="00E95EAE" w:rsidP="00E95EAE">
            <w:r w:rsidRPr="00973AD4">
              <w:t>14</w:t>
            </w:r>
          </w:p>
        </w:tc>
        <w:tc>
          <w:tcPr>
            <w:tcW w:w="0" w:type="auto"/>
            <w:hideMark/>
          </w:tcPr>
          <w:p w14:paraId="341E6A52" w14:textId="77777777" w:rsidR="00E95EAE" w:rsidRPr="00973AD4" w:rsidRDefault="00E95EAE" w:rsidP="00E95EAE">
            <w:r w:rsidRPr="00973AD4">
              <w:t>47</w:t>
            </w:r>
          </w:p>
        </w:tc>
      </w:tr>
    </w:tbl>
    <w:p w14:paraId="24C1417B" w14:textId="77777777" w:rsidR="00E95EAE" w:rsidRDefault="00E95EAE" w:rsidP="00E95EAE"/>
    <w:p w14:paraId="24F9D5DD" w14:textId="77777777" w:rsidR="00E95EAE" w:rsidRDefault="00E95EAE" w:rsidP="00F62BB1">
      <w:pPr>
        <w:pStyle w:val="ListParagraph"/>
        <w:numPr>
          <w:ilvl w:val="0"/>
          <w:numId w:val="5"/>
        </w:numPr>
      </w:pPr>
      <w:r w:rsidRPr="003C1FFA">
        <w:t>Based on the table below,</w:t>
      </w:r>
    </w:p>
    <w:p w14:paraId="1F8E5262" w14:textId="77777777" w:rsidR="00E95EAE" w:rsidRPr="003C1FFA" w:rsidRDefault="00E95EAE" w:rsidP="00E95EAE">
      <w:pPr>
        <w:ind w:firstLine="360"/>
      </w:pPr>
      <w:r>
        <w:t xml:space="preserve">a. </w:t>
      </w:r>
      <w:r w:rsidRPr="00D65B1A">
        <w:t xml:space="preserve">Evaluate </w:t>
      </w:r>
      <w:r w:rsidRPr="00973AD4">
        <w:rPr>
          <w:position w:val="-10"/>
        </w:rPr>
        <w:object w:dxaOrig="520" w:dyaOrig="320" w14:anchorId="67AE3BD8">
          <v:shape id="_x0000_i1098" type="#_x0000_t75" style="width:26.25pt;height:15pt" o:ole="">
            <v:imagedata r:id="rId191" o:title=""/>
          </v:shape>
          <o:OLEObject Type="Embed" ProgID="Equation.3" ShapeID="_x0000_i1098" DrawAspect="Content" ObjectID="_1690106723" r:id="rId192"/>
        </w:object>
      </w:r>
      <w:r w:rsidRPr="00D65B1A">
        <w:t xml:space="preserve">  </w:t>
      </w:r>
      <w:r w:rsidRPr="00D65B1A">
        <w:tab/>
      </w:r>
      <w:r>
        <w:tab/>
      </w:r>
      <w:r w:rsidRPr="00D65B1A">
        <w:t xml:space="preserve">b. Solve </w:t>
      </w:r>
      <w:r w:rsidRPr="00973AD4">
        <w:rPr>
          <w:position w:val="-10"/>
        </w:rPr>
        <w:object w:dxaOrig="840" w:dyaOrig="320" w14:anchorId="223AC821">
          <v:shape id="_x0000_i1099" type="#_x0000_t75" style="width:42pt;height:15pt" o:ole="">
            <v:imagedata r:id="rId193" o:title=""/>
          </v:shape>
          <o:OLEObject Type="Embed" ProgID="Equation.3" ShapeID="_x0000_i1099" DrawAspect="Content" ObjectID="_1690106724" r:id="rId194"/>
        </w:objec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2"/>
        <w:gridCol w:w="456"/>
        <w:gridCol w:w="336"/>
        <w:gridCol w:w="336"/>
        <w:gridCol w:w="456"/>
        <w:gridCol w:w="456"/>
        <w:gridCol w:w="456"/>
        <w:gridCol w:w="456"/>
        <w:gridCol w:w="456"/>
        <w:gridCol w:w="456"/>
        <w:gridCol w:w="456"/>
      </w:tblGrid>
      <w:tr w:rsidR="00E95EAE" w:rsidRPr="00923A6E" w14:paraId="6AA4CFEB" w14:textId="77777777" w:rsidTr="00E95EAE">
        <w:tc>
          <w:tcPr>
            <w:tcW w:w="0" w:type="auto"/>
            <w:hideMark/>
          </w:tcPr>
          <w:p w14:paraId="31FB3DF0" w14:textId="77777777" w:rsidR="00E95EAE" w:rsidRPr="00973AD4" w:rsidRDefault="00E95EAE" w:rsidP="00E95EAE">
            <w:pPr>
              <w:rPr>
                <w:b/>
                <w:bCs/>
              </w:rPr>
            </w:pPr>
            <w:r w:rsidRPr="00973AD4">
              <w:rPr>
                <w:b/>
                <w:bCs/>
                <w:i/>
                <w:iCs/>
              </w:rPr>
              <w:t>x</w:t>
            </w:r>
          </w:p>
        </w:tc>
        <w:tc>
          <w:tcPr>
            <w:tcW w:w="0" w:type="auto"/>
            <w:hideMark/>
          </w:tcPr>
          <w:p w14:paraId="0E83ECD8" w14:textId="77777777" w:rsidR="00E95EAE" w:rsidRPr="00973AD4" w:rsidRDefault="00E95EAE" w:rsidP="00E95EAE">
            <w:r w:rsidRPr="00973AD4">
              <w:t>0</w:t>
            </w:r>
          </w:p>
        </w:tc>
        <w:tc>
          <w:tcPr>
            <w:tcW w:w="0" w:type="auto"/>
            <w:hideMark/>
          </w:tcPr>
          <w:p w14:paraId="7621C6F9" w14:textId="77777777" w:rsidR="00E95EAE" w:rsidRPr="00973AD4" w:rsidRDefault="00E95EAE" w:rsidP="00E95EAE">
            <w:r w:rsidRPr="00973AD4">
              <w:t>1</w:t>
            </w:r>
          </w:p>
        </w:tc>
        <w:tc>
          <w:tcPr>
            <w:tcW w:w="0" w:type="auto"/>
            <w:hideMark/>
          </w:tcPr>
          <w:p w14:paraId="08DB3A9E" w14:textId="77777777" w:rsidR="00E95EAE" w:rsidRPr="00973AD4" w:rsidRDefault="00E95EAE" w:rsidP="00E95EAE">
            <w:r w:rsidRPr="00973AD4">
              <w:t>2</w:t>
            </w:r>
          </w:p>
        </w:tc>
        <w:tc>
          <w:tcPr>
            <w:tcW w:w="0" w:type="auto"/>
            <w:hideMark/>
          </w:tcPr>
          <w:p w14:paraId="5D647220" w14:textId="77777777" w:rsidR="00E95EAE" w:rsidRPr="00973AD4" w:rsidRDefault="00E95EAE" w:rsidP="00E95EAE">
            <w:r w:rsidRPr="00973AD4">
              <w:t>3</w:t>
            </w:r>
          </w:p>
        </w:tc>
        <w:tc>
          <w:tcPr>
            <w:tcW w:w="0" w:type="auto"/>
            <w:hideMark/>
          </w:tcPr>
          <w:p w14:paraId="717B0E56" w14:textId="77777777" w:rsidR="00E95EAE" w:rsidRPr="00973AD4" w:rsidRDefault="00E95EAE" w:rsidP="00E95EAE">
            <w:r w:rsidRPr="00973AD4">
              <w:t>4</w:t>
            </w:r>
          </w:p>
        </w:tc>
        <w:tc>
          <w:tcPr>
            <w:tcW w:w="0" w:type="auto"/>
            <w:hideMark/>
          </w:tcPr>
          <w:p w14:paraId="18E1FBD8" w14:textId="77777777" w:rsidR="00E95EAE" w:rsidRPr="00973AD4" w:rsidRDefault="00E95EAE" w:rsidP="00E95EAE">
            <w:r w:rsidRPr="00973AD4">
              <w:t>5</w:t>
            </w:r>
          </w:p>
        </w:tc>
        <w:tc>
          <w:tcPr>
            <w:tcW w:w="0" w:type="auto"/>
            <w:hideMark/>
          </w:tcPr>
          <w:p w14:paraId="30875806" w14:textId="77777777" w:rsidR="00E95EAE" w:rsidRPr="00973AD4" w:rsidRDefault="00E95EAE" w:rsidP="00E95EAE">
            <w:r w:rsidRPr="00973AD4">
              <w:t>6</w:t>
            </w:r>
          </w:p>
        </w:tc>
        <w:tc>
          <w:tcPr>
            <w:tcW w:w="0" w:type="auto"/>
            <w:hideMark/>
          </w:tcPr>
          <w:p w14:paraId="5348ADC1" w14:textId="77777777" w:rsidR="00E95EAE" w:rsidRPr="00973AD4" w:rsidRDefault="00E95EAE" w:rsidP="00E95EAE">
            <w:r w:rsidRPr="00973AD4">
              <w:t>7</w:t>
            </w:r>
          </w:p>
        </w:tc>
        <w:tc>
          <w:tcPr>
            <w:tcW w:w="0" w:type="auto"/>
            <w:hideMark/>
          </w:tcPr>
          <w:p w14:paraId="263E9B35" w14:textId="77777777" w:rsidR="00E95EAE" w:rsidRPr="00973AD4" w:rsidRDefault="00E95EAE" w:rsidP="00E95EAE">
            <w:r w:rsidRPr="00973AD4">
              <w:t>8</w:t>
            </w:r>
          </w:p>
        </w:tc>
        <w:tc>
          <w:tcPr>
            <w:tcW w:w="0" w:type="auto"/>
            <w:hideMark/>
          </w:tcPr>
          <w:p w14:paraId="4AD50EC7" w14:textId="77777777" w:rsidR="00E95EAE" w:rsidRPr="00973AD4" w:rsidRDefault="00E95EAE" w:rsidP="00E95EAE">
            <w:r w:rsidRPr="00973AD4">
              <w:t>9</w:t>
            </w:r>
          </w:p>
        </w:tc>
      </w:tr>
      <w:tr w:rsidR="00E95EAE" w:rsidRPr="00923A6E" w14:paraId="25860E1B" w14:textId="77777777" w:rsidTr="00E95EAE">
        <w:tc>
          <w:tcPr>
            <w:tcW w:w="0" w:type="auto"/>
            <w:hideMark/>
          </w:tcPr>
          <w:p w14:paraId="4FC94C3A" w14:textId="77777777" w:rsidR="00E95EAE" w:rsidRPr="00973AD4" w:rsidRDefault="00E95EAE" w:rsidP="00E95EAE">
            <w:pPr>
              <w:rPr>
                <w:b/>
                <w:bCs/>
              </w:rPr>
            </w:pPr>
            <w:r w:rsidRPr="00973AD4">
              <w:rPr>
                <w:position w:val="-10"/>
              </w:rPr>
              <w:object w:dxaOrig="580" w:dyaOrig="320" w14:anchorId="441C5ABA">
                <v:shape id="_x0000_i1100" type="#_x0000_t75" style="width:29.25pt;height:15pt" o:ole="">
                  <v:imagedata r:id="rId195" o:title=""/>
                </v:shape>
                <o:OLEObject Type="Embed" ProgID="Equation.3" ShapeID="_x0000_i1100" DrawAspect="Content" ObjectID="_1690106725" r:id="rId196"/>
              </w:object>
            </w:r>
          </w:p>
        </w:tc>
        <w:tc>
          <w:tcPr>
            <w:tcW w:w="0" w:type="auto"/>
            <w:hideMark/>
          </w:tcPr>
          <w:p w14:paraId="787E2F73" w14:textId="77777777" w:rsidR="00E95EAE" w:rsidRPr="00973AD4" w:rsidRDefault="00E95EAE" w:rsidP="00E95EAE">
            <w:r w:rsidRPr="00973AD4">
              <w:t>62</w:t>
            </w:r>
          </w:p>
        </w:tc>
        <w:tc>
          <w:tcPr>
            <w:tcW w:w="0" w:type="auto"/>
            <w:hideMark/>
          </w:tcPr>
          <w:p w14:paraId="1BEF3B93" w14:textId="77777777" w:rsidR="00E95EAE" w:rsidRPr="00973AD4" w:rsidRDefault="00E95EAE" w:rsidP="00E95EAE">
            <w:r w:rsidRPr="00973AD4">
              <w:t>8</w:t>
            </w:r>
          </w:p>
        </w:tc>
        <w:tc>
          <w:tcPr>
            <w:tcW w:w="0" w:type="auto"/>
            <w:hideMark/>
          </w:tcPr>
          <w:p w14:paraId="43CD465A" w14:textId="77777777" w:rsidR="00E95EAE" w:rsidRPr="00973AD4" w:rsidRDefault="00E95EAE" w:rsidP="00E95EAE">
            <w:r w:rsidRPr="00973AD4">
              <w:t>7</w:t>
            </w:r>
          </w:p>
        </w:tc>
        <w:tc>
          <w:tcPr>
            <w:tcW w:w="0" w:type="auto"/>
            <w:hideMark/>
          </w:tcPr>
          <w:p w14:paraId="3510BD44" w14:textId="77777777" w:rsidR="00E95EAE" w:rsidRPr="00973AD4" w:rsidRDefault="00E95EAE" w:rsidP="00E95EAE">
            <w:r w:rsidRPr="00973AD4">
              <w:t>38</w:t>
            </w:r>
          </w:p>
        </w:tc>
        <w:tc>
          <w:tcPr>
            <w:tcW w:w="0" w:type="auto"/>
            <w:hideMark/>
          </w:tcPr>
          <w:p w14:paraId="5E39B9FC" w14:textId="77777777" w:rsidR="00E95EAE" w:rsidRPr="00973AD4" w:rsidRDefault="00E95EAE" w:rsidP="00E95EAE">
            <w:r w:rsidRPr="00973AD4">
              <w:t>86</w:t>
            </w:r>
          </w:p>
        </w:tc>
        <w:tc>
          <w:tcPr>
            <w:tcW w:w="0" w:type="auto"/>
            <w:hideMark/>
          </w:tcPr>
          <w:p w14:paraId="67A0E20B" w14:textId="77777777" w:rsidR="00E95EAE" w:rsidRPr="00973AD4" w:rsidRDefault="00E95EAE" w:rsidP="00E95EAE">
            <w:r w:rsidRPr="00973AD4">
              <w:t>73</w:t>
            </w:r>
          </w:p>
        </w:tc>
        <w:tc>
          <w:tcPr>
            <w:tcW w:w="0" w:type="auto"/>
            <w:hideMark/>
          </w:tcPr>
          <w:p w14:paraId="220CB69C" w14:textId="77777777" w:rsidR="00E95EAE" w:rsidRPr="00973AD4" w:rsidRDefault="00E95EAE" w:rsidP="00E95EAE">
            <w:r w:rsidRPr="00973AD4">
              <w:t>70</w:t>
            </w:r>
          </w:p>
        </w:tc>
        <w:tc>
          <w:tcPr>
            <w:tcW w:w="0" w:type="auto"/>
            <w:hideMark/>
          </w:tcPr>
          <w:p w14:paraId="5CC646C0" w14:textId="77777777" w:rsidR="00E95EAE" w:rsidRPr="00973AD4" w:rsidRDefault="00E95EAE" w:rsidP="00E95EAE">
            <w:r w:rsidRPr="00973AD4">
              <w:t>39</w:t>
            </w:r>
          </w:p>
        </w:tc>
        <w:tc>
          <w:tcPr>
            <w:tcW w:w="0" w:type="auto"/>
            <w:hideMark/>
          </w:tcPr>
          <w:p w14:paraId="3D9529EA" w14:textId="77777777" w:rsidR="00E95EAE" w:rsidRPr="00973AD4" w:rsidRDefault="00E95EAE" w:rsidP="00E95EAE">
            <w:r w:rsidRPr="00973AD4">
              <w:t>75</w:t>
            </w:r>
          </w:p>
        </w:tc>
        <w:tc>
          <w:tcPr>
            <w:tcW w:w="0" w:type="auto"/>
            <w:hideMark/>
          </w:tcPr>
          <w:p w14:paraId="1E75BAA5" w14:textId="77777777" w:rsidR="00E95EAE" w:rsidRPr="00973AD4" w:rsidRDefault="00E95EAE" w:rsidP="00E95EAE">
            <w:r w:rsidRPr="00973AD4">
              <w:t>34</w:t>
            </w:r>
          </w:p>
        </w:tc>
      </w:tr>
    </w:tbl>
    <w:p w14:paraId="22D7E432" w14:textId="77777777" w:rsidR="00E95EAE" w:rsidRDefault="00E95EAE" w:rsidP="00E95EAE"/>
    <w:p w14:paraId="4F5A2974" w14:textId="77777777" w:rsidR="00E95EAE" w:rsidRDefault="00E95EAE" w:rsidP="00E95EAE">
      <w:r>
        <w:t xml:space="preserve">For each of the following functions, evaluate:  </w:t>
      </w:r>
      <w:r w:rsidRPr="00973AD4">
        <w:rPr>
          <w:position w:val="-14"/>
        </w:rPr>
        <w:object w:dxaOrig="700" w:dyaOrig="400" w14:anchorId="0ED16904">
          <v:shape id="_x0000_i1101" type="#_x0000_t75" style="width:35.25pt;height:19.5pt" o:ole="">
            <v:imagedata r:id="rId197" o:title=""/>
          </v:shape>
          <o:OLEObject Type="Embed" ProgID="Equation.3" ShapeID="_x0000_i1101" DrawAspect="Content" ObjectID="_1690106726" r:id="rId198"/>
        </w:object>
      </w:r>
      <w:r>
        <w:t>,</w:t>
      </w:r>
      <w:r w:rsidRPr="0083217E">
        <w:t xml:space="preserve"> </w:t>
      </w:r>
      <w:r w:rsidRPr="00973AD4">
        <w:rPr>
          <w:position w:val="-10"/>
        </w:rPr>
        <w:object w:dxaOrig="639" w:dyaOrig="320" w14:anchorId="12B670F5">
          <v:shape id="_x0000_i1102" type="#_x0000_t75" style="width:33pt;height:15pt" o:ole="">
            <v:imagedata r:id="rId199" o:title=""/>
          </v:shape>
          <o:OLEObject Type="Embed" ProgID="Equation.3" ShapeID="_x0000_i1102" DrawAspect="Content" ObjectID="_1690106727" r:id="rId200"/>
        </w:object>
      </w:r>
      <w:r>
        <w:t xml:space="preserve">, </w:t>
      </w:r>
      <w:r w:rsidRPr="00973AD4">
        <w:rPr>
          <w:position w:val="-10"/>
        </w:rPr>
        <w:object w:dxaOrig="520" w:dyaOrig="320" w14:anchorId="7C182AD0">
          <v:shape id="_x0000_i1103" type="#_x0000_t75" style="width:26.25pt;height:15pt" o:ole="">
            <v:imagedata r:id="rId201" o:title=""/>
          </v:shape>
          <o:OLEObject Type="Embed" ProgID="Equation.3" ShapeID="_x0000_i1103" DrawAspect="Content" ObjectID="_1690106728" r:id="rId202"/>
        </w:object>
      </w:r>
      <w:r>
        <w:t xml:space="preserve">, </w:t>
      </w:r>
      <w:r w:rsidRPr="00973AD4">
        <w:rPr>
          <w:position w:val="-10"/>
        </w:rPr>
        <w:object w:dxaOrig="480" w:dyaOrig="320" w14:anchorId="462F562A">
          <v:shape id="_x0000_i1104" type="#_x0000_t75" style="width:24.75pt;height:15pt" o:ole="">
            <v:imagedata r:id="rId203" o:title=""/>
          </v:shape>
          <o:OLEObject Type="Embed" ProgID="Equation.3" ShapeID="_x0000_i1104" DrawAspect="Content" ObjectID="_1690106729" r:id="rId204"/>
        </w:object>
      </w:r>
      <w:r>
        <w:t xml:space="preserve">, and </w:t>
      </w:r>
      <w:r w:rsidRPr="00973AD4">
        <w:rPr>
          <w:position w:val="-10"/>
        </w:rPr>
        <w:object w:dxaOrig="540" w:dyaOrig="320" w14:anchorId="2109529D">
          <v:shape id="_x0000_i1105" type="#_x0000_t75" style="width:27pt;height:15pt" o:ole="">
            <v:imagedata r:id="rId205" o:title=""/>
          </v:shape>
          <o:OLEObject Type="Embed" ProgID="Equation.3" ShapeID="_x0000_i1105" DrawAspect="Content" ObjectID="_1690106730" r:id="rId206"/>
        </w:object>
      </w:r>
    </w:p>
    <w:p w14:paraId="50F5386E" w14:textId="77777777" w:rsidR="00E95EAE" w:rsidRDefault="00E95EAE" w:rsidP="00E95EAE">
      <w:r>
        <w:t xml:space="preserve">21. </w:t>
      </w:r>
      <w:r w:rsidRPr="00973AD4">
        <w:rPr>
          <w:position w:val="-14"/>
        </w:rPr>
        <w:object w:dxaOrig="1400" w:dyaOrig="400" w14:anchorId="7DB32434">
          <v:shape id="_x0000_i1106" type="#_x0000_t75" style="width:69pt;height:19.5pt" o:ole="">
            <v:imagedata r:id="rId207" o:title=""/>
          </v:shape>
          <o:OLEObject Type="Embed" ProgID="Equation.3" ShapeID="_x0000_i1106" DrawAspect="Content" ObjectID="_1690106731" r:id="rId208"/>
        </w:object>
      </w:r>
      <w:r>
        <w:tab/>
      </w:r>
      <w:r>
        <w:tab/>
      </w:r>
      <w:r>
        <w:tab/>
      </w:r>
      <w:r>
        <w:tab/>
        <w:t xml:space="preserve">22. </w:t>
      </w:r>
      <w:r w:rsidRPr="00973AD4">
        <w:rPr>
          <w:position w:val="-14"/>
        </w:rPr>
        <w:object w:dxaOrig="1359" w:dyaOrig="400" w14:anchorId="5C80D08E">
          <v:shape id="_x0000_i1107" type="#_x0000_t75" style="width:67.5pt;height:19.5pt" o:ole="">
            <v:imagedata r:id="rId209" o:title=""/>
          </v:shape>
          <o:OLEObject Type="Embed" ProgID="Equation.3" ShapeID="_x0000_i1107" DrawAspect="Content" ObjectID="_1690106732" r:id="rId210"/>
        </w:object>
      </w:r>
    </w:p>
    <w:p w14:paraId="6A82C660" w14:textId="77777777" w:rsidR="00E95EAE" w:rsidRDefault="00E95EAE" w:rsidP="00E95EAE">
      <w:r>
        <w:t xml:space="preserve">23. </w:t>
      </w:r>
      <w:r w:rsidRPr="00973AD4">
        <w:rPr>
          <w:position w:val="-14"/>
        </w:rPr>
        <w:object w:dxaOrig="1939" w:dyaOrig="400" w14:anchorId="54CDC68E">
          <v:shape id="_x0000_i1108" type="#_x0000_t75" style="width:97.5pt;height:19.5pt" o:ole="">
            <v:imagedata r:id="rId211" o:title=""/>
          </v:shape>
          <o:OLEObject Type="Embed" ProgID="Equation.3" ShapeID="_x0000_i1108" DrawAspect="Content" ObjectID="_1690106733" r:id="rId212"/>
        </w:object>
      </w:r>
      <w:r>
        <w:tab/>
      </w:r>
      <w:r>
        <w:tab/>
        <w:t xml:space="preserve"> </w:t>
      </w:r>
      <w:r>
        <w:tab/>
        <w:t xml:space="preserve">24. </w:t>
      </w:r>
      <w:r w:rsidRPr="00973AD4">
        <w:rPr>
          <w:position w:val="-14"/>
        </w:rPr>
        <w:object w:dxaOrig="1960" w:dyaOrig="400" w14:anchorId="75470FCC">
          <v:shape id="_x0000_i1109" type="#_x0000_t75" style="width:99pt;height:19.5pt" o:ole="">
            <v:imagedata r:id="rId213" o:title=""/>
          </v:shape>
          <o:OLEObject Type="Embed" ProgID="Equation.3" ShapeID="_x0000_i1109" DrawAspect="Content" ObjectID="_1690106734" r:id="rId214"/>
        </w:object>
      </w:r>
    </w:p>
    <w:p w14:paraId="360138BA" w14:textId="77777777" w:rsidR="00E95EAE" w:rsidRDefault="00E95EAE" w:rsidP="00E95EAE">
      <w:r>
        <w:t xml:space="preserve">25. </w:t>
      </w:r>
      <w:r w:rsidRPr="00973AD4">
        <w:rPr>
          <w:position w:val="-14"/>
        </w:rPr>
        <w:object w:dxaOrig="1640" w:dyaOrig="400" w14:anchorId="4235F9A0">
          <v:shape id="_x0000_i1110" type="#_x0000_t75" style="width:81.75pt;height:19.5pt" o:ole="">
            <v:imagedata r:id="rId215" o:title=""/>
          </v:shape>
          <o:OLEObject Type="Embed" ProgID="Equation.3" ShapeID="_x0000_i1110" DrawAspect="Content" ObjectID="_1690106735" r:id="rId216"/>
        </w:object>
      </w:r>
      <w:r>
        <w:tab/>
      </w:r>
      <w:r>
        <w:tab/>
      </w:r>
      <w:r>
        <w:tab/>
      </w:r>
      <w:r>
        <w:tab/>
        <w:t xml:space="preserve">26. </w:t>
      </w:r>
      <w:r w:rsidRPr="00973AD4">
        <w:rPr>
          <w:position w:val="-14"/>
        </w:rPr>
        <w:object w:dxaOrig="1579" w:dyaOrig="400" w14:anchorId="2BB633FC">
          <v:shape id="_x0000_i1111" type="#_x0000_t75" style="width:79.5pt;height:19.5pt" o:ole="">
            <v:imagedata r:id="rId217" o:title=""/>
          </v:shape>
          <o:OLEObject Type="Embed" ProgID="Equation.3" ShapeID="_x0000_i1111" DrawAspect="Content" ObjectID="_1690106736" r:id="rId218"/>
        </w:object>
      </w:r>
    </w:p>
    <w:p w14:paraId="67EA07F7" w14:textId="77777777" w:rsidR="00E95EAE" w:rsidRDefault="00E95EAE" w:rsidP="00E95EAE">
      <w:r>
        <w:t xml:space="preserve">27. </w:t>
      </w:r>
      <w:r w:rsidRPr="00973AD4">
        <w:rPr>
          <w:position w:val="-14"/>
        </w:rPr>
        <w:object w:dxaOrig="1760" w:dyaOrig="420" w14:anchorId="07F5219E">
          <v:shape id="_x0000_i1112" type="#_x0000_t75" style="width:87.75pt;height:22.5pt" o:ole="">
            <v:imagedata r:id="rId219" o:title=""/>
          </v:shape>
          <o:OLEObject Type="Embed" ProgID="Equation.3" ShapeID="_x0000_i1112" DrawAspect="Content" ObjectID="_1690106737" r:id="rId220"/>
        </w:object>
      </w:r>
      <w:r>
        <w:tab/>
      </w:r>
      <w:r>
        <w:tab/>
      </w:r>
      <w:r>
        <w:tab/>
      </w:r>
      <w:r>
        <w:tab/>
        <w:t xml:space="preserve">28. </w:t>
      </w:r>
      <w:r w:rsidRPr="00973AD4">
        <w:rPr>
          <w:position w:val="-14"/>
        </w:rPr>
        <w:object w:dxaOrig="1780" w:dyaOrig="420" w14:anchorId="6217606C">
          <v:shape id="_x0000_i1113" type="#_x0000_t75" style="width:87pt;height:22.5pt" o:ole="">
            <v:imagedata r:id="rId221" o:title=""/>
          </v:shape>
          <o:OLEObject Type="Embed" ProgID="Equation.3" ShapeID="_x0000_i1113" DrawAspect="Content" ObjectID="_1690106738" r:id="rId222"/>
        </w:object>
      </w:r>
      <w:r>
        <w:t xml:space="preserve"> </w:t>
      </w:r>
    </w:p>
    <w:p w14:paraId="18408B1D" w14:textId="77777777" w:rsidR="00E95EAE" w:rsidRDefault="00E95EAE" w:rsidP="00E95EAE">
      <w:r>
        <w:t xml:space="preserve">29. </w:t>
      </w:r>
      <w:r w:rsidRPr="00973AD4">
        <w:rPr>
          <w:position w:val="-14"/>
        </w:rPr>
        <w:object w:dxaOrig="2100" w:dyaOrig="400" w14:anchorId="35DAE7A7">
          <v:shape id="_x0000_i1114" type="#_x0000_t75" style="width:105.75pt;height:19.5pt" o:ole="">
            <v:imagedata r:id="rId223" o:title=""/>
          </v:shape>
          <o:OLEObject Type="Embed" ProgID="Equation.3" ShapeID="_x0000_i1114" DrawAspect="Content" ObjectID="_1690106739" r:id="rId224"/>
        </w:object>
      </w:r>
      <w:r>
        <w:tab/>
      </w:r>
      <w:r>
        <w:tab/>
      </w:r>
      <w:r>
        <w:tab/>
        <w:t xml:space="preserve">30. </w:t>
      </w:r>
      <w:r w:rsidRPr="00973AD4">
        <w:rPr>
          <w:position w:val="-14"/>
        </w:rPr>
        <w:object w:dxaOrig="2140" w:dyaOrig="440" w14:anchorId="29F5B208">
          <v:shape id="_x0000_i1115" type="#_x0000_t75" style="width:108pt;height:22.5pt" o:ole="">
            <v:imagedata r:id="rId225" o:title=""/>
          </v:shape>
          <o:OLEObject Type="Embed" ProgID="Equation.3" ShapeID="_x0000_i1115" DrawAspect="Content" ObjectID="_1690106740" r:id="rId226"/>
        </w:object>
      </w:r>
    </w:p>
    <w:p w14:paraId="7F259F17" w14:textId="77777777" w:rsidR="00E95EAE" w:rsidRDefault="00E95EAE" w:rsidP="00E95EAE">
      <w:r>
        <w:t xml:space="preserve">31. </w:t>
      </w:r>
      <w:r w:rsidRPr="00973AD4">
        <w:rPr>
          <w:position w:val="-24"/>
        </w:rPr>
        <w:object w:dxaOrig="1300" w:dyaOrig="620" w14:anchorId="51BBB7DE">
          <v:shape id="_x0000_i1116" type="#_x0000_t75" style="width:64.5pt;height:30.75pt" o:ole="">
            <v:imagedata r:id="rId227" o:title=""/>
          </v:shape>
          <o:OLEObject Type="Embed" ProgID="Equation.3" ShapeID="_x0000_i1116" DrawAspect="Content" ObjectID="_1690106741" r:id="rId228"/>
        </w:object>
      </w:r>
      <w:r>
        <w:t xml:space="preserve"> </w:t>
      </w:r>
      <w:r>
        <w:tab/>
      </w:r>
      <w:r>
        <w:tab/>
      </w:r>
      <w:r>
        <w:tab/>
      </w:r>
      <w:r>
        <w:tab/>
        <w:t xml:space="preserve">32. </w:t>
      </w:r>
      <w:r w:rsidRPr="00973AD4">
        <w:rPr>
          <w:position w:val="-24"/>
        </w:rPr>
        <w:object w:dxaOrig="1320" w:dyaOrig="620" w14:anchorId="2989AD1F">
          <v:shape id="_x0000_i1117" type="#_x0000_t75" style="width:64.5pt;height:30.75pt" o:ole="">
            <v:imagedata r:id="rId229" o:title=""/>
          </v:shape>
          <o:OLEObject Type="Embed" ProgID="Equation.3" ShapeID="_x0000_i1117" DrawAspect="Content" ObjectID="_1690106742" r:id="rId230"/>
        </w:object>
      </w:r>
    </w:p>
    <w:p w14:paraId="6155211A" w14:textId="77777777" w:rsidR="00E95EAE" w:rsidRDefault="00E95EAE" w:rsidP="00E95EAE">
      <w:r>
        <w:t xml:space="preserve">33. </w:t>
      </w:r>
      <w:r w:rsidRPr="00973AD4">
        <w:rPr>
          <w:position w:val="-14"/>
        </w:rPr>
        <w:object w:dxaOrig="1020" w:dyaOrig="400" w14:anchorId="21C34033">
          <v:shape id="_x0000_i1118" type="#_x0000_t75" style="width:49.5pt;height:19.5pt" o:ole="">
            <v:imagedata r:id="rId231" o:title=""/>
          </v:shape>
          <o:OLEObject Type="Embed" ProgID="Equation.3" ShapeID="_x0000_i1118" DrawAspect="Content" ObjectID="_1690106743" r:id="rId232"/>
        </w:object>
      </w:r>
      <w:r>
        <w:tab/>
      </w:r>
      <w:r>
        <w:tab/>
      </w:r>
      <w:r>
        <w:tab/>
      </w:r>
      <w:r>
        <w:tab/>
      </w:r>
      <w:r>
        <w:tab/>
        <w:t xml:space="preserve">34. </w:t>
      </w:r>
      <w:r w:rsidRPr="00973AD4">
        <w:rPr>
          <w:position w:val="-14"/>
        </w:rPr>
        <w:object w:dxaOrig="999" w:dyaOrig="400" w14:anchorId="5A82B85F">
          <v:shape id="_x0000_i1119" type="#_x0000_t75" style="width:49.5pt;height:19.5pt" o:ole="">
            <v:imagedata r:id="rId233" o:title=""/>
          </v:shape>
          <o:OLEObject Type="Embed" ProgID="Equation.3" ShapeID="_x0000_i1119" DrawAspect="Content" ObjectID="_1690106744" r:id="rId234"/>
        </w:object>
      </w:r>
    </w:p>
    <w:p w14:paraId="19E3C414" w14:textId="77777777" w:rsidR="00E95EAE" w:rsidRDefault="00E95EAE" w:rsidP="00E95EAE">
      <w:r>
        <w:lastRenderedPageBreak/>
        <w:t xml:space="preserve">35. </w:t>
      </w:r>
      <w:r w:rsidRPr="009C6A81">
        <w:t xml:space="preserve">Suppose </w:t>
      </w:r>
      <w:r w:rsidRPr="00973AD4">
        <w:rPr>
          <w:position w:val="-14"/>
        </w:rPr>
        <w:object w:dxaOrig="1820" w:dyaOrig="400" w14:anchorId="63E7F82A">
          <v:shape id="_x0000_i1120" type="#_x0000_t75" style="width:91.5pt;height:19.5pt" o:ole="">
            <v:imagedata r:id="rId235" o:title=""/>
          </v:shape>
          <o:OLEObject Type="Embed" ProgID="Equation.3" ShapeID="_x0000_i1120" DrawAspect="Content" ObjectID="_1690106745" r:id="rId236"/>
        </w:object>
      </w:r>
      <w:r>
        <w:t>. Compute the following:</w:t>
      </w:r>
    </w:p>
    <w:p w14:paraId="51E600BE" w14:textId="77777777" w:rsidR="00E95EAE" w:rsidRDefault="00E95EAE" w:rsidP="00E95EAE">
      <w:pPr>
        <w:ind w:firstLine="720"/>
      </w:pPr>
      <w:r>
        <w:t>a.</w:t>
      </w:r>
      <w:r w:rsidRPr="009C6A81">
        <w:t xml:space="preserve"> </w:t>
      </w:r>
      <w:r w:rsidRPr="00973AD4">
        <w:rPr>
          <w:position w:val="-10"/>
        </w:rPr>
        <w:object w:dxaOrig="1280" w:dyaOrig="320" w14:anchorId="5528536D">
          <v:shape id="_x0000_i1121" type="#_x0000_t75" style="width:63.75pt;height:15pt" o:ole="">
            <v:imagedata r:id="rId237" o:title=""/>
          </v:shape>
          <o:OLEObject Type="Embed" ProgID="Equation.3" ShapeID="_x0000_i1121" DrawAspect="Content" ObjectID="_1690106746" r:id="rId238"/>
        </w:object>
      </w:r>
      <w:r>
        <w:t xml:space="preserve">      </w:t>
      </w:r>
      <w:r>
        <w:tab/>
        <w:t>b.</w:t>
      </w:r>
      <w:r w:rsidRPr="009C6A81">
        <w:t xml:space="preserve"> </w:t>
      </w:r>
      <w:r w:rsidRPr="00973AD4">
        <w:rPr>
          <w:position w:val="-10"/>
        </w:rPr>
        <w:object w:dxaOrig="1260" w:dyaOrig="320" w14:anchorId="07155338">
          <v:shape id="_x0000_i1122" type="#_x0000_t75" style="width:63.75pt;height:15pt" o:ole="">
            <v:imagedata r:id="rId239" o:title=""/>
          </v:shape>
          <o:OLEObject Type="Embed" ProgID="Equation.3" ShapeID="_x0000_i1122" DrawAspect="Content" ObjectID="_1690106747" r:id="rId240"/>
        </w:object>
      </w:r>
    </w:p>
    <w:p w14:paraId="7FB74BD1" w14:textId="77777777" w:rsidR="00E95EAE" w:rsidRPr="00923A6E" w:rsidRDefault="00E95EAE" w:rsidP="00E95EAE">
      <w:pPr>
        <w:ind w:firstLine="720"/>
      </w:pPr>
    </w:p>
    <w:p w14:paraId="35E4861D" w14:textId="77777777" w:rsidR="00E95EAE" w:rsidRDefault="00E95EAE" w:rsidP="00E95EAE">
      <w:r>
        <w:t xml:space="preserve">36. </w:t>
      </w:r>
      <w:r w:rsidRPr="009C6A81">
        <w:t xml:space="preserve">Suppose </w:t>
      </w:r>
      <w:r w:rsidRPr="00973AD4">
        <w:rPr>
          <w:position w:val="-14"/>
        </w:rPr>
        <w:object w:dxaOrig="1700" w:dyaOrig="400" w14:anchorId="58263DEB">
          <v:shape id="_x0000_i1123" type="#_x0000_t75" style="width:84pt;height:19.5pt" o:ole="">
            <v:imagedata r:id="rId241" o:title=""/>
          </v:shape>
          <o:OLEObject Type="Embed" ProgID="Equation.3" ShapeID="_x0000_i1123" DrawAspect="Content" ObjectID="_1690106748" r:id="rId242"/>
        </w:object>
      </w:r>
      <w:r>
        <w:t>. Compute the following:</w:t>
      </w:r>
    </w:p>
    <w:p w14:paraId="1AF9E3AC" w14:textId="77777777" w:rsidR="00E95EAE" w:rsidRDefault="00E95EAE" w:rsidP="00E95EAE">
      <w:pPr>
        <w:ind w:firstLine="720"/>
      </w:pPr>
      <w:r>
        <w:t>a.</w:t>
      </w:r>
      <w:r w:rsidRPr="009C6A81">
        <w:t xml:space="preserve"> </w:t>
      </w:r>
      <w:r w:rsidRPr="00973AD4">
        <w:rPr>
          <w:position w:val="-10"/>
        </w:rPr>
        <w:object w:dxaOrig="1340" w:dyaOrig="320" w14:anchorId="4E225183">
          <v:shape id="_x0000_i1124" type="#_x0000_t75" style="width:66pt;height:15pt" o:ole="">
            <v:imagedata r:id="rId243" o:title=""/>
          </v:shape>
          <o:OLEObject Type="Embed" ProgID="Equation.3" ShapeID="_x0000_i1124" DrawAspect="Content" ObjectID="_1690106749" r:id="rId244"/>
        </w:object>
      </w:r>
      <w:r>
        <w:t xml:space="preserve"> </w:t>
      </w:r>
      <w:r>
        <w:tab/>
      </w:r>
      <w:r>
        <w:tab/>
        <w:t>b.</w:t>
      </w:r>
      <w:r w:rsidRPr="009C6A81">
        <w:t xml:space="preserve"> </w:t>
      </w:r>
      <w:r w:rsidRPr="00973AD4">
        <w:rPr>
          <w:position w:val="-10"/>
        </w:rPr>
        <w:object w:dxaOrig="1340" w:dyaOrig="320" w14:anchorId="159DF312">
          <v:shape id="_x0000_i1125" type="#_x0000_t75" style="width:66pt;height:15pt" o:ole="">
            <v:imagedata r:id="rId245" o:title=""/>
          </v:shape>
          <o:OLEObject Type="Embed" ProgID="Equation.3" ShapeID="_x0000_i1125" DrawAspect="Content" ObjectID="_1690106750" r:id="rId246"/>
        </w:object>
      </w:r>
    </w:p>
    <w:p w14:paraId="7FA00EDA" w14:textId="77777777" w:rsidR="00E95EAE" w:rsidRDefault="00E95EAE" w:rsidP="00E95EAE">
      <w:pPr>
        <w:ind w:firstLine="720"/>
      </w:pPr>
    </w:p>
    <w:p w14:paraId="3A66CB70" w14:textId="77777777" w:rsidR="00E95EAE" w:rsidRDefault="00E95EAE" w:rsidP="00F62BB1">
      <w:pPr>
        <w:pStyle w:val="ListParagraph"/>
        <w:numPr>
          <w:ilvl w:val="0"/>
          <w:numId w:val="6"/>
        </w:numPr>
        <w:spacing w:line="240" w:lineRule="auto"/>
      </w:pPr>
      <w:r>
        <w:t xml:space="preserve"> Let </w:t>
      </w:r>
      <w:r w:rsidRPr="00973AD4">
        <w:rPr>
          <w:position w:val="-14"/>
        </w:rPr>
        <w:object w:dxaOrig="1280" w:dyaOrig="400" w14:anchorId="6782C344">
          <v:shape id="_x0000_i1126" type="#_x0000_t75" style="width:63.75pt;height:19.5pt" o:ole="">
            <v:imagedata r:id="rId247" o:title=""/>
          </v:shape>
          <o:OLEObject Type="Embed" ProgID="Equation.3" ShapeID="_x0000_i1126" DrawAspect="Content" ObjectID="_1690106751" r:id="rId248"/>
        </w:object>
      </w:r>
    </w:p>
    <w:p w14:paraId="1497667A" w14:textId="77777777" w:rsidR="00E95EAE" w:rsidRDefault="00E95EAE" w:rsidP="00E95EAE">
      <w:pPr>
        <w:ind w:firstLine="720"/>
      </w:pPr>
      <w:r>
        <w:t xml:space="preserve">a. Evaluate </w:t>
      </w:r>
      <w:r w:rsidRPr="00973AD4">
        <w:rPr>
          <w:position w:val="-10"/>
        </w:rPr>
        <w:object w:dxaOrig="520" w:dyaOrig="320" w14:anchorId="1E89FDB8">
          <v:shape id="_x0000_i1127" type="#_x0000_t75" style="width:26.25pt;height:15pt" o:ole="">
            <v:imagedata r:id="rId249" o:title=""/>
          </v:shape>
          <o:OLEObject Type="Embed" ProgID="Equation.3" ShapeID="_x0000_i1127" DrawAspect="Content" ObjectID="_1690106752" r:id="rId250"/>
        </w:object>
      </w:r>
      <w:r>
        <w:tab/>
      </w:r>
      <w:r>
        <w:tab/>
        <w:t xml:space="preserve">b. Solve </w:t>
      </w:r>
      <w:r w:rsidRPr="00973AD4">
        <w:rPr>
          <w:position w:val="-14"/>
        </w:rPr>
        <w:object w:dxaOrig="880" w:dyaOrig="400" w14:anchorId="2ED7328B">
          <v:shape id="_x0000_i1128" type="#_x0000_t75" style="width:42.75pt;height:19.5pt" o:ole="">
            <v:imagedata r:id="rId251" o:title=""/>
          </v:shape>
          <o:OLEObject Type="Embed" ProgID="Equation.3" ShapeID="_x0000_i1128" DrawAspect="Content" ObjectID="_1690106753" r:id="rId252"/>
        </w:object>
      </w:r>
    </w:p>
    <w:p w14:paraId="0F43012F" w14:textId="77777777" w:rsidR="00E95EAE" w:rsidRDefault="00E95EAE" w:rsidP="00E95EAE">
      <w:pPr>
        <w:ind w:firstLine="720"/>
      </w:pPr>
    </w:p>
    <w:p w14:paraId="189117A8" w14:textId="77777777" w:rsidR="00E95EAE" w:rsidRDefault="00E95EAE" w:rsidP="00F62BB1">
      <w:pPr>
        <w:pStyle w:val="ListParagraph"/>
        <w:numPr>
          <w:ilvl w:val="0"/>
          <w:numId w:val="6"/>
        </w:numPr>
        <w:spacing w:line="240" w:lineRule="auto"/>
      </w:pPr>
      <w:r>
        <w:t xml:space="preserve">Let </w:t>
      </w:r>
      <w:r w:rsidRPr="00973AD4">
        <w:rPr>
          <w:position w:val="-14"/>
        </w:rPr>
        <w:object w:dxaOrig="1440" w:dyaOrig="400" w14:anchorId="10BAC8E7">
          <v:shape id="_x0000_i1129" type="#_x0000_t75" style="width:1in;height:19.5pt" o:ole="">
            <v:imagedata r:id="rId253" o:title=""/>
          </v:shape>
          <o:OLEObject Type="Embed" ProgID="Equation.3" ShapeID="_x0000_i1129" DrawAspect="Content" ObjectID="_1690106754" r:id="rId254"/>
        </w:object>
      </w:r>
    </w:p>
    <w:p w14:paraId="1145489F" w14:textId="77777777" w:rsidR="00E95EAE" w:rsidRDefault="00E95EAE" w:rsidP="00E95EAE">
      <w:pPr>
        <w:pStyle w:val="ListParagraph"/>
        <w:ind w:left="360" w:firstLine="360"/>
      </w:pPr>
      <w:r>
        <w:t xml:space="preserve">a. Evaluate </w:t>
      </w:r>
      <w:r w:rsidRPr="00973AD4">
        <w:rPr>
          <w:position w:val="-10"/>
        </w:rPr>
        <w:object w:dxaOrig="499" w:dyaOrig="320" w14:anchorId="68BA078E">
          <v:shape id="_x0000_i1130" type="#_x0000_t75" style="width:24.75pt;height:15pt" o:ole="">
            <v:imagedata r:id="rId255" o:title=""/>
          </v:shape>
          <o:OLEObject Type="Embed" ProgID="Equation.3" ShapeID="_x0000_i1130" DrawAspect="Content" ObjectID="_1690106755" r:id="rId256"/>
        </w:object>
      </w:r>
      <w:r>
        <w:tab/>
      </w:r>
      <w:r>
        <w:tab/>
        <w:t xml:space="preserve">b. Solve </w:t>
      </w:r>
      <w:r w:rsidRPr="00973AD4">
        <w:rPr>
          <w:position w:val="-14"/>
        </w:rPr>
        <w:object w:dxaOrig="960" w:dyaOrig="400" w14:anchorId="43C0B0EC">
          <v:shape id="_x0000_i1131" type="#_x0000_t75" style="width:47.25pt;height:19.5pt" o:ole="">
            <v:imagedata r:id="rId257" o:title=""/>
          </v:shape>
          <o:OLEObject Type="Embed" ProgID="Equation.3" ShapeID="_x0000_i1131" DrawAspect="Content" ObjectID="_1690106756" r:id="rId258"/>
        </w:object>
      </w:r>
    </w:p>
    <w:p w14:paraId="29FFC545" w14:textId="77777777" w:rsidR="00E95EAE" w:rsidRDefault="00E95EAE" w:rsidP="00E95EAE">
      <w:pPr>
        <w:pStyle w:val="ListParagraph"/>
        <w:ind w:left="0"/>
      </w:pPr>
    </w:p>
    <w:p w14:paraId="543FA2CF" w14:textId="77777777" w:rsidR="00E95EAE" w:rsidRPr="00491B22" w:rsidRDefault="00E95EAE" w:rsidP="00E95EAE">
      <w:pPr>
        <w:pStyle w:val="ListParagraph"/>
        <w:spacing w:line="240" w:lineRule="auto"/>
        <w:ind w:left="0"/>
        <w:rPr>
          <w:szCs w:val="24"/>
        </w:rPr>
      </w:pPr>
      <w:r>
        <w:rPr>
          <w:szCs w:val="24"/>
        </w:rPr>
        <w:t xml:space="preserve">39. </w:t>
      </w:r>
      <w:r w:rsidRPr="00491B22">
        <w:rPr>
          <w:szCs w:val="24"/>
        </w:rPr>
        <w:t>Match each function name with its equation.</w:t>
      </w:r>
    </w:p>
    <w:p w14:paraId="2855C8A0" w14:textId="77777777" w:rsidR="00E95EAE" w:rsidRDefault="00B642A4" w:rsidP="00F62BB1">
      <w:pPr>
        <w:pStyle w:val="ListParagraph"/>
        <w:numPr>
          <w:ilvl w:val="0"/>
          <w:numId w:val="10"/>
        </w:numPr>
        <w:tabs>
          <w:tab w:val="clear" w:pos="360"/>
          <w:tab w:val="num" w:pos="720"/>
        </w:tabs>
        <w:spacing w:before="100" w:beforeAutospacing="1" w:after="100" w:afterAutospacing="1" w:line="240" w:lineRule="auto"/>
        <w:ind w:left="720"/>
        <w:rPr>
          <w:szCs w:val="24"/>
        </w:rPr>
      </w:pPr>
      <w:r>
        <w:rPr>
          <w:noProof/>
        </w:rPr>
        <mc:AlternateContent>
          <mc:Choice Requires="wps">
            <w:drawing>
              <wp:anchor distT="0" distB="0" distL="114300" distR="114300" simplePos="0" relativeHeight="251684352" behindDoc="0" locked="0" layoutInCell="1" allowOverlap="1" wp14:anchorId="52501B82" wp14:editId="663C38E5">
                <wp:simplePos x="0" y="0"/>
                <wp:positionH relativeFrom="column">
                  <wp:posOffset>2331085</wp:posOffset>
                </wp:positionH>
                <wp:positionV relativeFrom="paragraph">
                  <wp:posOffset>26670</wp:posOffset>
                </wp:positionV>
                <wp:extent cx="2717165" cy="1781175"/>
                <wp:effectExtent l="0" t="0" r="0" b="0"/>
                <wp:wrapNone/>
                <wp:docPr id="279" name="Text Box 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7165" cy="178117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7D8E19F1" w14:textId="77777777" w:rsidR="00233F84" w:rsidRPr="0054503D" w:rsidRDefault="00233F84" w:rsidP="00F62BB1">
                            <w:pPr>
                              <w:numPr>
                                <w:ilvl w:val="0"/>
                                <w:numId w:val="8"/>
                              </w:numPr>
                              <w:spacing w:before="100" w:beforeAutospacing="1" w:after="100" w:afterAutospacing="1"/>
                            </w:pPr>
                            <w:r w:rsidRPr="007A3632">
                              <w:t>Cube root</w:t>
                            </w:r>
                          </w:p>
                          <w:p w14:paraId="4F863347" w14:textId="77777777" w:rsidR="00233F84" w:rsidRPr="0054503D" w:rsidRDefault="00233F84" w:rsidP="00F62BB1">
                            <w:pPr>
                              <w:numPr>
                                <w:ilvl w:val="0"/>
                                <w:numId w:val="8"/>
                              </w:numPr>
                              <w:spacing w:before="100" w:beforeAutospacing="1" w:after="100" w:afterAutospacing="1"/>
                            </w:pPr>
                            <w:r w:rsidRPr="007A3632">
                              <w:t>Reciprocal</w:t>
                            </w:r>
                          </w:p>
                          <w:p w14:paraId="6A6A0707" w14:textId="77777777" w:rsidR="00233F84" w:rsidRPr="0054503D" w:rsidRDefault="00233F84" w:rsidP="00F62BB1">
                            <w:pPr>
                              <w:numPr>
                                <w:ilvl w:val="0"/>
                                <w:numId w:val="8"/>
                              </w:numPr>
                              <w:spacing w:before="100" w:beforeAutospacing="1" w:after="100" w:afterAutospacing="1"/>
                            </w:pPr>
                            <w:r w:rsidRPr="007A3632">
                              <w:t>Linear</w:t>
                            </w:r>
                          </w:p>
                          <w:p w14:paraId="009C8864" w14:textId="77777777" w:rsidR="00233F84" w:rsidRPr="0054503D" w:rsidRDefault="00233F84" w:rsidP="00F62BB1">
                            <w:pPr>
                              <w:numPr>
                                <w:ilvl w:val="0"/>
                                <w:numId w:val="8"/>
                              </w:numPr>
                              <w:spacing w:before="100" w:beforeAutospacing="1" w:after="100" w:afterAutospacing="1"/>
                            </w:pPr>
                            <w:r w:rsidRPr="007A3632">
                              <w:t>Square Root</w:t>
                            </w:r>
                          </w:p>
                          <w:p w14:paraId="10290693" w14:textId="77777777" w:rsidR="00233F84" w:rsidRPr="0054503D" w:rsidRDefault="00233F84" w:rsidP="00F62BB1">
                            <w:pPr>
                              <w:numPr>
                                <w:ilvl w:val="0"/>
                                <w:numId w:val="8"/>
                              </w:numPr>
                              <w:spacing w:before="100" w:beforeAutospacing="1" w:after="100" w:afterAutospacing="1"/>
                            </w:pPr>
                            <w:r w:rsidRPr="007A3632">
                              <w:t>Absolute Value</w:t>
                            </w:r>
                          </w:p>
                          <w:p w14:paraId="10EDE942" w14:textId="77777777" w:rsidR="00233F84" w:rsidRPr="0054503D" w:rsidRDefault="00233F84" w:rsidP="00F62BB1">
                            <w:pPr>
                              <w:numPr>
                                <w:ilvl w:val="0"/>
                                <w:numId w:val="8"/>
                              </w:numPr>
                              <w:spacing w:before="100" w:beforeAutospacing="1" w:after="100" w:afterAutospacing="1"/>
                            </w:pPr>
                            <w:r w:rsidRPr="007A3632">
                              <w:t>Quadratic</w:t>
                            </w:r>
                          </w:p>
                          <w:p w14:paraId="121A3C45" w14:textId="77777777" w:rsidR="00233F84" w:rsidRPr="0054503D" w:rsidRDefault="00233F84" w:rsidP="00F62BB1">
                            <w:pPr>
                              <w:numPr>
                                <w:ilvl w:val="0"/>
                                <w:numId w:val="8"/>
                              </w:numPr>
                              <w:spacing w:before="100" w:beforeAutospacing="1" w:after="100" w:afterAutospacing="1"/>
                            </w:pPr>
                            <w:r w:rsidRPr="007A3632">
                              <w:t>Reciprocal Squared</w:t>
                            </w:r>
                          </w:p>
                          <w:p w14:paraId="1386D024" w14:textId="77777777" w:rsidR="00233F84" w:rsidRPr="0054503D" w:rsidRDefault="00233F84" w:rsidP="00F62BB1">
                            <w:pPr>
                              <w:numPr>
                                <w:ilvl w:val="0"/>
                                <w:numId w:val="8"/>
                              </w:numPr>
                              <w:spacing w:before="100" w:beforeAutospacing="1" w:after="100" w:afterAutospacing="1"/>
                            </w:pPr>
                            <w:r w:rsidRPr="007A3632">
                              <w:t>Cubic</w:t>
                            </w:r>
                          </w:p>
                          <w:p w14:paraId="35EB9F3A" w14:textId="77777777" w:rsidR="00233F84" w:rsidRDefault="00233F84" w:rsidP="00E95EA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79" o:spid="_x0000_s1030" type="#_x0000_t202" style="position:absolute;left:0;text-align:left;margin-left:183.55pt;margin-top:2.1pt;width:213.95pt;height:140.2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" stroked="f">
                <v:textbox>
                  <w:txbxContent>
                    <w:p w:rsidR="00233F84" w:rsidRPr="0054503D" w:rsidRDefault="00233F84" w:rsidP="00F62BB1">
                      <w:pPr>
                        <w:numPr>
                          <w:ilvl w:val="0"/>
                          <w:numId w:val="8"/>
                        </w:numPr>
                        <w:spacing w:before="100" w:beforeAutospacing="1" w:after="100" w:afterAutospacing="1"/>
                      </w:pPr>
                      <w:r w:rsidRPr="007A3632">
                        <w:t>Cube root</w:t>
                      </w:r>
                    </w:p>
                    <w:p w:rsidR="00233F84" w:rsidRPr="0054503D" w:rsidRDefault="00233F84" w:rsidP="00F62BB1">
                      <w:pPr>
                        <w:numPr>
                          <w:ilvl w:val="0"/>
                          <w:numId w:val="8"/>
                        </w:numPr>
                        <w:spacing w:before="100" w:beforeAutospacing="1" w:after="100" w:afterAutospacing="1"/>
                      </w:pPr>
                      <w:r w:rsidRPr="007A3632">
                        <w:t>Reciprocal</w:t>
                      </w:r>
                    </w:p>
                    <w:p w:rsidR="00233F84" w:rsidRPr="0054503D" w:rsidRDefault="00233F84" w:rsidP="00F62BB1">
                      <w:pPr>
                        <w:numPr>
                          <w:ilvl w:val="0"/>
                          <w:numId w:val="8"/>
                        </w:numPr>
                        <w:spacing w:before="100" w:beforeAutospacing="1" w:after="100" w:afterAutospacing="1"/>
                      </w:pPr>
                      <w:r w:rsidRPr="007A3632">
                        <w:t>Linear</w:t>
                      </w:r>
                    </w:p>
                    <w:p w:rsidR="00233F84" w:rsidRPr="0054503D" w:rsidRDefault="00233F84" w:rsidP="00F62BB1">
                      <w:pPr>
                        <w:numPr>
                          <w:ilvl w:val="0"/>
                          <w:numId w:val="8"/>
                        </w:numPr>
                        <w:spacing w:before="100" w:beforeAutospacing="1" w:after="100" w:afterAutospacing="1"/>
                      </w:pPr>
                      <w:r w:rsidRPr="007A3632">
                        <w:t>Square Root</w:t>
                      </w:r>
                    </w:p>
                    <w:p w:rsidR="00233F84" w:rsidRPr="0054503D" w:rsidRDefault="00233F84" w:rsidP="00F62BB1">
                      <w:pPr>
                        <w:numPr>
                          <w:ilvl w:val="0"/>
                          <w:numId w:val="8"/>
                        </w:numPr>
                        <w:spacing w:before="100" w:beforeAutospacing="1" w:after="100" w:afterAutospacing="1"/>
                      </w:pPr>
                      <w:r w:rsidRPr="007A3632">
                        <w:t>Absolute Value</w:t>
                      </w:r>
                    </w:p>
                    <w:p w:rsidR="00233F84" w:rsidRPr="0054503D" w:rsidRDefault="00233F84" w:rsidP="00F62BB1">
                      <w:pPr>
                        <w:numPr>
                          <w:ilvl w:val="0"/>
                          <w:numId w:val="8"/>
                        </w:numPr>
                        <w:spacing w:before="100" w:beforeAutospacing="1" w:after="100" w:afterAutospacing="1"/>
                      </w:pPr>
                      <w:r w:rsidRPr="007A3632">
                        <w:t>Quadratic</w:t>
                      </w:r>
                    </w:p>
                    <w:p w:rsidR="00233F84" w:rsidRPr="0054503D" w:rsidRDefault="00233F84" w:rsidP="00F62BB1">
                      <w:pPr>
                        <w:numPr>
                          <w:ilvl w:val="0"/>
                          <w:numId w:val="8"/>
                        </w:numPr>
                        <w:spacing w:before="100" w:beforeAutospacing="1" w:after="100" w:afterAutospacing="1"/>
                      </w:pPr>
                      <w:r w:rsidRPr="007A3632">
                        <w:t>Reciprocal Squared</w:t>
                      </w:r>
                    </w:p>
                    <w:p w:rsidR="00233F84" w:rsidRPr="0054503D" w:rsidRDefault="00233F84" w:rsidP="00F62BB1">
                      <w:pPr>
                        <w:numPr>
                          <w:ilvl w:val="0"/>
                          <w:numId w:val="8"/>
                        </w:numPr>
                        <w:spacing w:before="100" w:beforeAutospacing="1" w:after="100" w:afterAutospacing="1"/>
                      </w:pPr>
                      <w:r w:rsidRPr="007A3632">
                        <w:t>Cubic</w:t>
                      </w:r>
                    </w:p>
                    <w:p w:rsidR="00233F84" w:rsidRDefault="00233F84" w:rsidP="00E95EAE"/>
                  </w:txbxContent>
                </v:textbox>
              </v:shape>
            </w:pict>
          </mc:Fallback>
        </mc:AlternateContent>
      </w:r>
      <w:r w:rsidR="00E95EAE" w:rsidRPr="0054503D">
        <w:rPr>
          <w:szCs w:val="24"/>
        </w:rPr>
        <w:t xml:space="preserve"> </w:t>
      </w:r>
      <w:r w:rsidR="00E95EAE" w:rsidRPr="002E7AD8">
        <w:rPr>
          <w:position w:val="-10"/>
        </w:rPr>
        <w:object w:dxaOrig="580" w:dyaOrig="260" w14:anchorId="2F5F8DE5">
          <v:shape id="_x0000_i1132" type="#_x0000_t75" style="width:29.25pt;height:12pt" o:ole="">
            <v:imagedata r:id="rId259" o:title=""/>
          </v:shape>
          <o:OLEObject Type="Embed" ProgID="Equation.3" ShapeID="_x0000_i1132" DrawAspect="Content" ObjectID="_1690106757" r:id="rId260"/>
        </w:object>
      </w:r>
    </w:p>
    <w:p w14:paraId="7DFE6B67" w14:textId="77777777" w:rsidR="00E95EAE" w:rsidRDefault="00E95EAE" w:rsidP="00F62BB1">
      <w:pPr>
        <w:pStyle w:val="ListParagraph"/>
        <w:numPr>
          <w:ilvl w:val="0"/>
          <w:numId w:val="10"/>
        </w:numPr>
        <w:tabs>
          <w:tab w:val="clear" w:pos="360"/>
          <w:tab w:val="num" w:pos="720"/>
        </w:tabs>
        <w:spacing w:before="100" w:beforeAutospacing="1" w:after="100" w:afterAutospacing="1" w:line="240" w:lineRule="auto"/>
        <w:ind w:left="720"/>
        <w:rPr>
          <w:szCs w:val="24"/>
        </w:rPr>
      </w:pPr>
      <w:r w:rsidRPr="0054503D">
        <w:rPr>
          <w:szCs w:val="24"/>
        </w:rPr>
        <w:t xml:space="preserve"> </w:t>
      </w:r>
      <w:r w:rsidRPr="002E7AD8">
        <w:rPr>
          <w:position w:val="-10"/>
        </w:rPr>
        <w:object w:dxaOrig="639" w:dyaOrig="360" w14:anchorId="7FD368D3">
          <v:shape id="_x0000_i1133" type="#_x0000_t75" style="width:33pt;height:17.25pt" o:ole="">
            <v:imagedata r:id="rId261" o:title=""/>
          </v:shape>
          <o:OLEObject Type="Embed" ProgID="Equation.3" ShapeID="_x0000_i1133" DrawAspect="Content" ObjectID="_1690106758" r:id="rId262"/>
        </w:object>
      </w:r>
    </w:p>
    <w:p w14:paraId="246B40FC" w14:textId="77777777" w:rsidR="00E95EAE" w:rsidRDefault="00E95EAE" w:rsidP="00F62BB1">
      <w:pPr>
        <w:pStyle w:val="ListParagraph"/>
        <w:numPr>
          <w:ilvl w:val="0"/>
          <w:numId w:val="10"/>
        </w:numPr>
        <w:tabs>
          <w:tab w:val="clear" w:pos="360"/>
          <w:tab w:val="num" w:pos="720"/>
        </w:tabs>
        <w:spacing w:before="100" w:beforeAutospacing="1" w:after="100" w:afterAutospacing="1" w:line="240" w:lineRule="auto"/>
        <w:ind w:left="720"/>
        <w:rPr>
          <w:szCs w:val="24"/>
        </w:rPr>
      </w:pPr>
      <w:r w:rsidRPr="0054503D">
        <w:rPr>
          <w:szCs w:val="24"/>
        </w:rPr>
        <w:t xml:space="preserve"> </w:t>
      </w:r>
      <w:r w:rsidRPr="002E7AD8">
        <w:rPr>
          <w:position w:val="-10"/>
        </w:rPr>
        <w:object w:dxaOrig="760" w:dyaOrig="380" w14:anchorId="6C69504D">
          <v:shape id="_x0000_i1134" type="#_x0000_t75" style="width:38.25pt;height:19.5pt" o:ole="">
            <v:imagedata r:id="rId263" o:title=""/>
          </v:shape>
          <o:OLEObject Type="Embed" ProgID="Equation.3" ShapeID="_x0000_i1134" DrawAspect="Content" ObjectID="_1690106759" r:id="rId264"/>
        </w:object>
      </w:r>
    </w:p>
    <w:p w14:paraId="41A8D30C" w14:textId="77777777" w:rsidR="00E95EAE" w:rsidRDefault="00E95EAE" w:rsidP="00F62BB1">
      <w:pPr>
        <w:pStyle w:val="MTDisplayEquation"/>
        <w:numPr>
          <w:ilvl w:val="0"/>
          <w:numId w:val="10"/>
        </w:numPr>
        <w:tabs>
          <w:tab w:val="clear" w:pos="360"/>
          <w:tab w:val="num" w:pos="720"/>
        </w:tabs>
        <w:ind w:left="720"/>
        <w:rPr>
          <w:szCs w:val="24"/>
        </w:rPr>
      </w:pPr>
      <w:r w:rsidRPr="002E7AD8">
        <w:rPr>
          <w:position w:val="-24"/>
        </w:rPr>
        <w:object w:dxaOrig="620" w:dyaOrig="620" w14:anchorId="1F3A784F">
          <v:shape id="_x0000_i1135" type="#_x0000_t75" style="width:30.75pt;height:30.75pt" o:ole="">
            <v:imagedata r:id="rId265" o:title=""/>
          </v:shape>
          <o:OLEObject Type="Embed" ProgID="Equation.3" ShapeID="_x0000_i1135" DrawAspect="Content" ObjectID="_1690106760" r:id="rId266"/>
        </w:object>
      </w:r>
    </w:p>
    <w:p w14:paraId="04B5427D" w14:textId="77777777" w:rsidR="00E95EAE" w:rsidRDefault="00E95EAE" w:rsidP="00F62BB1">
      <w:pPr>
        <w:pStyle w:val="MTDisplayEquation"/>
        <w:numPr>
          <w:ilvl w:val="0"/>
          <w:numId w:val="10"/>
        </w:numPr>
        <w:tabs>
          <w:tab w:val="clear" w:pos="360"/>
          <w:tab w:val="num" w:pos="720"/>
        </w:tabs>
        <w:ind w:left="720"/>
        <w:rPr>
          <w:szCs w:val="24"/>
        </w:rPr>
      </w:pPr>
      <w:r w:rsidRPr="002E7AD8">
        <w:rPr>
          <w:position w:val="-10"/>
        </w:rPr>
        <w:object w:dxaOrig="660" w:dyaOrig="360" w14:anchorId="21263C8D">
          <v:shape id="_x0000_i1136" type="#_x0000_t75" style="width:33.75pt;height:17.25pt" o:ole="">
            <v:imagedata r:id="rId267" o:title=""/>
          </v:shape>
          <o:OLEObject Type="Embed" ProgID="Equation.3" ShapeID="_x0000_i1136" DrawAspect="Content" ObjectID="_1690106761" r:id="rId268"/>
        </w:object>
      </w:r>
    </w:p>
    <w:p w14:paraId="38C461B2" w14:textId="77777777" w:rsidR="00E95EAE" w:rsidRDefault="00E95EAE" w:rsidP="00F62BB1">
      <w:pPr>
        <w:pStyle w:val="MTDisplayEquation"/>
        <w:numPr>
          <w:ilvl w:val="0"/>
          <w:numId w:val="10"/>
        </w:numPr>
        <w:tabs>
          <w:tab w:val="clear" w:pos="360"/>
          <w:tab w:val="num" w:pos="720"/>
        </w:tabs>
        <w:ind w:left="720"/>
        <w:rPr>
          <w:szCs w:val="24"/>
        </w:rPr>
      </w:pPr>
      <w:r w:rsidRPr="002E7AD8">
        <w:rPr>
          <w:position w:val="-10"/>
        </w:rPr>
        <w:object w:dxaOrig="760" w:dyaOrig="380" w14:anchorId="52EDBC7F">
          <v:shape id="_x0000_i1137" type="#_x0000_t75" style="width:38.25pt;height:19.5pt" o:ole="">
            <v:imagedata r:id="rId269" o:title=""/>
          </v:shape>
          <o:OLEObject Type="Embed" ProgID="Equation.3" ShapeID="_x0000_i1137" DrawAspect="Content" ObjectID="_1690106762" r:id="rId270"/>
        </w:object>
      </w:r>
    </w:p>
    <w:p w14:paraId="60E4AA8D" w14:textId="77777777" w:rsidR="00E95EAE" w:rsidRDefault="00E95EAE" w:rsidP="00F62BB1">
      <w:pPr>
        <w:pStyle w:val="MTDisplayEquation"/>
        <w:numPr>
          <w:ilvl w:val="0"/>
          <w:numId w:val="10"/>
        </w:numPr>
        <w:tabs>
          <w:tab w:val="clear" w:pos="360"/>
          <w:tab w:val="num" w:pos="720"/>
        </w:tabs>
        <w:ind w:left="720"/>
        <w:rPr>
          <w:szCs w:val="24"/>
        </w:rPr>
      </w:pPr>
      <w:r w:rsidRPr="002E7AD8">
        <w:rPr>
          <w:position w:val="-14"/>
        </w:rPr>
        <w:object w:dxaOrig="660" w:dyaOrig="400" w14:anchorId="056534B9">
          <v:shape id="_x0000_i1138" type="#_x0000_t75" style="width:33.75pt;height:19.5pt" o:ole="">
            <v:imagedata r:id="rId271" o:title=""/>
          </v:shape>
          <o:OLEObject Type="Embed" ProgID="Equation.3" ShapeID="_x0000_i1138" DrawAspect="Content" ObjectID="_1690106763" r:id="rId272"/>
        </w:object>
      </w:r>
    </w:p>
    <w:p w14:paraId="3F6FC89A" w14:textId="77777777" w:rsidR="00E95EAE" w:rsidRDefault="00E95EAE" w:rsidP="00F62BB1">
      <w:pPr>
        <w:pStyle w:val="MTDisplayEquation"/>
        <w:numPr>
          <w:ilvl w:val="0"/>
          <w:numId w:val="10"/>
        </w:numPr>
        <w:tabs>
          <w:tab w:val="clear" w:pos="360"/>
          <w:tab w:val="num" w:pos="720"/>
        </w:tabs>
        <w:ind w:left="720"/>
      </w:pPr>
      <w:r w:rsidRPr="002E7AD8">
        <w:rPr>
          <w:position w:val="-24"/>
        </w:rPr>
        <w:object w:dxaOrig="720" w:dyaOrig="620" w14:anchorId="16A455DB">
          <v:shape id="_x0000_i1139" type="#_x0000_t75" style="width:36.75pt;height:30.75pt" o:ole="">
            <v:imagedata r:id="rId273" o:title=""/>
          </v:shape>
          <o:OLEObject Type="Embed" ProgID="Equation.3" ShapeID="_x0000_i1139" DrawAspect="Content" ObjectID="_1690106764" r:id="rId274"/>
        </w:object>
      </w:r>
    </w:p>
    <w:p w14:paraId="3E6F8C92" w14:textId="77777777" w:rsidR="00E95EAE" w:rsidRPr="003F6B2F" w:rsidRDefault="00B642A4" w:rsidP="00F62BB1">
      <w:pPr>
        <w:pStyle w:val="ListParagraph"/>
        <w:numPr>
          <w:ilvl w:val="0"/>
          <w:numId w:val="28"/>
        </w:numPr>
        <w:spacing w:line="240" w:lineRule="auto"/>
        <w:rPr>
          <w:szCs w:val="24"/>
        </w:rPr>
      </w:pPr>
      <w:r>
        <w:rPr>
          <w:noProof/>
        </w:rPr>
        <mc:AlternateContent>
          <mc:Choice Requires="wps">
            <w:drawing>
              <wp:anchor distT="0" distB="0" distL="114300" distR="114300" simplePos="0" relativeHeight="251681280" behindDoc="0" locked="0" layoutInCell="1" allowOverlap="1" wp14:anchorId="397E7253" wp14:editId="42F4A3BB">
                <wp:simplePos x="0" y="0"/>
                <wp:positionH relativeFrom="column">
                  <wp:posOffset>1053465</wp:posOffset>
                </wp:positionH>
                <wp:positionV relativeFrom="paragraph">
                  <wp:posOffset>295275</wp:posOffset>
                </wp:positionV>
                <wp:extent cx="4441190" cy="2497455"/>
                <wp:effectExtent l="0" t="0" r="0" b="0"/>
                <wp:wrapSquare wrapText="bothSides"/>
                <wp:docPr id="278" name="Text Box 2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1190" cy="249745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0" w:type="auto"/>
                              <w:tblLook w:val="04A0" w:firstRow="1" w:lastRow="0" w:firstColumn="1" w:lastColumn="0" w:noHBand="0" w:noVBand="1"/>
                            </w:tblPr>
                            <w:tblGrid>
                              <w:gridCol w:w="1656"/>
                              <w:gridCol w:w="1656"/>
                              <w:gridCol w:w="1656"/>
                              <w:gridCol w:w="1656"/>
                            </w:tblGrid>
                            <w:tr w:rsidR="00233F84" w14:paraId="43A7FF33" w14:textId="77777777" w:rsidTr="00FE37F6">
                              <w:tc>
                                <w:tcPr>
                                  <w:tcW w:w="1656" w:type="dxa"/>
                                </w:tcPr>
                                <w:p w14:paraId="0E003AF2" w14:textId="77777777" w:rsidR="00233F84" w:rsidRPr="002E7AD8" w:rsidRDefault="00233F84" w:rsidP="00271BC2">
                                  <w:proofErr w:type="spellStart"/>
                                  <w:r w:rsidRPr="007A3632">
                                    <w:t>i</w:t>
                                  </w:r>
                                  <w:proofErr w:type="spellEnd"/>
                                  <w:r w:rsidRPr="007A3632">
                                    <w:t>.</w:t>
                                  </w:r>
                                </w:p>
                              </w:tc>
                              <w:tc>
                                <w:tcPr>
                                  <w:tcW w:w="1656" w:type="dxa"/>
                                </w:tcPr>
                                <w:p w14:paraId="39E20532" w14:textId="77777777" w:rsidR="00233F84" w:rsidRPr="002E7AD8" w:rsidRDefault="00233F84" w:rsidP="00271BC2">
                                  <w:r w:rsidRPr="007A3632">
                                    <w:t>ii.</w:t>
                                  </w:r>
                                </w:p>
                              </w:tc>
                              <w:tc>
                                <w:tcPr>
                                  <w:tcW w:w="1656" w:type="dxa"/>
                                </w:tcPr>
                                <w:p w14:paraId="2EEE1A3E" w14:textId="77777777" w:rsidR="00233F84" w:rsidRPr="002E7AD8" w:rsidRDefault="00233F84" w:rsidP="00271BC2">
                                  <w:r w:rsidRPr="007A3632">
                                    <w:t>iii.</w:t>
                                  </w:r>
                                </w:p>
                              </w:tc>
                              <w:tc>
                                <w:tcPr>
                                  <w:tcW w:w="1656" w:type="dxa"/>
                                </w:tcPr>
                                <w:p w14:paraId="7F719682" w14:textId="77777777" w:rsidR="00233F84" w:rsidRPr="002E7AD8" w:rsidRDefault="00233F84" w:rsidP="00271BC2">
                                  <w:r w:rsidRPr="007A3632">
                                    <w:t>iv.</w:t>
                                  </w:r>
                                </w:p>
                              </w:tc>
                            </w:tr>
                            <w:tr w:rsidR="00233F84" w14:paraId="1890C7A4" w14:textId="77777777" w:rsidTr="00FE37F6">
                              <w:tc>
                                <w:tcPr>
                                  <w:tcW w:w="1656" w:type="dxa"/>
                                </w:tcPr>
                                <w:p w14:paraId="1EF618AD" w14:textId="77777777" w:rsidR="00233F84" w:rsidRPr="002E7AD8" w:rsidRDefault="00233F84" w:rsidP="00271BC2">
                                  <w:r>
                                    <w:rPr>
                                      <w:noProof/>
                                    </w:rPr>
                                    <w:drawing>
                                      <wp:inline distT="0" distB="0" distL="0" distR="0" wp14:anchorId="2CDF22CF" wp14:editId="0747191F">
                                        <wp:extent cx="914400" cy="94318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2_GRFTlkt_8_x^-1.png"/>
                                                <pic:cNvPicPr/>
                                              </pic:nvPicPr>
                                              <pic:blipFill>
                                                <a:blip r:embed="rId105">
                                                  <a:extLst>
                                                    <a:ext uri="{28A0092B-C50C-407E-A947-70E740481C1C}">
                                                      <a14:useLocalDpi xmlns:a14="http://schemas.microsoft.com/office/drawing/2010/main" val="0"/>
                                                    </a:ext>
                                                  </a:extLst>
                                                </a:blip>
                                                <a:stretch>
                                                  <a:fillRect/>
                                                </a:stretch>
                                              </pic:blipFill>
                                              <pic:spPr>
                                                <a:xfrm>
                                                  <a:off x="0" y="0"/>
                                                  <a:ext cx="914400" cy="943187"/>
                                                </a:xfrm>
                                                <a:prstGeom prst="rect">
                                                  <a:avLst/>
                                                </a:prstGeom>
                                              </pic:spPr>
                                            </pic:pic>
                                          </a:graphicData>
                                        </a:graphic>
                                      </wp:inline>
                                    </w:drawing>
                                  </w:r>
                                </w:p>
                              </w:tc>
                              <w:tc>
                                <w:tcPr>
                                  <w:tcW w:w="1656" w:type="dxa"/>
                                </w:tcPr>
                                <w:p w14:paraId="621D73D2" w14:textId="77777777" w:rsidR="00233F84" w:rsidRPr="002E7AD8" w:rsidRDefault="00233F84" w:rsidP="00271BC2">
                                  <w:r>
                                    <w:rPr>
                                      <w:noProof/>
                                    </w:rPr>
                                    <w:drawing>
                                      <wp:inline distT="0" distB="0" distL="0" distR="0" wp14:anchorId="4D9B7D66" wp14:editId="6126824D">
                                        <wp:extent cx="914400" cy="92085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2_GRFTlkt_7_cube-rt.png"/>
                                                <pic:cNvPicPr/>
                                              </pic:nvPicPr>
                                              <pic:blipFill>
                                                <a:blip r:embed="rId104">
                                                  <a:extLst>
                                                    <a:ext uri="{28A0092B-C50C-407E-A947-70E740481C1C}">
                                                      <a14:useLocalDpi xmlns:a14="http://schemas.microsoft.com/office/drawing/2010/main" val="0"/>
                                                    </a:ext>
                                                  </a:extLst>
                                                </a:blip>
                                                <a:stretch>
                                                  <a:fillRect/>
                                                </a:stretch>
                                              </pic:blipFill>
                                              <pic:spPr>
                                                <a:xfrm>
                                                  <a:off x="0" y="0"/>
                                                  <a:ext cx="914400" cy="920856"/>
                                                </a:xfrm>
                                                <a:prstGeom prst="rect">
                                                  <a:avLst/>
                                                </a:prstGeom>
                                              </pic:spPr>
                                            </pic:pic>
                                          </a:graphicData>
                                        </a:graphic>
                                      </wp:inline>
                                    </w:drawing>
                                  </w:r>
                                </w:p>
                              </w:tc>
                              <w:tc>
                                <w:tcPr>
                                  <w:tcW w:w="1656" w:type="dxa"/>
                                </w:tcPr>
                                <w:p w14:paraId="1EF12A5D" w14:textId="77777777" w:rsidR="00233F84" w:rsidRPr="002E7AD8" w:rsidRDefault="00233F84" w:rsidP="00271BC2">
                                  <w:r>
                                    <w:rPr>
                                      <w:noProof/>
                                    </w:rPr>
                                    <w:drawing>
                                      <wp:inline distT="0" distB="0" distL="0" distR="0" wp14:anchorId="1D61B26B" wp14:editId="480682AB">
                                        <wp:extent cx="914400" cy="90656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1_GRFTlkt_3_abs(x).png"/>
                                                <pic:cNvPicPr/>
                                              </pic:nvPicPr>
                                              <pic:blipFill>
                                                <a:blip r:embed="rId93">
                                                  <a:extLst>
                                                    <a:ext uri="{28A0092B-C50C-407E-A947-70E740481C1C}">
                                                      <a14:useLocalDpi xmlns:a14="http://schemas.microsoft.com/office/drawing/2010/main" val="0"/>
                                                    </a:ext>
                                                  </a:extLst>
                                                </a:blip>
                                                <a:stretch>
                                                  <a:fillRect/>
                                                </a:stretch>
                                              </pic:blipFill>
                                              <pic:spPr>
                                                <a:xfrm>
                                                  <a:off x="0" y="0"/>
                                                  <a:ext cx="914400" cy="906568"/>
                                                </a:xfrm>
                                                <a:prstGeom prst="rect">
                                                  <a:avLst/>
                                                </a:prstGeom>
                                              </pic:spPr>
                                            </pic:pic>
                                          </a:graphicData>
                                        </a:graphic>
                                      </wp:inline>
                                    </w:drawing>
                                  </w:r>
                                </w:p>
                              </w:tc>
                              <w:tc>
                                <w:tcPr>
                                  <w:tcW w:w="1656" w:type="dxa"/>
                                </w:tcPr>
                                <w:p w14:paraId="24F2FAEB" w14:textId="77777777" w:rsidR="00233F84" w:rsidRPr="002E7AD8" w:rsidRDefault="00233F84" w:rsidP="00271BC2">
                                  <w:r>
                                    <w:rPr>
                                      <w:noProof/>
                                    </w:rPr>
                                    <w:drawing>
                                      <wp:inline distT="0" distB="0" distL="0" distR="0" wp14:anchorId="3CCFC51F" wp14:editId="09C9F86D">
                                        <wp:extent cx="914400" cy="9320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1_GRFTlkt_4_x^2.png"/>
                                                <pic:cNvPicPr/>
                                              </pic:nvPicPr>
                                              <pic:blipFill>
                                                <a:blip r:embed="rId98">
                                                  <a:extLst>
                                                    <a:ext uri="{28A0092B-C50C-407E-A947-70E740481C1C}">
                                                      <a14:useLocalDpi xmlns:a14="http://schemas.microsoft.com/office/drawing/2010/main" val="0"/>
                                                    </a:ext>
                                                  </a:extLst>
                                                </a:blip>
                                                <a:stretch>
                                                  <a:fillRect/>
                                                </a:stretch>
                                              </pic:blipFill>
                                              <pic:spPr>
                                                <a:xfrm>
                                                  <a:off x="0" y="0"/>
                                                  <a:ext cx="914400" cy="932075"/>
                                                </a:xfrm>
                                                <a:prstGeom prst="rect">
                                                  <a:avLst/>
                                                </a:prstGeom>
                                              </pic:spPr>
                                            </pic:pic>
                                          </a:graphicData>
                                        </a:graphic>
                                      </wp:inline>
                                    </w:drawing>
                                  </w:r>
                                </w:p>
                              </w:tc>
                            </w:tr>
                            <w:tr w:rsidR="00233F84" w14:paraId="59A1672A" w14:textId="77777777" w:rsidTr="00FE37F6">
                              <w:tc>
                                <w:tcPr>
                                  <w:tcW w:w="1656" w:type="dxa"/>
                                </w:tcPr>
                                <w:p w14:paraId="05478FE3" w14:textId="77777777" w:rsidR="00233F84" w:rsidRPr="002E7AD8" w:rsidRDefault="00233F84" w:rsidP="00271BC2"/>
                                <w:p w14:paraId="25679883" w14:textId="77777777" w:rsidR="00233F84" w:rsidRPr="002E7AD8" w:rsidRDefault="00233F84" w:rsidP="00271BC2">
                                  <w:r w:rsidRPr="002E7AD8">
                                    <w:t>v.</w:t>
                                  </w:r>
                                </w:p>
                              </w:tc>
                              <w:tc>
                                <w:tcPr>
                                  <w:tcW w:w="1656" w:type="dxa"/>
                                </w:tcPr>
                                <w:p w14:paraId="1252910A" w14:textId="77777777" w:rsidR="00233F84" w:rsidRPr="002E7AD8" w:rsidRDefault="00233F84" w:rsidP="00271BC2"/>
                                <w:p w14:paraId="0492EFFF" w14:textId="77777777" w:rsidR="00233F84" w:rsidRPr="002E7AD8" w:rsidRDefault="00233F84" w:rsidP="00271BC2">
                                  <w:r w:rsidRPr="002E7AD8">
                                    <w:t>vi.</w:t>
                                  </w:r>
                                </w:p>
                              </w:tc>
                              <w:tc>
                                <w:tcPr>
                                  <w:tcW w:w="1656" w:type="dxa"/>
                                </w:tcPr>
                                <w:p w14:paraId="140DC86E" w14:textId="77777777" w:rsidR="00233F84" w:rsidRPr="002E7AD8" w:rsidRDefault="00233F84" w:rsidP="00271BC2"/>
                                <w:p w14:paraId="6FCEDFAD" w14:textId="77777777" w:rsidR="00233F84" w:rsidRPr="002E7AD8" w:rsidRDefault="00233F84" w:rsidP="00271BC2">
                                  <w:r w:rsidRPr="002E7AD8">
                                    <w:t>vii.</w:t>
                                  </w:r>
                                </w:p>
                              </w:tc>
                              <w:tc>
                                <w:tcPr>
                                  <w:tcW w:w="1656" w:type="dxa"/>
                                </w:tcPr>
                                <w:p w14:paraId="6E67E722" w14:textId="77777777" w:rsidR="00233F84" w:rsidRPr="002E7AD8" w:rsidRDefault="00233F84" w:rsidP="00271BC2"/>
                                <w:p w14:paraId="231AE3C9" w14:textId="77777777" w:rsidR="00233F84" w:rsidRPr="002E7AD8" w:rsidRDefault="00233F84" w:rsidP="00271BC2">
                                  <w:r w:rsidRPr="002E7AD8">
                                    <w:t>viii.</w:t>
                                  </w:r>
                                </w:p>
                              </w:tc>
                            </w:tr>
                            <w:tr w:rsidR="00233F84" w14:paraId="7B27C287" w14:textId="77777777" w:rsidTr="00FE37F6">
                              <w:tc>
                                <w:tcPr>
                                  <w:tcW w:w="1656" w:type="dxa"/>
                                </w:tcPr>
                                <w:p w14:paraId="1FFFAB99" w14:textId="77777777" w:rsidR="00233F84" w:rsidRPr="002E7AD8" w:rsidRDefault="00233F84" w:rsidP="00271BC2">
                                  <w:r>
                                    <w:rPr>
                                      <w:noProof/>
                                    </w:rPr>
                                    <w:drawing>
                                      <wp:inline distT="0" distB="0" distL="0" distR="0" wp14:anchorId="244C2FFC" wp14:editId="19D9ADD7">
                                        <wp:extent cx="914400" cy="916516"/>
                                        <wp:effectExtent l="0" t="0" r="0" b="0"/>
                                        <wp:docPr id="10" name="Picture 10" descr="Macintosh HD:Users:kimberleymstern:Documents:AAAAAA-CALC:AAAA:BK1.1_12_GRFTlkt_9_x^-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descr="Macintosh HD:Users:kimberleymstern:Documents:AAAAAA-CALC:AAAA:BK1.1_12_GRFTlkt_9_x^-2.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914400" cy="916516"/>
                                                </a:xfrm>
                                                <a:prstGeom prst="rect">
                                                  <a:avLst/>
                                                </a:prstGeom>
                                                <a:noFill/>
                                                <a:ln>
                                                  <a:noFill/>
                                                </a:ln>
                                              </pic:spPr>
                                            </pic:pic>
                                          </a:graphicData>
                                        </a:graphic>
                                      </wp:inline>
                                    </w:drawing>
                                  </w:r>
                                </w:p>
                              </w:tc>
                              <w:tc>
                                <w:tcPr>
                                  <w:tcW w:w="1656" w:type="dxa"/>
                                </w:tcPr>
                                <w:p w14:paraId="2E66D14B" w14:textId="77777777" w:rsidR="00233F84" w:rsidRPr="002E7AD8" w:rsidRDefault="00233F84" w:rsidP="00271BC2">
                                  <w:r>
                                    <w:rPr>
                                      <w:noProof/>
                                    </w:rPr>
                                    <w:drawing>
                                      <wp:inline distT="0" distB="0" distL="0" distR="0" wp14:anchorId="4EEEDC08" wp14:editId="3C7C1153">
                                        <wp:extent cx="914400" cy="92561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1_GRFTlkt_6_sqrt(x).png"/>
                                                <pic:cNvPicPr/>
                                              </pic:nvPicPr>
                                              <pic:blipFill>
                                                <a:blip r:embed="rId100">
                                                  <a:extLst>
                                                    <a:ext uri="{28A0092B-C50C-407E-A947-70E740481C1C}">
                                                      <a14:useLocalDpi xmlns:a14="http://schemas.microsoft.com/office/drawing/2010/main" val="0"/>
                                                    </a:ext>
                                                  </a:extLst>
                                                </a:blip>
                                                <a:stretch>
                                                  <a:fillRect/>
                                                </a:stretch>
                                              </pic:blipFill>
                                              <pic:spPr>
                                                <a:xfrm>
                                                  <a:off x="0" y="0"/>
                                                  <a:ext cx="914400" cy="925619"/>
                                                </a:xfrm>
                                                <a:prstGeom prst="rect">
                                                  <a:avLst/>
                                                </a:prstGeom>
                                              </pic:spPr>
                                            </pic:pic>
                                          </a:graphicData>
                                        </a:graphic>
                                      </wp:inline>
                                    </w:drawing>
                                  </w:r>
                                </w:p>
                              </w:tc>
                              <w:tc>
                                <w:tcPr>
                                  <w:tcW w:w="1656" w:type="dxa"/>
                                </w:tcPr>
                                <w:p w14:paraId="3977F360" w14:textId="77777777" w:rsidR="00233F84" w:rsidRPr="002E7AD8" w:rsidRDefault="00233F84" w:rsidP="00271BC2">
                                  <w:r>
                                    <w:rPr>
                                      <w:noProof/>
                                    </w:rPr>
                                    <w:drawing>
                                      <wp:inline distT="0" distB="0" distL="0" distR="0" wp14:anchorId="7EB15EA3" wp14:editId="758889F9">
                                        <wp:extent cx="914400" cy="93196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1GRFTlkt_5_x^3.png"/>
                                                <pic:cNvPicPr/>
                                              </pic:nvPicPr>
                                              <pic:blipFill>
                                                <a:blip r:embed="rId99">
                                                  <a:extLst>
                                                    <a:ext uri="{28A0092B-C50C-407E-A947-70E740481C1C}">
                                                      <a14:useLocalDpi xmlns:a14="http://schemas.microsoft.com/office/drawing/2010/main" val="0"/>
                                                    </a:ext>
                                                  </a:extLst>
                                                </a:blip>
                                                <a:stretch>
                                                  <a:fillRect/>
                                                </a:stretch>
                                              </pic:blipFill>
                                              <pic:spPr>
                                                <a:xfrm>
                                                  <a:off x="0" y="0"/>
                                                  <a:ext cx="914400" cy="931968"/>
                                                </a:xfrm>
                                                <a:prstGeom prst="rect">
                                                  <a:avLst/>
                                                </a:prstGeom>
                                              </pic:spPr>
                                            </pic:pic>
                                          </a:graphicData>
                                        </a:graphic>
                                      </wp:inline>
                                    </w:drawing>
                                  </w:r>
                                </w:p>
                              </w:tc>
                              <w:tc>
                                <w:tcPr>
                                  <w:tcW w:w="1656" w:type="dxa"/>
                                </w:tcPr>
                                <w:p w14:paraId="49C08E81" w14:textId="77777777" w:rsidR="00233F84" w:rsidRPr="002E7AD8" w:rsidRDefault="00233F84" w:rsidP="00271BC2">
                                  <w:r>
                                    <w:rPr>
                                      <w:noProof/>
                                    </w:rPr>
                                    <w:drawing>
                                      <wp:inline distT="0" distB="0" distL="0" distR="0" wp14:anchorId="122211EB" wp14:editId="40160C9C">
                                        <wp:extent cx="914400" cy="9334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1_GRFTlkt_2_x.png"/>
                                                <pic:cNvPicPr/>
                                              </pic:nvPicPr>
                                              <pic:blipFill>
                                                <a:blip r:embed="rId92">
                                                  <a:extLst>
                                                    <a:ext uri="{28A0092B-C50C-407E-A947-70E740481C1C}">
                                                      <a14:useLocalDpi xmlns:a14="http://schemas.microsoft.com/office/drawing/2010/main" val="0"/>
                                                    </a:ext>
                                                  </a:extLst>
                                                </a:blip>
                                                <a:stretch>
                                                  <a:fillRect/>
                                                </a:stretch>
                                              </pic:blipFill>
                                              <pic:spPr>
                                                <a:xfrm>
                                                  <a:off x="0" y="0"/>
                                                  <a:ext cx="914400" cy="933450"/>
                                                </a:xfrm>
                                                <a:prstGeom prst="rect">
                                                  <a:avLst/>
                                                </a:prstGeom>
                                              </pic:spPr>
                                            </pic:pic>
                                          </a:graphicData>
                                        </a:graphic>
                                      </wp:inline>
                                    </w:drawing>
                                  </w:r>
                                </w:p>
                              </w:tc>
                            </w:tr>
                          </w:tbl>
                          <w:p w14:paraId="3F5EA2D0" w14:textId="77777777" w:rsidR="00233F84" w:rsidRPr="0054503D" w:rsidRDefault="00233F84" w:rsidP="00E95EA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97E7253" id="_x0000_t202" coordsize="21600,21600" o:spt="202" path="m,l,21600r21600,l21600,xe">
                <v:stroke joinstyle="miter"/>
                <v:path gradientshapeok="t" o:connecttype="rect"/>
              </v:shapetype>
              <v:shape id="Text Box 278" o:spid="_x0000_s1027" type="#_x0000_t202" style="position:absolute;left:0;text-align:left;margin-left:82.95pt;margin-top:23.25pt;width:349.7pt;height:196.6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" stroked="f">
                <v:textbox>
                  <w:txbxContent>
                    <w:tbl>
                      <w:tblPr>
                        <w:tblW w:w="0" w:type="auto"/>
                        <w:tblLook w:val="04A0" w:firstRow="1" w:lastRow="0" w:firstColumn="1" w:lastColumn="0" w:noHBand="0" w:noVBand="1"/>
                      </w:tblPr>
                      <w:tblGrid>
                        <w:gridCol w:w="1656"/>
                        <w:gridCol w:w="1656"/>
                        <w:gridCol w:w="1656"/>
                        <w:gridCol w:w="1656"/>
                      </w:tblGrid>
                      <w:tr w:rsidR="00233F84" w14:paraId="43A7FF33" w14:textId="77777777" w:rsidTr="00FE37F6">
                        <w:tc>
                          <w:tcPr>
                            <w:tcW w:w="1656" w:type="dxa"/>
                          </w:tcPr>
                          <w:p w14:paraId="0E003AF2" w14:textId="77777777" w:rsidR="00233F84" w:rsidRPr="002E7AD8" w:rsidRDefault="00233F84" w:rsidP="00271BC2">
                            <w:proofErr w:type="spellStart"/>
                            <w:r w:rsidRPr="007A3632">
                              <w:t>i</w:t>
                            </w:r>
                            <w:proofErr w:type="spellEnd"/>
                            <w:r w:rsidRPr="007A3632">
                              <w:t>.</w:t>
                            </w:r>
                          </w:p>
                        </w:tc>
                        <w:tc>
                          <w:tcPr>
                            <w:tcW w:w="1656" w:type="dxa"/>
                          </w:tcPr>
                          <w:p w14:paraId="39E20532" w14:textId="77777777" w:rsidR="00233F84" w:rsidRPr="002E7AD8" w:rsidRDefault="00233F84" w:rsidP="00271BC2">
                            <w:r w:rsidRPr="007A3632">
                              <w:t>ii.</w:t>
                            </w:r>
                          </w:p>
                        </w:tc>
                        <w:tc>
                          <w:tcPr>
                            <w:tcW w:w="1656" w:type="dxa"/>
                          </w:tcPr>
                          <w:p w14:paraId="2EEE1A3E" w14:textId="77777777" w:rsidR="00233F84" w:rsidRPr="002E7AD8" w:rsidRDefault="00233F84" w:rsidP="00271BC2">
                            <w:r w:rsidRPr="007A3632">
                              <w:t>iii.</w:t>
                            </w:r>
                          </w:p>
                        </w:tc>
                        <w:tc>
                          <w:tcPr>
                            <w:tcW w:w="1656" w:type="dxa"/>
                          </w:tcPr>
                          <w:p w14:paraId="7F719682" w14:textId="77777777" w:rsidR="00233F84" w:rsidRPr="002E7AD8" w:rsidRDefault="00233F84" w:rsidP="00271BC2">
                            <w:r w:rsidRPr="007A3632">
                              <w:t>iv.</w:t>
                            </w:r>
                          </w:p>
                        </w:tc>
                      </w:tr>
                      <w:tr w:rsidR="00233F84" w14:paraId="1890C7A4" w14:textId="77777777" w:rsidTr="00FE37F6">
                        <w:tc>
                          <w:tcPr>
                            <w:tcW w:w="1656" w:type="dxa"/>
                          </w:tcPr>
                          <w:p w14:paraId="1EF618AD" w14:textId="77777777" w:rsidR="00233F84" w:rsidRPr="002E7AD8" w:rsidRDefault="00233F84" w:rsidP="00271BC2">
                            <w:r>
                              <w:rPr>
                                <w:noProof/>
                              </w:rPr>
                              <w:drawing>
                                <wp:inline distT="0" distB="0" distL="0" distR="0" wp14:anchorId="2CDF22CF" wp14:editId="0747191F">
                                  <wp:extent cx="914400" cy="94318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2_GRFTlkt_8_x^-1.png"/>
                                          <pic:cNvPicPr/>
                                        </pic:nvPicPr>
                                        <pic:blipFill>
                                          <a:blip r:embed="rId105">
                                            <a:extLst>
                                              <a:ext uri="{28A0092B-C50C-407E-A947-70E740481C1C}">
                                                <a14:useLocalDpi xmlns:a14="http://schemas.microsoft.com/office/drawing/2010/main" val="0"/>
                                              </a:ext>
                                            </a:extLst>
                                          </a:blip>
                                          <a:stretch>
                                            <a:fillRect/>
                                          </a:stretch>
                                        </pic:blipFill>
                                        <pic:spPr>
                                          <a:xfrm>
                                            <a:off x="0" y="0"/>
                                            <a:ext cx="914400" cy="943187"/>
                                          </a:xfrm>
                                          <a:prstGeom prst="rect">
                                            <a:avLst/>
                                          </a:prstGeom>
                                        </pic:spPr>
                                      </pic:pic>
                                    </a:graphicData>
                                  </a:graphic>
                                </wp:inline>
                              </w:drawing>
                            </w:r>
                          </w:p>
                        </w:tc>
                        <w:tc>
                          <w:tcPr>
                            <w:tcW w:w="1656" w:type="dxa"/>
                          </w:tcPr>
                          <w:p w14:paraId="621D73D2" w14:textId="77777777" w:rsidR="00233F84" w:rsidRPr="002E7AD8" w:rsidRDefault="00233F84" w:rsidP="00271BC2">
                            <w:r>
                              <w:rPr>
                                <w:noProof/>
                              </w:rPr>
                              <w:drawing>
                                <wp:inline distT="0" distB="0" distL="0" distR="0" wp14:anchorId="4D9B7D66" wp14:editId="6126824D">
                                  <wp:extent cx="914400" cy="92085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2_GRFTlkt_7_cube-rt.png"/>
                                          <pic:cNvPicPr/>
                                        </pic:nvPicPr>
                                        <pic:blipFill>
                                          <a:blip r:embed="rId104">
                                            <a:extLst>
                                              <a:ext uri="{28A0092B-C50C-407E-A947-70E740481C1C}">
                                                <a14:useLocalDpi xmlns:a14="http://schemas.microsoft.com/office/drawing/2010/main" val="0"/>
                                              </a:ext>
                                            </a:extLst>
                                          </a:blip>
                                          <a:stretch>
                                            <a:fillRect/>
                                          </a:stretch>
                                        </pic:blipFill>
                                        <pic:spPr>
                                          <a:xfrm>
                                            <a:off x="0" y="0"/>
                                            <a:ext cx="914400" cy="920856"/>
                                          </a:xfrm>
                                          <a:prstGeom prst="rect">
                                            <a:avLst/>
                                          </a:prstGeom>
                                        </pic:spPr>
                                      </pic:pic>
                                    </a:graphicData>
                                  </a:graphic>
                                </wp:inline>
                              </w:drawing>
                            </w:r>
                          </w:p>
                        </w:tc>
                        <w:tc>
                          <w:tcPr>
                            <w:tcW w:w="1656" w:type="dxa"/>
                          </w:tcPr>
                          <w:p w14:paraId="1EF12A5D" w14:textId="77777777" w:rsidR="00233F84" w:rsidRPr="002E7AD8" w:rsidRDefault="00233F84" w:rsidP="00271BC2">
                            <w:r>
                              <w:rPr>
                                <w:noProof/>
                              </w:rPr>
                              <w:drawing>
                                <wp:inline distT="0" distB="0" distL="0" distR="0" wp14:anchorId="1D61B26B" wp14:editId="480682AB">
                                  <wp:extent cx="914400" cy="90656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1_GRFTlkt_3_abs(x).png"/>
                                          <pic:cNvPicPr/>
                                        </pic:nvPicPr>
                                        <pic:blipFill>
                                          <a:blip r:embed="rId93">
                                            <a:extLst>
                                              <a:ext uri="{28A0092B-C50C-407E-A947-70E740481C1C}">
                                                <a14:useLocalDpi xmlns:a14="http://schemas.microsoft.com/office/drawing/2010/main" val="0"/>
                                              </a:ext>
                                            </a:extLst>
                                          </a:blip>
                                          <a:stretch>
                                            <a:fillRect/>
                                          </a:stretch>
                                        </pic:blipFill>
                                        <pic:spPr>
                                          <a:xfrm>
                                            <a:off x="0" y="0"/>
                                            <a:ext cx="914400" cy="906568"/>
                                          </a:xfrm>
                                          <a:prstGeom prst="rect">
                                            <a:avLst/>
                                          </a:prstGeom>
                                        </pic:spPr>
                                      </pic:pic>
                                    </a:graphicData>
                                  </a:graphic>
                                </wp:inline>
                              </w:drawing>
                            </w:r>
                          </w:p>
                        </w:tc>
                        <w:tc>
                          <w:tcPr>
                            <w:tcW w:w="1656" w:type="dxa"/>
                          </w:tcPr>
                          <w:p w14:paraId="24F2FAEB" w14:textId="77777777" w:rsidR="00233F84" w:rsidRPr="002E7AD8" w:rsidRDefault="00233F84" w:rsidP="00271BC2">
                            <w:r>
                              <w:rPr>
                                <w:noProof/>
                              </w:rPr>
                              <w:drawing>
                                <wp:inline distT="0" distB="0" distL="0" distR="0" wp14:anchorId="3CCFC51F" wp14:editId="09C9F86D">
                                  <wp:extent cx="914400" cy="9320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1_GRFTlkt_4_x^2.png"/>
                                          <pic:cNvPicPr/>
                                        </pic:nvPicPr>
                                        <pic:blipFill>
                                          <a:blip r:embed="rId98">
                                            <a:extLst>
                                              <a:ext uri="{28A0092B-C50C-407E-A947-70E740481C1C}">
                                                <a14:useLocalDpi xmlns:a14="http://schemas.microsoft.com/office/drawing/2010/main" val="0"/>
                                              </a:ext>
                                            </a:extLst>
                                          </a:blip>
                                          <a:stretch>
                                            <a:fillRect/>
                                          </a:stretch>
                                        </pic:blipFill>
                                        <pic:spPr>
                                          <a:xfrm>
                                            <a:off x="0" y="0"/>
                                            <a:ext cx="914400" cy="932075"/>
                                          </a:xfrm>
                                          <a:prstGeom prst="rect">
                                            <a:avLst/>
                                          </a:prstGeom>
                                        </pic:spPr>
                                      </pic:pic>
                                    </a:graphicData>
                                  </a:graphic>
                                </wp:inline>
                              </w:drawing>
                            </w:r>
                          </w:p>
                        </w:tc>
                      </w:tr>
                      <w:tr w:rsidR="00233F84" w14:paraId="59A1672A" w14:textId="77777777" w:rsidTr="00FE37F6">
                        <w:tc>
                          <w:tcPr>
                            <w:tcW w:w="1656" w:type="dxa"/>
                          </w:tcPr>
                          <w:p w14:paraId="05478FE3" w14:textId="77777777" w:rsidR="00233F84" w:rsidRPr="002E7AD8" w:rsidRDefault="00233F84" w:rsidP="00271BC2"/>
                          <w:p w14:paraId="25679883" w14:textId="77777777" w:rsidR="00233F84" w:rsidRPr="002E7AD8" w:rsidRDefault="00233F84" w:rsidP="00271BC2">
                            <w:r w:rsidRPr="002E7AD8">
                              <w:t>v.</w:t>
                            </w:r>
                          </w:p>
                        </w:tc>
                        <w:tc>
                          <w:tcPr>
                            <w:tcW w:w="1656" w:type="dxa"/>
                          </w:tcPr>
                          <w:p w14:paraId="1252910A" w14:textId="77777777" w:rsidR="00233F84" w:rsidRPr="002E7AD8" w:rsidRDefault="00233F84" w:rsidP="00271BC2"/>
                          <w:p w14:paraId="0492EFFF" w14:textId="77777777" w:rsidR="00233F84" w:rsidRPr="002E7AD8" w:rsidRDefault="00233F84" w:rsidP="00271BC2">
                            <w:r w:rsidRPr="002E7AD8">
                              <w:t>vi.</w:t>
                            </w:r>
                          </w:p>
                        </w:tc>
                        <w:tc>
                          <w:tcPr>
                            <w:tcW w:w="1656" w:type="dxa"/>
                          </w:tcPr>
                          <w:p w14:paraId="140DC86E" w14:textId="77777777" w:rsidR="00233F84" w:rsidRPr="002E7AD8" w:rsidRDefault="00233F84" w:rsidP="00271BC2"/>
                          <w:p w14:paraId="6FCEDFAD" w14:textId="77777777" w:rsidR="00233F84" w:rsidRPr="002E7AD8" w:rsidRDefault="00233F84" w:rsidP="00271BC2">
                            <w:r w:rsidRPr="002E7AD8">
                              <w:t>vii.</w:t>
                            </w:r>
                          </w:p>
                        </w:tc>
                        <w:tc>
                          <w:tcPr>
                            <w:tcW w:w="1656" w:type="dxa"/>
                          </w:tcPr>
                          <w:p w14:paraId="6E67E722" w14:textId="77777777" w:rsidR="00233F84" w:rsidRPr="002E7AD8" w:rsidRDefault="00233F84" w:rsidP="00271BC2"/>
                          <w:p w14:paraId="231AE3C9" w14:textId="77777777" w:rsidR="00233F84" w:rsidRPr="002E7AD8" w:rsidRDefault="00233F84" w:rsidP="00271BC2">
                            <w:r w:rsidRPr="002E7AD8">
                              <w:t>viii.</w:t>
                            </w:r>
                          </w:p>
                        </w:tc>
                      </w:tr>
                      <w:tr w:rsidR="00233F84" w14:paraId="7B27C287" w14:textId="77777777" w:rsidTr="00FE37F6">
                        <w:tc>
                          <w:tcPr>
                            <w:tcW w:w="1656" w:type="dxa"/>
                          </w:tcPr>
                          <w:p w14:paraId="1FFFAB99" w14:textId="77777777" w:rsidR="00233F84" w:rsidRPr="002E7AD8" w:rsidRDefault="00233F84" w:rsidP="00271BC2">
                            <w:r>
                              <w:rPr>
                                <w:noProof/>
                              </w:rPr>
                              <w:drawing>
                                <wp:inline distT="0" distB="0" distL="0" distR="0" wp14:anchorId="244C2FFC" wp14:editId="19D9ADD7">
                                  <wp:extent cx="914400" cy="916516"/>
                                  <wp:effectExtent l="0" t="0" r="0" b="0"/>
                                  <wp:docPr id="10" name="Picture 10" descr="Macintosh HD:Users:kimberleymstern:Documents:AAAAAA-CALC:AAAA:BK1.1_12_GRFTlkt_9_x^-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descr="Macintosh HD:Users:kimberleymstern:Documents:AAAAAA-CALC:AAAA:BK1.1_12_GRFTlkt_9_x^-2.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914400" cy="916516"/>
                                          </a:xfrm>
                                          <a:prstGeom prst="rect">
                                            <a:avLst/>
                                          </a:prstGeom>
                                          <a:noFill/>
                                          <a:ln>
                                            <a:noFill/>
                                          </a:ln>
                                        </pic:spPr>
                                      </pic:pic>
                                    </a:graphicData>
                                  </a:graphic>
                                </wp:inline>
                              </w:drawing>
                            </w:r>
                          </w:p>
                        </w:tc>
                        <w:tc>
                          <w:tcPr>
                            <w:tcW w:w="1656" w:type="dxa"/>
                          </w:tcPr>
                          <w:p w14:paraId="2E66D14B" w14:textId="77777777" w:rsidR="00233F84" w:rsidRPr="002E7AD8" w:rsidRDefault="00233F84" w:rsidP="00271BC2">
                            <w:r>
                              <w:rPr>
                                <w:noProof/>
                              </w:rPr>
                              <w:drawing>
                                <wp:inline distT="0" distB="0" distL="0" distR="0" wp14:anchorId="4EEEDC08" wp14:editId="3C7C1153">
                                  <wp:extent cx="914400" cy="92561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1_GRFTlkt_6_sqrt(x).png"/>
                                          <pic:cNvPicPr/>
                                        </pic:nvPicPr>
                                        <pic:blipFill>
                                          <a:blip r:embed="rId100">
                                            <a:extLst>
                                              <a:ext uri="{28A0092B-C50C-407E-A947-70E740481C1C}">
                                                <a14:useLocalDpi xmlns:a14="http://schemas.microsoft.com/office/drawing/2010/main" val="0"/>
                                              </a:ext>
                                            </a:extLst>
                                          </a:blip>
                                          <a:stretch>
                                            <a:fillRect/>
                                          </a:stretch>
                                        </pic:blipFill>
                                        <pic:spPr>
                                          <a:xfrm>
                                            <a:off x="0" y="0"/>
                                            <a:ext cx="914400" cy="925619"/>
                                          </a:xfrm>
                                          <a:prstGeom prst="rect">
                                            <a:avLst/>
                                          </a:prstGeom>
                                        </pic:spPr>
                                      </pic:pic>
                                    </a:graphicData>
                                  </a:graphic>
                                </wp:inline>
                              </w:drawing>
                            </w:r>
                          </w:p>
                        </w:tc>
                        <w:tc>
                          <w:tcPr>
                            <w:tcW w:w="1656" w:type="dxa"/>
                          </w:tcPr>
                          <w:p w14:paraId="3977F360" w14:textId="77777777" w:rsidR="00233F84" w:rsidRPr="002E7AD8" w:rsidRDefault="00233F84" w:rsidP="00271BC2">
                            <w:r>
                              <w:rPr>
                                <w:noProof/>
                              </w:rPr>
                              <w:drawing>
                                <wp:inline distT="0" distB="0" distL="0" distR="0" wp14:anchorId="7EB15EA3" wp14:editId="758889F9">
                                  <wp:extent cx="914400" cy="93196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1GRFTlkt_5_x^3.png"/>
                                          <pic:cNvPicPr/>
                                        </pic:nvPicPr>
                                        <pic:blipFill>
                                          <a:blip r:embed="rId99">
                                            <a:extLst>
                                              <a:ext uri="{28A0092B-C50C-407E-A947-70E740481C1C}">
                                                <a14:useLocalDpi xmlns:a14="http://schemas.microsoft.com/office/drawing/2010/main" val="0"/>
                                              </a:ext>
                                            </a:extLst>
                                          </a:blip>
                                          <a:stretch>
                                            <a:fillRect/>
                                          </a:stretch>
                                        </pic:blipFill>
                                        <pic:spPr>
                                          <a:xfrm>
                                            <a:off x="0" y="0"/>
                                            <a:ext cx="914400" cy="931968"/>
                                          </a:xfrm>
                                          <a:prstGeom prst="rect">
                                            <a:avLst/>
                                          </a:prstGeom>
                                        </pic:spPr>
                                      </pic:pic>
                                    </a:graphicData>
                                  </a:graphic>
                                </wp:inline>
                              </w:drawing>
                            </w:r>
                          </w:p>
                        </w:tc>
                        <w:tc>
                          <w:tcPr>
                            <w:tcW w:w="1656" w:type="dxa"/>
                          </w:tcPr>
                          <w:p w14:paraId="49C08E81" w14:textId="77777777" w:rsidR="00233F84" w:rsidRPr="002E7AD8" w:rsidRDefault="00233F84" w:rsidP="00271BC2">
                            <w:r>
                              <w:rPr>
                                <w:noProof/>
                              </w:rPr>
                              <w:drawing>
                                <wp:inline distT="0" distB="0" distL="0" distR="0" wp14:anchorId="122211EB" wp14:editId="40160C9C">
                                  <wp:extent cx="914400" cy="9334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K1.1_11_GRFTlkt_2_x.png"/>
                                          <pic:cNvPicPr/>
                                        </pic:nvPicPr>
                                        <pic:blipFill>
                                          <a:blip r:embed="rId92">
                                            <a:extLst>
                                              <a:ext uri="{28A0092B-C50C-407E-A947-70E740481C1C}">
                                                <a14:useLocalDpi xmlns:a14="http://schemas.microsoft.com/office/drawing/2010/main" val="0"/>
                                              </a:ext>
                                            </a:extLst>
                                          </a:blip>
                                          <a:stretch>
                                            <a:fillRect/>
                                          </a:stretch>
                                        </pic:blipFill>
                                        <pic:spPr>
                                          <a:xfrm>
                                            <a:off x="0" y="0"/>
                                            <a:ext cx="914400" cy="933450"/>
                                          </a:xfrm>
                                          <a:prstGeom prst="rect">
                                            <a:avLst/>
                                          </a:prstGeom>
                                        </pic:spPr>
                                      </pic:pic>
                                    </a:graphicData>
                                  </a:graphic>
                                </wp:inline>
                              </w:drawing>
                            </w:r>
                          </w:p>
                        </w:tc>
                      </w:tr>
                    </w:tbl>
                    <w:p w14:paraId="3F5EA2D0" w14:textId="77777777" w:rsidR="00233F84" w:rsidRPr="0054503D" w:rsidRDefault="00233F84" w:rsidP="00E95EAE"/>
                  </w:txbxContent>
                </v:textbox>
                <w10:wrap type="square"/>
              </v:shape>
            </w:pict>
          </mc:Fallback>
        </mc:AlternateContent>
      </w:r>
      <w:r w:rsidR="00E95EAE" w:rsidRPr="00491B22">
        <w:rPr>
          <w:szCs w:val="24"/>
        </w:rPr>
        <w:t> Match each graph with its equation.</w:t>
      </w:r>
    </w:p>
    <w:p w14:paraId="58708199" w14:textId="77777777" w:rsidR="00E95EAE" w:rsidRDefault="00E95EAE" w:rsidP="00E95EAE">
      <w:pPr>
        <w:pStyle w:val="MTDisplayEquation"/>
        <w:ind w:left="360"/>
      </w:pPr>
      <w:r>
        <w:t xml:space="preserve">a. </w:t>
      </w:r>
      <w:r w:rsidRPr="002E7AD8">
        <w:rPr>
          <w:position w:val="-10"/>
        </w:rPr>
        <w:object w:dxaOrig="580" w:dyaOrig="260" w14:anchorId="3E3A2502">
          <v:shape id="_x0000_i1140" type="#_x0000_t75" style="width:29.25pt;height:12pt" o:ole="">
            <v:imagedata r:id="rId275" o:title=""/>
          </v:shape>
          <o:OLEObject Type="Embed" ProgID="Equation.3" ShapeID="_x0000_i1140" DrawAspect="Content" ObjectID="_1690106765" r:id="rId276"/>
        </w:object>
      </w:r>
    </w:p>
    <w:p w14:paraId="6F28AC23" w14:textId="77777777" w:rsidR="00E95EAE" w:rsidRDefault="00E95EAE" w:rsidP="00E95EAE">
      <w:pPr>
        <w:pStyle w:val="MTDisplayEquation"/>
        <w:ind w:left="360"/>
      </w:pPr>
      <w:r>
        <w:rPr>
          <w:szCs w:val="24"/>
        </w:rPr>
        <w:t>b.</w:t>
      </w:r>
      <w:r w:rsidRPr="0054503D">
        <w:rPr>
          <w:szCs w:val="24"/>
        </w:rPr>
        <w:t xml:space="preserve"> </w:t>
      </w:r>
      <w:r w:rsidRPr="002E7AD8">
        <w:rPr>
          <w:position w:val="-10"/>
        </w:rPr>
        <w:object w:dxaOrig="639" w:dyaOrig="360" w14:anchorId="57AAA307">
          <v:shape id="_x0000_i1141" type="#_x0000_t75" style="width:33pt;height:17.25pt" o:ole="">
            <v:imagedata r:id="rId277" o:title=""/>
          </v:shape>
          <o:OLEObject Type="Embed" ProgID="Equation.3" ShapeID="_x0000_i1141" DrawAspect="Content" ObjectID="_1690106766" r:id="rId278"/>
        </w:object>
      </w:r>
    </w:p>
    <w:p w14:paraId="0660A797" w14:textId="77777777" w:rsidR="00E95EAE" w:rsidRDefault="00E95EAE" w:rsidP="00E95EAE">
      <w:pPr>
        <w:pStyle w:val="MTDisplayEquation"/>
        <w:ind w:left="360"/>
        <w:rPr>
          <w:szCs w:val="24"/>
        </w:rPr>
      </w:pPr>
      <w:r>
        <w:t>c.</w:t>
      </w:r>
      <w:r w:rsidRPr="002E7AD8">
        <w:rPr>
          <w:position w:val="-10"/>
        </w:rPr>
        <w:object w:dxaOrig="760" w:dyaOrig="380" w14:anchorId="483D3390">
          <v:shape id="_x0000_i1142" type="#_x0000_t75" style="width:38.25pt;height:19.5pt" o:ole="">
            <v:imagedata r:id="rId279" o:title=""/>
          </v:shape>
          <o:OLEObject Type="Embed" ProgID="Equation.3" ShapeID="_x0000_i1142" DrawAspect="Content" ObjectID="_1690106767" r:id="rId280"/>
        </w:object>
      </w:r>
    </w:p>
    <w:p w14:paraId="4509FC7C" w14:textId="77777777" w:rsidR="00E95EAE" w:rsidRDefault="00E95EAE" w:rsidP="00E95EAE">
      <w:pPr>
        <w:pStyle w:val="MTDisplayEquation"/>
        <w:ind w:left="360"/>
        <w:rPr>
          <w:szCs w:val="24"/>
        </w:rPr>
      </w:pPr>
      <w:r>
        <w:t xml:space="preserve">d. </w:t>
      </w:r>
      <w:r w:rsidRPr="002E7AD8">
        <w:rPr>
          <w:position w:val="-24"/>
        </w:rPr>
        <w:object w:dxaOrig="620" w:dyaOrig="620" w14:anchorId="6EEFE3FE">
          <v:shape id="_x0000_i1143" type="#_x0000_t75" style="width:30.75pt;height:30.75pt" o:ole="">
            <v:imagedata r:id="rId281" o:title=""/>
          </v:shape>
          <o:OLEObject Type="Embed" ProgID="Equation.3" ShapeID="_x0000_i1143" DrawAspect="Content" ObjectID="_1690106768" r:id="rId282"/>
        </w:object>
      </w:r>
    </w:p>
    <w:p w14:paraId="2B27F677" w14:textId="77777777" w:rsidR="00E95EAE" w:rsidRDefault="00E95EAE" w:rsidP="00E95EAE">
      <w:pPr>
        <w:pStyle w:val="MTDisplayEquation"/>
        <w:ind w:left="360"/>
        <w:rPr>
          <w:szCs w:val="24"/>
        </w:rPr>
      </w:pPr>
      <w:r>
        <w:t xml:space="preserve">e. </w:t>
      </w:r>
      <w:r w:rsidRPr="002E7AD8">
        <w:rPr>
          <w:position w:val="-10"/>
        </w:rPr>
        <w:object w:dxaOrig="660" w:dyaOrig="360" w14:anchorId="040A6876">
          <v:shape id="_x0000_i1144" type="#_x0000_t75" style="width:33.75pt;height:17.25pt" o:ole="">
            <v:imagedata r:id="rId283" o:title=""/>
          </v:shape>
          <o:OLEObject Type="Embed" ProgID="Equation.3" ShapeID="_x0000_i1144" DrawAspect="Content" ObjectID="_1690106769" r:id="rId284"/>
        </w:object>
      </w:r>
    </w:p>
    <w:p w14:paraId="37270FC5" w14:textId="77777777" w:rsidR="00E95EAE" w:rsidRDefault="00E95EAE" w:rsidP="00E95EAE">
      <w:pPr>
        <w:pStyle w:val="MTDisplayEquation"/>
        <w:ind w:left="360"/>
        <w:rPr>
          <w:szCs w:val="24"/>
        </w:rPr>
      </w:pPr>
      <w:r>
        <w:t xml:space="preserve">f. </w:t>
      </w:r>
      <w:r w:rsidRPr="002E7AD8">
        <w:rPr>
          <w:position w:val="-10"/>
        </w:rPr>
        <w:object w:dxaOrig="760" w:dyaOrig="380" w14:anchorId="1E561A9C">
          <v:shape id="_x0000_i1145" type="#_x0000_t75" style="width:38.25pt;height:19.5pt" o:ole="">
            <v:imagedata r:id="rId285" o:title=""/>
          </v:shape>
          <o:OLEObject Type="Embed" ProgID="Equation.3" ShapeID="_x0000_i1145" DrawAspect="Content" ObjectID="_1690106770" r:id="rId286"/>
        </w:object>
      </w:r>
    </w:p>
    <w:p w14:paraId="7094B88D" w14:textId="77777777" w:rsidR="00E95EAE" w:rsidRDefault="00E95EAE" w:rsidP="00E95EAE">
      <w:pPr>
        <w:pStyle w:val="MTDisplayEquation"/>
        <w:ind w:left="360"/>
        <w:rPr>
          <w:szCs w:val="24"/>
        </w:rPr>
      </w:pPr>
      <w:r>
        <w:t xml:space="preserve">g. </w:t>
      </w:r>
      <w:r w:rsidRPr="002E7AD8">
        <w:rPr>
          <w:position w:val="-14"/>
        </w:rPr>
        <w:object w:dxaOrig="660" w:dyaOrig="400" w14:anchorId="68479ECC">
          <v:shape id="_x0000_i1146" type="#_x0000_t75" style="width:33.75pt;height:19.5pt" o:ole="">
            <v:imagedata r:id="rId287" o:title=""/>
          </v:shape>
          <o:OLEObject Type="Embed" ProgID="Equation.3" ShapeID="_x0000_i1146" DrawAspect="Content" ObjectID="_1690106771" r:id="rId288"/>
        </w:object>
      </w:r>
    </w:p>
    <w:p w14:paraId="1478FE13" w14:textId="77777777" w:rsidR="00E95EAE" w:rsidRDefault="00E95EAE" w:rsidP="00E95EAE">
      <w:pPr>
        <w:pStyle w:val="MTDisplayEquation"/>
        <w:ind w:left="360"/>
      </w:pPr>
      <w:r>
        <w:t xml:space="preserve">h. </w:t>
      </w:r>
      <w:r w:rsidRPr="002E7AD8">
        <w:rPr>
          <w:position w:val="-24"/>
        </w:rPr>
        <w:object w:dxaOrig="720" w:dyaOrig="620" w14:anchorId="1EA3E6EE">
          <v:shape id="_x0000_i1147" type="#_x0000_t75" style="width:36.75pt;height:30.75pt" o:ole="">
            <v:imagedata r:id="rId289" o:title=""/>
          </v:shape>
          <o:OLEObject Type="Embed" ProgID="Equation.3" ShapeID="_x0000_i1147" DrawAspect="Content" ObjectID="_1690106772" r:id="rId290"/>
        </w:object>
      </w:r>
    </w:p>
    <w:p w14:paraId="00B7D455" w14:textId="77777777" w:rsidR="00E95EAE" w:rsidRDefault="00E95EAE" w:rsidP="00E95EAE"/>
    <w:p w14:paraId="2759618D" w14:textId="77777777" w:rsidR="00233F84" w:rsidRPr="002E0A76" w:rsidRDefault="00233F84" w:rsidP="00E95EAE"/>
    <w:p w14:paraId="2B001932" w14:textId="77777777" w:rsidR="00E95EAE" w:rsidRPr="00491B22" w:rsidRDefault="00E95EAE" w:rsidP="00F62BB1">
      <w:pPr>
        <w:pStyle w:val="ListParagraph"/>
        <w:numPr>
          <w:ilvl w:val="0"/>
          <w:numId w:val="28"/>
        </w:numPr>
        <w:spacing w:line="240" w:lineRule="auto"/>
        <w:rPr>
          <w:szCs w:val="24"/>
        </w:rPr>
      </w:pPr>
      <w:r w:rsidRPr="00491B22">
        <w:rPr>
          <w:szCs w:val="24"/>
        </w:rPr>
        <w:lastRenderedPageBreak/>
        <w:t>Match each table with its equation.</w:t>
      </w:r>
    </w:p>
    <w:p w14:paraId="3DD35045" w14:textId="77777777" w:rsidR="00E95EAE" w:rsidRPr="00491B22" w:rsidRDefault="00B642A4" w:rsidP="00E95EAE">
      <w:pPr>
        <w:pStyle w:val="MTDisplayEquation"/>
        <w:spacing w:before="0" w:beforeAutospacing="0"/>
        <w:ind w:left="360"/>
        <w:rPr>
          <w:szCs w:val="24"/>
        </w:rPr>
      </w:pPr>
      <w:r>
        <w:rPr>
          <w:noProof/>
        </w:rPr>
        <mc:AlternateContent>
          <mc:Choice Requires="wps">
            <w:drawing>
              <wp:anchor distT="0" distB="0" distL="114300" distR="114300" simplePos="0" relativeHeight="251682304" behindDoc="0" locked="0" layoutInCell="1" allowOverlap="1" wp14:anchorId="10DF04BE" wp14:editId="56C59D0D">
                <wp:simplePos x="0" y="0"/>
                <wp:positionH relativeFrom="column">
                  <wp:posOffset>1911985</wp:posOffset>
                </wp:positionH>
                <wp:positionV relativeFrom="paragraph">
                  <wp:posOffset>46355</wp:posOffset>
                </wp:positionV>
                <wp:extent cx="3488690" cy="2895600"/>
                <wp:effectExtent l="0" t="0" r="0" b="0"/>
                <wp:wrapNone/>
                <wp:docPr id="68" name="Text Box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8690" cy="289560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5307" w:type="dxa"/>
                              <w:tblLook w:val="04A0" w:firstRow="1" w:lastRow="0" w:firstColumn="1" w:lastColumn="0" w:noHBand="0" w:noVBand="1"/>
                            </w:tblPr>
                            <w:tblGrid>
                              <w:gridCol w:w="463"/>
                              <w:gridCol w:w="1305"/>
                              <w:gridCol w:w="451"/>
                              <w:gridCol w:w="1286"/>
                              <w:gridCol w:w="516"/>
                              <w:gridCol w:w="1286"/>
                            </w:tblGrid>
                            <w:tr w:rsidR="00233F84" w14:paraId="09D2080C" w14:textId="77777777" w:rsidTr="00271BC2">
                              <w:tc>
                                <w:tcPr>
                                  <w:tcW w:w="333" w:type="dxa"/>
                                </w:tcPr>
                                <w:p w14:paraId="005A7D1C" w14:textId="77777777" w:rsidR="00233F84" w:rsidRPr="002E7AD8" w:rsidRDefault="00233F84" w:rsidP="00271BC2">
                                  <w:pPr>
                                    <w:jc w:val="right"/>
                                    <w:rPr>
                                      <w:bCs/>
                                    </w:rPr>
                                  </w:pPr>
                                  <w:proofErr w:type="spellStart"/>
                                  <w:r w:rsidRPr="007A3632">
                                    <w:rPr>
                                      <w:bCs/>
                                    </w:rPr>
                                    <w:t>i</w:t>
                                  </w:r>
                                  <w:proofErr w:type="spellEnd"/>
                                  <w:r w:rsidRPr="007A3632">
                                    <w:rPr>
                                      <w:bCs/>
                                    </w:rPr>
                                    <w:t>.</w:t>
                                  </w:r>
                                </w:p>
                              </w:tc>
                              <w:tc>
                                <w:tcPr>
                                  <w:tcW w:w="1257"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36"/>
                                  </w:tblGrid>
                                  <w:tr w:rsidR="00233F84" w:rsidRPr="0054503D" w14:paraId="39529F1A"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A7E55D8"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4BAFFB90" w14:textId="77777777" w:rsidR="00233F84" w:rsidRPr="002E7AD8" w:rsidRDefault="00233F84" w:rsidP="00271BC2">
                                        <w:pPr>
                                          <w:jc w:val="center"/>
                                          <w:rPr>
                                            <w:b/>
                                            <w:bCs/>
                                          </w:rPr>
                                        </w:pPr>
                                        <w:r w:rsidRPr="002E7AD8">
                                          <w:rPr>
                                            <w:b/>
                                            <w:bCs/>
                                          </w:rPr>
                                          <w:t>Out</w:t>
                                        </w:r>
                                      </w:p>
                                    </w:tc>
                                  </w:tr>
                                  <w:tr w:rsidR="00233F84" w:rsidRPr="0054503D" w14:paraId="3075EAA3"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1AE6F7B"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0BF77CA8" w14:textId="77777777" w:rsidR="00233F84" w:rsidRPr="002E7AD8" w:rsidRDefault="00233F84" w:rsidP="00271BC2">
                                        <w:r w:rsidRPr="002E7AD8">
                                          <w:t>-0.5</w:t>
                                        </w:r>
                                      </w:p>
                                    </w:tc>
                                  </w:tr>
                                  <w:tr w:rsidR="00233F84" w:rsidRPr="0054503D" w14:paraId="1DF29513"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6B72C22"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2C24E1AE" w14:textId="77777777" w:rsidR="00233F84" w:rsidRPr="002E7AD8" w:rsidRDefault="00233F84" w:rsidP="00271BC2">
                                        <w:r w:rsidRPr="002E7AD8">
                                          <w:t>-1</w:t>
                                        </w:r>
                                      </w:p>
                                    </w:tc>
                                  </w:tr>
                                  <w:tr w:rsidR="00233F84" w:rsidRPr="0054503D" w14:paraId="2A03FD28"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7E4DAA9A"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0496D8B3" w14:textId="77777777" w:rsidR="00233F84" w:rsidRPr="002E7AD8" w:rsidRDefault="00233F84" w:rsidP="00271BC2">
                                        <w:r w:rsidRPr="002E7AD8">
                                          <w:t>_</w:t>
                                        </w:r>
                                      </w:p>
                                    </w:tc>
                                  </w:tr>
                                  <w:tr w:rsidR="00233F84" w:rsidRPr="0054503D" w14:paraId="5C0B588B"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7613AEDC"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6C282B20" w14:textId="77777777" w:rsidR="00233F84" w:rsidRPr="002E7AD8" w:rsidRDefault="00233F84" w:rsidP="00271BC2">
                                        <w:r w:rsidRPr="002E7AD8">
                                          <w:t>1</w:t>
                                        </w:r>
                                      </w:p>
                                    </w:tc>
                                  </w:tr>
                                  <w:tr w:rsidR="00233F84" w:rsidRPr="0054503D" w14:paraId="5421EA28"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A50B852"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45BBE3E0" w14:textId="77777777" w:rsidR="00233F84" w:rsidRPr="002E7AD8" w:rsidRDefault="00233F84" w:rsidP="00271BC2">
                                        <w:r w:rsidRPr="002E7AD8">
                                          <w:t>0.5</w:t>
                                        </w:r>
                                      </w:p>
                                    </w:tc>
                                  </w:tr>
                                  <w:tr w:rsidR="00233F84" w:rsidRPr="0054503D" w14:paraId="587FD42B"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420DBF2"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6BA29D77" w14:textId="77777777" w:rsidR="00233F84" w:rsidRPr="002E7AD8" w:rsidRDefault="00233F84" w:rsidP="00271BC2">
                                        <w:r w:rsidRPr="002E7AD8">
                                          <w:t>0.33</w:t>
                                        </w:r>
                                      </w:p>
                                    </w:tc>
                                  </w:tr>
                                </w:tbl>
                                <w:p w14:paraId="3AFB4BDD" w14:textId="77777777" w:rsidR="00233F84" w:rsidRPr="002E7AD8" w:rsidRDefault="00233F84" w:rsidP="00271BC2"/>
                              </w:tc>
                              <w:tc>
                                <w:tcPr>
                                  <w:tcW w:w="588" w:type="dxa"/>
                                </w:tcPr>
                                <w:p w14:paraId="559A39BF" w14:textId="77777777" w:rsidR="00233F84" w:rsidRPr="002E7AD8" w:rsidRDefault="00233F84" w:rsidP="00271BC2">
                                  <w:pPr>
                                    <w:jc w:val="right"/>
                                    <w:rPr>
                                      <w:bCs/>
                                    </w:rPr>
                                  </w:pPr>
                                  <w:r w:rsidRPr="002E7AD8">
                                    <w:rPr>
                                      <w:bCs/>
                                    </w:rPr>
                                    <w:t>ii.</w:t>
                                  </w:r>
                                </w:p>
                              </w:tc>
                              <w:tc>
                                <w:tcPr>
                                  <w:tcW w:w="1241"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60104652"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8A633C6"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3B1CEF2C" w14:textId="77777777" w:rsidR="00233F84" w:rsidRPr="002E7AD8" w:rsidRDefault="00233F84" w:rsidP="00271BC2">
                                        <w:pPr>
                                          <w:jc w:val="center"/>
                                          <w:rPr>
                                            <w:b/>
                                            <w:bCs/>
                                          </w:rPr>
                                        </w:pPr>
                                        <w:r w:rsidRPr="002E7AD8">
                                          <w:rPr>
                                            <w:b/>
                                            <w:bCs/>
                                          </w:rPr>
                                          <w:t>Out</w:t>
                                        </w:r>
                                      </w:p>
                                    </w:tc>
                                  </w:tr>
                                  <w:tr w:rsidR="00233F84" w:rsidRPr="0054503D" w14:paraId="4C22AFDA"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B66A1BC"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5B57A35B" w14:textId="77777777" w:rsidR="00233F84" w:rsidRPr="002E7AD8" w:rsidRDefault="00233F84" w:rsidP="00271BC2">
                                        <w:r w:rsidRPr="002E7AD8">
                                          <w:t>-2</w:t>
                                        </w:r>
                                      </w:p>
                                    </w:tc>
                                  </w:tr>
                                  <w:tr w:rsidR="00233F84" w:rsidRPr="0054503D" w14:paraId="4BDF8424"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9C11735"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2FA4445E" w14:textId="77777777" w:rsidR="00233F84" w:rsidRPr="002E7AD8" w:rsidRDefault="00233F84" w:rsidP="00271BC2">
                                        <w:r w:rsidRPr="002E7AD8">
                                          <w:t>-1</w:t>
                                        </w:r>
                                      </w:p>
                                    </w:tc>
                                  </w:tr>
                                  <w:tr w:rsidR="00233F84" w:rsidRPr="0054503D" w14:paraId="157EF15E"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8DD498B"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3C5B4BFD" w14:textId="77777777" w:rsidR="00233F84" w:rsidRPr="002E7AD8" w:rsidRDefault="00233F84" w:rsidP="00271BC2">
                                        <w:r w:rsidRPr="002E7AD8">
                                          <w:t>0</w:t>
                                        </w:r>
                                      </w:p>
                                    </w:tc>
                                  </w:tr>
                                  <w:tr w:rsidR="00233F84" w:rsidRPr="0054503D" w14:paraId="42E59A4F"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41FE6F6D"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59057EFD" w14:textId="77777777" w:rsidR="00233F84" w:rsidRPr="002E7AD8" w:rsidRDefault="00233F84" w:rsidP="00271BC2">
                                        <w:r w:rsidRPr="002E7AD8">
                                          <w:t>1</w:t>
                                        </w:r>
                                      </w:p>
                                    </w:tc>
                                  </w:tr>
                                  <w:tr w:rsidR="00233F84" w:rsidRPr="0054503D" w14:paraId="5A68294F"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7D5D9FD6"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0BC9DE77" w14:textId="77777777" w:rsidR="00233F84" w:rsidRPr="002E7AD8" w:rsidRDefault="00233F84" w:rsidP="00271BC2">
                                        <w:r w:rsidRPr="002E7AD8">
                                          <w:t>2</w:t>
                                        </w:r>
                                      </w:p>
                                    </w:tc>
                                  </w:tr>
                                  <w:tr w:rsidR="00233F84" w:rsidRPr="0054503D" w14:paraId="0C6BFE8A"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905B0BC"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1A5A11DD" w14:textId="77777777" w:rsidR="00233F84" w:rsidRPr="002E7AD8" w:rsidRDefault="00233F84" w:rsidP="00271BC2">
                                        <w:r w:rsidRPr="002E7AD8">
                                          <w:t>3</w:t>
                                        </w:r>
                                      </w:p>
                                    </w:tc>
                                  </w:tr>
                                </w:tbl>
                                <w:p w14:paraId="2610B0E7" w14:textId="77777777" w:rsidR="00233F84" w:rsidRPr="002E7AD8" w:rsidRDefault="00233F84" w:rsidP="00271BC2"/>
                              </w:tc>
                              <w:tc>
                                <w:tcPr>
                                  <w:tcW w:w="649" w:type="dxa"/>
                                </w:tcPr>
                                <w:p w14:paraId="695F4D4E" w14:textId="77777777" w:rsidR="00233F84" w:rsidRPr="002E7AD8" w:rsidRDefault="00233F84" w:rsidP="00271BC2">
                                  <w:pPr>
                                    <w:jc w:val="right"/>
                                    <w:rPr>
                                      <w:bCs/>
                                    </w:rPr>
                                  </w:pPr>
                                  <w:r w:rsidRPr="002E7AD8">
                                    <w:rPr>
                                      <w:bCs/>
                                    </w:rPr>
                                    <w:t>iii.</w:t>
                                  </w:r>
                                </w:p>
                              </w:tc>
                              <w:tc>
                                <w:tcPr>
                                  <w:tcW w:w="1239"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7EC53ACF"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8259CCE"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25FD3ACB" w14:textId="77777777" w:rsidR="00233F84" w:rsidRPr="002E7AD8" w:rsidRDefault="00233F84" w:rsidP="00271BC2">
                                        <w:pPr>
                                          <w:jc w:val="center"/>
                                          <w:rPr>
                                            <w:b/>
                                            <w:bCs/>
                                          </w:rPr>
                                        </w:pPr>
                                        <w:r w:rsidRPr="002E7AD8">
                                          <w:rPr>
                                            <w:b/>
                                            <w:bCs/>
                                          </w:rPr>
                                          <w:t>Out</w:t>
                                        </w:r>
                                      </w:p>
                                    </w:tc>
                                  </w:tr>
                                  <w:tr w:rsidR="00233F84" w:rsidRPr="0054503D" w14:paraId="42A4937C"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F6E18D3"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6DBB39C8" w14:textId="77777777" w:rsidR="00233F84" w:rsidRPr="002E7AD8" w:rsidRDefault="00233F84" w:rsidP="00271BC2">
                                        <w:r w:rsidRPr="002E7AD8">
                                          <w:t>-8</w:t>
                                        </w:r>
                                      </w:p>
                                    </w:tc>
                                  </w:tr>
                                  <w:tr w:rsidR="00233F84" w:rsidRPr="0054503D" w14:paraId="4CE4A36A"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EBAD031"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1FD1C0F8" w14:textId="77777777" w:rsidR="00233F84" w:rsidRPr="002E7AD8" w:rsidRDefault="00233F84" w:rsidP="00271BC2">
                                        <w:r w:rsidRPr="002E7AD8">
                                          <w:t>-1</w:t>
                                        </w:r>
                                      </w:p>
                                    </w:tc>
                                  </w:tr>
                                  <w:tr w:rsidR="00233F84" w:rsidRPr="0054503D" w14:paraId="2A54CF58"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7A5DF19F"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010B51FC" w14:textId="77777777" w:rsidR="00233F84" w:rsidRPr="002E7AD8" w:rsidRDefault="00233F84" w:rsidP="00271BC2">
                                        <w:r w:rsidRPr="002E7AD8">
                                          <w:t>0</w:t>
                                        </w:r>
                                      </w:p>
                                    </w:tc>
                                  </w:tr>
                                  <w:tr w:rsidR="00233F84" w:rsidRPr="0054503D" w14:paraId="285F23E7"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2A32F8D"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1963E544" w14:textId="77777777" w:rsidR="00233F84" w:rsidRPr="002E7AD8" w:rsidRDefault="00233F84" w:rsidP="00271BC2">
                                        <w:r w:rsidRPr="002E7AD8">
                                          <w:t>1</w:t>
                                        </w:r>
                                      </w:p>
                                    </w:tc>
                                  </w:tr>
                                  <w:tr w:rsidR="00233F84" w:rsidRPr="0054503D" w14:paraId="4D92254E"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4F12DF8"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137D6B82" w14:textId="77777777" w:rsidR="00233F84" w:rsidRPr="002E7AD8" w:rsidRDefault="00233F84" w:rsidP="00271BC2">
                                        <w:r w:rsidRPr="002E7AD8">
                                          <w:t>8</w:t>
                                        </w:r>
                                      </w:p>
                                    </w:tc>
                                  </w:tr>
                                  <w:tr w:rsidR="00233F84" w:rsidRPr="0054503D" w14:paraId="3EFECFFD"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7AADFB52"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7F8F7EC2" w14:textId="77777777" w:rsidR="00233F84" w:rsidRPr="002E7AD8" w:rsidRDefault="00233F84" w:rsidP="00271BC2">
                                        <w:r w:rsidRPr="002E7AD8">
                                          <w:t>27</w:t>
                                        </w:r>
                                      </w:p>
                                    </w:tc>
                                  </w:tr>
                                </w:tbl>
                                <w:p w14:paraId="507DEBF5" w14:textId="77777777" w:rsidR="00233F84" w:rsidRPr="002E7AD8" w:rsidRDefault="00233F84" w:rsidP="00271BC2"/>
                              </w:tc>
                            </w:tr>
                            <w:tr w:rsidR="00233F84" w14:paraId="2D662896" w14:textId="77777777" w:rsidTr="00271BC2">
                              <w:trPr>
                                <w:trHeight w:val="110"/>
                              </w:trPr>
                              <w:tc>
                                <w:tcPr>
                                  <w:tcW w:w="333" w:type="dxa"/>
                                </w:tcPr>
                                <w:p w14:paraId="598B795E" w14:textId="77777777" w:rsidR="00233F84" w:rsidRPr="002E7AD8" w:rsidRDefault="00233F84" w:rsidP="00271BC2">
                                  <w:pPr>
                                    <w:jc w:val="right"/>
                                    <w:rPr>
                                      <w:bCs/>
                                    </w:rPr>
                                  </w:pPr>
                                </w:p>
                              </w:tc>
                              <w:tc>
                                <w:tcPr>
                                  <w:tcW w:w="1257" w:type="dxa"/>
                                </w:tcPr>
                                <w:p w14:paraId="56BBF027" w14:textId="77777777" w:rsidR="00233F84" w:rsidRPr="002E7AD8" w:rsidRDefault="00233F84" w:rsidP="00271BC2">
                                  <w:pPr>
                                    <w:jc w:val="center"/>
                                    <w:rPr>
                                      <w:b/>
                                      <w:bCs/>
                                    </w:rPr>
                                  </w:pPr>
                                </w:p>
                              </w:tc>
                              <w:tc>
                                <w:tcPr>
                                  <w:tcW w:w="588" w:type="dxa"/>
                                </w:tcPr>
                                <w:p w14:paraId="02F8DC51" w14:textId="77777777" w:rsidR="00233F84" w:rsidRPr="002E7AD8" w:rsidRDefault="00233F84" w:rsidP="00271BC2">
                                  <w:pPr>
                                    <w:jc w:val="right"/>
                                    <w:rPr>
                                      <w:bCs/>
                                    </w:rPr>
                                  </w:pPr>
                                </w:p>
                              </w:tc>
                              <w:tc>
                                <w:tcPr>
                                  <w:tcW w:w="1241" w:type="dxa"/>
                                </w:tcPr>
                                <w:p w14:paraId="2028C23B" w14:textId="77777777" w:rsidR="00233F84" w:rsidRPr="002E7AD8" w:rsidRDefault="00233F84" w:rsidP="00271BC2">
                                  <w:pPr>
                                    <w:jc w:val="center"/>
                                    <w:rPr>
                                      <w:b/>
                                      <w:bCs/>
                                    </w:rPr>
                                  </w:pPr>
                                </w:p>
                              </w:tc>
                              <w:tc>
                                <w:tcPr>
                                  <w:tcW w:w="649" w:type="dxa"/>
                                </w:tcPr>
                                <w:p w14:paraId="56B00AC1" w14:textId="77777777" w:rsidR="00233F84" w:rsidRPr="002E7AD8" w:rsidRDefault="00233F84" w:rsidP="00271BC2">
                                  <w:pPr>
                                    <w:jc w:val="right"/>
                                    <w:rPr>
                                      <w:bCs/>
                                    </w:rPr>
                                  </w:pPr>
                                </w:p>
                              </w:tc>
                              <w:tc>
                                <w:tcPr>
                                  <w:tcW w:w="1239" w:type="dxa"/>
                                </w:tcPr>
                                <w:p w14:paraId="3A997D3C" w14:textId="77777777" w:rsidR="00233F84" w:rsidRPr="002E7AD8" w:rsidRDefault="00233F84" w:rsidP="00271BC2">
                                  <w:pPr>
                                    <w:jc w:val="center"/>
                                    <w:rPr>
                                      <w:b/>
                                      <w:bCs/>
                                    </w:rPr>
                                  </w:pPr>
                                </w:p>
                              </w:tc>
                            </w:tr>
                            <w:tr w:rsidR="00233F84" w14:paraId="52B41C46" w14:textId="77777777" w:rsidTr="00271BC2">
                              <w:tc>
                                <w:tcPr>
                                  <w:tcW w:w="333" w:type="dxa"/>
                                </w:tcPr>
                                <w:p w14:paraId="432FC867" w14:textId="77777777" w:rsidR="00233F84" w:rsidRPr="002E7AD8" w:rsidRDefault="00233F84" w:rsidP="00271BC2">
                                  <w:pPr>
                                    <w:jc w:val="right"/>
                                    <w:rPr>
                                      <w:bCs/>
                                    </w:rPr>
                                  </w:pPr>
                                  <w:r w:rsidRPr="002E7AD8">
                                    <w:rPr>
                                      <w:bCs/>
                                    </w:rPr>
                                    <w:t>iv.</w:t>
                                  </w:r>
                                </w:p>
                              </w:tc>
                              <w:tc>
                                <w:tcPr>
                                  <w:tcW w:w="1257"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33029B53"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B27DCF4"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635445B2" w14:textId="77777777" w:rsidR="00233F84" w:rsidRPr="002E7AD8" w:rsidRDefault="00233F84" w:rsidP="00271BC2">
                                        <w:pPr>
                                          <w:jc w:val="center"/>
                                          <w:rPr>
                                            <w:b/>
                                            <w:bCs/>
                                          </w:rPr>
                                        </w:pPr>
                                        <w:r w:rsidRPr="002E7AD8">
                                          <w:rPr>
                                            <w:b/>
                                            <w:bCs/>
                                          </w:rPr>
                                          <w:t>Out</w:t>
                                        </w:r>
                                      </w:p>
                                    </w:tc>
                                  </w:tr>
                                  <w:tr w:rsidR="00233F84" w:rsidRPr="0054503D" w14:paraId="6F1DF375"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60D9AF2"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52FDD695" w14:textId="77777777" w:rsidR="00233F84" w:rsidRPr="002E7AD8" w:rsidRDefault="00233F84" w:rsidP="00271BC2">
                                        <w:r w:rsidRPr="002E7AD8">
                                          <w:t>4</w:t>
                                        </w:r>
                                      </w:p>
                                    </w:tc>
                                  </w:tr>
                                  <w:tr w:rsidR="00233F84" w:rsidRPr="0054503D" w14:paraId="4959AB89"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B11CDD5"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251247D0" w14:textId="77777777" w:rsidR="00233F84" w:rsidRPr="002E7AD8" w:rsidRDefault="00233F84" w:rsidP="00271BC2">
                                        <w:r w:rsidRPr="002E7AD8">
                                          <w:t>1</w:t>
                                        </w:r>
                                      </w:p>
                                    </w:tc>
                                  </w:tr>
                                  <w:tr w:rsidR="00233F84" w:rsidRPr="0054503D" w14:paraId="31F9A1DA"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01690B9"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4CBAB68A" w14:textId="77777777" w:rsidR="00233F84" w:rsidRPr="002E7AD8" w:rsidRDefault="00233F84" w:rsidP="00271BC2">
                                        <w:r w:rsidRPr="002E7AD8">
                                          <w:t>0</w:t>
                                        </w:r>
                                      </w:p>
                                    </w:tc>
                                  </w:tr>
                                  <w:tr w:rsidR="00233F84" w:rsidRPr="0054503D" w14:paraId="1C8DC650"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0C2FA3E"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6306F264" w14:textId="77777777" w:rsidR="00233F84" w:rsidRPr="002E7AD8" w:rsidRDefault="00233F84" w:rsidP="00271BC2">
                                        <w:r w:rsidRPr="002E7AD8">
                                          <w:t>1</w:t>
                                        </w:r>
                                      </w:p>
                                    </w:tc>
                                  </w:tr>
                                  <w:tr w:rsidR="00233F84" w:rsidRPr="0054503D" w14:paraId="18F64512"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5FDB8B1"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71A318AB" w14:textId="77777777" w:rsidR="00233F84" w:rsidRPr="002E7AD8" w:rsidRDefault="00233F84" w:rsidP="00271BC2">
                                        <w:r w:rsidRPr="002E7AD8">
                                          <w:t>4</w:t>
                                        </w:r>
                                      </w:p>
                                    </w:tc>
                                  </w:tr>
                                  <w:tr w:rsidR="00233F84" w:rsidRPr="0054503D" w14:paraId="05571CE5"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AC47B36"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1EB79EE3" w14:textId="77777777" w:rsidR="00233F84" w:rsidRPr="002E7AD8" w:rsidRDefault="00233F84" w:rsidP="00271BC2">
                                        <w:r w:rsidRPr="002E7AD8">
                                          <w:t>9</w:t>
                                        </w:r>
                                      </w:p>
                                    </w:tc>
                                  </w:tr>
                                </w:tbl>
                                <w:p w14:paraId="79FC3A08" w14:textId="77777777" w:rsidR="00233F84" w:rsidRPr="002E7AD8" w:rsidRDefault="00233F84" w:rsidP="00271BC2"/>
                              </w:tc>
                              <w:tc>
                                <w:tcPr>
                                  <w:tcW w:w="588" w:type="dxa"/>
                                </w:tcPr>
                                <w:p w14:paraId="5C4B31A0" w14:textId="77777777" w:rsidR="00233F84" w:rsidRPr="002E7AD8" w:rsidRDefault="00233F84" w:rsidP="00271BC2">
                                  <w:pPr>
                                    <w:jc w:val="right"/>
                                    <w:rPr>
                                      <w:bCs/>
                                    </w:rPr>
                                  </w:pPr>
                                  <w:r w:rsidRPr="002E7AD8">
                                    <w:rPr>
                                      <w:bCs/>
                                    </w:rPr>
                                    <w:t>v.</w:t>
                                  </w:r>
                                </w:p>
                              </w:tc>
                              <w:tc>
                                <w:tcPr>
                                  <w:tcW w:w="1241"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4C7C6A51"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4BBBB68B"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7B56D027" w14:textId="77777777" w:rsidR="00233F84" w:rsidRPr="002E7AD8" w:rsidRDefault="00233F84" w:rsidP="00271BC2">
                                        <w:pPr>
                                          <w:jc w:val="center"/>
                                          <w:rPr>
                                            <w:b/>
                                            <w:bCs/>
                                          </w:rPr>
                                        </w:pPr>
                                        <w:r w:rsidRPr="002E7AD8">
                                          <w:rPr>
                                            <w:b/>
                                            <w:bCs/>
                                          </w:rPr>
                                          <w:t>Out</w:t>
                                        </w:r>
                                      </w:p>
                                    </w:tc>
                                  </w:tr>
                                  <w:tr w:rsidR="00233F84" w:rsidRPr="0054503D" w14:paraId="44790C9E"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C0792E5"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299B437E" w14:textId="77777777" w:rsidR="00233F84" w:rsidRPr="002E7AD8" w:rsidRDefault="00233F84" w:rsidP="00271BC2">
                                        <w:r w:rsidRPr="002E7AD8">
                                          <w:t>_</w:t>
                                        </w:r>
                                      </w:p>
                                    </w:tc>
                                  </w:tr>
                                  <w:tr w:rsidR="00233F84" w:rsidRPr="0054503D" w14:paraId="6EA33085"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72E5ED0D"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79C3FBE3" w14:textId="77777777" w:rsidR="00233F84" w:rsidRPr="002E7AD8" w:rsidRDefault="00233F84" w:rsidP="00271BC2">
                                        <w:r w:rsidRPr="002E7AD8">
                                          <w:t>_</w:t>
                                        </w:r>
                                      </w:p>
                                    </w:tc>
                                  </w:tr>
                                  <w:tr w:rsidR="00233F84" w:rsidRPr="0054503D" w14:paraId="7D6FF72F"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5893E4E"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7D27DDAB" w14:textId="77777777" w:rsidR="00233F84" w:rsidRPr="002E7AD8" w:rsidRDefault="00233F84" w:rsidP="00271BC2">
                                        <w:r w:rsidRPr="002E7AD8">
                                          <w:t>0</w:t>
                                        </w:r>
                                      </w:p>
                                    </w:tc>
                                  </w:tr>
                                  <w:tr w:rsidR="00233F84" w:rsidRPr="0054503D" w14:paraId="4D37779A"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4B6AAEE6"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56C48BE3" w14:textId="77777777" w:rsidR="00233F84" w:rsidRPr="002E7AD8" w:rsidRDefault="00233F84" w:rsidP="00271BC2">
                                        <w:r w:rsidRPr="002E7AD8">
                                          <w:t>1</w:t>
                                        </w:r>
                                      </w:p>
                                    </w:tc>
                                  </w:tr>
                                  <w:tr w:rsidR="00233F84" w:rsidRPr="0054503D" w14:paraId="2E12F54C"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3F43D9D" w14:textId="77777777" w:rsidR="00233F84" w:rsidRPr="002E7AD8" w:rsidRDefault="00233F84" w:rsidP="00271BC2">
                                        <w:r w:rsidRPr="002E7AD8">
                                          <w:t>4</w:t>
                                        </w:r>
                                      </w:p>
                                    </w:tc>
                                    <w:tc>
                                      <w:tcPr>
                                        <w:tcW w:w="0" w:type="auto"/>
                                        <w:tcBorders>
                                          <w:top w:val="single" w:sz="4" w:space="0" w:color="auto"/>
                                          <w:left w:val="single" w:sz="4" w:space="0" w:color="auto"/>
                                          <w:bottom w:val="single" w:sz="4" w:space="0" w:color="auto"/>
                                          <w:right w:val="single" w:sz="4" w:space="0" w:color="auto"/>
                                        </w:tcBorders>
                                        <w:hideMark/>
                                      </w:tcPr>
                                      <w:p w14:paraId="2BEC94BE" w14:textId="77777777" w:rsidR="00233F84" w:rsidRPr="002E7AD8" w:rsidRDefault="00233F84" w:rsidP="00271BC2">
                                        <w:r w:rsidRPr="002E7AD8">
                                          <w:t>2</w:t>
                                        </w:r>
                                      </w:p>
                                    </w:tc>
                                  </w:tr>
                                  <w:tr w:rsidR="00233F84" w:rsidRPr="0054503D" w14:paraId="1503FB15"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85927E6" w14:textId="77777777" w:rsidR="00233F84" w:rsidRPr="002E7AD8" w:rsidRDefault="00233F84" w:rsidP="00271BC2">
                                        <w:r w:rsidRPr="002E7AD8">
                                          <w:t>9</w:t>
                                        </w:r>
                                      </w:p>
                                    </w:tc>
                                    <w:tc>
                                      <w:tcPr>
                                        <w:tcW w:w="0" w:type="auto"/>
                                        <w:tcBorders>
                                          <w:top w:val="single" w:sz="4" w:space="0" w:color="auto"/>
                                          <w:left w:val="single" w:sz="4" w:space="0" w:color="auto"/>
                                          <w:bottom w:val="single" w:sz="4" w:space="0" w:color="auto"/>
                                          <w:right w:val="single" w:sz="4" w:space="0" w:color="auto"/>
                                        </w:tcBorders>
                                        <w:hideMark/>
                                      </w:tcPr>
                                      <w:p w14:paraId="7F5C5A5F" w14:textId="77777777" w:rsidR="00233F84" w:rsidRPr="002E7AD8" w:rsidRDefault="00233F84" w:rsidP="00271BC2">
                                        <w:r w:rsidRPr="002E7AD8">
                                          <w:t>3</w:t>
                                        </w:r>
                                      </w:p>
                                    </w:tc>
                                  </w:tr>
                                </w:tbl>
                                <w:p w14:paraId="54C3FED0" w14:textId="77777777" w:rsidR="00233F84" w:rsidRPr="002E7AD8" w:rsidRDefault="00233F84" w:rsidP="00271BC2"/>
                              </w:tc>
                              <w:tc>
                                <w:tcPr>
                                  <w:tcW w:w="649" w:type="dxa"/>
                                </w:tcPr>
                                <w:p w14:paraId="7E135583" w14:textId="77777777" w:rsidR="00233F84" w:rsidRPr="002E7AD8" w:rsidRDefault="00233F84" w:rsidP="00271BC2">
                                  <w:pPr>
                                    <w:jc w:val="right"/>
                                    <w:rPr>
                                      <w:bCs/>
                                    </w:rPr>
                                  </w:pPr>
                                  <w:r w:rsidRPr="002E7AD8">
                                    <w:rPr>
                                      <w:bCs/>
                                    </w:rPr>
                                    <w:t>vi.</w:t>
                                  </w:r>
                                </w:p>
                              </w:tc>
                              <w:tc>
                                <w:tcPr>
                                  <w:tcW w:w="1239"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169C57DC"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46C48EA1"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7DA0A30E" w14:textId="77777777" w:rsidR="00233F84" w:rsidRPr="002E7AD8" w:rsidRDefault="00233F84" w:rsidP="00271BC2">
                                        <w:pPr>
                                          <w:jc w:val="center"/>
                                          <w:rPr>
                                            <w:b/>
                                            <w:bCs/>
                                          </w:rPr>
                                        </w:pPr>
                                        <w:r w:rsidRPr="002E7AD8">
                                          <w:rPr>
                                            <w:b/>
                                            <w:bCs/>
                                          </w:rPr>
                                          <w:t>Out</w:t>
                                        </w:r>
                                      </w:p>
                                    </w:tc>
                                  </w:tr>
                                  <w:tr w:rsidR="00233F84" w:rsidRPr="0054503D" w14:paraId="580E4186"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6E34B7F"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58D3FFEE" w14:textId="77777777" w:rsidR="00233F84" w:rsidRPr="002E7AD8" w:rsidRDefault="00233F84" w:rsidP="00271BC2">
                                        <w:r w:rsidRPr="002E7AD8">
                                          <w:t>2</w:t>
                                        </w:r>
                                      </w:p>
                                    </w:tc>
                                  </w:tr>
                                  <w:tr w:rsidR="00233F84" w:rsidRPr="0054503D" w14:paraId="1FF4CF13"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5F49962"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03AD0711" w14:textId="77777777" w:rsidR="00233F84" w:rsidRPr="002E7AD8" w:rsidRDefault="00233F84" w:rsidP="00271BC2">
                                        <w:r w:rsidRPr="002E7AD8">
                                          <w:t>1</w:t>
                                        </w:r>
                                      </w:p>
                                    </w:tc>
                                  </w:tr>
                                  <w:tr w:rsidR="00233F84" w:rsidRPr="0054503D" w14:paraId="528324D3"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DB8D2B7"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06785C8C" w14:textId="77777777" w:rsidR="00233F84" w:rsidRPr="002E7AD8" w:rsidRDefault="00233F84" w:rsidP="00271BC2">
                                        <w:r w:rsidRPr="002E7AD8">
                                          <w:t>0</w:t>
                                        </w:r>
                                      </w:p>
                                    </w:tc>
                                  </w:tr>
                                  <w:tr w:rsidR="00233F84" w:rsidRPr="0054503D" w14:paraId="69EDCBAA"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C2894D0"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0BE1A118" w14:textId="77777777" w:rsidR="00233F84" w:rsidRPr="002E7AD8" w:rsidRDefault="00233F84" w:rsidP="00271BC2">
                                        <w:r w:rsidRPr="002E7AD8">
                                          <w:t>1</w:t>
                                        </w:r>
                                      </w:p>
                                    </w:tc>
                                  </w:tr>
                                  <w:tr w:rsidR="00233F84" w:rsidRPr="0054503D" w14:paraId="460D9045"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2AB3091"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5C731586" w14:textId="77777777" w:rsidR="00233F84" w:rsidRPr="002E7AD8" w:rsidRDefault="00233F84" w:rsidP="00271BC2">
                                        <w:r w:rsidRPr="002E7AD8">
                                          <w:t>2</w:t>
                                        </w:r>
                                      </w:p>
                                    </w:tc>
                                  </w:tr>
                                  <w:tr w:rsidR="00233F84" w:rsidRPr="0054503D" w14:paraId="742B1339"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16471B3"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556A9035" w14:textId="77777777" w:rsidR="00233F84" w:rsidRPr="002E7AD8" w:rsidRDefault="00233F84" w:rsidP="00271BC2">
                                        <w:r w:rsidRPr="002E7AD8">
                                          <w:t>3</w:t>
                                        </w:r>
                                      </w:p>
                                    </w:tc>
                                  </w:tr>
                                </w:tbl>
                                <w:p w14:paraId="338D66F9" w14:textId="77777777" w:rsidR="00233F84" w:rsidRPr="002E7AD8" w:rsidRDefault="00233F84" w:rsidP="00271BC2"/>
                              </w:tc>
                            </w:tr>
                          </w:tbl>
                          <w:p w14:paraId="62AD7DA6" w14:textId="77777777" w:rsidR="00233F84" w:rsidRPr="00491B22" w:rsidRDefault="00233F84" w:rsidP="00E95EA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0DF04BE" id="Text Box 269" o:spid="_x0000_s1028" type="#_x0000_t202" style="position:absolute;left:0;text-align:left;margin-left:150.55pt;margin-top:3.65pt;width:274.7pt;height:228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" stroked="f">
                <v:textbox>
                  <w:txbxContent>
                    <w:tbl>
                      <w:tblPr>
                        <w:tblW w:w="5307" w:type="dxa"/>
                        <w:tblLook w:val="04A0" w:firstRow="1" w:lastRow="0" w:firstColumn="1" w:lastColumn="0" w:noHBand="0" w:noVBand="1"/>
                      </w:tblPr>
                      <w:tblGrid>
                        <w:gridCol w:w="463"/>
                        <w:gridCol w:w="1305"/>
                        <w:gridCol w:w="451"/>
                        <w:gridCol w:w="1286"/>
                        <w:gridCol w:w="516"/>
                        <w:gridCol w:w="1286"/>
                      </w:tblGrid>
                      <w:tr w:rsidR="00233F84" w14:paraId="09D2080C" w14:textId="77777777" w:rsidTr="00271BC2">
                        <w:tc>
                          <w:tcPr>
                            <w:tcW w:w="333" w:type="dxa"/>
                          </w:tcPr>
                          <w:p w14:paraId="005A7D1C" w14:textId="77777777" w:rsidR="00233F84" w:rsidRPr="002E7AD8" w:rsidRDefault="00233F84" w:rsidP="00271BC2">
                            <w:pPr>
                              <w:jc w:val="right"/>
                              <w:rPr>
                                <w:bCs/>
                              </w:rPr>
                            </w:pPr>
                            <w:proofErr w:type="spellStart"/>
                            <w:r w:rsidRPr="007A3632">
                              <w:rPr>
                                <w:bCs/>
                              </w:rPr>
                              <w:t>i</w:t>
                            </w:r>
                            <w:proofErr w:type="spellEnd"/>
                            <w:r w:rsidRPr="007A3632">
                              <w:rPr>
                                <w:bCs/>
                              </w:rPr>
                              <w:t>.</w:t>
                            </w:r>
                          </w:p>
                        </w:tc>
                        <w:tc>
                          <w:tcPr>
                            <w:tcW w:w="1257"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36"/>
                            </w:tblGrid>
                            <w:tr w:rsidR="00233F84" w:rsidRPr="0054503D" w14:paraId="39529F1A"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A7E55D8"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4BAFFB90" w14:textId="77777777" w:rsidR="00233F84" w:rsidRPr="002E7AD8" w:rsidRDefault="00233F84" w:rsidP="00271BC2">
                                  <w:pPr>
                                    <w:jc w:val="center"/>
                                    <w:rPr>
                                      <w:b/>
                                      <w:bCs/>
                                    </w:rPr>
                                  </w:pPr>
                                  <w:r w:rsidRPr="002E7AD8">
                                    <w:rPr>
                                      <w:b/>
                                      <w:bCs/>
                                    </w:rPr>
                                    <w:t>Out</w:t>
                                  </w:r>
                                </w:p>
                              </w:tc>
                            </w:tr>
                            <w:tr w:rsidR="00233F84" w:rsidRPr="0054503D" w14:paraId="3075EAA3"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1AE6F7B"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0BF77CA8" w14:textId="77777777" w:rsidR="00233F84" w:rsidRPr="002E7AD8" w:rsidRDefault="00233F84" w:rsidP="00271BC2">
                                  <w:r w:rsidRPr="002E7AD8">
                                    <w:t>-0.5</w:t>
                                  </w:r>
                                </w:p>
                              </w:tc>
                            </w:tr>
                            <w:tr w:rsidR="00233F84" w:rsidRPr="0054503D" w14:paraId="1DF29513"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6B72C22"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2C24E1AE" w14:textId="77777777" w:rsidR="00233F84" w:rsidRPr="002E7AD8" w:rsidRDefault="00233F84" w:rsidP="00271BC2">
                                  <w:r w:rsidRPr="002E7AD8">
                                    <w:t>-1</w:t>
                                  </w:r>
                                </w:p>
                              </w:tc>
                            </w:tr>
                            <w:tr w:rsidR="00233F84" w:rsidRPr="0054503D" w14:paraId="2A03FD28"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7E4DAA9A"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0496D8B3" w14:textId="77777777" w:rsidR="00233F84" w:rsidRPr="002E7AD8" w:rsidRDefault="00233F84" w:rsidP="00271BC2">
                                  <w:r w:rsidRPr="002E7AD8">
                                    <w:t>_</w:t>
                                  </w:r>
                                </w:p>
                              </w:tc>
                            </w:tr>
                            <w:tr w:rsidR="00233F84" w:rsidRPr="0054503D" w14:paraId="5C0B588B"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7613AEDC"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6C282B20" w14:textId="77777777" w:rsidR="00233F84" w:rsidRPr="002E7AD8" w:rsidRDefault="00233F84" w:rsidP="00271BC2">
                                  <w:r w:rsidRPr="002E7AD8">
                                    <w:t>1</w:t>
                                  </w:r>
                                </w:p>
                              </w:tc>
                            </w:tr>
                            <w:tr w:rsidR="00233F84" w:rsidRPr="0054503D" w14:paraId="5421EA28"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A50B852"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45BBE3E0" w14:textId="77777777" w:rsidR="00233F84" w:rsidRPr="002E7AD8" w:rsidRDefault="00233F84" w:rsidP="00271BC2">
                                  <w:r w:rsidRPr="002E7AD8">
                                    <w:t>0.5</w:t>
                                  </w:r>
                                </w:p>
                              </w:tc>
                            </w:tr>
                            <w:tr w:rsidR="00233F84" w:rsidRPr="0054503D" w14:paraId="587FD42B"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420DBF2"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6BA29D77" w14:textId="77777777" w:rsidR="00233F84" w:rsidRPr="002E7AD8" w:rsidRDefault="00233F84" w:rsidP="00271BC2">
                                  <w:r w:rsidRPr="002E7AD8">
                                    <w:t>0.33</w:t>
                                  </w:r>
                                </w:p>
                              </w:tc>
                            </w:tr>
                          </w:tbl>
                          <w:p w14:paraId="3AFB4BDD" w14:textId="77777777" w:rsidR="00233F84" w:rsidRPr="002E7AD8" w:rsidRDefault="00233F84" w:rsidP="00271BC2"/>
                        </w:tc>
                        <w:tc>
                          <w:tcPr>
                            <w:tcW w:w="588" w:type="dxa"/>
                          </w:tcPr>
                          <w:p w14:paraId="559A39BF" w14:textId="77777777" w:rsidR="00233F84" w:rsidRPr="002E7AD8" w:rsidRDefault="00233F84" w:rsidP="00271BC2">
                            <w:pPr>
                              <w:jc w:val="right"/>
                              <w:rPr>
                                <w:bCs/>
                              </w:rPr>
                            </w:pPr>
                            <w:r w:rsidRPr="002E7AD8">
                              <w:rPr>
                                <w:bCs/>
                              </w:rPr>
                              <w:t>ii.</w:t>
                            </w:r>
                          </w:p>
                        </w:tc>
                        <w:tc>
                          <w:tcPr>
                            <w:tcW w:w="1241"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60104652"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8A633C6"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3B1CEF2C" w14:textId="77777777" w:rsidR="00233F84" w:rsidRPr="002E7AD8" w:rsidRDefault="00233F84" w:rsidP="00271BC2">
                                  <w:pPr>
                                    <w:jc w:val="center"/>
                                    <w:rPr>
                                      <w:b/>
                                      <w:bCs/>
                                    </w:rPr>
                                  </w:pPr>
                                  <w:r w:rsidRPr="002E7AD8">
                                    <w:rPr>
                                      <w:b/>
                                      <w:bCs/>
                                    </w:rPr>
                                    <w:t>Out</w:t>
                                  </w:r>
                                </w:p>
                              </w:tc>
                            </w:tr>
                            <w:tr w:rsidR="00233F84" w:rsidRPr="0054503D" w14:paraId="4C22AFDA"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B66A1BC"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5B57A35B" w14:textId="77777777" w:rsidR="00233F84" w:rsidRPr="002E7AD8" w:rsidRDefault="00233F84" w:rsidP="00271BC2">
                                  <w:r w:rsidRPr="002E7AD8">
                                    <w:t>-2</w:t>
                                  </w:r>
                                </w:p>
                              </w:tc>
                            </w:tr>
                            <w:tr w:rsidR="00233F84" w:rsidRPr="0054503D" w14:paraId="4BDF8424"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9C11735"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2FA4445E" w14:textId="77777777" w:rsidR="00233F84" w:rsidRPr="002E7AD8" w:rsidRDefault="00233F84" w:rsidP="00271BC2">
                                  <w:r w:rsidRPr="002E7AD8">
                                    <w:t>-1</w:t>
                                  </w:r>
                                </w:p>
                              </w:tc>
                            </w:tr>
                            <w:tr w:rsidR="00233F84" w:rsidRPr="0054503D" w14:paraId="157EF15E"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8DD498B"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3C5B4BFD" w14:textId="77777777" w:rsidR="00233F84" w:rsidRPr="002E7AD8" w:rsidRDefault="00233F84" w:rsidP="00271BC2">
                                  <w:r w:rsidRPr="002E7AD8">
                                    <w:t>0</w:t>
                                  </w:r>
                                </w:p>
                              </w:tc>
                            </w:tr>
                            <w:tr w:rsidR="00233F84" w:rsidRPr="0054503D" w14:paraId="42E59A4F"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41FE6F6D"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59057EFD" w14:textId="77777777" w:rsidR="00233F84" w:rsidRPr="002E7AD8" w:rsidRDefault="00233F84" w:rsidP="00271BC2">
                                  <w:r w:rsidRPr="002E7AD8">
                                    <w:t>1</w:t>
                                  </w:r>
                                </w:p>
                              </w:tc>
                            </w:tr>
                            <w:tr w:rsidR="00233F84" w:rsidRPr="0054503D" w14:paraId="5A68294F"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7D5D9FD6"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0BC9DE77" w14:textId="77777777" w:rsidR="00233F84" w:rsidRPr="002E7AD8" w:rsidRDefault="00233F84" w:rsidP="00271BC2">
                                  <w:r w:rsidRPr="002E7AD8">
                                    <w:t>2</w:t>
                                  </w:r>
                                </w:p>
                              </w:tc>
                            </w:tr>
                            <w:tr w:rsidR="00233F84" w:rsidRPr="0054503D" w14:paraId="0C6BFE8A"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905B0BC"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1A5A11DD" w14:textId="77777777" w:rsidR="00233F84" w:rsidRPr="002E7AD8" w:rsidRDefault="00233F84" w:rsidP="00271BC2">
                                  <w:r w:rsidRPr="002E7AD8">
                                    <w:t>3</w:t>
                                  </w:r>
                                </w:p>
                              </w:tc>
                            </w:tr>
                          </w:tbl>
                          <w:p w14:paraId="2610B0E7" w14:textId="77777777" w:rsidR="00233F84" w:rsidRPr="002E7AD8" w:rsidRDefault="00233F84" w:rsidP="00271BC2"/>
                        </w:tc>
                        <w:tc>
                          <w:tcPr>
                            <w:tcW w:w="649" w:type="dxa"/>
                          </w:tcPr>
                          <w:p w14:paraId="695F4D4E" w14:textId="77777777" w:rsidR="00233F84" w:rsidRPr="002E7AD8" w:rsidRDefault="00233F84" w:rsidP="00271BC2">
                            <w:pPr>
                              <w:jc w:val="right"/>
                              <w:rPr>
                                <w:bCs/>
                              </w:rPr>
                            </w:pPr>
                            <w:r w:rsidRPr="002E7AD8">
                              <w:rPr>
                                <w:bCs/>
                              </w:rPr>
                              <w:t>iii.</w:t>
                            </w:r>
                          </w:p>
                        </w:tc>
                        <w:tc>
                          <w:tcPr>
                            <w:tcW w:w="1239"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7EC53ACF"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8259CCE"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25FD3ACB" w14:textId="77777777" w:rsidR="00233F84" w:rsidRPr="002E7AD8" w:rsidRDefault="00233F84" w:rsidP="00271BC2">
                                  <w:pPr>
                                    <w:jc w:val="center"/>
                                    <w:rPr>
                                      <w:b/>
                                      <w:bCs/>
                                    </w:rPr>
                                  </w:pPr>
                                  <w:r w:rsidRPr="002E7AD8">
                                    <w:rPr>
                                      <w:b/>
                                      <w:bCs/>
                                    </w:rPr>
                                    <w:t>Out</w:t>
                                  </w:r>
                                </w:p>
                              </w:tc>
                            </w:tr>
                            <w:tr w:rsidR="00233F84" w:rsidRPr="0054503D" w14:paraId="42A4937C"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F6E18D3"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6DBB39C8" w14:textId="77777777" w:rsidR="00233F84" w:rsidRPr="002E7AD8" w:rsidRDefault="00233F84" w:rsidP="00271BC2">
                                  <w:r w:rsidRPr="002E7AD8">
                                    <w:t>-8</w:t>
                                  </w:r>
                                </w:p>
                              </w:tc>
                            </w:tr>
                            <w:tr w:rsidR="00233F84" w:rsidRPr="0054503D" w14:paraId="4CE4A36A"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EBAD031"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1FD1C0F8" w14:textId="77777777" w:rsidR="00233F84" w:rsidRPr="002E7AD8" w:rsidRDefault="00233F84" w:rsidP="00271BC2">
                                  <w:r w:rsidRPr="002E7AD8">
                                    <w:t>-1</w:t>
                                  </w:r>
                                </w:p>
                              </w:tc>
                            </w:tr>
                            <w:tr w:rsidR="00233F84" w:rsidRPr="0054503D" w14:paraId="2A54CF58"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7A5DF19F"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010B51FC" w14:textId="77777777" w:rsidR="00233F84" w:rsidRPr="002E7AD8" w:rsidRDefault="00233F84" w:rsidP="00271BC2">
                                  <w:r w:rsidRPr="002E7AD8">
                                    <w:t>0</w:t>
                                  </w:r>
                                </w:p>
                              </w:tc>
                            </w:tr>
                            <w:tr w:rsidR="00233F84" w:rsidRPr="0054503D" w14:paraId="285F23E7"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2A32F8D"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1963E544" w14:textId="77777777" w:rsidR="00233F84" w:rsidRPr="002E7AD8" w:rsidRDefault="00233F84" w:rsidP="00271BC2">
                                  <w:r w:rsidRPr="002E7AD8">
                                    <w:t>1</w:t>
                                  </w:r>
                                </w:p>
                              </w:tc>
                            </w:tr>
                            <w:tr w:rsidR="00233F84" w:rsidRPr="0054503D" w14:paraId="4D92254E"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4F12DF8"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137D6B82" w14:textId="77777777" w:rsidR="00233F84" w:rsidRPr="002E7AD8" w:rsidRDefault="00233F84" w:rsidP="00271BC2">
                                  <w:r w:rsidRPr="002E7AD8">
                                    <w:t>8</w:t>
                                  </w:r>
                                </w:p>
                              </w:tc>
                            </w:tr>
                            <w:tr w:rsidR="00233F84" w:rsidRPr="0054503D" w14:paraId="3EFECFFD"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7AADFB52"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7F8F7EC2" w14:textId="77777777" w:rsidR="00233F84" w:rsidRPr="002E7AD8" w:rsidRDefault="00233F84" w:rsidP="00271BC2">
                                  <w:r w:rsidRPr="002E7AD8">
                                    <w:t>27</w:t>
                                  </w:r>
                                </w:p>
                              </w:tc>
                            </w:tr>
                          </w:tbl>
                          <w:p w14:paraId="507DEBF5" w14:textId="77777777" w:rsidR="00233F84" w:rsidRPr="002E7AD8" w:rsidRDefault="00233F84" w:rsidP="00271BC2"/>
                        </w:tc>
                      </w:tr>
                      <w:tr w:rsidR="00233F84" w14:paraId="2D662896" w14:textId="77777777" w:rsidTr="00271BC2">
                        <w:trPr>
                          <w:trHeight w:val="110"/>
                        </w:trPr>
                        <w:tc>
                          <w:tcPr>
                            <w:tcW w:w="333" w:type="dxa"/>
                          </w:tcPr>
                          <w:p w14:paraId="598B795E" w14:textId="77777777" w:rsidR="00233F84" w:rsidRPr="002E7AD8" w:rsidRDefault="00233F84" w:rsidP="00271BC2">
                            <w:pPr>
                              <w:jc w:val="right"/>
                              <w:rPr>
                                <w:bCs/>
                              </w:rPr>
                            </w:pPr>
                          </w:p>
                        </w:tc>
                        <w:tc>
                          <w:tcPr>
                            <w:tcW w:w="1257" w:type="dxa"/>
                          </w:tcPr>
                          <w:p w14:paraId="56BBF027" w14:textId="77777777" w:rsidR="00233F84" w:rsidRPr="002E7AD8" w:rsidRDefault="00233F84" w:rsidP="00271BC2">
                            <w:pPr>
                              <w:jc w:val="center"/>
                              <w:rPr>
                                <w:b/>
                                <w:bCs/>
                              </w:rPr>
                            </w:pPr>
                          </w:p>
                        </w:tc>
                        <w:tc>
                          <w:tcPr>
                            <w:tcW w:w="588" w:type="dxa"/>
                          </w:tcPr>
                          <w:p w14:paraId="02F8DC51" w14:textId="77777777" w:rsidR="00233F84" w:rsidRPr="002E7AD8" w:rsidRDefault="00233F84" w:rsidP="00271BC2">
                            <w:pPr>
                              <w:jc w:val="right"/>
                              <w:rPr>
                                <w:bCs/>
                              </w:rPr>
                            </w:pPr>
                          </w:p>
                        </w:tc>
                        <w:tc>
                          <w:tcPr>
                            <w:tcW w:w="1241" w:type="dxa"/>
                          </w:tcPr>
                          <w:p w14:paraId="2028C23B" w14:textId="77777777" w:rsidR="00233F84" w:rsidRPr="002E7AD8" w:rsidRDefault="00233F84" w:rsidP="00271BC2">
                            <w:pPr>
                              <w:jc w:val="center"/>
                              <w:rPr>
                                <w:b/>
                                <w:bCs/>
                              </w:rPr>
                            </w:pPr>
                          </w:p>
                        </w:tc>
                        <w:tc>
                          <w:tcPr>
                            <w:tcW w:w="649" w:type="dxa"/>
                          </w:tcPr>
                          <w:p w14:paraId="56B00AC1" w14:textId="77777777" w:rsidR="00233F84" w:rsidRPr="002E7AD8" w:rsidRDefault="00233F84" w:rsidP="00271BC2">
                            <w:pPr>
                              <w:jc w:val="right"/>
                              <w:rPr>
                                <w:bCs/>
                              </w:rPr>
                            </w:pPr>
                          </w:p>
                        </w:tc>
                        <w:tc>
                          <w:tcPr>
                            <w:tcW w:w="1239" w:type="dxa"/>
                          </w:tcPr>
                          <w:p w14:paraId="3A997D3C" w14:textId="77777777" w:rsidR="00233F84" w:rsidRPr="002E7AD8" w:rsidRDefault="00233F84" w:rsidP="00271BC2">
                            <w:pPr>
                              <w:jc w:val="center"/>
                              <w:rPr>
                                <w:b/>
                                <w:bCs/>
                              </w:rPr>
                            </w:pPr>
                          </w:p>
                        </w:tc>
                      </w:tr>
                      <w:tr w:rsidR="00233F84" w14:paraId="52B41C46" w14:textId="77777777" w:rsidTr="00271BC2">
                        <w:tc>
                          <w:tcPr>
                            <w:tcW w:w="333" w:type="dxa"/>
                          </w:tcPr>
                          <w:p w14:paraId="432FC867" w14:textId="77777777" w:rsidR="00233F84" w:rsidRPr="002E7AD8" w:rsidRDefault="00233F84" w:rsidP="00271BC2">
                            <w:pPr>
                              <w:jc w:val="right"/>
                              <w:rPr>
                                <w:bCs/>
                              </w:rPr>
                            </w:pPr>
                            <w:r w:rsidRPr="002E7AD8">
                              <w:rPr>
                                <w:bCs/>
                              </w:rPr>
                              <w:t>iv.</w:t>
                            </w:r>
                          </w:p>
                        </w:tc>
                        <w:tc>
                          <w:tcPr>
                            <w:tcW w:w="1257"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33029B53"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B27DCF4"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635445B2" w14:textId="77777777" w:rsidR="00233F84" w:rsidRPr="002E7AD8" w:rsidRDefault="00233F84" w:rsidP="00271BC2">
                                  <w:pPr>
                                    <w:jc w:val="center"/>
                                    <w:rPr>
                                      <w:b/>
                                      <w:bCs/>
                                    </w:rPr>
                                  </w:pPr>
                                  <w:r w:rsidRPr="002E7AD8">
                                    <w:rPr>
                                      <w:b/>
                                      <w:bCs/>
                                    </w:rPr>
                                    <w:t>Out</w:t>
                                  </w:r>
                                </w:p>
                              </w:tc>
                            </w:tr>
                            <w:tr w:rsidR="00233F84" w:rsidRPr="0054503D" w14:paraId="6F1DF375"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60D9AF2"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52FDD695" w14:textId="77777777" w:rsidR="00233F84" w:rsidRPr="002E7AD8" w:rsidRDefault="00233F84" w:rsidP="00271BC2">
                                  <w:r w:rsidRPr="002E7AD8">
                                    <w:t>4</w:t>
                                  </w:r>
                                </w:p>
                              </w:tc>
                            </w:tr>
                            <w:tr w:rsidR="00233F84" w:rsidRPr="0054503D" w14:paraId="4959AB89"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B11CDD5"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251247D0" w14:textId="77777777" w:rsidR="00233F84" w:rsidRPr="002E7AD8" w:rsidRDefault="00233F84" w:rsidP="00271BC2">
                                  <w:r w:rsidRPr="002E7AD8">
                                    <w:t>1</w:t>
                                  </w:r>
                                </w:p>
                              </w:tc>
                            </w:tr>
                            <w:tr w:rsidR="00233F84" w:rsidRPr="0054503D" w14:paraId="31F9A1DA"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01690B9"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4CBAB68A" w14:textId="77777777" w:rsidR="00233F84" w:rsidRPr="002E7AD8" w:rsidRDefault="00233F84" w:rsidP="00271BC2">
                                  <w:r w:rsidRPr="002E7AD8">
                                    <w:t>0</w:t>
                                  </w:r>
                                </w:p>
                              </w:tc>
                            </w:tr>
                            <w:tr w:rsidR="00233F84" w:rsidRPr="0054503D" w14:paraId="1C8DC650"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0C2FA3E"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6306F264" w14:textId="77777777" w:rsidR="00233F84" w:rsidRPr="002E7AD8" w:rsidRDefault="00233F84" w:rsidP="00271BC2">
                                  <w:r w:rsidRPr="002E7AD8">
                                    <w:t>1</w:t>
                                  </w:r>
                                </w:p>
                              </w:tc>
                            </w:tr>
                            <w:tr w:rsidR="00233F84" w:rsidRPr="0054503D" w14:paraId="18F64512"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5FDB8B1"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71A318AB" w14:textId="77777777" w:rsidR="00233F84" w:rsidRPr="002E7AD8" w:rsidRDefault="00233F84" w:rsidP="00271BC2">
                                  <w:r w:rsidRPr="002E7AD8">
                                    <w:t>4</w:t>
                                  </w:r>
                                </w:p>
                              </w:tc>
                            </w:tr>
                            <w:tr w:rsidR="00233F84" w:rsidRPr="0054503D" w14:paraId="05571CE5"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AC47B36"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1EB79EE3" w14:textId="77777777" w:rsidR="00233F84" w:rsidRPr="002E7AD8" w:rsidRDefault="00233F84" w:rsidP="00271BC2">
                                  <w:r w:rsidRPr="002E7AD8">
                                    <w:t>9</w:t>
                                  </w:r>
                                </w:p>
                              </w:tc>
                            </w:tr>
                          </w:tbl>
                          <w:p w14:paraId="79FC3A08" w14:textId="77777777" w:rsidR="00233F84" w:rsidRPr="002E7AD8" w:rsidRDefault="00233F84" w:rsidP="00271BC2"/>
                        </w:tc>
                        <w:tc>
                          <w:tcPr>
                            <w:tcW w:w="588" w:type="dxa"/>
                          </w:tcPr>
                          <w:p w14:paraId="5C4B31A0" w14:textId="77777777" w:rsidR="00233F84" w:rsidRPr="002E7AD8" w:rsidRDefault="00233F84" w:rsidP="00271BC2">
                            <w:pPr>
                              <w:jc w:val="right"/>
                              <w:rPr>
                                <w:bCs/>
                              </w:rPr>
                            </w:pPr>
                            <w:r w:rsidRPr="002E7AD8">
                              <w:rPr>
                                <w:bCs/>
                              </w:rPr>
                              <w:t>v.</w:t>
                            </w:r>
                          </w:p>
                        </w:tc>
                        <w:tc>
                          <w:tcPr>
                            <w:tcW w:w="1241"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4C7C6A51"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4BBBB68B"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7B56D027" w14:textId="77777777" w:rsidR="00233F84" w:rsidRPr="002E7AD8" w:rsidRDefault="00233F84" w:rsidP="00271BC2">
                                  <w:pPr>
                                    <w:jc w:val="center"/>
                                    <w:rPr>
                                      <w:b/>
                                      <w:bCs/>
                                    </w:rPr>
                                  </w:pPr>
                                  <w:r w:rsidRPr="002E7AD8">
                                    <w:rPr>
                                      <w:b/>
                                      <w:bCs/>
                                    </w:rPr>
                                    <w:t>Out</w:t>
                                  </w:r>
                                </w:p>
                              </w:tc>
                            </w:tr>
                            <w:tr w:rsidR="00233F84" w:rsidRPr="0054503D" w14:paraId="44790C9E"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C0792E5"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299B437E" w14:textId="77777777" w:rsidR="00233F84" w:rsidRPr="002E7AD8" w:rsidRDefault="00233F84" w:rsidP="00271BC2">
                                  <w:r w:rsidRPr="002E7AD8">
                                    <w:t>_</w:t>
                                  </w:r>
                                </w:p>
                              </w:tc>
                            </w:tr>
                            <w:tr w:rsidR="00233F84" w:rsidRPr="0054503D" w14:paraId="6EA33085"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72E5ED0D"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79C3FBE3" w14:textId="77777777" w:rsidR="00233F84" w:rsidRPr="002E7AD8" w:rsidRDefault="00233F84" w:rsidP="00271BC2">
                                  <w:r w:rsidRPr="002E7AD8">
                                    <w:t>_</w:t>
                                  </w:r>
                                </w:p>
                              </w:tc>
                            </w:tr>
                            <w:tr w:rsidR="00233F84" w:rsidRPr="0054503D" w14:paraId="7D6FF72F"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5893E4E"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7D27DDAB" w14:textId="77777777" w:rsidR="00233F84" w:rsidRPr="002E7AD8" w:rsidRDefault="00233F84" w:rsidP="00271BC2">
                                  <w:r w:rsidRPr="002E7AD8">
                                    <w:t>0</w:t>
                                  </w:r>
                                </w:p>
                              </w:tc>
                            </w:tr>
                            <w:tr w:rsidR="00233F84" w:rsidRPr="0054503D" w14:paraId="4D37779A"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4B6AAEE6"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56C48BE3" w14:textId="77777777" w:rsidR="00233F84" w:rsidRPr="002E7AD8" w:rsidRDefault="00233F84" w:rsidP="00271BC2">
                                  <w:r w:rsidRPr="002E7AD8">
                                    <w:t>1</w:t>
                                  </w:r>
                                </w:p>
                              </w:tc>
                            </w:tr>
                            <w:tr w:rsidR="00233F84" w:rsidRPr="0054503D" w14:paraId="2E12F54C"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3F43D9D" w14:textId="77777777" w:rsidR="00233F84" w:rsidRPr="002E7AD8" w:rsidRDefault="00233F84" w:rsidP="00271BC2">
                                  <w:r w:rsidRPr="002E7AD8">
                                    <w:t>4</w:t>
                                  </w:r>
                                </w:p>
                              </w:tc>
                              <w:tc>
                                <w:tcPr>
                                  <w:tcW w:w="0" w:type="auto"/>
                                  <w:tcBorders>
                                    <w:top w:val="single" w:sz="4" w:space="0" w:color="auto"/>
                                    <w:left w:val="single" w:sz="4" w:space="0" w:color="auto"/>
                                    <w:bottom w:val="single" w:sz="4" w:space="0" w:color="auto"/>
                                    <w:right w:val="single" w:sz="4" w:space="0" w:color="auto"/>
                                  </w:tcBorders>
                                  <w:hideMark/>
                                </w:tcPr>
                                <w:p w14:paraId="2BEC94BE" w14:textId="77777777" w:rsidR="00233F84" w:rsidRPr="002E7AD8" w:rsidRDefault="00233F84" w:rsidP="00271BC2">
                                  <w:r w:rsidRPr="002E7AD8">
                                    <w:t>2</w:t>
                                  </w:r>
                                </w:p>
                              </w:tc>
                            </w:tr>
                            <w:tr w:rsidR="00233F84" w:rsidRPr="0054503D" w14:paraId="1503FB15"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85927E6" w14:textId="77777777" w:rsidR="00233F84" w:rsidRPr="002E7AD8" w:rsidRDefault="00233F84" w:rsidP="00271BC2">
                                  <w:r w:rsidRPr="002E7AD8">
                                    <w:t>9</w:t>
                                  </w:r>
                                </w:p>
                              </w:tc>
                              <w:tc>
                                <w:tcPr>
                                  <w:tcW w:w="0" w:type="auto"/>
                                  <w:tcBorders>
                                    <w:top w:val="single" w:sz="4" w:space="0" w:color="auto"/>
                                    <w:left w:val="single" w:sz="4" w:space="0" w:color="auto"/>
                                    <w:bottom w:val="single" w:sz="4" w:space="0" w:color="auto"/>
                                    <w:right w:val="single" w:sz="4" w:space="0" w:color="auto"/>
                                  </w:tcBorders>
                                  <w:hideMark/>
                                </w:tcPr>
                                <w:p w14:paraId="7F5C5A5F" w14:textId="77777777" w:rsidR="00233F84" w:rsidRPr="002E7AD8" w:rsidRDefault="00233F84" w:rsidP="00271BC2">
                                  <w:r w:rsidRPr="002E7AD8">
                                    <w:t>3</w:t>
                                  </w:r>
                                </w:p>
                              </w:tc>
                            </w:tr>
                          </w:tbl>
                          <w:p w14:paraId="54C3FED0" w14:textId="77777777" w:rsidR="00233F84" w:rsidRPr="002E7AD8" w:rsidRDefault="00233F84" w:rsidP="00271BC2"/>
                        </w:tc>
                        <w:tc>
                          <w:tcPr>
                            <w:tcW w:w="649" w:type="dxa"/>
                          </w:tcPr>
                          <w:p w14:paraId="7E135583" w14:textId="77777777" w:rsidR="00233F84" w:rsidRPr="002E7AD8" w:rsidRDefault="00233F84" w:rsidP="00271BC2">
                            <w:pPr>
                              <w:jc w:val="right"/>
                              <w:rPr>
                                <w:bCs/>
                              </w:rPr>
                            </w:pPr>
                            <w:r w:rsidRPr="002E7AD8">
                              <w:rPr>
                                <w:bCs/>
                              </w:rPr>
                              <w:t>vi.</w:t>
                            </w:r>
                          </w:p>
                        </w:tc>
                        <w:tc>
                          <w:tcPr>
                            <w:tcW w:w="1239"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169C57DC"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46C48EA1"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7DA0A30E" w14:textId="77777777" w:rsidR="00233F84" w:rsidRPr="002E7AD8" w:rsidRDefault="00233F84" w:rsidP="00271BC2">
                                  <w:pPr>
                                    <w:jc w:val="center"/>
                                    <w:rPr>
                                      <w:b/>
                                      <w:bCs/>
                                    </w:rPr>
                                  </w:pPr>
                                  <w:r w:rsidRPr="002E7AD8">
                                    <w:rPr>
                                      <w:b/>
                                      <w:bCs/>
                                    </w:rPr>
                                    <w:t>Out</w:t>
                                  </w:r>
                                </w:p>
                              </w:tc>
                            </w:tr>
                            <w:tr w:rsidR="00233F84" w:rsidRPr="0054503D" w14:paraId="580E4186"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6E34B7F"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58D3FFEE" w14:textId="77777777" w:rsidR="00233F84" w:rsidRPr="002E7AD8" w:rsidRDefault="00233F84" w:rsidP="00271BC2">
                                  <w:r w:rsidRPr="002E7AD8">
                                    <w:t>2</w:t>
                                  </w:r>
                                </w:p>
                              </w:tc>
                            </w:tr>
                            <w:tr w:rsidR="00233F84" w:rsidRPr="0054503D" w14:paraId="1FF4CF13"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5F49962"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03AD0711" w14:textId="77777777" w:rsidR="00233F84" w:rsidRPr="002E7AD8" w:rsidRDefault="00233F84" w:rsidP="00271BC2">
                                  <w:r w:rsidRPr="002E7AD8">
                                    <w:t>1</w:t>
                                  </w:r>
                                </w:p>
                              </w:tc>
                            </w:tr>
                            <w:tr w:rsidR="00233F84" w:rsidRPr="0054503D" w14:paraId="528324D3"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DB8D2B7"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06785C8C" w14:textId="77777777" w:rsidR="00233F84" w:rsidRPr="002E7AD8" w:rsidRDefault="00233F84" w:rsidP="00271BC2">
                                  <w:r w:rsidRPr="002E7AD8">
                                    <w:t>0</w:t>
                                  </w:r>
                                </w:p>
                              </w:tc>
                            </w:tr>
                            <w:tr w:rsidR="00233F84" w:rsidRPr="0054503D" w14:paraId="69EDCBAA"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C2894D0"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0BE1A118" w14:textId="77777777" w:rsidR="00233F84" w:rsidRPr="002E7AD8" w:rsidRDefault="00233F84" w:rsidP="00271BC2">
                                  <w:r w:rsidRPr="002E7AD8">
                                    <w:t>1</w:t>
                                  </w:r>
                                </w:p>
                              </w:tc>
                            </w:tr>
                            <w:tr w:rsidR="00233F84" w:rsidRPr="0054503D" w14:paraId="460D9045"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2AB3091"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5C731586" w14:textId="77777777" w:rsidR="00233F84" w:rsidRPr="002E7AD8" w:rsidRDefault="00233F84" w:rsidP="00271BC2">
                                  <w:r w:rsidRPr="002E7AD8">
                                    <w:t>2</w:t>
                                  </w:r>
                                </w:p>
                              </w:tc>
                            </w:tr>
                            <w:tr w:rsidR="00233F84" w:rsidRPr="0054503D" w14:paraId="742B1339"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16471B3"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556A9035" w14:textId="77777777" w:rsidR="00233F84" w:rsidRPr="002E7AD8" w:rsidRDefault="00233F84" w:rsidP="00271BC2">
                                  <w:r w:rsidRPr="002E7AD8">
                                    <w:t>3</w:t>
                                  </w:r>
                                </w:p>
                              </w:tc>
                            </w:tr>
                          </w:tbl>
                          <w:p w14:paraId="338D66F9" w14:textId="77777777" w:rsidR="00233F84" w:rsidRPr="002E7AD8" w:rsidRDefault="00233F84" w:rsidP="00271BC2"/>
                        </w:tc>
                      </w:tr>
                    </w:tbl>
                    <w:p w14:paraId="62AD7DA6" w14:textId="77777777" w:rsidR="00233F84" w:rsidRPr="00491B22" w:rsidRDefault="00233F84" w:rsidP="00E95EAE"/>
                  </w:txbxContent>
                </v:textbox>
              </v:shape>
            </w:pict>
          </mc:Fallback>
        </mc:AlternateContent>
      </w:r>
      <w:r w:rsidR="00E95EAE">
        <w:t xml:space="preserve">a. </w:t>
      </w:r>
      <w:r w:rsidR="00E95EAE" w:rsidRPr="002E7AD8">
        <w:rPr>
          <w:position w:val="-10"/>
        </w:rPr>
        <w:object w:dxaOrig="660" w:dyaOrig="360" w14:anchorId="7626E61E">
          <v:shape id="_x0000_i1148" type="#_x0000_t75" style="width:33.75pt;height:17.25pt" o:ole="">
            <v:imagedata r:id="rId291" o:title=""/>
          </v:shape>
          <o:OLEObject Type="Embed" ProgID="Equation.3" ShapeID="_x0000_i1148" DrawAspect="Content" ObjectID="_1690106773" r:id="rId292"/>
        </w:object>
      </w:r>
    </w:p>
    <w:p w14:paraId="6EBB32A1" w14:textId="77777777" w:rsidR="00E95EAE" w:rsidRPr="00491B22" w:rsidRDefault="00E95EAE" w:rsidP="00E95EAE">
      <w:pPr>
        <w:pStyle w:val="MTDisplayEquation"/>
        <w:ind w:left="360"/>
        <w:rPr>
          <w:szCs w:val="24"/>
        </w:rPr>
      </w:pPr>
      <w:r>
        <w:t xml:space="preserve">b. </w:t>
      </w:r>
      <w:r w:rsidRPr="002E7AD8">
        <w:rPr>
          <w:position w:val="-10"/>
        </w:rPr>
        <w:object w:dxaOrig="580" w:dyaOrig="260" w14:anchorId="4D570A67">
          <v:shape id="_x0000_i1149" type="#_x0000_t75" style="width:29.25pt;height:12pt" o:ole="">
            <v:imagedata r:id="rId293" o:title=""/>
          </v:shape>
          <o:OLEObject Type="Embed" ProgID="Equation.3" ShapeID="_x0000_i1149" DrawAspect="Content" ObjectID="_1690106774" r:id="rId294"/>
        </w:object>
      </w:r>
    </w:p>
    <w:p w14:paraId="1E923EA1" w14:textId="77777777" w:rsidR="00E95EAE" w:rsidRPr="00491B22" w:rsidRDefault="00E95EAE" w:rsidP="00E95EAE">
      <w:pPr>
        <w:pStyle w:val="MTDisplayEquation"/>
        <w:ind w:left="360"/>
        <w:rPr>
          <w:szCs w:val="24"/>
        </w:rPr>
      </w:pPr>
      <w:r>
        <w:t xml:space="preserve">c. </w:t>
      </w:r>
      <w:r w:rsidRPr="002E7AD8">
        <w:rPr>
          <w:position w:val="-10"/>
        </w:rPr>
        <w:object w:dxaOrig="760" w:dyaOrig="380" w14:anchorId="1F36F4DA">
          <v:shape id="_x0000_i1150" type="#_x0000_t75" style="width:38.25pt;height:19.5pt" o:ole="">
            <v:imagedata r:id="rId295" o:title=""/>
          </v:shape>
          <o:OLEObject Type="Embed" ProgID="Equation.3" ShapeID="_x0000_i1150" DrawAspect="Content" ObjectID="_1690106775" r:id="rId296"/>
        </w:object>
      </w:r>
    </w:p>
    <w:p w14:paraId="6B796EF1" w14:textId="77777777" w:rsidR="00E95EAE" w:rsidRPr="00491B22" w:rsidRDefault="00E95EAE" w:rsidP="00E95EAE">
      <w:pPr>
        <w:pStyle w:val="MTDisplayEquation"/>
        <w:ind w:left="360"/>
        <w:rPr>
          <w:szCs w:val="24"/>
        </w:rPr>
      </w:pPr>
      <w:r>
        <w:t xml:space="preserve">d. </w:t>
      </w:r>
      <w:r w:rsidRPr="002E7AD8">
        <w:rPr>
          <w:position w:val="-10"/>
        </w:rPr>
        <w:object w:dxaOrig="800" w:dyaOrig="320" w14:anchorId="1A5C0419">
          <v:shape id="_x0000_i1151" type="#_x0000_t75" style="width:39pt;height:15pt" o:ole="">
            <v:imagedata r:id="rId297" o:title=""/>
          </v:shape>
          <o:OLEObject Type="Embed" ProgID="Equation.3" ShapeID="_x0000_i1151" DrawAspect="Content" ObjectID="_1690106776" r:id="rId298"/>
        </w:object>
      </w:r>
    </w:p>
    <w:p w14:paraId="2CA20631" w14:textId="77777777" w:rsidR="00E95EAE" w:rsidRPr="00491B22" w:rsidRDefault="00E95EAE" w:rsidP="00E95EAE">
      <w:pPr>
        <w:pStyle w:val="MTDisplayEquation"/>
        <w:ind w:left="360"/>
        <w:rPr>
          <w:szCs w:val="24"/>
        </w:rPr>
      </w:pPr>
      <w:r>
        <w:t xml:space="preserve">e. </w:t>
      </w:r>
      <w:r w:rsidRPr="002E7AD8">
        <w:rPr>
          <w:position w:val="-10"/>
        </w:rPr>
        <w:object w:dxaOrig="680" w:dyaOrig="320" w14:anchorId="5715EFB3">
          <v:shape id="_x0000_i1152" type="#_x0000_t75" style="width:34.5pt;height:15pt" o:ole="">
            <v:imagedata r:id="rId299" o:title=""/>
          </v:shape>
          <o:OLEObject Type="Embed" ProgID="Equation.3" ShapeID="_x0000_i1152" DrawAspect="Content" ObjectID="_1690106777" r:id="rId300"/>
        </w:object>
      </w:r>
    </w:p>
    <w:p w14:paraId="5ED45C57" w14:textId="77777777" w:rsidR="00E95EAE" w:rsidRPr="0054503D" w:rsidRDefault="00E95EAE" w:rsidP="00E95EAE">
      <w:pPr>
        <w:pStyle w:val="MTDisplayEquation"/>
        <w:ind w:left="360"/>
        <w:rPr>
          <w:szCs w:val="24"/>
        </w:rPr>
      </w:pPr>
      <w:r>
        <w:t xml:space="preserve">f. </w:t>
      </w:r>
      <w:r w:rsidRPr="002E7AD8">
        <w:rPr>
          <w:position w:val="-10"/>
        </w:rPr>
        <w:object w:dxaOrig="639" w:dyaOrig="360" w14:anchorId="7F997DD7">
          <v:shape id="_x0000_i1153" type="#_x0000_t75" style="width:33pt;height:17.25pt" o:ole="">
            <v:imagedata r:id="rId301" o:title=""/>
          </v:shape>
          <o:OLEObject Type="Embed" ProgID="Equation.3" ShapeID="_x0000_i1153" DrawAspect="Content" ObjectID="_1690106778" r:id="rId302"/>
        </w:object>
      </w:r>
    </w:p>
    <w:p w14:paraId="13E76DF1" w14:textId="77777777" w:rsidR="00E95EAE" w:rsidRPr="0054503D" w:rsidRDefault="00E95EAE" w:rsidP="00E95EAE">
      <w:pPr>
        <w:rPr>
          <w:vanish/>
        </w:rPr>
      </w:pPr>
    </w:p>
    <w:p w14:paraId="30718574" w14:textId="77777777" w:rsidR="00E95EAE" w:rsidRPr="0054503D" w:rsidRDefault="00E95EAE" w:rsidP="00E95EAE">
      <w:pPr>
        <w:rPr>
          <w:vanish/>
        </w:rPr>
      </w:pPr>
    </w:p>
    <w:p w14:paraId="0E1970E3" w14:textId="77777777" w:rsidR="00E95EAE" w:rsidRPr="0054503D" w:rsidRDefault="00E95EAE" w:rsidP="00E95EAE">
      <w:pPr>
        <w:spacing w:before="100" w:beforeAutospacing="1" w:after="100" w:afterAutospacing="1"/>
        <w:ind w:left="900"/>
      </w:pPr>
    </w:p>
    <w:p w14:paraId="010C5B5B" w14:textId="77777777" w:rsidR="00E95EAE" w:rsidRPr="0054503D" w:rsidRDefault="00E95EAE" w:rsidP="00E95EAE">
      <w:r w:rsidRPr="0054503D">
        <w:t> </w:t>
      </w:r>
    </w:p>
    <w:p w14:paraId="52196FF3" w14:textId="77777777" w:rsidR="00E95EAE" w:rsidRPr="0054503D" w:rsidRDefault="00E95EAE" w:rsidP="00E95EAE">
      <w:r w:rsidRPr="0054503D">
        <w:t> </w:t>
      </w:r>
    </w:p>
    <w:p w14:paraId="34E89878" w14:textId="77777777" w:rsidR="00E95EAE" w:rsidRDefault="00E95EAE" w:rsidP="00E95EAE"/>
    <w:p w14:paraId="5A2DF4B5" w14:textId="77777777" w:rsidR="00E95EAE" w:rsidRDefault="00E95EAE" w:rsidP="00E95EAE"/>
    <w:p w14:paraId="301197AD" w14:textId="77777777" w:rsidR="00E95EAE" w:rsidRDefault="00E95EAE" w:rsidP="00E95EAE"/>
    <w:p w14:paraId="2DF48C1C" w14:textId="77777777" w:rsidR="00626252" w:rsidRDefault="00626252" w:rsidP="00E95EAE"/>
    <w:p w14:paraId="19AFD3DC" w14:textId="77777777" w:rsidR="00E95EAE" w:rsidRPr="00491B22" w:rsidRDefault="00E95EAE" w:rsidP="00F62BB1">
      <w:pPr>
        <w:pStyle w:val="ListParagraph"/>
        <w:numPr>
          <w:ilvl w:val="0"/>
          <w:numId w:val="28"/>
        </w:numPr>
        <w:spacing w:line="240" w:lineRule="auto"/>
        <w:rPr>
          <w:szCs w:val="24"/>
        </w:rPr>
      </w:pPr>
      <w:r w:rsidRPr="00491B22">
        <w:rPr>
          <w:szCs w:val="24"/>
        </w:rPr>
        <w:t>Match each equation with its table</w:t>
      </w:r>
    </w:p>
    <w:p w14:paraId="095F4F8E" w14:textId="77777777" w:rsidR="00E95EAE" w:rsidRPr="0054503D" w:rsidRDefault="00B642A4" w:rsidP="00F62BB1">
      <w:pPr>
        <w:numPr>
          <w:ilvl w:val="0"/>
          <w:numId w:val="9"/>
        </w:numPr>
        <w:tabs>
          <w:tab w:val="clear" w:pos="360"/>
          <w:tab w:val="num" w:pos="720"/>
        </w:tabs>
        <w:spacing w:after="100" w:afterAutospacing="1"/>
        <w:ind w:left="720"/>
      </w:pPr>
      <w:r>
        <w:rPr>
          <w:noProof/>
        </w:rPr>
        <mc:AlternateContent>
          <mc:Choice Requires="wps">
            <w:drawing>
              <wp:anchor distT="0" distB="0" distL="114300" distR="114300" simplePos="0" relativeHeight="251683328" behindDoc="0" locked="0" layoutInCell="1" allowOverlap="1" wp14:anchorId="3E7D9CD0" wp14:editId="73F5AD34">
                <wp:simplePos x="0" y="0"/>
                <wp:positionH relativeFrom="column">
                  <wp:posOffset>1898650</wp:posOffset>
                </wp:positionH>
                <wp:positionV relativeFrom="paragraph">
                  <wp:posOffset>46355</wp:posOffset>
                </wp:positionV>
                <wp:extent cx="3488690" cy="2943225"/>
                <wp:effectExtent l="0" t="0" r="0" b="0"/>
                <wp:wrapNone/>
                <wp:docPr id="268" name="Text Box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8690" cy="294322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5307" w:type="dxa"/>
                              <w:tblLook w:val="04A0" w:firstRow="1" w:lastRow="0" w:firstColumn="1" w:lastColumn="0" w:noHBand="0" w:noVBand="1"/>
                            </w:tblPr>
                            <w:tblGrid>
                              <w:gridCol w:w="463"/>
                              <w:gridCol w:w="1305"/>
                              <w:gridCol w:w="451"/>
                              <w:gridCol w:w="1286"/>
                              <w:gridCol w:w="516"/>
                              <w:gridCol w:w="1286"/>
                            </w:tblGrid>
                            <w:tr w:rsidR="00233F84" w14:paraId="33BB54D5" w14:textId="77777777" w:rsidTr="00271BC2">
                              <w:tc>
                                <w:tcPr>
                                  <w:tcW w:w="333" w:type="dxa"/>
                                </w:tcPr>
                                <w:p w14:paraId="64D4893F" w14:textId="77777777" w:rsidR="00233F84" w:rsidRPr="002E7AD8" w:rsidRDefault="00233F84" w:rsidP="00271BC2">
                                  <w:pPr>
                                    <w:jc w:val="right"/>
                                    <w:rPr>
                                      <w:bCs/>
                                    </w:rPr>
                                  </w:pPr>
                                  <w:proofErr w:type="spellStart"/>
                                  <w:r w:rsidRPr="007A3632">
                                    <w:rPr>
                                      <w:bCs/>
                                    </w:rPr>
                                    <w:t>i</w:t>
                                  </w:r>
                                  <w:proofErr w:type="spellEnd"/>
                                  <w:r w:rsidRPr="007A3632">
                                    <w:rPr>
                                      <w:bCs/>
                                    </w:rPr>
                                    <w:t>.</w:t>
                                  </w:r>
                                </w:p>
                              </w:tc>
                              <w:tc>
                                <w:tcPr>
                                  <w:tcW w:w="1257"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36"/>
                                  </w:tblGrid>
                                  <w:tr w:rsidR="00233F84" w:rsidRPr="0054503D" w14:paraId="2C558DE7"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48A234BD"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11CE245C" w14:textId="77777777" w:rsidR="00233F84" w:rsidRPr="002E7AD8" w:rsidRDefault="00233F84" w:rsidP="00271BC2">
                                        <w:pPr>
                                          <w:jc w:val="center"/>
                                          <w:rPr>
                                            <w:b/>
                                            <w:bCs/>
                                          </w:rPr>
                                        </w:pPr>
                                        <w:r w:rsidRPr="002E7AD8">
                                          <w:rPr>
                                            <w:b/>
                                            <w:bCs/>
                                          </w:rPr>
                                          <w:t>Out</w:t>
                                        </w:r>
                                      </w:p>
                                    </w:tc>
                                  </w:tr>
                                  <w:tr w:rsidR="00233F84" w:rsidRPr="0054503D" w14:paraId="3EB237FB"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9319E66"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2F9693D6" w14:textId="77777777" w:rsidR="00233F84" w:rsidRPr="002E7AD8" w:rsidRDefault="00233F84" w:rsidP="00271BC2">
                                        <w:r w:rsidRPr="002E7AD8">
                                          <w:t>-0.5</w:t>
                                        </w:r>
                                      </w:p>
                                    </w:tc>
                                  </w:tr>
                                  <w:tr w:rsidR="00233F84" w:rsidRPr="0054503D" w14:paraId="5A290887"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61A7DB6"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51558DAD" w14:textId="77777777" w:rsidR="00233F84" w:rsidRPr="002E7AD8" w:rsidRDefault="00233F84" w:rsidP="00271BC2">
                                        <w:r w:rsidRPr="002E7AD8">
                                          <w:t>-1</w:t>
                                        </w:r>
                                      </w:p>
                                    </w:tc>
                                  </w:tr>
                                  <w:tr w:rsidR="00233F84" w:rsidRPr="0054503D" w14:paraId="23F8B20B"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73390559"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6D8F0D28" w14:textId="77777777" w:rsidR="00233F84" w:rsidRPr="002E7AD8" w:rsidRDefault="00233F84" w:rsidP="00271BC2">
                                        <w:r w:rsidRPr="002E7AD8">
                                          <w:t>_</w:t>
                                        </w:r>
                                      </w:p>
                                    </w:tc>
                                  </w:tr>
                                  <w:tr w:rsidR="00233F84" w:rsidRPr="0054503D" w14:paraId="0D264CC1"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6D302E0"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38220BAA" w14:textId="77777777" w:rsidR="00233F84" w:rsidRPr="002E7AD8" w:rsidRDefault="00233F84" w:rsidP="00271BC2">
                                        <w:r w:rsidRPr="002E7AD8">
                                          <w:t>1</w:t>
                                        </w:r>
                                      </w:p>
                                    </w:tc>
                                  </w:tr>
                                  <w:tr w:rsidR="00233F84" w:rsidRPr="0054503D" w14:paraId="474EF0C6"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15B5358"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77991887" w14:textId="77777777" w:rsidR="00233F84" w:rsidRPr="002E7AD8" w:rsidRDefault="00233F84" w:rsidP="00271BC2">
                                        <w:r w:rsidRPr="002E7AD8">
                                          <w:t>0.5</w:t>
                                        </w:r>
                                      </w:p>
                                    </w:tc>
                                  </w:tr>
                                  <w:tr w:rsidR="00233F84" w:rsidRPr="0054503D" w14:paraId="4964B0EC"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A77ADFA"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1C5A25B1" w14:textId="77777777" w:rsidR="00233F84" w:rsidRPr="002E7AD8" w:rsidRDefault="00233F84" w:rsidP="00271BC2">
                                        <w:r w:rsidRPr="002E7AD8">
                                          <w:t>0.33</w:t>
                                        </w:r>
                                      </w:p>
                                    </w:tc>
                                  </w:tr>
                                </w:tbl>
                                <w:p w14:paraId="36E41B5C" w14:textId="77777777" w:rsidR="00233F84" w:rsidRPr="002E7AD8" w:rsidRDefault="00233F84" w:rsidP="00271BC2"/>
                              </w:tc>
                              <w:tc>
                                <w:tcPr>
                                  <w:tcW w:w="588" w:type="dxa"/>
                                </w:tcPr>
                                <w:p w14:paraId="67FA7927" w14:textId="77777777" w:rsidR="00233F84" w:rsidRPr="002E7AD8" w:rsidRDefault="00233F84" w:rsidP="00271BC2">
                                  <w:pPr>
                                    <w:jc w:val="right"/>
                                    <w:rPr>
                                      <w:bCs/>
                                    </w:rPr>
                                  </w:pPr>
                                  <w:r w:rsidRPr="002E7AD8">
                                    <w:rPr>
                                      <w:bCs/>
                                    </w:rPr>
                                    <w:t>ii.</w:t>
                                  </w:r>
                                </w:p>
                              </w:tc>
                              <w:tc>
                                <w:tcPr>
                                  <w:tcW w:w="1241"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07FBA191"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F06BA1E"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101EC86C" w14:textId="77777777" w:rsidR="00233F84" w:rsidRPr="002E7AD8" w:rsidRDefault="00233F84" w:rsidP="00271BC2">
                                        <w:pPr>
                                          <w:jc w:val="center"/>
                                          <w:rPr>
                                            <w:b/>
                                            <w:bCs/>
                                          </w:rPr>
                                        </w:pPr>
                                        <w:r w:rsidRPr="002E7AD8">
                                          <w:rPr>
                                            <w:b/>
                                            <w:bCs/>
                                          </w:rPr>
                                          <w:t>Out</w:t>
                                        </w:r>
                                      </w:p>
                                    </w:tc>
                                  </w:tr>
                                  <w:tr w:rsidR="00233F84" w:rsidRPr="0054503D" w14:paraId="4C62AF00"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B71F258"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3D6AFC6D" w14:textId="77777777" w:rsidR="00233F84" w:rsidRPr="002E7AD8" w:rsidRDefault="00233F84" w:rsidP="00271BC2">
                                        <w:r w:rsidRPr="002E7AD8">
                                          <w:t>-2</w:t>
                                        </w:r>
                                      </w:p>
                                    </w:tc>
                                  </w:tr>
                                  <w:tr w:rsidR="00233F84" w:rsidRPr="0054503D" w14:paraId="105E6322"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0E05ED5"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3AA2BDF6" w14:textId="77777777" w:rsidR="00233F84" w:rsidRPr="002E7AD8" w:rsidRDefault="00233F84" w:rsidP="00271BC2">
                                        <w:r w:rsidRPr="002E7AD8">
                                          <w:t>-1</w:t>
                                        </w:r>
                                      </w:p>
                                    </w:tc>
                                  </w:tr>
                                  <w:tr w:rsidR="00233F84" w:rsidRPr="0054503D" w14:paraId="139305D1"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00DC959"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7BF2256F" w14:textId="77777777" w:rsidR="00233F84" w:rsidRPr="002E7AD8" w:rsidRDefault="00233F84" w:rsidP="00271BC2">
                                        <w:r w:rsidRPr="002E7AD8">
                                          <w:t>0</w:t>
                                        </w:r>
                                      </w:p>
                                    </w:tc>
                                  </w:tr>
                                  <w:tr w:rsidR="00233F84" w:rsidRPr="0054503D" w14:paraId="3005C022"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A52EB63"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2A1CDAE1" w14:textId="77777777" w:rsidR="00233F84" w:rsidRPr="002E7AD8" w:rsidRDefault="00233F84" w:rsidP="00271BC2">
                                        <w:r w:rsidRPr="002E7AD8">
                                          <w:t>1</w:t>
                                        </w:r>
                                      </w:p>
                                    </w:tc>
                                  </w:tr>
                                  <w:tr w:rsidR="00233F84" w:rsidRPr="0054503D" w14:paraId="525B442A"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7A89C62"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4A84591B" w14:textId="77777777" w:rsidR="00233F84" w:rsidRPr="002E7AD8" w:rsidRDefault="00233F84" w:rsidP="00271BC2">
                                        <w:r w:rsidRPr="002E7AD8">
                                          <w:t>2</w:t>
                                        </w:r>
                                      </w:p>
                                    </w:tc>
                                  </w:tr>
                                  <w:tr w:rsidR="00233F84" w:rsidRPr="0054503D" w14:paraId="7974DA97"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252D38E"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0E8AAF54" w14:textId="77777777" w:rsidR="00233F84" w:rsidRPr="002E7AD8" w:rsidRDefault="00233F84" w:rsidP="00271BC2">
                                        <w:r w:rsidRPr="002E7AD8">
                                          <w:t>3</w:t>
                                        </w:r>
                                      </w:p>
                                    </w:tc>
                                  </w:tr>
                                </w:tbl>
                                <w:p w14:paraId="12F2D216" w14:textId="77777777" w:rsidR="00233F84" w:rsidRPr="002E7AD8" w:rsidRDefault="00233F84" w:rsidP="00271BC2"/>
                              </w:tc>
                              <w:tc>
                                <w:tcPr>
                                  <w:tcW w:w="649" w:type="dxa"/>
                                </w:tcPr>
                                <w:p w14:paraId="087259F5" w14:textId="77777777" w:rsidR="00233F84" w:rsidRPr="002E7AD8" w:rsidRDefault="00233F84" w:rsidP="00271BC2">
                                  <w:pPr>
                                    <w:jc w:val="right"/>
                                    <w:rPr>
                                      <w:bCs/>
                                    </w:rPr>
                                  </w:pPr>
                                  <w:r w:rsidRPr="002E7AD8">
                                    <w:rPr>
                                      <w:bCs/>
                                    </w:rPr>
                                    <w:t>iii.</w:t>
                                  </w:r>
                                </w:p>
                              </w:tc>
                              <w:tc>
                                <w:tcPr>
                                  <w:tcW w:w="1239"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4D4B578D"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5F1B5D1"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44D8D40A" w14:textId="77777777" w:rsidR="00233F84" w:rsidRPr="002E7AD8" w:rsidRDefault="00233F84" w:rsidP="00271BC2">
                                        <w:pPr>
                                          <w:jc w:val="center"/>
                                          <w:rPr>
                                            <w:b/>
                                            <w:bCs/>
                                          </w:rPr>
                                        </w:pPr>
                                        <w:r w:rsidRPr="002E7AD8">
                                          <w:rPr>
                                            <w:b/>
                                            <w:bCs/>
                                          </w:rPr>
                                          <w:t>Out</w:t>
                                        </w:r>
                                      </w:p>
                                    </w:tc>
                                  </w:tr>
                                  <w:tr w:rsidR="00233F84" w:rsidRPr="0054503D" w14:paraId="6BDAD6F1"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E6AA6D8"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3C8F9884" w14:textId="77777777" w:rsidR="00233F84" w:rsidRPr="002E7AD8" w:rsidRDefault="00233F84" w:rsidP="00271BC2">
                                        <w:r w:rsidRPr="002E7AD8">
                                          <w:t>-8</w:t>
                                        </w:r>
                                      </w:p>
                                    </w:tc>
                                  </w:tr>
                                  <w:tr w:rsidR="00233F84" w:rsidRPr="0054503D" w14:paraId="74972CDB"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4574D755"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2E75B46B" w14:textId="77777777" w:rsidR="00233F84" w:rsidRPr="002E7AD8" w:rsidRDefault="00233F84" w:rsidP="00271BC2">
                                        <w:r w:rsidRPr="002E7AD8">
                                          <w:t>-1</w:t>
                                        </w:r>
                                      </w:p>
                                    </w:tc>
                                  </w:tr>
                                  <w:tr w:rsidR="00233F84" w:rsidRPr="0054503D" w14:paraId="2A8C9713"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6A0D268"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42B4BB92" w14:textId="77777777" w:rsidR="00233F84" w:rsidRPr="002E7AD8" w:rsidRDefault="00233F84" w:rsidP="00271BC2">
                                        <w:r w:rsidRPr="002E7AD8">
                                          <w:t>0</w:t>
                                        </w:r>
                                      </w:p>
                                    </w:tc>
                                  </w:tr>
                                  <w:tr w:rsidR="00233F84" w:rsidRPr="0054503D" w14:paraId="6444B240"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E8C6EDE"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1C8638FB" w14:textId="77777777" w:rsidR="00233F84" w:rsidRPr="002E7AD8" w:rsidRDefault="00233F84" w:rsidP="00271BC2">
                                        <w:r w:rsidRPr="002E7AD8">
                                          <w:t>1</w:t>
                                        </w:r>
                                      </w:p>
                                    </w:tc>
                                  </w:tr>
                                  <w:tr w:rsidR="00233F84" w:rsidRPr="0054503D" w14:paraId="04BBA8DC"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A771C83"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068DB093" w14:textId="77777777" w:rsidR="00233F84" w:rsidRPr="002E7AD8" w:rsidRDefault="00233F84" w:rsidP="00271BC2">
                                        <w:r w:rsidRPr="002E7AD8">
                                          <w:t>8</w:t>
                                        </w:r>
                                      </w:p>
                                    </w:tc>
                                  </w:tr>
                                  <w:tr w:rsidR="00233F84" w:rsidRPr="0054503D" w14:paraId="15BDE486"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E49AEE7"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5BC7A97C" w14:textId="77777777" w:rsidR="00233F84" w:rsidRPr="002E7AD8" w:rsidRDefault="00233F84" w:rsidP="00271BC2">
                                        <w:r w:rsidRPr="002E7AD8">
                                          <w:t>27</w:t>
                                        </w:r>
                                      </w:p>
                                    </w:tc>
                                  </w:tr>
                                </w:tbl>
                                <w:p w14:paraId="30F4A06D" w14:textId="77777777" w:rsidR="00233F84" w:rsidRPr="002E7AD8" w:rsidRDefault="00233F84" w:rsidP="00271BC2"/>
                              </w:tc>
                            </w:tr>
                            <w:tr w:rsidR="00233F84" w14:paraId="2A39E40F" w14:textId="77777777" w:rsidTr="00271BC2">
                              <w:trPr>
                                <w:trHeight w:val="110"/>
                              </w:trPr>
                              <w:tc>
                                <w:tcPr>
                                  <w:tcW w:w="333" w:type="dxa"/>
                                </w:tcPr>
                                <w:p w14:paraId="34B2440D" w14:textId="77777777" w:rsidR="00233F84" w:rsidRPr="002E7AD8" w:rsidRDefault="00233F84" w:rsidP="00271BC2">
                                  <w:pPr>
                                    <w:jc w:val="right"/>
                                    <w:rPr>
                                      <w:bCs/>
                                    </w:rPr>
                                  </w:pPr>
                                </w:p>
                              </w:tc>
                              <w:tc>
                                <w:tcPr>
                                  <w:tcW w:w="1257" w:type="dxa"/>
                                </w:tcPr>
                                <w:p w14:paraId="35E963F1" w14:textId="77777777" w:rsidR="00233F84" w:rsidRPr="002E7AD8" w:rsidRDefault="00233F84" w:rsidP="00271BC2">
                                  <w:pPr>
                                    <w:jc w:val="center"/>
                                    <w:rPr>
                                      <w:b/>
                                      <w:bCs/>
                                    </w:rPr>
                                  </w:pPr>
                                </w:p>
                              </w:tc>
                              <w:tc>
                                <w:tcPr>
                                  <w:tcW w:w="588" w:type="dxa"/>
                                </w:tcPr>
                                <w:p w14:paraId="55ABD763" w14:textId="77777777" w:rsidR="00233F84" w:rsidRPr="002E7AD8" w:rsidRDefault="00233F84" w:rsidP="00271BC2">
                                  <w:pPr>
                                    <w:jc w:val="right"/>
                                    <w:rPr>
                                      <w:bCs/>
                                    </w:rPr>
                                  </w:pPr>
                                </w:p>
                              </w:tc>
                              <w:tc>
                                <w:tcPr>
                                  <w:tcW w:w="1241" w:type="dxa"/>
                                </w:tcPr>
                                <w:p w14:paraId="3C72CBB4" w14:textId="77777777" w:rsidR="00233F84" w:rsidRPr="002E7AD8" w:rsidRDefault="00233F84" w:rsidP="00271BC2">
                                  <w:pPr>
                                    <w:jc w:val="center"/>
                                    <w:rPr>
                                      <w:b/>
                                      <w:bCs/>
                                    </w:rPr>
                                  </w:pPr>
                                </w:p>
                              </w:tc>
                              <w:tc>
                                <w:tcPr>
                                  <w:tcW w:w="649" w:type="dxa"/>
                                </w:tcPr>
                                <w:p w14:paraId="1AFD90F5" w14:textId="77777777" w:rsidR="00233F84" w:rsidRPr="002E7AD8" w:rsidRDefault="00233F84" w:rsidP="00271BC2">
                                  <w:pPr>
                                    <w:jc w:val="right"/>
                                    <w:rPr>
                                      <w:bCs/>
                                    </w:rPr>
                                  </w:pPr>
                                </w:p>
                              </w:tc>
                              <w:tc>
                                <w:tcPr>
                                  <w:tcW w:w="1239" w:type="dxa"/>
                                </w:tcPr>
                                <w:p w14:paraId="0CAED54F" w14:textId="77777777" w:rsidR="00233F84" w:rsidRPr="002E7AD8" w:rsidRDefault="00233F84" w:rsidP="00271BC2">
                                  <w:pPr>
                                    <w:jc w:val="center"/>
                                    <w:rPr>
                                      <w:b/>
                                      <w:bCs/>
                                    </w:rPr>
                                  </w:pPr>
                                </w:p>
                              </w:tc>
                            </w:tr>
                            <w:tr w:rsidR="00233F84" w14:paraId="402DCA7D" w14:textId="77777777" w:rsidTr="00271BC2">
                              <w:tc>
                                <w:tcPr>
                                  <w:tcW w:w="333" w:type="dxa"/>
                                </w:tcPr>
                                <w:p w14:paraId="09EEDB4F" w14:textId="77777777" w:rsidR="00233F84" w:rsidRPr="002E7AD8" w:rsidRDefault="00233F84" w:rsidP="00271BC2">
                                  <w:pPr>
                                    <w:jc w:val="right"/>
                                    <w:rPr>
                                      <w:bCs/>
                                    </w:rPr>
                                  </w:pPr>
                                  <w:r w:rsidRPr="002E7AD8">
                                    <w:rPr>
                                      <w:bCs/>
                                    </w:rPr>
                                    <w:t>iv.</w:t>
                                  </w:r>
                                </w:p>
                              </w:tc>
                              <w:tc>
                                <w:tcPr>
                                  <w:tcW w:w="1257"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25AC7D62"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B602098"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21CF3838" w14:textId="77777777" w:rsidR="00233F84" w:rsidRPr="002E7AD8" w:rsidRDefault="00233F84" w:rsidP="00271BC2">
                                        <w:pPr>
                                          <w:jc w:val="center"/>
                                          <w:rPr>
                                            <w:b/>
                                            <w:bCs/>
                                          </w:rPr>
                                        </w:pPr>
                                        <w:r w:rsidRPr="002E7AD8">
                                          <w:rPr>
                                            <w:b/>
                                            <w:bCs/>
                                          </w:rPr>
                                          <w:t>Out</w:t>
                                        </w:r>
                                      </w:p>
                                    </w:tc>
                                  </w:tr>
                                  <w:tr w:rsidR="00233F84" w:rsidRPr="0054503D" w14:paraId="20F22F68"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552E58D"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383D40F8" w14:textId="77777777" w:rsidR="00233F84" w:rsidRPr="002E7AD8" w:rsidRDefault="00233F84" w:rsidP="00271BC2">
                                        <w:r w:rsidRPr="002E7AD8">
                                          <w:t>4</w:t>
                                        </w:r>
                                      </w:p>
                                    </w:tc>
                                  </w:tr>
                                  <w:tr w:rsidR="00233F84" w:rsidRPr="0054503D" w14:paraId="6A4A6FB5"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6115CEF"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6327007C" w14:textId="77777777" w:rsidR="00233F84" w:rsidRPr="002E7AD8" w:rsidRDefault="00233F84" w:rsidP="00271BC2">
                                        <w:r w:rsidRPr="002E7AD8">
                                          <w:t>1</w:t>
                                        </w:r>
                                      </w:p>
                                    </w:tc>
                                  </w:tr>
                                  <w:tr w:rsidR="00233F84" w:rsidRPr="0054503D" w14:paraId="3DA33044"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44AC6AB7"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2586C0E7" w14:textId="77777777" w:rsidR="00233F84" w:rsidRPr="002E7AD8" w:rsidRDefault="00233F84" w:rsidP="00271BC2">
                                        <w:r w:rsidRPr="002E7AD8">
                                          <w:t>0</w:t>
                                        </w:r>
                                      </w:p>
                                    </w:tc>
                                  </w:tr>
                                  <w:tr w:rsidR="00233F84" w:rsidRPr="0054503D" w14:paraId="51038E1D"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87F6C15"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0B623122" w14:textId="77777777" w:rsidR="00233F84" w:rsidRPr="002E7AD8" w:rsidRDefault="00233F84" w:rsidP="00271BC2">
                                        <w:r w:rsidRPr="002E7AD8">
                                          <w:t>1</w:t>
                                        </w:r>
                                      </w:p>
                                    </w:tc>
                                  </w:tr>
                                  <w:tr w:rsidR="00233F84" w:rsidRPr="0054503D" w14:paraId="49C00ABF"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06FC12F"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2A52E8F7" w14:textId="77777777" w:rsidR="00233F84" w:rsidRPr="002E7AD8" w:rsidRDefault="00233F84" w:rsidP="00271BC2">
                                        <w:r w:rsidRPr="002E7AD8">
                                          <w:t>4</w:t>
                                        </w:r>
                                      </w:p>
                                    </w:tc>
                                  </w:tr>
                                  <w:tr w:rsidR="00233F84" w:rsidRPr="0054503D" w14:paraId="16E5DEDD"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7691202"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44E4C1A6" w14:textId="77777777" w:rsidR="00233F84" w:rsidRPr="002E7AD8" w:rsidRDefault="00233F84" w:rsidP="00271BC2">
                                        <w:r w:rsidRPr="002E7AD8">
                                          <w:t>9</w:t>
                                        </w:r>
                                      </w:p>
                                    </w:tc>
                                  </w:tr>
                                </w:tbl>
                                <w:p w14:paraId="0BA38ACC" w14:textId="77777777" w:rsidR="00233F84" w:rsidRPr="002E7AD8" w:rsidRDefault="00233F84" w:rsidP="00271BC2"/>
                              </w:tc>
                              <w:tc>
                                <w:tcPr>
                                  <w:tcW w:w="588" w:type="dxa"/>
                                </w:tcPr>
                                <w:p w14:paraId="1C1064AA" w14:textId="77777777" w:rsidR="00233F84" w:rsidRPr="002E7AD8" w:rsidRDefault="00233F84" w:rsidP="00271BC2">
                                  <w:pPr>
                                    <w:jc w:val="right"/>
                                    <w:rPr>
                                      <w:bCs/>
                                    </w:rPr>
                                  </w:pPr>
                                  <w:r w:rsidRPr="002E7AD8">
                                    <w:rPr>
                                      <w:bCs/>
                                    </w:rPr>
                                    <w:t>v.</w:t>
                                  </w:r>
                                </w:p>
                              </w:tc>
                              <w:tc>
                                <w:tcPr>
                                  <w:tcW w:w="1241"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1B6E39A0"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BF29C35"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655F7DE9" w14:textId="77777777" w:rsidR="00233F84" w:rsidRPr="002E7AD8" w:rsidRDefault="00233F84" w:rsidP="00271BC2">
                                        <w:pPr>
                                          <w:jc w:val="center"/>
                                          <w:rPr>
                                            <w:b/>
                                            <w:bCs/>
                                          </w:rPr>
                                        </w:pPr>
                                        <w:r w:rsidRPr="002E7AD8">
                                          <w:rPr>
                                            <w:b/>
                                            <w:bCs/>
                                          </w:rPr>
                                          <w:t>Out</w:t>
                                        </w:r>
                                      </w:p>
                                    </w:tc>
                                  </w:tr>
                                  <w:tr w:rsidR="00233F84" w:rsidRPr="0054503D" w14:paraId="565BBFF2"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EA56AC4"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5AFDD185" w14:textId="77777777" w:rsidR="00233F84" w:rsidRPr="002E7AD8" w:rsidRDefault="00233F84" w:rsidP="00271BC2">
                                        <w:r w:rsidRPr="002E7AD8">
                                          <w:t>_</w:t>
                                        </w:r>
                                      </w:p>
                                    </w:tc>
                                  </w:tr>
                                  <w:tr w:rsidR="00233F84" w:rsidRPr="0054503D" w14:paraId="36642295"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8DF7E95"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5107E189" w14:textId="77777777" w:rsidR="00233F84" w:rsidRPr="002E7AD8" w:rsidRDefault="00233F84" w:rsidP="00271BC2">
                                        <w:r w:rsidRPr="002E7AD8">
                                          <w:t>_</w:t>
                                        </w:r>
                                      </w:p>
                                    </w:tc>
                                  </w:tr>
                                  <w:tr w:rsidR="00233F84" w:rsidRPr="0054503D" w14:paraId="576C4F64"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A8F717D"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2C01AD91" w14:textId="77777777" w:rsidR="00233F84" w:rsidRPr="002E7AD8" w:rsidRDefault="00233F84" w:rsidP="00271BC2">
                                        <w:r w:rsidRPr="002E7AD8">
                                          <w:t>0</w:t>
                                        </w:r>
                                      </w:p>
                                    </w:tc>
                                  </w:tr>
                                  <w:tr w:rsidR="00233F84" w:rsidRPr="0054503D" w14:paraId="06D08DBF"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712EA69C"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25BAB578" w14:textId="77777777" w:rsidR="00233F84" w:rsidRPr="002E7AD8" w:rsidRDefault="00233F84" w:rsidP="00271BC2">
                                        <w:r w:rsidRPr="002E7AD8">
                                          <w:t>1</w:t>
                                        </w:r>
                                      </w:p>
                                    </w:tc>
                                  </w:tr>
                                  <w:tr w:rsidR="00233F84" w:rsidRPr="0054503D" w14:paraId="20AF8C40"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9DA8100" w14:textId="77777777" w:rsidR="00233F84" w:rsidRPr="002E7AD8" w:rsidRDefault="00233F84" w:rsidP="00271BC2">
                                        <w:r w:rsidRPr="002E7AD8">
                                          <w:t>4</w:t>
                                        </w:r>
                                      </w:p>
                                    </w:tc>
                                    <w:tc>
                                      <w:tcPr>
                                        <w:tcW w:w="0" w:type="auto"/>
                                        <w:tcBorders>
                                          <w:top w:val="single" w:sz="4" w:space="0" w:color="auto"/>
                                          <w:left w:val="single" w:sz="4" w:space="0" w:color="auto"/>
                                          <w:bottom w:val="single" w:sz="4" w:space="0" w:color="auto"/>
                                          <w:right w:val="single" w:sz="4" w:space="0" w:color="auto"/>
                                        </w:tcBorders>
                                        <w:hideMark/>
                                      </w:tcPr>
                                      <w:p w14:paraId="1E93A1B6" w14:textId="77777777" w:rsidR="00233F84" w:rsidRPr="002E7AD8" w:rsidRDefault="00233F84" w:rsidP="00271BC2">
                                        <w:r w:rsidRPr="002E7AD8">
                                          <w:t>2</w:t>
                                        </w:r>
                                      </w:p>
                                    </w:tc>
                                  </w:tr>
                                  <w:tr w:rsidR="00233F84" w:rsidRPr="0054503D" w14:paraId="26AFD72C"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9A43185" w14:textId="77777777" w:rsidR="00233F84" w:rsidRPr="002E7AD8" w:rsidRDefault="00233F84" w:rsidP="00271BC2">
                                        <w:r w:rsidRPr="002E7AD8">
                                          <w:t>9</w:t>
                                        </w:r>
                                      </w:p>
                                    </w:tc>
                                    <w:tc>
                                      <w:tcPr>
                                        <w:tcW w:w="0" w:type="auto"/>
                                        <w:tcBorders>
                                          <w:top w:val="single" w:sz="4" w:space="0" w:color="auto"/>
                                          <w:left w:val="single" w:sz="4" w:space="0" w:color="auto"/>
                                          <w:bottom w:val="single" w:sz="4" w:space="0" w:color="auto"/>
                                          <w:right w:val="single" w:sz="4" w:space="0" w:color="auto"/>
                                        </w:tcBorders>
                                        <w:hideMark/>
                                      </w:tcPr>
                                      <w:p w14:paraId="7B0C6C9E" w14:textId="77777777" w:rsidR="00233F84" w:rsidRPr="002E7AD8" w:rsidRDefault="00233F84" w:rsidP="00271BC2">
                                        <w:r w:rsidRPr="002E7AD8">
                                          <w:t>3</w:t>
                                        </w:r>
                                      </w:p>
                                    </w:tc>
                                  </w:tr>
                                </w:tbl>
                                <w:p w14:paraId="42DE6A82" w14:textId="77777777" w:rsidR="00233F84" w:rsidRPr="002E7AD8" w:rsidRDefault="00233F84" w:rsidP="00271BC2"/>
                              </w:tc>
                              <w:tc>
                                <w:tcPr>
                                  <w:tcW w:w="649" w:type="dxa"/>
                                </w:tcPr>
                                <w:p w14:paraId="69A8C78E" w14:textId="77777777" w:rsidR="00233F84" w:rsidRPr="002E7AD8" w:rsidRDefault="00233F84" w:rsidP="00271BC2">
                                  <w:pPr>
                                    <w:jc w:val="right"/>
                                    <w:rPr>
                                      <w:bCs/>
                                    </w:rPr>
                                  </w:pPr>
                                  <w:r w:rsidRPr="002E7AD8">
                                    <w:rPr>
                                      <w:bCs/>
                                    </w:rPr>
                                    <w:t>vi.</w:t>
                                  </w:r>
                                </w:p>
                              </w:tc>
                              <w:tc>
                                <w:tcPr>
                                  <w:tcW w:w="1239"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32CCDCF6"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AFC739F"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11EC56DB" w14:textId="77777777" w:rsidR="00233F84" w:rsidRPr="002E7AD8" w:rsidRDefault="00233F84" w:rsidP="00271BC2">
                                        <w:pPr>
                                          <w:jc w:val="center"/>
                                          <w:rPr>
                                            <w:b/>
                                            <w:bCs/>
                                          </w:rPr>
                                        </w:pPr>
                                        <w:r w:rsidRPr="002E7AD8">
                                          <w:rPr>
                                            <w:b/>
                                            <w:bCs/>
                                          </w:rPr>
                                          <w:t>Out</w:t>
                                        </w:r>
                                      </w:p>
                                    </w:tc>
                                  </w:tr>
                                  <w:tr w:rsidR="00233F84" w:rsidRPr="0054503D" w14:paraId="6E1B7901"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78459531"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2079721D" w14:textId="77777777" w:rsidR="00233F84" w:rsidRPr="002E7AD8" w:rsidRDefault="00233F84" w:rsidP="00271BC2">
                                        <w:r w:rsidRPr="002E7AD8">
                                          <w:t>2</w:t>
                                        </w:r>
                                      </w:p>
                                    </w:tc>
                                  </w:tr>
                                  <w:tr w:rsidR="00233F84" w:rsidRPr="0054503D" w14:paraId="5D542982"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EFE1D97"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65C1F801" w14:textId="77777777" w:rsidR="00233F84" w:rsidRPr="002E7AD8" w:rsidRDefault="00233F84" w:rsidP="00271BC2">
                                        <w:r w:rsidRPr="002E7AD8">
                                          <w:t>1</w:t>
                                        </w:r>
                                      </w:p>
                                    </w:tc>
                                  </w:tr>
                                  <w:tr w:rsidR="00233F84" w:rsidRPr="0054503D" w14:paraId="3872B375"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0C956B1"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470F7E72" w14:textId="77777777" w:rsidR="00233F84" w:rsidRPr="002E7AD8" w:rsidRDefault="00233F84" w:rsidP="00271BC2">
                                        <w:r w:rsidRPr="002E7AD8">
                                          <w:t>0</w:t>
                                        </w:r>
                                      </w:p>
                                    </w:tc>
                                  </w:tr>
                                  <w:tr w:rsidR="00233F84" w:rsidRPr="0054503D" w14:paraId="17865247"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35B5EDB"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0352B8C0" w14:textId="77777777" w:rsidR="00233F84" w:rsidRPr="002E7AD8" w:rsidRDefault="00233F84" w:rsidP="00271BC2">
                                        <w:r w:rsidRPr="002E7AD8">
                                          <w:t>1</w:t>
                                        </w:r>
                                      </w:p>
                                    </w:tc>
                                  </w:tr>
                                  <w:tr w:rsidR="00233F84" w:rsidRPr="0054503D" w14:paraId="17AEFCDF"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70F2DF0"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3C6206E3" w14:textId="77777777" w:rsidR="00233F84" w:rsidRPr="002E7AD8" w:rsidRDefault="00233F84" w:rsidP="00271BC2">
                                        <w:r w:rsidRPr="002E7AD8">
                                          <w:t>2</w:t>
                                        </w:r>
                                      </w:p>
                                    </w:tc>
                                  </w:tr>
                                  <w:tr w:rsidR="00233F84" w:rsidRPr="0054503D" w14:paraId="3316DF5B"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F27B8A6"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21E396A4" w14:textId="77777777" w:rsidR="00233F84" w:rsidRPr="002E7AD8" w:rsidRDefault="00233F84" w:rsidP="00271BC2">
                                        <w:r w:rsidRPr="002E7AD8">
                                          <w:t>3</w:t>
                                        </w:r>
                                      </w:p>
                                    </w:tc>
                                  </w:tr>
                                </w:tbl>
                                <w:p w14:paraId="0F836E5E" w14:textId="77777777" w:rsidR="00233F84" w:rsidRPr="002E7AD8" w:rsidRDefault="00233F84" w:rsidP="00271BC2"/>
                              </w:tc>
                            </w:tr>
                          </w:tbl>
                          <w:p w14:paraId="37BDFC0C" w14:textId="77777777" w:rsidR="00233F84" w:rsidRPr="00491B22" w:rsidRDefault="00233F84" w:rsidP="00E95EA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E7D9CD0" id="Text Box 268" o:spid="_x0000_s1029" type="#_x0000_t202" style="position:absolute;left:0;text-align:left;margin-left:149.5pt;margin-top:3.65pt;width:274.7pt;height:231.7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" stroked="f">
                <v:textbox>
                  <w:txbxContent>
                    <w:tbl>
                      <w:tblPr>
                        <w:tblW w:w="5307" w:type="dxa"/>
                        <w:tblLook w:val="04A0" w:firstRow="1" w:lastRow="0" w:firstColumn="1" w:lastColumn="0" w:noHBand="0" w:noVBand="1"/>
                      </w:tblPr>
                      <w:tblGrid>
                        <w:gridCol w:w="463"/>
                        <w:gridCol w:w="1305"/>
                        <w:gridCol w:w="451"/>
                        <w:gridCol w:w="1286"/>
                        <w:gridCol w:w="516"/>
                        <w:gridCol w:w="1286"/>
                      </w:tblGrid>
                      <w:tr w:rsidR="00233F84" w14:paraId="33BB54D5" w14:textId="77777777" w:rsidTr="00271BC2">
                        <w:tc>
                          <w:tcPr>
                            <w:tcW w:w="333" w:type="dxa"/>
                          </w:tcPr>
                          <w:p w14:paraId="64D4893F" w14:textId="77777777" w:rsidR="00233F84" w:rsidRPr="002E7AD8" w:rsidRDefault="00233F84" w:rsidP="00271BC2">
                            <w:pPr>
                              <w:jc w:val="right"/>
                              <w:rPr>
                                <w:bCs/>
                              </w:rPr>
                            </w:pPr>
                            <w:proofErr w:type="spellStart"/>
                            <w:r w:rsidRPr="007A3632">
                              <w:rPr>
                                <w:bCs/>
                              </w:rPr>
                              <w:t>i</w:t>
                            </w:r>
                            <w:proofErr w:type="spellEnd"/>
                            <w:r w:rsidRPr="007A3632">
                              <w:rPr>
                                <w:bCs/>
                              </w:rPr>
                              <w:t>.</w:t>
                            </w:r>
                          </w:p>
                        </w:tc>
                        <w:tc>
                          <w:tcPr>
                            <w:tcW w:w="1257"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36"/>
                            </w:tblGrid>
                            <w:tr w:rsidR="00233F84" w:rsidRPr="0054503D" w14:paraId="2C558DE7"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48A234BD"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11CE245C" w14:textId="77777777" w:rsidR="00233F84" w:rsidRPr="002E7AD8" w:rsidRDefault="00233F84" w:rsidP="00271BC2">
                                  <w:pPr>
                                    <w:jc w:val="center"/>
                                    <w:rPr>
                                      <w:b/>
                                      <w:bCs/>
                                    </w:rPr>
                                  </w:pPr>
                                  <w:r w:rsidRPr="002E7AD8">
                                    <w:rPr>
                                      <w:b/>
                                      <w:bCs/>
                                    </w:rPr>
                                    <w:t>Out</w:t>
                                  </w:r>
                                </w:p>
                              </w:tc>
                            </w:tr>
                            <w:tr w:rsidR="00233F84" w:rsidRPr="0054503D" w14:paraId="3EB237FB"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9319E66"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2F9693D6" w14:textId="77777777" w:rsidR="00233F84" w:rsidRPr="002E7AD8" w:rsidRDefault="00233F84" w:rsidP="00271BC2">
                                  <w:r w:rsidRPr="002E7AD8">
                                    <w:t>-0.5</w:t>
                                  </w:r>
                                </w:p>
                              </w:tc>
                            </w:tr>
                            <w:tr w:rsidR="00233F84" w:rsidRPr="0054503D" w14:paraId="5A290887"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61A7DB6"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51558DAD" w14:textId="77777777" w:rsidR="00233F84" w:rsidRPr="002E7AD8" w:rsidRDefault="00233F84" w:rsidP="00271BC2">
                                  <w:r w:rsidRPr="002E7AD8">
                                    <w:t>-1</w:t>
                                  </w:r>
                                </w:p>
                              </w:tc>
                            </w:tr>
                            <w:tr w:rsidR="00233F84" w:rsidRPr="0054503D" w14:paraId="23F8B20B"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73390559"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6D8F0D28" w14:textId="77777777" w:rsidR="00233F84" w:rsidRPr="002E7AD8" w:rsidRDefault="00233F84" w:rsidP="00271BC2">
                                  <w:r w:rsidRPr="002E7AD8">
                                    <w:t>_</w:t>
                                  </w:r>
                                </w:p>
                              </w:tc>
                            </w:tr>
                            <w:tr w:rsidR="00233F84" w:rsidRPr="0054503D" w14:paraId="0D264CC1"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6D302E0"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38220BAA" w14:textId="77777777" w:rsidR="00233F84" w:rsidRPr="002E7AD8" w:rsidRDefault="00233F84" w:rsidP="00271BC2">
                                  <w:r w:rsidRPr="002E7AD8">
                                    <w:t>1</w:t>
                                  </w:r>
                                </w:p>
                              </w:tc>
                            </w:tr>
                            <w:tr w:rsidR="00233F84" w:rsidRPr="0054503D" w14:paraId="474EF0C6"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15B5358"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77991887" w14:textId="77777777" w:rsidR="00233F84" w:rsidRPr="002E7AD8" w:rsidRDefault="00233F84" w:rsidP="00271BC2">
                                  <w:r w:rsidRPr="002E7AD8">
                                    <w:t>0.5</w:t>
                                  </w:r>
                                </w:p>
                              </w:tc>
                            </w:tr>
                            <w:tr w:rsidR="00233F84" w:rsidRPr="0054503D" w14:paraId="4964B0EC"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A77ADFA"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1C5A25B1" w14:textId="77777777" w:rsidR="00233F84" w:rsidRPr="002E7AD8" w:rsidRDefault="00233F84" w:rsidP="00271BC2">
                                  <w:r w:rsidRPr="002E7AD8">
                                    <w:t>0.33</w:t>
                                  </w:r>
                                </w:p>
                              </w:tc>
                            </w:tr>
                          </w:tbl>
                          <w:p w14:paraId="36E41B5C" w14:textId="77777777" w:rsidR="00233F84" w:rsidRPr="002E7AD8" w:rsidRDefault="00233F84" w:rsidP="00271BC2"/>
                        </w:tc>
                        <w:tc>
                          <w:tcPr>
                            <w:tcW w:w="588" w:type="dxa"/>
                          </w:tcPr>
                          <w:p w14:paraId="67FA7927" w14:textId="77777777" w:rsidR="00233F84" w:rsidRPr="002E7AD8" w:rsidRDefault="00233F84" w:rsidP="00271BC2">
                            <w:pPr>
                              <w:jc w:val="right"/>
                              <w:rPr>
                                <w:bCs/>
                              </w:rPr>
                            </w:pPr>
                            <w:r w:rsidRPr="002E7AD8">
                              <w:rPr>
                                <w:bCs/>
                              </w:rPr>
                              <w:t>ii.</w:t>
                            </w:r>
                          </w:p>
                        </w:tc>
                        <w:tc>
                          <w:tcPr>
                            <w:tcW w:w="1241"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07FBA191"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F06BA1E"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101EC86C" w14:textId="77777777" w:rsidR="00233F84" w:rsidRPr="002E7AD8" w:rsidRDefault="00233F84" w:rsidP="00271BC2">
                                  <w:pPr>
                                    <w:jc w:val="center"/>
                                    <w:rPr>
                                      <w:b/>
                                      <w:bCs/>
                                    </w:rPr>
                                  </w:pPr>
                                  <w:r w:rsidRPr="002E7AD8">
                                    <w:rPr>
                                      <w:b/>
                                      <w:bCs/>
                                    </w:rPr>
                                    <w:t>Out</w:t>
                                  </w:r>
                                </w:p>
                              </w:tc>
                            </w:tr>
                            <w:tr w:rsidR="00233F84" w:rsidRPr="0054503D" w14:paraId="4C62AF00"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B71F258"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3D6AFC6D" w14:textId="77777777" w:rsidR="00233F84" w:rsidRPr="002E7AD8" w:rsidRDefault="00233F84" w:rsidP="00271BC2">
                                  <w:r w:rsidRPr="002E7AD8">
                                    <w:t>-2</w:t>
                                  </w:r>
                                </w:p>
                              </w:tc>
                            </w:tr>
                            <w:tr w:rsidR="00233F84" w:rsidRPr="0054503D" w14:paraId="105E6322"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0E05ED5"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3AA2BDF6" w14:textId="77777777" w:rsidR="00233F84" w:rsidRPr="002E7AD8" w:rsidRDefault="00233F84" w:rsidP="00271BC2">
                                  <w:r w:rsidRPr="002E7AD8">
                                    <w:t>-1</w:t>
                                  </w:r>
                                </w:p>
                              </w:tc>
                            </w:tr>
                            <w:tr w:rsidR="00233F84" w:rsidRPr="0054503D" w14:paraId="139305D1"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00DC959"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7BF2256F" w14:textId="77777777" w:rsidR="00233F84" w:rsidRPr="002E7AD8" w:rsidRDefault="00233F84" w:rsidP="00271BC2">
                                  <w:r w:rsidRPr="002E7AD8">
                                    <w:t>0</w:t>
                                  </w:r>
                                </w:p>
                              </w:tc>
                            </w:tr>
                            <w:tr w:rsidR="00233F84" w:rsidRPr="0054503D" w14:paraId="3005C022"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A52EB63"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2A1CDAE1" w14:textId="77777777" w:rsidR="00233F84" w:rsidRPr="002E7AD8" w:rsidRDefault="00233F84" w:rsidP="00271BC2">
                                  <w:r w:rsidRPr="002E7AD8">
                                    <w:t>1</w:t>
                                  </w:r>
                                </w:p>
                              </w:tc>
                            </w:tr>
                            <w:tr w:rsidR="00233F84" w:rsidRPr="0054503D" w14:paraId="525B442A"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7A89C62"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4A84591B" w14:textId="77777777" w:rsidR="00233F84" w:rsidRPr="002E7AD8" w:rsidRDefault="00233F84" w:rsidP="00271BC2">
                                  <w:r w:rsidRPr="002E7AD8">
                                    <w:t>2</w:t>
                                  </w:r>
                                </w:p>
                              </w:tc>
                            </w:tr>
                            <w:tr w:rsidR="00233F84" w:rsidRPr="0054503D" w14:paraId="7974DA97"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252D38E"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0E8AAF54" w14:textId="77777777" w:rsidR="00233F84" w:rsidRPr="002E7AD8" w:rsidRDefault="00233F84" w:rsidP="00271BC2">
                                  <w:r w:rsidRPr="002E7AD8">
                                    <w:t>3</w:t>
                                  </w:r>
                                </w:p>
                              </w:tc>
                            </w:tr>
                          </w:tbl>
                          <w:p w14:paraId="12F2D216" w14:textId="77777777" w:rsidR="00233F84" w:rsidRPr="002E7AD8" w:rsidRDefault="00233F84" w:rsidP="00271BC2"/>
                        </w:tc>
                        <w:tc>
                          <w:tcPr>
                            <w:tcW w:w="649" w:type="dxa"/>
                          </w:tcPr>
                          <w:p w14:paraId="087259F5" w14:textId="77777777" w:rsidR="00233F84" w:rsidRPr="002E7AD8" w:rsidRDefault="00233F84" w:rsidP="00271BC2">
                            <w:pPr>
                              <w:jc w:val="right"/>
                              <w:rPr>
                                <w:bCs/>
                              </w:rPr>
                            </w:pPr>
                            <w:r w:rsidRPr="002E7AD8">
                              <w:rPr>
                                <w:bCs/>
                              </w:rPr>
                              <w:t>iii.</w:t>
                            </w:r>
                          </w:p>
                        </w:tc>
                        <w:tc>
                          <w:tcPr>
                            <w:tcW w:w="1239"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4D4B578D"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5F1B5D1"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44D8D40A" w14:textId="77777777" w:rsidR="00233F84" w:rsidRPr="002E7AD8" w:rsidRDefault="00233F84" w:rsidP="00271BC2">
                                  <w:pPr>
                                    <w:jc w:val="center"/>
                                    <w:rPr>
                                      <w:b/>
                                      <w:bCs/>
                                    </w:rPr>
                                  </w:pPr>
                                  <w:r w:rsidRPr="002E7AD8">
                                    <w:rPr>
                                      <w:b/>
                                      <w:bCs/>
                                    </w:rPr>
                                    <w:t>Out</w:t>
                                  </w:r>
                                </w:p>
                              </w:tc>
                            </w:tr>
                            <w:tr w:rsidR="00233F84" w:rsidRPr="0054503D" w14:paraId="6BDAD6F1"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5E6AA6D8"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3C8F9884" w14:textId="77777777" w:rsidR="00233F84" w:rsidRPr="002E7AD8" w:rsidRDefault="00233F84" w:rsidP="00271BC2">
                                  <w:r w:rsidRPr="002E7AD8">
                                    <w:t>-8</w:t>
                                  </w:r>
                                </w:p>
                              </w:tc>
                            </w:tr>
                            <w:tr w:rsidR="00233F84" w:rsidRPr="0054503D" w14:paraId="74972CDB"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4574D755"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2E75B46B" w14:textId="77777777" w:rsidR="00233F84" w:rsidRPr="002E7AD8" w:rsidRDefault="00233F84" w:rsidP="00271BC2">
                                  <w:r w:rsidRPr="002E7AD8">
                                    <w:t>-1</w:t>
                                  </w:r>
                                </w:p>
                              </w:tc>
                            </w:tr>
                            <w:tr w:rsidR="00233F84" w:rsidRPr="0054503D" w14:paraId="2A8C9713"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6A0D268"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42B4BB92" w14:textId="77777777" w:rsidR="00233F84" w:rsidRPr="002E7AD8" w:rsidRDefault="00233F84" w:rsidP="00271BC2">
                                  <w:r w:rsidRPr="002E7AD8">
                                    <w:t>0</w:t>
                                  </w:r>
                                </w:p>
                              </w:tc>
                            </w:tr>
                            <w:tr w:rsidR="00233F84" w:rsidRPr="0054503D" w14:paraId="6444B240"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E8C6EDE"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1C8638FB" w14:textId="77777777" w:rsidR="00233F84" w:rsidRPr="002E7AD8" w:rsidRDefault="00233F84" w:rsidP="00271BC2">
                                  <w:r w:rsidRPr="002E7AD8">
                                    <w:t>1</w:t>
                                  </w:r>
                                </w:p>
                              </w:tc>
                            </w:tr>
                            <w:tr w:rsidR="00233F84" w:rsidRPr="0054503D" w14:paraId="04BBA8DC"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A771C83"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068DB093" w14:textId="77777777" w:rsidR="00233F84" w:rsidRPr="002E7AD8" w:rsidRDefault="00233F84" w:rsidP="00271BC2">
                                  <w:r w:rsidRPr="002E7AD8">
                                    <w:t>8</w:t>
                                  </w:r>
                                </w:p>
                              </w:tc>
                            </w:tr>
                            <w:tr w:rsidR="00233F84" w:rsidRPr="0054503D" w14:paraId="15BDE486"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E49AEE7"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5BC7A97C" w14:textId="77777777" w:rsidR="00233F84" w:rsidRPr="002E7AD8" w:rsidRDefault="00233F84" w:rsidP="00271BC2">
                                  <w:r w:rsidRPr="002E7AD8">
                                    <w:t>27</w:t>
                                  </w:r>
                                </w:p>
                              </w:tc>
                            </w:tr>
                          </w:tbl>
                          <w:p w14:paraId="30F4A06D" w14:textId="77777777" w:rsidR="00233F84" w:rsidRPr="002E7AD8" w:rsidRDefault="00233F84" w:rsidP="00271BC2"/>
                        </w:tc>
                      </w:tr>
                      <w:tr w:rsidR="00233F84" w14:paraId="2A39E40F" w14:textId="77777777" w:rsidTr="00271BC2">
                        <w:trPr>
                          <w:trHeight w:val="110"/>
                        </w:trPr>
                        <w:tc>
                          <w:tcPr>
                            <w:tcW w:w="333" w:type="dxa"/>
                          </w:tcPr>
                          <w:p w14:paraId="34B2440D" w14:textId="77777777" w:rsidR="00233F84" w:rsidRPr="002E7AD8" w:rsidRDefault="00233F84" w:rsidP="00271BC2">
                            <w:pPr>
                              <w:jc w:val="right"/>
                              <w:rPr>
                                <w:bCs/>
                              </w:rPr>
                            </w:pPr>
                          </w:p>
                        </w:tc>
                        <w:tc>
                          <w:tcPr>
                            <w:tcW w:w="1257" w:type="dxa"/>
                          </w:tcPr>
                          <w:p w14:paraId="35E963F1" w14:textId="77777777" w:rsidR="00233F84" w:rsidRPr="002E7AD8" w:rsidRDefault="00233F84" w:rsidP="00271BC2">
                            <w:pPr>
                              <w:jc w:val="center"/>
                              <w:rPr>
                                <w:b/>
                                <w:bCs/>
                              </w:rPr>
                            </w:pPr>
                          </w:p>
                        </w:tc>
                        <w:tc>
                          <w:tcPr>
                            <w:tcW w:w="588" w:type="dxa"/>
                          </w:tcPr>
                          <w:p w14:paraId="55ABD763" w14:textId="77777777" w:rsidR="00233F84" w:rsidRPr="002E7AD8" w:rsidRDefault="00233F84" w:rsidP="00271BC2">
                            <w:pPr>
                              <w:jc w:val="right"/>
                              <w:rPr>
                                <w:bCs/>
                              </w:rPr>
                            </w:pPr>
                          </w:p>
                        </w:tc>
                        <w:tc>
                          <w:tcPr>
                            <w:tcW w:w="1241" w:type="dxa"/>
                          </w:tcPr>
                          <w:p w14:paraId="3C72CBB4" w14:textId="77777777" w:rsidR="00233F84" w:rsidRPr="002E7AD8" w:rsidRDefault="00233F84" w:rsidP="00271BC2">
                            <w:pPr>
                              <w:jc w:val="center"/>
                              <w:rPr>
                                <w:b/>
                                <w:bCs/>
                              </w:rPr>
                            </w:pPr>
                          </w:p>
                        </w:tc>
                        <w:tc>
                          <w:tcPr>
                            <w:tcW w:w="649" w:type="dxa"/>
                          </w:tcPr>
                          <w:p w14:paraId="1AFD90F5" w14:textId="77777777" w:rsidR="00233F84" w:rsidRPr="002E7AD8" w:rsidRDefault="00233F84" w:rsidP="00271BC2">
                            <w:pPr>
                              <w:jc w:val="right"/>
                              <w:rPr>
                                <w:bCs/>
                              </w:rPr>
                            </w:pPr>
                          </w:p>
                        </w:tc>
                        <w:tc>
                          <w:tcPr>
                            <w:tcW w:w="1239" w:type="dxa"/>
                          </w:tcPr>
                          <w:p w14:paraId="0CAED54F" w14:textId="77777777" w:rsidR="00233F84" w:rsidRPr="002E7AD8" w:rsidRDefault="00233F84" w:rsidP="00271BC2">
                            <w:pPr>
                              <w:jc w:val="center"/>
                              <w:rPr>
                                <w:b/>
                                <w:bCs/>
                              </w:rPr>
                            </w:pPr>
                          </w:p>
                        </w:tc>
                      </w:tr>
                      <w:tr w:rsidR="00233F84" w14:paraId="402DCA7D" w14:textId="77777777" w:rsidTr="00271BC2">
                        <w:tc>
                          <w:tcPr>
                            <w:tcW w:w="333" w:type="dxa"/>
                          </w:tcPr>
                          <w:p w14:paraId="09EEDB4F" w14:textId="77777777" w:rsidR="00233F84" w:rsidRPr="002E7AD8" w:rsidRDefault="00233F84" w:rsidP="00271BC2">
                            <w:pPr>
                              <w:jc w:val="right"/>
                              <w:rPr>
                                <w:bCs/>
                              </w:rPr>
                            </w:pPr>
                            <w:r w:rsidRPr="002E7AD8">
                              <w:rPr>
                                <w:bCs/>
                              </w:rPr>
                              <w:t>iv.</w:t>
                            </w:r>
                          </w:p>
                        </w:tc>
                        <w:tc>
                          <w:tcPr>
                            <w:tcW w:w="1257"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25AC7D62"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B602098"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21CF3838" w14:textId="77777777" w:rsidR="00233F84" w:rsidRPr="002E7AD8" w:rsidRDefault="00233F84" w:rsidP="00271BC2">
                                  <w:pPr>
                                    <w:jc w:val="center"/>
                                    <w:rPr>
                                      <w:b/>
                                      <w:bCs/>
                                    </w:rPr>
                                  </w:pPr>
                                  <w:r w:rsidRPr="002E7AD8">
                                    <w:rPr>
                                      <w:b/>
                                      <w:bCs/>
                                    </w:rPr>
                                    <w:t>Out</w:t>
                                  </w:r>
                                </w:p>
                              </w:tc>
                            </w:tr>
                            <w:tr w:rsidR="00233F84" w:rsidRPr="0054503D" w14:paraId="20F22F68"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552E58D"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383D40F8" w14:textId="77777777" w:rsidR="00233F84" w:rsidRPr="002E7AD8" w:rsidRDefault="00233F84" w:rsidP="00271BC2">
                                  <w:r w:rsidRPr="002E7AD8">
                                    <w:t>4</w:t>
                                  </w:r>
                                </w:p>
                              </w:tc>
                            </w:tr>
                            <w:tr w:rsidR="00233F84" w:rsidRPr="0054503D" w14:paraId="6A4A6FB5"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6115CEF"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6327007C" w14:textId="77777777" w:rsidR="00233F84" w:rsidRPr="002E7AD8" w:rsidRDefault="00233F84" w:rsidP="00271BC2">
                                  <w:r w:rsidRPr="002E7AD8">
                                    <w:t>1</w:t>
                                  </w:r>
                                </w:p>
                              </w:tc>
                            </w:tr>
                            <w:tr w:rsidR="00233F84" w:rsidRPr="0054503D" w14:paraId="3DA33044"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44AC6AB7"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2586C0E7" w14:textId="77777777" w:rsidR="00233F84" w:rsidRPr="002E7AD8" w:rsidRDefault="00233F84" w:rsidP="00271BC2">
                                  <w:r w:rsidRPr="002E7AD8">
                                    <w:t>0</w:t>
                                  </w:r>
                                </w:p>
                              </w:tc>
                            </w:tr>
                            <w:tr w:rsidR="00233F84" w:rsidRPr="0054503D" w14:paraId="51038E1D"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87F6C15"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0B623122" w14:textId="77777777" w:rsidR="00233F84" w:rsidRPr="002E7AD8" w:rsidRDefault="00233F84" w:rsidP="00271BC2">
                                  <w:r w:rsidRPr="002E7AD8">
                                    <w:t>1</w:t>
                                  </w:r>
                                </w:p>
                              </w:tc>
                            </w:tr>
                            <w:tr w:rsidR="00233F84" w:rsidRPr="0054503D" w14:paraId="49C00ABF"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06FC12F"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2A52E8F7" w14:textId="77777777" w:rsidR="00233F84" w:rsidRPr="002E7AD8" w:rsidRDefault="00233F84" w:rsidP="00271BC2">
                                  <w:r w:rsidRPr="002E7AD8">
                                    <w:t>4</w:t>
                                  </w:r>
                                </w:p>
                              </w:tc>
                            </w:tr>
                            <w:tr w:rsidR="00233F84" w:rsidRPr="0054503D" w14:paraId="16E5DEDD"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7691202"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44E4C1A6" w14:textId="77777777" w:rsidR="00233F84" w:rsidRPr="002E7AD8" w:rsidRDefault="00233F84" w:rsidP="00271BC2">
                                  <w:r w:rsidRPr="002E7AD8">
                                    <w:t>9</w:t>
                                  </w:r>
                                </w:p>
                              </w:tc>
                            </w:tr>
                          </w:tbl>
                          <w:p w14:paraId="0BA38ACC" w14:textId="77777777" w:rsidR="00233F84" w:rsidRPr="002E7AD8" w:rsidRDefault="00233F84" w:rsidP="00271BC2"/>
                        </w:tc>
                        <w:tc>
                          <w:tcPr>
                            <w:tcW w:w="588" w:type="dxa"/>
                          </w:tcPr>
                          <w:p w14:paraId="1C1064AA" w14:textId="77777777" w:rsidR="00233F84" w:rsidRPr="002E7AD8" w:rsidRDefault="00233F84" w:rsidP="00271BC2">
                            <w:pPr>
                              <w:jc w:val="right"/>
                              <w:rPr>
                                <w:bCs/>
                              </w:rPr>
                            </w:pPr>
                            <w:r w:rsidRPr="002E7AD8">
                              <w:rPr>
                                <w:bCs/>
                              </w:rPr>
                              <w:t>v.</w:t>
                            </w:r>
                          </w:p>
                        </w:tc>
                        <w:tc>
                          <w:tcPr>
                            <w:tcW w:w="1241"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1B6E39A0"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BF29C35"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655F7DE9" w14:textId="77777777" w:rsidR="00233F84" w:rsidRPr="002E7AD8" w:rsidRDefault="00233F84" w:rsidP="00271BC2">
                                  <w:pPr>
                                    <w:jc w:val="center"/>
                                    <w:rPr>
                                      <w:b/>
                                      <w:bCs/>
                                    </w:rPr>
                                  </w:pPr>
                                  <w:r w:rsidRPr="002E7AD8">
                                    <w:rPr>
                                      <w:b/>
                                      <w:bCs/>
                                    </w:rPr>
                                    <w:t>Out</w:t>
                                  </w:r>
                                </w:p>
                              </w:tc>
                            </w:tr>
                            <w:tr w:rsidR="00233F84" w:rsidRPr="0054503D" w14:paraId="565BBFF2"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6EA56AC4"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5AFDD185" w14:textId="77777777" w:rsidR="00233F84" w:rsidRPr="002E7AD8" w:rsidRDefault="00233F84" w:rsidP="00271BC2">
                                  <w:r w:rsidRPr="002E7AD8">
                                    <w:t>_</w:t>
                                  </w:r>
                                </w:p>
                              </w:tc>
                            </w:tr>
                            <w:tr w:rsidR="00233F84" w:rsidRPr="0054503D" w14:paraId="36642295"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8DF7E95"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5107E189" w14:textId="77777777" w:rsidR="00233F84" w:rsidRPr="002E7AD8" w:rsidRDefault="00233F84" w:rsidP="00271BC2">
                                  <w:r w:rsidRPr="002E7AD8">
                                    <w:t>_</w:t>
                                  </w:r>
                                </w:p>
                              </w:tc>
                            </w:tr>
                            <w:tr w:rsidR="00233F84" w:rsidRPr="0054503D" w14:paraId="576C4F64"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3A8F717D"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2C01AD91" w14:textId="77777777" w:rsidR="00233F84" w:rsidRPr="002E7AD8" w:rsidRDefault="00233F84" w:rsidP="00271BC2">
                                  <w:r w:rsidRPr="002E7AD8">
                                    <w:t>0</w:t>
                                  </w:r>
                                </w:p>
                              </w:tc>
                            </w:tr>
                            <w:tr w:rsidR="00233F84" w:rsidRPr="0054503D" w14:paraId="06D08DBF"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712EA69C"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25BAB578" w14:textId="77777777" w:rsidR="00233F84" w:rsidRPr="002E7AD8" w:rsidRDefault="00233F84" w:rsidP="00271BC2">
                                  <w:r w:rsidRPr="002E7AD8">
                                    <w:t>1</w:t>
                                  </w:r>
                                </w:p>
                              </w:tc>
                            </w:tr>
                            <w:tr w:rsidR="00233F84" w:rsidRPr="0054503D" w14:paraId="20AF8C40"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9DA8100" w14:textId="77777777" w:rsidR="00233F84" w:rsidRPr="002E7AD8" w:rsidRDefault="00233F84" w:rsidP="00271BC2">
                                  <w:r w:rsidRPr="002E7AD8">
                                    <w:t>4</w:t>
                                  </w:r>
                                </w:p>
                              </w:tc>
                              <w:tc>
                                <w:tcPr>
                                  <w:tcW w:w="0" w:type="auto"/>
                                  <w:tcBorders>
                                    <w:top w:val="single" w:sz="4" w:space="0" w:color="auto"/>
                                    <w:left w:val="single" w:sz="4" w:space="0" w:color="auto"/>
                                    <w:bottom w:val="single" w:sz="4" w:space="0" w:color="auto"/>
                                    <w:right w:val="single" w:sz="4" w:space="0" w:color="auto"/>
                                  </w:tcBorders>
                                  <w:hideMark/>
                                </w:tcPr>
                                <w:p w14:paraId="1E93A1B6" w14:textId="77777777" w:rsidR="00233F84" w:rsidRPr="002E7AD8" w:rsidRDefault="00233F84" w:rsidP="00271BC2">
                                  <w:r w:rsidRPr="002E7AD8">
                                    <w:t>2</w:t>
                                  </w:r>
                                </w:p>
                              </w:tc>
                            </w:tr>
                            <w:tr w:rsidR="00233F84" w:rsidRPr="0054503D" w14:paraId="26AFD72C"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9A43185" w14:textId="77777777" w:rsidR="00233F84" w:rsidRPr="002E7AD8" w:rsidRDefault="00233F84" w:rsidP="00271BC2">
                                  <w:r w:rsidRPr="002E7AD8">
                                    <w:t>9</w:t>
                                  </w:r>
                                </w:p>
                              </w:tc>
                              <w:tc>
                                <w:tcPr>
                                  <w:tcW w:w="0" w:type="auto"/>
                                  <w:tcBorders>
                                    <w:top w:val="single" w:sz="4" w:space="0" w:color="auto"/>
                                    <w:left w:val="single" w:sz="4" w:space="0" w:color="auto"/>
                                    <w:bottom w:val="single" w:sz="4" w:space="0" w:color="auto"/>
                                    <w:right w:val="single" w:sz="4" w:space="0" w:color="auto"/>
                                  </w:tcBorders>
                                  <w:hideMark/>
                                </w:tcPr>
                                <w:p w14:paraId="7B0C6C9E" w14:textId="77777777" w:rsidR="00233F84" w:rsidRPr="002E7AD8" w:rsidRDefault="00233F84" w:rsidP="00271BC2">
                                  <w:r w:rsidRPr="002E7AD8">
                                    <w:t>3</w:t>
                                  </w:r>
                                </w:p>
                              </w:tc>
                            </w:tr>
                          </w:tbl>
                          <w:p w14:paraId="42DE6A82" w14:textId="77777777" w:rsidR="00233F84" w:rsidRPr="002E7AD8" w:rsidRDefault="00233F84" w:rsidP="00271BC2"/>
                        </w:tc>
                        <w:tc>
                          <w:tcPr>
                            <w:tcW w:w="649" w:type="dxa"/>
                          </w:tcPr>
                          <w:p w14:paraId="69A8C78E" w14:textId="77777777" w:rsidR="00233F84" w:rsidRPr="002E7AD8" w:rsidRDefault="00233F84" w:rsidP="00271BC2">
                            <w:pPr>
                              <w:jc w:val="right"/>
                              <w:rPr>
                                <w:bCs/>
                              </w:rPr>
                            </w:pPr>
                            <w:r w:rsidRPr="002E7AD8">
                              <w:rPr>
                                <w:bCs/>
                              </w:rPr>
                              <w:t>vi.</w:t>
                            </w:r>
                          </w:p>
                        </w:tc>
                        <w:tc>
                          <w:tcPr>
                            <w:tcW w:w="1239"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617"/>
                            </w:tblGrid>
                            <w:tr w:rsidR="00233F84" w:rsidRPr="0054503D" w14:paraId="32CCDCF6"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AFC739F" w14:textId="77777777" w:rsidR="00233F84" w:rsidRPr="002E7AD8" w:rsidRDefault="00233F84" w:rsidP="00271BC2">
                                  <w:pPr>
                                    <w:jc w:val="center"/>
                                    <w:rPr>
                                      <w:b/>
                                      <w:bCs/>
                                    </w:rPr>
                                  </w:pPr>
                                  <w:r w:rsidRPr="002E7AD8">
                                    <w:rPr>
                                      <w:b/>
                                      <w:bCs/>
                                    </w:rPr>
                                    <w:t>In</w:t>
                                  </w:r>
                                </w:p>
                              </w:tc>
                              <w:tc>
                                <w:tcPr>
                                  <w:tcW w:w="0" w:type="auto"/>
                                  <w:tcBorders>
                                    <w:top w:val="single" w:sz="4" w:space="0" w:color="auto"/>
                                    <w:left w:val="single" w:sz="4" w:space="0" w:color="auto"/>
                                    <w:bottom w:val="single" w:sz="4" w:space="0" w:color="auto"/>
                                    <w:right w:val="single" w:sz="4" w:space="0" w:color="auto"/>
                                  </w:tcBorders>
                                  <w:hideMark/>
                                </w:tcPr>
                                <w:p w14:paraId="11EC56DB" w14:textId="77777777" w:rsidR="00233F84" w:rsidRPr="002E7AD8" w:rsidRDefault="00233F84" w:rsidP="00271BC2">
                                  <w:pPr>
                                    <w:jc w:val="center"/>
                                    <w:rPr>
                                      <w:b/>
                                      <w:bCs/>
                                    </w:rPr>
                                  </w:pPr>
                                  <w:r w:rsidRPr="002E7AD8">
                                    <w:rPr>
                                      <w:b/>
                                      <w:bCs/>
                                    </w:rPr>
                                    <w:t>Out</w:t>
                                  </w:r>
                                </w:p>
                              </w:tc>
                            </w:tr>
                            <w:tr w:rsidR="00233F84" w:rsidRPr="0054503D" w14:paraId="6E1B7901"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78459531"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2079721D" w14:textId="77777777" w:rsidR="00233F84" w:rsidRPr="002E7AD8" w:rsidRDefault="00233F84" w:rsidP="00271BC2">
                                  <w:r w:rsidRPr="002E7AD8">
                                    <w:t>2</w:t>
                                  </w:r>
                                </w:p>
                              </w:tc>
                            </w:tr>
                            <w:tr w:rsidR="00233F84" w:rsidRPr="0054503D" w14:paraId="5D542982"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EFE1D97"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65C1F801" w14:textId="77777777" w:rsidR="00233F84" w:rsidRPr="002E7AD8" w:rsidRDefault="00233F84" w:rsidP="00271BC2">
                                  <w:r w:rsidRPr="002E7AD8">
                                    <w:t>1</w:t>
                                  </w:r>
                                </w:p>
                              </w:tc>
                            </w:tr>
                            <w:tr w:rsidR="00233F84" w:rsidRPr="0054503D" w14:paraId="3872B375"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00C956B1" w14:textId="77777777" w:rsidR="00233F84" w:rsidRPr="002E7AD8" w:rsidRDefault="00233F84" w:rsidP="00271BC2">
                                  <w:r w:rsidRPr="002E7AD8">
                                    <w:t>0</w:t>
                                  </w:r>
                                </w:p>
                              </w:tc>
                              <w:tc>
                                <w:tcPr>
                                  <w:tcW w:w="0" w:type="auto"/>
                                  <w:tcBorders>
                                    <w:top w:val="single" w:sz="4" w:space="0" w:color="auto"/>
                                    <w:left w:val="single" w:sz="4" w:space="0" w:color="auto"/>
                                    <w:bottom w:val="single" w:sz="4" w:space="0" w:color="auto"/>
                                    <w:right w:val="single" w:sz="4" w:space="0" w:color="auto"/>
                                  </w:tcBorders>
                                  <w:hideMark/>
                                </w:tcPr>
                                <w:p w14:paraId="470F7E72" w14:textId="77777777" w:rsidR="00233F84" w:rsidRPr="002E7AD8" w:rsidRDefault="00233F84" w:rsidP="00271BC2">
                                  <w:r w:rsidRPr="002E7AD8">
                                    <w:t>0</w:t>
                                  </w:r>
                                </w:p>
                              </w:tc>
                            </w:tr>
                            <w:tr w:rsidR="00233F84" w:rsidRPr="0054503D" w14:paraId="17865247"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35B5EDB" w14:textId="77777777" w:rsidR="00233F84" w:rsidRPr="002E7AD8" w:rsidRDefault="00233F84" w:rsidP="00271BC2">
                                  <w:r w:rsidRPr="002E7AD8">
                                    <w:t>1</w:t>
                                  </w:r>
                                </w:p>
                              </w:tc>
                              <w:tc>
                                <w:tcPr>
                                  <w:tcW w:w="0" w:type="auto"/>
                                  <w:tcBorders>
                                    <w:top w:val="single" w:sz="4" w:space="0" w:color="auto"/>
                                    <w:left w:val="single" w:sz="4" w:space="0" w:color="auto"/>
                                    <w:bottom w:val="single" w:sz="4" w:space="0" w:color="auto"/>
                                    <w:right w:val="single" w:sz="4" w:space="0" w:color="auto"/>
                                  </w:tcBorders>
                                  <w:hideMark/>
                                </w:tcPr>
                                <w:p w14:paraId="0352B8C0" w14:textId="77777777" w:rsidR="00233F84" w:rsidRPr="002E7AD8" w:rsidRDefault="00233F84" w:rsidP="00271BC2">
                                  <w:r w:rsidRPr="002E7AD8">
                                    <w:t>1</w:t>
                                  </w:r>
                                </w:p>
                              </w:tc>
                            </w:tr>
                            <w:tr w:rsidR="00233F84" w:rsidRPr="0054503D" w14:paraId="17AEFCDF"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170F2DF0" w14:textId="77777777" w:rsidR="00233F84" w:rsidRPr="002E7AD8" w:rsidRDefault="00233F84" w:rsidP="00271BC2">
                                  <w:r w:rsidRPr="002E7AD8">
                                    <w:t>2</w:t>
                                  </w:r>
                                </w:p>
                              </w:tc>
                              <w:tc>
                                <w:tcPr>
                                  <w:tcW w:w="0" w:type="auto"/>
                                  <w:tcBorders>
                                    <w:top w:val="single" w:sz="4" w:space="0" w:color="auto"/>
                                    <w:left w:val="single" w:sz="4" w:space="0" w:color="auto"/>
                                    <w:bottom w:val="single" w:sz="4" w:space="0" w:color="auto"/>
                                    <w:right w:val="single" w:sz="4" w:space="0" w:color="auto"/>
                                  </w:tcBorders>
                                  <w:hideMark/>
                                </w:tcPr>
                                <w:p w14:paraId="3C6206E3" w14:textId="77777777" w:rsidR="00233F84" w:rsidRPr="002E7AD8" w:rsidRDefault="00233F84" w:rsidP="00271BC2">
                                  <w:r w:rsidRPr="002E7AD8">
                                    <w:t>2</w:t>
                                  </w:r>
                                </w:p>
                              </w:tc>
                            </w:tr>
                            <w:tr w:rsidR="00233F84" w:rsidRPr="0054503D" w14:paraId="3316DF5B" w14:textId="77777777" w:rsidTr="00271BC2">
                              <w:tc>
                                <w:tcPr>
                                  <w:tcW w:w="0" w:type="auto"/>
                                  <w:tcBorders>
                                    <w:top w:val="single" w:sz="4" w:space="0" w:color="auto"/>
                                    <w:left w:val="single" w:sz="4" w:space="0" w:color="auto"/>
                                    <w:bottom w:val="single" w:sz="4" w:space="0" w:color="auto"/>
                                    <w:right w:val="single" w:sz="4" w:space="0" w:color="auto"/>
                                  </w:tcBorders>
                                  <w:hideMark/>
                                </w:tcPr>
                                <w:p w14:paraId="2F27B8A6" w14:textId="77777777" w:rsidR="00233F84" w:rsidRPr="002E7AD8" w:rsidRDefault="00233F84" w:rsidP="00271BC2">
                                  <w:r w:rsidRPr="002E7AD8">
                                    <w:t>3</w:t>
                                  </w:r>
                                </w:p>
                              </w:tc>
                              <w:tc>
                                <w:tcPr>
                                  <w:tcW w:w="0" w:type="auto"/>
                                  <w:tcBorders>
                                    <w:top w:val="single" w:sz="4" w:space="0" w:color="auto"/>
                                    <w:left w:val="single" w:sz="4" w:space="0" w:color="auto"/>
                                    <w:bottom w:val="single" w:sz="4" w:space="0" w:color="auto"/>
                                    <w:right w:val="single" w:sz="4" w:space="0" w:color="auto"/>
                                  </w:tcBorders>
                                  <w:hideMark/>
                                </w:tcPr>
                                <w:p w14:paraId="21E396A4" w14:textId="77777777" w:rsidR="00233F84" w:rsidRPr="002E7AD8" w:rsidRDefault="00233F84" w:rsidP="00271BC2">
                                  <w:r w:rsidRPr="002E7AD8">
                                    <w:t>3</w:t>
                                  </w:r>
                                </w:p>
                              </w:tc>
                            </w:tr>
                          </w:tbl>
                          <w:p w14:paraId="0F836E5E" w14:textId="77777777" w:rsidR="00233F84" w:rsidRPr="002E7AD8" w:rsidRDefault="00233F84" w:rsidP="00271BC2"/>
                        </w:tc>
                      </w:tr>
                    </w:tbl>
                    <w:p w14:paraId="37BDFC0C" w14:textId="77777777" w:rsidR="00233F84" w:rsidRPr="00491B22" w:rsidRDefault="00233F84" w:rsidP="00E95EAE"/>
                  </w:txbxContent>
                </v:textbox>
              </v:shape>
            </w:pict>
          </mc:Fallback>
        </mc:AlternateContent>
      </w:r>
      <w:r w:rsidR="00E95EAE" w:rsidRPr="0054503D">
        <w:t>Quadratic</w:t>
      </w:r>
    </w:p>
    <w:p w14:paraId="287BA9A5" w14:textId="77777777" w:rsidR="00E95EAE" w:rsidRPr="0054503D" w:rsidRDefault="00E95EAE" w:rsidP="00F62BB1">
      <w:pPr>
        <w:numPr>
          <w:ilvl w:val="0"/>
          <w:numId w:val="9"/>
        </w:numPr>
        <w:tabs>
          <w:tab w:val="clear" w:pos="360"/>
          <w:tab w:val="num" w:pos="720"/>
        </w:tabs>
        <w:spacing w:before="100" w:beforeAutospacing="1" w:after="100" w:afterAutospacing="1"/>
        <w:ind w:left="720"/>
      </w:pPr>
      <w:r w:rsidRPr="0054503D">
        <w:t>Absolute Value</w:t>
      </w:r>
    </w:p>
    <w:p w14:paraId="2B27D51E" w14:textId="77777777" w:rsidR="00E95EAE" w:rsidRPr="0054503D" w:rsidRDefault="00E95EAE" w:rsidP="00F62BB1">
      <w:pPr>
        <w:numPr>
          <w:ilvl w:val="0"/>
          <w:numId w:val="9"/>
        </w:numPr>
        <w:tabs>
          <w:tab w:val="clear" w:pos="360"/>
          <w:tab w:val="num" w:pos="720"/>
        </w:tabs>
        <w:spacing w:before="100" w:beforeAutospacing="1" w:after="100" w:afterAutospacing="1"/>
        <w:ind w:left="720"/>
      </w:pPr>
      <w:r w:rsidRPr="0054503D">
        <w:t>Square Root</w:t>
      </w:r>
    </w:p>
    <w:p w14:paraId="32279FE3" w14:textId="77777777" w:rsidR="00E95EAE" w:rsidRPr="0054503D" w:rsidRDefault="00E95EAE" w:rsidP="00F62BB1">
      <w:pPr>
        <w:numPr>
          <w:ilvl w:val="0"/>
          <w:numId w:val="9"/>
        </w:numPr>
        <w:tabs>
          <w:tab w:val="clear" w:pos="360"/>
          <w:tab w:val="num" w:pos="720"/>
        </w:tabs>
        <w:spacing w:before="100" w:beforeAutospacing="1" w:after="100" w:afterAutospacing="1"/>
        <w:ind w:left="720"/>
      </w:pPr>
      <w:r w:rsidRPr="0054503D">
        <w:t>Linear</w:t>
      </w:r>
    </w:p>
    <w:p w14:paraId="352DA5F3" w14:textId="77777777" w:rsidR="00E95EAE" w:rsidRPr="0054503D" w:rsidRDefault="00E95EAE" w:rsidP="00F62BB1">
      <w:pPr>
        <w:numPr>
          <w:ilvl w:val="0"/>
          <w:numId w:val="9"/>
        </w:numPr>
        <w:tabs>
          <w:tab w:val="clear" w:pos="360"/>
          <w:tab w:val="num" w:pos="720"/>
        </w:tabs>
        <w:spacing w:before="100" w:beforeAutospacing="1" w:after="100" w:afterAutospacing="1"/>
        <w:ind w:left="720"/>
      </w:pPr>
      <w:r w:rsidRPr="0054503D">
        <w:t>Cubic</w:t>
      </w:r>
    </w:p>
    <w:p w14:paraId="334436FE" w14:textId="77777777" w:rsidR="00E95EAE" w:rsidRPr="0054503D" w:rsidRDefault="00E95EAE" w:rsidP="00F62BB1">
      <w:pPr>
        <w:numPr>
          <w:ilvl w:val="0"/>
          <w:numId w:val="9"/>
        </w:numPr>
        <w:tabs>
          <w:tab w:val="clear" w:pos="360"/>
          <w:tab w:val="num" w:pos="720"/>
        </w:tabs>
        <w:spacing w:before="100" w:beforeAutospacing="1" w:after="100" w:afterAutospacing="1"/>
        <w:ind w:left="720"/>
      </w:pPr>
      <w:r w:rsidRPr="0054503D">
        <w:t>Reciprocal</w:t>
      </w:r>
    </w:p>
    <w:p w14:paraId="5AFE6E56" w14:textId="77777777" w:rsidR="00E95EAE" w:rsidRPr="0054503D" w:rsidRDefault="00E95EAE" w:rsidP="00E95EAE">
      <w:r w:rsidRPr="0054503D">
        <w:t> </w:t>
      </w:r>
    </w:p>
    <w:p w14:paraId="6DDBBEB1" w14:textId="77777777" w:rsidR="00E95EAE" w:rsidRPr="0054503D" w:rsidRDefault="00E95EAE" w:rsidP="00E95EAE">
      <w:r w:rsidRPr="0054503D">
        <w:t> </w:t>
      </w:r>
    </w:p>
    <w:p w14:paraId="222F8A42" w14:textId="77777777" w:rsidR="00E95EAE" w:rsidRPr="0054503D" w:rsidRDefault="00E95EAE" w:rsidP="00E95EAE">
      <w:r w:rsidRPr="0054503D">
        <w:t> </w:t>
      </w:r>
    </w:p>
    <w:p w14:paraId="14D7C67E" w14:textId="77777777" w:rsidR="00E95EAE" w:rsidRDefault="00E95EAE" w:rsidP="00E95EAE">
      <w:r w:rsidRPr="0054503D">
        <w:t> </w:t>
      </w:r>
    </w:p>
    <w:p w14:paraId="34E69250" w14:textId="77777777" w:rsidR="00E95EAE" w:rsidRDefault="00E95EAE" w:rsidP="00E95EAE"/>
    <w:p w14:paraId="0C87C5EE" w14:textId="77777777" w:rsidR="00E95EAE" w:rsidRDefault="00E95EAE" w:rsidP="00E95EAE"/>
    <w:p w14:paraId="4FC0FE25" w14:textId="77777777" w:rsidR="00E95EAE" w:rsidRDefault="00E95EAE" w:rsidP="00E95EAE"/>
    <w:p w14:paraId="39E2C49B" w14:textId="77777777" w:rsidR="00626252" w:rsidRDefault="00626252" w:rsidP="00E95EAE"/>
    <w:p w14:paraId="4B9D4F1E" w14:textId="77777777" w:rsidR="00626252" w:rsidRDefault="00626252" w:rsidP="00E95EAE"/>
    <w:p w14:paraId="6CF0FF72" w14:textId="77777777" w:rsidR="00E95EAE" w:rsidRDefault="00E95EAE" w:rsidP="00E95EAE"/>
    <w:p w14:paraId="7484B88A" w14:textId="77777777" w:rsidR="00E95EAE" w:rsidRDefault="00E95EAE" w:rsidP="00F62BB1">
      <w:pPr>
        <w:pStyle w:val="ListParagraph"/>
        <w:numPr>
          <w:ilvl w:val="0"/>
          <w:numId w:val="30"/>
        </w:numPr>
        <w:spacing w:line="240" w:lineRule="auto"/>
        <w:rPr>
          <w:szCs w:val="24"/>
        </w:rPr>
      </w:pPr>
      <w:r w:rsidRPr="008C5F50">
        <w:rPr>
          <w:szCs w:val="24"/>
        </w:rPr>
        <w:t xml:space="preserve">Write the equation of the circle centered at  </w:t>
      </w:r>
      <w:r w:rsidRPr="002E7AD8">
        <w:rPr>
          <w:position w:val="-10"/>
        </w:rPr>
        <w:object w:dxaOrig="800" w:dyaOrig="320" w14:anchorId="33029555">
          <v:shape id="_x0000_i1154" type="#_x0000_t75" style="width:39pt;height:15pt" o:ole="">
            <v:imagedata r:id="rId303" o:title=""/>
          </v:shape>
          <o:OLEObject Type="Embed" ProgID="Equation.3" ShapeID="_x0000_i1154" DrawAspect="Content" ObjectID="_1690106779" r:id="rId304"/>
        </w:object>
      </w:r>
      <w:r w:rsidRPr="008C5F50">
        <w:rPr>
          <w:szCs w:val="24"/>
        </w:rPr>
        <w:t xml:space="preserve">  with radius 6. </w:t>
      </w:r>
    </w:p>
    <w:p w14:paraId="22A8775A" w14:textId="77777777" w:rsidR="00E95EAE" w:rsidRPr="00CD5F4E" w:rsidRDefault="00E95EAE" w:rsidP="00E95EAE">
      <w:pPr>
        <w:pStyle w:val="ListParagraph"/>
        <w:spacing w:line="240" w:lineRule="auto"/>
        <w:ind w:left="360"/>
        <w:rPr>
          <w:szCs w:val="24"/>
        </w:rPr>
      </w:pPr>
    </w:p>
    <w:p w14:paraId="33F77CDB" w14:textId="77777777" w:rsidR="00E95EAE" w:rsidRPr="008C5F50" w:rsidRDefault="00E95EAE" w:rsidP="00F62BB1">
      <w:pPr>
        <w:pStyle w:val="ListParagraph"/>
        <w:numPr>
          <w:ilvl w:val="0"/>
          <w:numId w:val="30"/>
        </w:numPr>
        <w:spacing w:line="240" w:lineRule="auto"/>
        <w:rPr>
          <w:szCs w:val="24"/>
        </w:rPr>
      </w:pPr>
      <w:r w:rsidRPr="008C5F50">
        <w:rPr>
          <w:szCs w:val="24"/>
        </w:rPr>
        <w:t xml:space="preserve">Write the equation of the circle centered at  </w:t>
      </w:r>
      <w:r w:rsidRPr="002E7AD8">
        <w:rPr>
          <w:position w:val="-10"/>
        </w:rPr>
        <w:object w:dxaOrig="820" w:dyaOrig="320" w14:anchorId="0527B806">
          <v:shape id="_x0000_i1155" type="#_x0000_t75" style="width:41.25pt;height:15pt" o:ole="">
            <v:imagedata r:id="rId305" o:title=""/>
          </v:shape>
          <o:OLEObject Type="Embed" ProgID="Equation.3" ShapeID="_x0000_i1155" DrawAspect="Content" ObjectID="_1690106780" r:id="rId306"/>
        </w:object>
      </w:r>
      <w:r w:rsidRPr="008C5F50">
        <w:rPr>
          <w:szCs w:val="24"/>
        </w:rPr>
        <w:t xml:space="preserve"> </w:t>
      </w:r>
      <w:r>
        <w:rPr>
          <w:szCs w:val="24"/>
        </w:rPr>
        <w:t xml:space="preserve"> with radius 11. </w:t>
      </w:r>
      <w:r w:rsidRPr="008C5F50">
        <w:rPr>
          <w:szCs w:val="24"/>
        </w:rPr>
        <w:t xml:space="preserve"> </w:t>
      </w:r>
    </w:p>
    <w:p w14:paraId="387DAA23" w14:textId="77777777" w:rsidR="00E95EAE" w:rsidRDefault="00E95EAE" w:rsidP="00E95EAE"/>
    <w:p w14:paraId="47F4CC9E" w14:textId="77777777" w:rsidR="00E95EAE" w:rsidRPr="007B10E9" w:rsidRDefault="00E95EAE" w:rsidP="00F62BB1">
      <w:pPr>
        <w:pStyle w:val="ListParagraph"/>
        <w:numPr>
          <w:ilvl w:val="0"/>
          <w:numId w:val="30"/>
        </w:numPr>
      </w:pPr>
      <w:r w:rsidRPr="007B10E9">
        <w:t xml:space="preserve">Sketch a reasonable graph for each of the following functions. </w:t>
      </w:r>
      <w:r>
        <w:t xml:space="preserve"> [UW]</w:t>
      </w:r>
    </w:p>
    <w:p w14:paraId="155AA351" w14:textId="77777777" w:rsidR="00E95EAE" w:rsidRPr="007B10E9" w:rsidRDefault="00E95EAE" w:rsidP="00F62BB1">
      <w:pPr>
        <w:pStyle w:val="ListParagraph"/>
        <w:numPr>
          <w:ilvl w:val="1"/>
          <w:numId w:val="29"/>
        </w:numPr>
        <w:ind w:left="720"/>
      </w:pPr>
      <w:r w:rsidRPr="007B10E9">
        <w:t>Height of a person depending on age.</w:t>
      </w:r>
    </w:p>
    <w:p w14:paraId="51380CB4" w14:textId="77777777" w:rsidR="00E95EAE" w:rsidRPr="007B10E9" w:rsidRDefault="00E95EAE" w:rsidP="00F62BB1">
      <w:pPr>
        <w:pStyle w:val="ListParagraph"/>
        <w:numPr>
          <w:ilvl w:val="1"/>
          <w:numId w:val="29"/>
        </w:numPr>
        <w:ind w:left="720"/>
      </w:pPr>
      <w:r w:rsidRPr="007B10E9">
        <w:t>Height of the top of your h</w:t>
      </w:r>
      <w:r>
        <w:t>ea</w:t>
      </w:r>
      <w:r w:rsidRPr="007B10E9">
        <w:t>d as you jump on a pogo stick for 5 seconds.</w:t>
      </w:r>
    </w:p>
    <w:p w14:paraId="6E4C2AA8" w14:textId="77777777" w:rsidR="00E95EAE" w:rsidRDefault="00E95EAE" w:rsidP="00F62BB1">
      <w:pPr>
        <w:pStyle w:val="ListParagraph"/>
        <w:numPr>
          <w:ilvl w:val="1"/>
          <w:numId w:val="29"/>
        </w:numPr>
        <w:ind w:left="720"/>
      </w:pPr>
      <w:r w:rsidRPr="007B10E9">
        <w:t xml:space="preserve">The amount of postage you must put on a </w:t>
      </w:r>
      <w:proofErr w:type="gramStart"/>
      <w:r w:rsidRPr="007B10E9">
        <w:t>first class</w:t>
      </w:r>
      <w:proofErr w:type="gramEnd"/>
      <w:r w:rsidRPr="007B10E9">
        <w:t xml:space="preserve"> letter, depending on the weight of the letter.</w:t>
      </w:r>
    </w:p>
    <w:p w14:paraId="7B0D63FE" w14:textId="77777777" w:rsidR="00E95EAE" w:rsidRDefault="00E95EAE" w:rsidP="00E95EAE">
      <w:pPr>
        <w:pStyle w:val="ListParagraph"/>
      </w:pPr>
    </w:p>
    <w:p w14:paraId="4BC1F5F1" w14:textId="77777777" w:rsidR="00E95EAE" w:rsidRPr="007B10E9" w:rsidRDefault="00E95EAE" w:rsidP="00F62BB1">
      <w:pPr>
        <w:pStyle w:val="ListParagraph"/>
        <w:numPr>
          <w:ilvl w:val="0"/>
          <w:numId w:val="30"/>
        </w:numPr>
      </w:pPr>
      <w:r w:rsidRPr="007B10E9">
        <w:lastRenderedPageBreak/>
        <w:t xml:space="preserve">Sketch a reasonable graph for each of the following functions. </w:t>
      </w:r>
      <w:r>
        <w:t xml:space="preserve"> [UW]</w:t>
      </w:r>
    </w:p>
    <w:p w14:paraId="6B050354" w14:textId="77777777" w:rsidR="00E95EAE" w:rsidRPr="007B10E9" w:rsidRDefault="00E95EAE" w:rsidP="00F62BB1">
      <w:pPr>
        <w:pStyle w:val="ListParagraph"/>
        <w:numPr>
          <w:ilvl w:val="0"/>
          <w:numId w:val="31"/>
        </w:numPr>
        <w:ind w:left="720"/>
      </w:pPr>
      <w:r w:rsidRPr="007B10E9">
        <w:t>Distance of your big toe from the ground as you ride your bike for 10 seconds.</w:t>
      </w:r>
    </w:p>
    <w:p w14:paraId="3A5D931E" w14:textId="77777777" w:rsidR="00E95EAE" w:rsidRDefault="00E95EAE" w:rsidP="00F62BB1">
      <w:pPr>
        <w:pStyle w:val="ListParagraph"/>
        <w:numPr>
          <w:ilvl w:val="0"/>
          <w:numId w:val="31"/>
        </w:numPr>
        <w:ind w:left="720"/>
      </w:pPr>
      <w:r w:rsidRPr="007B10E9">
        <w:t>You</w:t>
      </w:r>
      <w:r>
        <w:t>r</w:t>
      </w:r>
      <w:r w:rsidRPr="007B10E9">
        <w:t xml:space="preserve"> height above the water level in a swimming pool after you dive off the high board. </w:t>
      </w:r>
    </w:p>
    <w:p w14:paraId="32E1CB6D" w14:textId="77777777" w:rsidR="00E95EAE" w:rsidRDefault="00B642A4" w:rsidP="00F62BB1">
      <w:pPr>
        <w:pStyle w:val="ListParagraph"/>
        <w:numPr>
          <w:ilvl w:val="0"/>
          <w:numId w:val="31"/>
        </w:numPr>
        <w:ind w:left="720"/>
      </w:pPr>
      <w:r>
        <w:rPr>
          <w:noProof/>
        </w:rPr>
        <mc:AlternateContent>
          <mc:Choice Requires="wpg">
            <w:drawing>
              <wp:anchor distT="0" distB="0" distL="114300" distR="114300" simplePos="0" relativeHeight="251678208" behindDoc="0" locked="0" layoutInCell="1" allowOverlap="1" wp14:anchorId="5FCB5EFF" wp14:editId="18084BE8">
                <wp:simplePos x="0" y="0"/>
                <wp:positionH relativeFrom="margin">
                  <wp:posOffset>3466465</wp:posOffset>
                </wp:positionH>
                <wp:positionV relativeFrom="page">
                  <wp:posOffset>2073275</wp:posOffset>
                </wp:positionV>
                <wp:extent cx="2019935" cy="1727200"/>
                <wp:effectExtent l="18415" t="15875" r="0" b="0"/>
                <wp:wrapSquare wrapText="bothSides"/>
                <wp:docPr id="49" name="Canvas 2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9935" cy="1727200"/>
                          <a:chOff x="0" y="0"/>
                          <a:chExt cx="20199" cy="17272"/>
                        </a:xfrm>
                      </wpg:grpSpPr>
                      <wps:wsp>
                        <wps:cNvPr id="50" name="AutoShape 13"/>
                        <wps:cNvSpPr>
                          <a:spLocks noChangeAspect="1" noChangeArrowheads="1"/>
                        </wps:cNvSpPr>
                        <wps:spPr bwMode="auto">
                          <a:xfrm>
                            <a:off x="0" y="0"/>
                            <a:ext cx="20199" cy="17272"/>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AutoShape 93"/>
                        <wps:cNvCnPr>
                          <a:cxnSpLocks noChangeShapeType="1"/>
                        </wps:cNvCnPr>
                        <wps:spPr bwMode="auto">
                          <a:xfrm>
                            <a:off x="8312" y="0"/>
                            <a:ext cx="12" cy="16617"/>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5" name="AutoShape 94"/>
                        <wps:cNvCnPr>
                          <a:cxnSpLocks noChangeShapeType="1"/>
                        </wps:cNvCnPr>
                        <wps:spPr bwMode="auto">
                          <a:xfrm>
                            <a:off x="0" y="8312"/>
                            <a:ext cx="16624" cy="12"/>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6" name="Text Box 95"/>
                        <wps:cNvSpPr txBox="1">
                          <a:spLocks noChangeArrowheads="1"/>
                        </wps:cNvSpPr>
                        <wps:spPr bwMode="auto">
                          <a:xfrm>
                            <a:off x="16624" y="6242"/>
                            <a:ext cx="3575" cy="2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E06721" w14:textId="77777777" w:rsidR="00233F84" w:rsidRPr="00B501DA" w:rsidRDefault="00233F84" w:rsidP="00E95EAE">
                              <w:pPr>
                                <w:rPr>
                                  <w:i/>
                                </w:rPr>
                              </w:pPr>
                              <w:r w:rsidRPr="007A3632">
                                <w:rPr>
                                  <w:i/>
                                </w:rPr>
                                <w:t>x</w:t>
                              </w:r>
                            </w:p>
                          </w:txbxContent>
                        </wps:txbx>
                        <wps:bodyPr rot="0" vert="horz" wrap="square" lIns="0" tIns="0" rIns="0" bIns="0" anchor="t" anchorCtr="0" upright="1">
                          <a:noAutofit/>
                        </wps:bodyPr>
                      </wps:wsp>
                      <wps:wsp>
                        <wps:cNvPr id="60" name="Freeform 96"/>
                        <wps:cNvSpPr>
                          <a:spLocks/>
                        </wps:cNvSpPr>
                        <wps:spPr bwMode="auto">
                          <a:xfrm>
                            <a:off x="1193" y="2374"/>
                            <a:ext cx="15431" cy="14243"/>
                          </a:xfrm>
                          <a:custGeom>
                            <a:avLst/>
                            <a:gdLst>
                              <a:gd name="T0" fmla="*/ 0 w 2430"/>
                              <a:gd name="T1" fmla="*/ 1424305 h 2243"/>
                              <a:gd name="T2" fmla="*/ 237490 w 2430"/>
                              <a:gd name="T3" fmla="*/ 594995 h 2243"/>
                              <a:gd name="T4" fmla="*/ 711835 w 2430"/>
                              <a:gd name="T5" fmla="*/ 237490 h 2243"/>
                              <a:gd name="T6" fmla="*/ 1543050 w 2430"/>
                              <a:gd name="T7" fmla="*/ 0 h 22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30" h="2243">
                                <a:moveTo>
                                  <a:pt x="0" y="2243"/>
                                </a:moveTo>
                                <a:cubicBezTo>
                                  <a:pt x="93" y="1745"/>
                                  <a:pt x="187" y="1248"/>
                                  <a:pt x="374" y="937"/>
                                </a:cubicBezTo>
                                <a:cubicBezTo>
                                  <a:pt x="561" y="626"/>
                                  <a:pt x="778" y="530"/>
                                  <a:pt x="1121" y="374"/>
                                </a:cubicBezTo>
                                <a:cubicBezTo>
                                  <a:pt x="1464" y="218"/>
                                  <a:pt x="2087" y="93"/>
                                  <a:pt x="243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AutoShape 97"/>
                        <wps:cNvCnPr>
                          <a:cxnSpLocks noChangeShapeType="1"/>
                        </wps:cNvCnPr>
                        <wps:spPr bwMode="auto">
                          <a:xfrm>
                            <a:off x="1778" y="7759"/>
                            <a:ext cx="6" cy="11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98"/>
                        <wps:cNvCnPr>
                          <a:cxnSpLocks noChangeShapeType="1"/>
                        </wps:cNvCnPr>
                        <wps:spPr bwMode="auto">
                          <a:xfrm>
                            <a:off x="3587" y="7759"/>
                            <a:ext cx="7" cy="11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8" name="AutoShape 99"/>
                        <wps:cNvCnPr>
                          <a:cxnSpLocks noChangeShapeType="1"/>
                        </wps:cNvCnPr>
                        <wps:spPr bwMode="auto">
                          <a:xfrm>
                            <a:off x="13970" y="7759"/>
                            <a:ext cx="6" cy="11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9" name="AutoShape 100"/>
                        <wps:cNvCnPr>
                          <a:cxnSpLocks noChangeShapeType="1"/>
                        </wps:cNvCnPr>
                        <wps:spPr bwMode="auto">
                          <a:xfrm>
                            <a:off x="7708" y="4718"/>
                            <a:ext cx="1188" cy="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1" name="AutoShape 101"/>
                        <wps:cNvCnPr>
                          <a:cxnSpLocks noChangeShapeType="1"/>
                        </wps:cNvCnPr>
                        <wps:spPr bwMode="auto">
                          <a:xfrm>
                            <a:off x="7708" y="3054"/>
                            <a:ext cx="1188" cy="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2" name="AutoShape 102"/>
                        <wps:cNvCnPr>
                          <a:cxnSpLocks noChangeShapeType="1"/>
                        </wps:cNvCnPr>
                        <wps:spPr bwMode="auto">
                          <a:xfrm>
                            <a:off x="7708" y="13538"/>
                            <a:ext cx="1188" cy="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3" name="Text Box 103"/>
                        <wps:cNvSpPr txBox="1">
                          <a:spLocks noChangeArrowheads="1"/>
                        </wps:cNvSpPr>
                        <wps:spPr bwMode="auto">
                          <a:xfrm>
                            <a:off x="16903" y="889"/>
                            <a:ext cx="2426" cy="2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1BC190" w14:textId="77777777" w:rsidR="00233F84" w:rsidRPr="00B501DA" w:rsidRDefault="00233F84" w:rsidP="00E95EAE">
                              <w:pPr>
                                <w:rPr>
                                  <w:i/>
                                </w:rPr>
                              </w:pPr>
                              <w:r w:rsidRPr="007A3632">
                                <w:rPr>
                                  <w:i/>
                                </w:rPr>
                                <w:t>f(x)</w:t>
                              </w:r>
                            </w:p>
                          </w:txbxContent>
                        </wps:txbx>
                        <wps:bodyPr rot="0" vert="horz" wrap="square" lIns="0" tIns="0" rIns="0" bIns="0" anchor="t" anchorCtr="0" upright="1">
                          <a:noAutofit/>
                        </wps:bodyPr>
                      </wps:wsp>
                      <wps:wsp>
                        <wps:cNvPr id="934" name="Text Box 104"/>
                        <wps:cNvSpPr txBox="1">
                          <a:spLocks noChangeArrowheads="1"/>
                        </wps:cNvSpPr>
                        <wps:spPr bwMode="auto">
                          <a:xfrm>
                            <a:off x="1498" y="5880"/>
                            <a:ext cx="1143" cy="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B71741" w14:textId="77777777" w:rsidR="00233F84" w:rsidRPr="00B501DA" w:rsidRDefault="00233F84" w:rsidP="00E95EAE">
                              <w:pPr>
                                <w:rPr>
                                  <w:i/>
                                </w:rPr>
                              </w:pPr>
                              <w:r w:rsidRPr="007A3632">
                                <w:rPr>
                                  <w:i/>
                                </w:rPr>
                                <w:t>a</w:t>
                              </w:r>
                            </w:p>
                          </w:txbxContent>
                        </wps:txbx>
                        <wps:bodyPr rot="0" vert="horz" wrap="square" lIns="0" tIns="0" rIns="0" bIns="0" anchor="t" anchorCtr="0" upright="1">
                          <a:noAutofit/>
                        </wps:bodyPr>
                      </wps:wsp>
                      <wps:wsp>
                        <wps:cNvPr id="935" name="Text Box 105"/>
                        <wps:cNvSpPr txBox="1">
                          <a:spLocks noChangeArrowheads="1"/>
                        </wps:cNvSpPr>
                        <wps:spPr bwMode="auto">
                          <a:xfrm>
                            <a:off x="3276" y="6032"/>
                            <a:ext cx="1143" cy="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E706F1" w14:textId="77777777" w:rsidR="00233F84" w:rsidRPr="00B501DA" w:rsidRDefault="00233F84" w:rsidP="00E95EAE">
                              <w:pPr>
                                <w:rPr>
                                  <w:i/>
                                </w:rPr>
                              </w:pPr>
                              <w:r w:rsidRPr="007A3632">
                                <w:rPr>
                                  <w:i/>
                                </w:rPr>
                                <w:t>b</w:t>
                              </w:r>
                            </w:p>
                          </w:txbxContent>
                        </wps:txbx>
                        <wps:bodyPr rot="0" vert="horz" wrap="square" lIns="0" tIns="0" rIns="0" bIns="0" anchor="t" anchorCtr="0" upright="1">
                          <a:noAutofit/>
                        </wps:bodyPr>
                      </wps:wsp>
                      <wps:wsp>
                        <wps:cNvPr id="936" name="Text Box 106"/>
                        <wps:cNvSpPr txBox="1">
                          <a:spLocks noChangeArrowheads="1"/>
                        </wps:cNvSpPr>
                        <wps:spPr bwMode="auto">
                          <a:xfrm>
                            <a:off x="13652" y="5988"/>
                            <a:ext cx="1143" cy="1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7BF763" w14:textId="77777777" w:rsidR="00233F84" w:rsidRPr="00B501DA" w:rsidRDefault="00233F84" w:rsidP="00E95EAE">
                              <w:pPr>
                                <w:rPr>
                                  <w:i/>
                                </w:rPr>
                              </w:pPr>
                              <w:r w:rsidRPr="007A3632">
                                <w:rPr>
                                  <w:i/>
                                </w:rPr>
                                <w:t>c</w:t>
                              </w:r>
                            </w:p>
                          </w:txbxContent>
                        </wps:txbx>
                        <wps:bodyPr rot="0" vert="horz" wrap="square" lIns="0" tIns="0" rIns="0" bIns="0" anchor="t" anchorCtr="0" upright="1">
                          <a:noAutofit/>
                        </wps:bodyPr>
                      </wps:wsp>
                      <wps:wsp>
                        <wps:cNvPr id="937" name="Text Box 107"/>
                        <wps:cNvSpPr txBox="1">
                          <a:spLocks noChangeArrowheads="1"/>
                        </wps:cNvSpPr>
                        <wps:spPr bwMode="auto">
                          <a:xfrm>
                            <a:off x="6718" y="12484"/>
                            <a:ext cx="1143" cy="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E73DE3" w14:textId="77777777" w:rsidR="00233F84" w:rsidRPr="00B501DA" w:rsidRDefault="00233F84" w:rsidP="00E95EAE">
                              <w:pPr>
                                <w:rPr>
                                  <w:i/>
                                </w:rPr>
                              </w:pPr>
                              <w:r w:rsidRPr="007A3632">
                                <w:rPr>
                                  <w:i/>
                                </w:rPr>
                                <w:t>p</w:t>
                              </w:r>
                            </w:p>
                          </w:txbxContent>
                        </wps:txbx>
                        <wps:bodyPr rot="0" vert="horz" wrap="square" lIns="0" tIns="0" rIns="0" bIns="0" anchor="t" anchorCtr="0" upright="1">
                          <a:noAutofit/>
                        </wps:bodyPr>
                      </wps:wsp>
                      <wps:wsp>
                        <wps:cNvPr id="938" name="Text Box 108"/>
                        <wps:cNvSpPr txBox="1">
                          <a:spLocks noChangeArrowheads="1"/>
                        </wps:cNvSpPr>
                        <wps:spPr bwMode="auto">
                          <a:xfrm>
                            <a:off x="7016" y="3460"/>
                            <a:ext cx="1143" cy="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34AFC8" w14:textId="77777777" w:rsidR="00233F84" w:rsidRPr="00B501DA" w:rsidRDefault="00233F84" w:rsidP="00E95EAE">
                              <w:pPr>
                                <w:rPr>
                                  <w:i/>
                                </w:rPr>
                              </w:pPr>
                              <w:r w:rsidRPr="007A3632">
                                <w:rPr>
                                  <w:i/>
                                </w:rPr>
                                <w:t>r</w:t>
                              </w:r>
                            </w:p>
                          </w:txbxContent>
                        </wps:txbx>
                        <wps:bodyPr rot="0" vert="horz" wrap="square" lIns="0" tIns="0" rIns="0" bIns="0" anchor="t" anchorCtr="0" upright="1">
                          <a:noAutofit/>
                        </wps:bodyPr>
                      </wps:wsp>
                      <wps:wsp>
                        <wps:cNvPr id="939" name="Text Box 109"/>
                        <wps:cNvSpPr txBox="1">
                          <a:spLocks noChangeArrowheads="1"/>
                        </wps:cNvSpPr>
                        <wps:spPr bwMode="auto">
                          <a:xfrm>
                            <a:off x="7023" y="1949"/>
                            <a:ext cx="1143" cy="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C11DF3" w14:textId="77777777" w:rsidR="00233F84" w:rsidRPr="00B501DA" w:rsidRDefault="00233F84" w:rsidP="00E95EAE">
                              <w:pPr>
                                <w:rPr>
                                  <w:i/>
                                </w:rPr>
                              </w:pPr>
                              <w:r w:rsidRPr="007A3632">
                                <w:rPr>
                                  <w:i/>
                                </w:rPr>
                                <w:t>t</w:t>
                              </w:r>
                            </w:p>
                          </w:txbxContent>
                        </wps:txbx>
                        <wps:bodyPr rot="0" vert="horz" wrap="square" lIns="0" tIns="0" rIns="0" bIns="0" anchor="t" anchorCtr="0" upright="1">
                          <a:noAutofit/>
                        </wps:bodyPr>
                      </wps:wsp>
                      <wps:wsp>
                        <wps:cNvPr id="940" name="Oval 110"/>
                        <wps:cNvSpPr>
                          <a:spLocks noChangeArrowheads="1"/>
                        </wps:cNvSpPr>
                        <wps:spPr bwMode="auto">
                          <a:xfrm>
                            <a:off x="13703" y="2813"/>
                            <a:ext cx="501" cy="50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41" name="Oval 111"/>
                        <wps:cNvSpPr>
                          <a:spLocks noChangeArrowheads="1"/>
                        </wps:cNvSpPr>
                        <wps:spPr bwMode="auto">
                          <a:xfrm>
                            <a:off x="1562" y="13246"/>
                            <a:ext cx="501" cy="50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42" name="Text Box 112"/>
                        <wps:cNvSpPr txBox="1">
                          <a:spLocks noChangeArrowheads="1"/>
                        </wps:cNvSpPr>
                        <wps:spPr bwMode="auto">
                          <a:xfrm>
                            <a:off x="2235" y="12534"/>
                            <a:ext cx="1143" cy="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711112" w14:textId="77777777" w:rsidR="00233F84" w:rsidRPr="00B501DA" w:rsidRDefault="00233F84" w:rsidP="00E95EAE">
                              <w:pPr>
                                <w:rPr>
                                  <w:i/>
                                </w:rPr>
                              </w:pPr>
                              <w:r w:rsidRPr="007A3632">
                                <w:rPr>
                                  <w:i/>
                                </w:rPr>
                                <w:t>K</w:t>
                              </w:r>
                            </w:p>
                          </w:txbxContent>
                        </wps:txbx>
                        <wps:bodyPr rot="0" vert="horz" wrap="square" lIns="0" tIns="0" rIns="0" bIns="0" anchor="t" anchorCtr="0" upright="1">
                          <a:noAutofit/>
                        </wps:bodyPr>
                      </wps:wsp>
                      <wps:wsp>
                        <wps:cNvPr id="943" name="Text Box 113"/>
                        <wps:cNvSpPr txBox="1">
                          <a:spLocks noChangeArrowheads="1"/>
                        </wps:cNvSpPr>
                        <wps:spPr bwMode="auto">
                          <a:xfrm>
                            <a:off x="13061" y="1143"/>
                            <a:ext cx="1143" cy="2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1E816D" w14:textId="77777777" w:rsidR="00233F84" w:rsidRPr="00B501DA" w:rsidRDefault="00233F84" w:rsidP="00E95EAE">
                              <w:pPr>
                                <w:rPr>
                                  <w:i/>
                                </w:rPr>
                              </w:pPr>
                              <w:r w:rsidRPr="007A3632">
                                <w:rPr>
                                  <w:i/>
                                </w:rPr>
                                <w:t>L</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Canvas 267" o:spid="_x0000_s1034" style="position:absolute;left:0;text-align:left;margin-left:272.95pt;margin-top:163.25pt;width:159.05pt;height:136pt;z-index:251678208;mso-position-horizontal-relative:margin;mso-position-vertical-relative:page" coordsize="20199,17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">
                <v:rect id="AutoShape 13" o:spid="_x0000_s1035" style="position:absolute;width:20199;height:17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" filled="f" stroked="f">
                  <o:lock v:ext="edit" aspectratio="t"/>
                </v:rect>
                <v:shapetype id="_x0000_t32" coordsize="21600,21600" o:spt="32" o:oned="t" path="m,l21600,21600e" filled="f">
                  <v:path arrowok="t" fillok="f" o:connecttype="none"/>
                  <o:lock v:ext="edit" shapetype="t"/>
                </v:shapetype>
                <v:shape id="AutoShape 93" o:spid="_x0000_s1036" type="#_x0000_t32" style="position:absolute;left:8312;width:12;height:166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">
                  <v:stroke startarrow="block" endarrow="block"/>
                </v:shape>
                <v:shape id="AutoShape 94" o:spid="_x0000_s1037" type="#_x0000_t32" style="position:absolute;top:8312;width:16624;height: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">
                  <v:stroke startarrow="block" endarrow="block"/>
                </v:shape>
                <v:shape id="Text Box 95" o:spid="_x0000_s1038" type="#_x0000_t202" style="position:absolute;left:16624;top:6242;width:3575;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iaYxAAAANsAAAAPAAAAZHJzL2Rvd25yZXYueG1sRI9Ba8JA&#10;FITvBf/D8oTe6sZCQx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GP2JpjEAAAA2wAAAA8A&#10;AAAAAAAAAAAAAAAABwIAAGRycy9kb3ducmV2LnhtbFBLBQYAAAAAAwADALcAAAD4AgAAAAA=&#10;" filled="f" stroked="f">
                  <v:textbox inset="0,0,0,0">
                    <w:txbxContent>
                      <w:p w:rsidR="00233F84" w:rsidRPr="00B501DA" w:rsidRDefault="00233F84" w:rsidP="00E95EAE">
                        <w:pPr>
                          <w:rPr>
                            <w:i/>
                          </w:rPr>
                        </w:pPr>
                        <w:r w:rsidRPr="007A3632">
                          <w:rPr>
                            <w:i/>
                          </w:rPr>
                          <w:t>x</w:t>
                        </w:r>
                      </w:p>
                    </w:txbxContent>
                  </v:textbox>
                </v:shape>
                <v:shape id="Freeform 96" o:spid="_x0000_s1039" style="position:absolute;left:1193;top:2374;width:15431;height:14243;visibility:visible;mso-wrap-style:square;v-text-anchor:top" coordsize="2430,2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" path="m,2243c93,1745,187,1248,374,937,561,626,778,530,1121,374,1464,218,2087,93,2430,e" filled="f">
                  <v:path arrowok="t" o:connecttype="custom" o:connectlocs="0,9044305;1508110,3778205;4520299,1508056;9798685,0" o:connectangles="0,0,0,0"/>
                </v:shape>
                <v:shape id="AutoShape 97" o:spid="_x0000_s1040" type="#_x0000_t32" style="position:absolute;left:1778;top:7759;width:6;height:11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"/>
                <v:shape id="AutoShape 98" o:spid="_x0000_s1041" type="#_x0000_t32" style="position:absolute;left:3587;top:7759;width:7;height:11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"/>
                <v:shape id="AutoShape 99" o:spid="_x0000_s1042" type="#_x0000_t32" style="position:absolute;left:13970;top:7759;width:6;height:11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"/>
                <v:shape id="AutoShape 100" o:spid="_x0000_s1043" type="#_x0000_t32" style="position:absolute;left:7708;top:4718;width:118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"/>
                <v:shape id="AutoShape 101" o:spid="_x0000_s1044" type="#_x0000_t32" style="position:absolute;left:7708;top:3054;width:118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"/>
                <v:shape id="AutoShape 102" o:spid="_x0000_s1045" type="#_x0000_t32" style="position:absolute;left:7708;top:13538;width:118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"/>
                <v:shape id="Text Box 103" o:spid="_x0000_s1046" type="#_x0000_t202" style="position:absolute;left:16903;top:889;width:2426;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" filled="f" stroked="f">
                  <v:textbox inset="0,0,0,0">
                    <w:txbxContent>
                      <w:p w:rsidR="00233F84" w:rsidRPr="00B501DA" w:rsidRDefault="00233F84" w:rsidP="00E95EAE">
                        <w:pPr>
                          <w:rPr>
                            <w:i/>
                          </w:rPr>
                        </w:pPr>
                        <w:r w:rsidRPr="007A3632">
                          <w:rPr>
                            <w:i/>
                          </w:rPr>
                          <w:t>f(x)</w:t>
                        </w:r>
                      </w:p>
                    </w:txbxContent>
                  </v:textbox>
                </v:shape>
                <v:shape id="Text Box 104" o:spid="_x0000_s1047" type="#_x0000_t202" style="position:absolute;left:1498;top:5880;width:11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" filled="f" stroked="f">
                  <v:textbox inset="0,0,0,0">
                    <w:txbxContent>
                      <w:p w:rsidR="00233F84" w:rsidRPr="00B501DA" w:rsidRDefault="00233F84" w:rsidP="00E95EAE">
                        <w:pPr>
                          <w:rPr>
                            <w:i/>
                          </w:rPr>
                        </w:pPr>
                        <w:r w:rsidRPr="007A3632">
                          <w:rPr>
                            <w:i/>
                          </w:rPr>
                          <w:t>a</w:t>
                        </w:r>
                      </w:p>
                    </w:txbxContent>
                  </v:textbox>
                </v:shape>
                <v:shape id="Text Box 105" o:spid="_x0000_s1048" type="#_x0000_t202" style="position:absolute;left:3276;top:6032;width:11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" filled="f" stroked="f">
                  <v:textbox inset="0,0,0,0">
                    <w:txbxContent>
                      <w:p w:rsidR="00233F84" w:rsidRPr="00B501DA" w:rsidRDefault="00233F84" w:rsidP="00E95EAE">
                        <w:pPr>
                          <w:rPr>
                            <w:i/>
                          </w:rPr>
                        </w:pPr>
                        <w:r w:rsidRPr="007A3632">
                          <w:rPr>
                            <w:i/>
                          </w:rPr>
                          <w:t>b</w:t>
                        </w:r>
                      </w:p>
                    </w:txbxContent>
                  </v:textbox>
                </v:shape>
                <v:shape id="Text Box 106" o:spid="_x0000_s1049" type="#_x0000_t202" style="position:absolute;left:13652;top:5988;width:1143;height:17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" filled="f" stroked="f">
                  <v:textbox inset="0,0,0,0">
                    <w:txbxContent>
                      <w:p w:rsidR="00233F84" w:rsidRPr="00B501DA" w:rsidRDefault="00233F84" w:rsidP="00E95EAE">
                        <w:pPr>
                          <w:rPr>
                            <w:i/>
                          </w:rPr>
                        </w:pPr>
                        <w:r w:rsidRPr="007A3632">
                          <w:rPr>
                            <w:i/>
                          </w:rPr>
                          <w:t>c</w:t>
                        </w:r>
                      </w:p>
                    </w:txbxContent>
                  </v:textbox>
                </v:shape>
                <v:shape id="Text Box 107" o:spid="_x0000_s1050" type="#_x0000_t202" style="position:absolute;left:6718;top:12484;width:11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" filled="f" stroked="f">
                  <v:textbox inset="0,0,0,0">
                    <w:txbxContent>
                      <w:p w:rsidR="00233F84" w:rsidRPr="00B501DA" w:rsidRDefault="00233F84" w:rsidP="00E95EAE">
                        <w:pPr>
                          <w:rPr>
                            <w:i/>
                          </w:rPr>
                        </w:pPr>
                        <w:r w:rsidRPr="007A3632">
                          <w:rPr>
                            <w:i/>
                          </w:rPr>
                          <w:t>p</w:t>
                        </w:r>
                      </w:p>
                    </w:txbxContent>
                  </v:textbox>
                </v:shape>
                <v:shape id="Text Box 108" o:spid="_x0000_s1051" type="#_x0000_t202" style="position:absolute;left:7016;top:3460;width:11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" filled="f" stroked="f">
                  <v:textbox inset="0,0,0,0">
                    <w:txbxContent>
                      <w:p w:rsidR="00233F84" w:rsidRPr="00B501DA" w:rsidRDefault="00233F84" w:rsidP="00E95EAE">
                        <w:pPr>
                          <w:rPr>
                            <w:i/>
                          </w:rPr>
                        </w:pPr>
                        <w:r w:rsidRPr="007A3632">
                          <w:rPr>
                            <w:i/>
                          </w:rPr>
                          <w:t>r</w:t>
                        </w:r>
                      </w:p>
                    </w:txbxContent>
                  </v:textbox>
                </v:shape>
                <v:shape id="Text Box 109" o:spid="_x0000_s1052" type="#_x0000_t202" style="position:absolute;left:7023;top:1949;width:11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" filled="f" stroked="f">
                  <v:textbox inset="0,0,0,0">
                    <w:txbxContent>
                      <w:p w:rsidR="00233F84" w:rsidRPr="00B501DA" w:rsidRDefault="00233F84" w:rsidP="00E95EAE">
                        <w:pPr>
                          <w:rPr>
                            <w:i/>
                          </w:rPr>
                        </w:pPr>
                        <w:r w:rsidRPr="007A3632">
                          <w:rPr>
                            <w:i/>
                          </w:rPr>
                          <w:t>t</w:t>
                        </w:r>
                      </w:p>
                    </w:txbxContent>
                  </v:textbox>
                </v:shape>
                <v:oval id="Oval 110" o:spid="_x0000_s1053" style="position:absolute;left:13703;top:2813;width:501;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" fillcolor="black"/>
                <v:oval id="Oval 111" o:spid="_x0000_s1054" style="position:absolute;left:1562;top:13246;width:501;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" fillcolor="black"/>
                <v:shape id="Text Box 112" o:spid="_x0000_s1055" type="#_x0000_t202" style="position:absolute;left:2235;top:12534;width:1143;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" filled="f" stroked="f">
                  <v:textbox inset="0,0,0,0">
                    <w:txbxContent>
                      <w:p w:rsidR="00233F84" w:rsidRPr="00B501DA" w:rsidRDefault="00233F84" w:rsidP="00E95EAE">
                        <w:pPr>
                          <w:rPr>
                            <w:i/>
                          </w:rPr>
                        </w:pPr>
                        <w:r w:rsidRPr="007A3632">
                          <w:rPr>
                            <w:i/>
                          </w:rPr>
                          <w:t>K</w:t>
                        </w:r>
                      </w:p>
                    </w:txbxContent>
                  </v:textbox>
                </v:shape>
                <v:shape id="Text Box 113" o:spid="_x0000_s1056" type="#_x0000_t202" style="position:absolute;left:13061;top:1143;width:1143;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" filled="f" stroked="f">
                  <v:textbox inset="0,0,0,0">
                    <w:txbxContent>
                      <w:p w:rsidR="00233F84" w:rsidRPr="00B501DA" w:rsidRDefault="00233F84" w:rsidP="00E95EAE">
                        <w:pPr>
                          <w:rPr>
                            <w:i/>
                          </w:rPr>
                        </w:pPr>
                        <w:r w:rsidRPr="007A3632">
                          <w:rPr>
                            <w:i/>
                          </w:rPr>
                          <w:t>L</w:t>
                        </w:r>
                      </w:p>
                    </w:txbxContent>
                  </v:textbox>
                </v:shape>
                <w10:wrap type="square" anchorx="margin" anchory="page"/>
              </v:group>
            </w:pict>
          </mc:Fallback>
        </mc:AlternateContent>
      </w:r>
      <w:r w:rsidR="00E95EAE">
        <w:t>The percentage of dates and names you’ll remember for a history test, depending on the time you study.</w:t>
      </w:r>
    </w:p>
    <w:p w14:paraId="1B45F329" w14:textId="77777777" w:rsidR="00E95EAE" w:rsidRDefault="00E95EAE" w:rsidP="00E95EAE">
      <w:pPr>
        <w:pStyle w:val="ListParagraph"/>
      </w:pPr>
    </w:p>
    <w:p w14:paraId="658E2836" w14:textId="77777777" w:rsidR="00E95EAE" w:rsidRDefault="00E95EAE" w:rsidP="00F62BB1">
      <w:pPr>
        <w:pStyle w:val="ListParagraph"/>
        <w:numPr>
          <w:ilvl w:val="0"/>
          <w:numId w:val="30"/>
        </w:numPr>
      </w:pPr>
      <w:r>
        <w:t>Using the graph shown,</w:t>
      </w:r>
    </w:p>
    <w:p w14:paraId="19A981ED" w14:textId="77777777" w:rsidR="00E95EAE" w:rsidRDefault="00E95EAE" w:rsidP="00F62BB1">
      <w:pPr>
        <w:pStyle w:val="ListParagraph"/>
        <w:numPr>
          <w:ilvl w:val="0"/>
          <w:numId w:val="32"/>
        </w:numPr>
        <w:ind w:left="720"/>
      </w:pPr>
      <w:r>
        <w:t xml:space="preserve">Evaluate </w:t>
      </w:r>
      <w:r w:rsidRPr="00973AD4">
        <w:rPr>
          <w:position w:val="-10"/>
        </w:rPr>
        <w:object w:dxaOrig="520" w:dyaOrig="320" w14:anchorId="1154D302">
          <v:shape id="_x0000_i1156" type="#_x0000_t75" style="width:26.25pt;height:15pt" o:ole="">
            <v:imagedata r:id="rId307" o:title=""/>
          </v:shape>
          <o:OLEObject Type="Embed" ProgID="Equation.3" ShapeID="_x0000_i1156" DrawAspect="Content" ObjectID="_1690106781" r:id="rId308"/>
        </w:object>
      </w:r>
    </w:p>
    <w:p w14:paraId="16EA2091" w14:textId="77777777" w:rsidR="00E95EAE" w:rsidRDefault="00E95EAE" w:rsidP="00F62BB1">
      <w:pPr>
        <w:pStyle w:val="ListParagraph"/>
        <w:numPr>
          <w:ilvl w:val="0"/>
          <w:numId w:val="32"/>
        </w:numPr>
        <w:ind w:left="720"/>
      </w:pPr>
      <w:r>
        <w:t xml:space="preserve">Solve </w:t>
      </w:r>
      <w:r w:rsidRPr="00973AD4">
        <w:rPr>
          <w:position w:val="-14"/>
        </w:rPr>
        <w:object w:dxaOrig="980" w:dyaOrig="400" w14:anchorId="7E2FB164">
          <v:shape id="_x0000_i1157" type="#_x0000_t75" style="width:49.5pt;height:19.5pt" o:ole="">
            <v:imagedata r:id="rId309" o:title=""/>
          </v:shape>
          <o:OLEObject Type="Embed" ProgID="Equation.3" ShapeID="_x0000_i1157" DrawAspect="Content" ObjectID="_1690106782" r:id="rId310"/>
        </w:object>
      </w:r>
    </w:p>
    <w:p w14:paraId="2EF00862" w14:textId="77777777" w:rsidR="00E95EAE" w:rsidRDefault="00E95EAE" w:rsidP="00F62BB1">
      <w:pPr>
        <w:pStyle w:val="ListParagraph"/>
        <w:numPr>
          <w:ilvl w:val="0"/>
          <w:numId w:val="32"/>
        </w:numPr>
        <w:ind w:left="720"/>
      </w:pPr>
      <w:r>
        <w:t xml:space="preserve">Suppose </w:t>
      </w:r>
      <w:r w:rsidRPr="00973AD4">
        <w:rPr>
          <w:position w:val="-14"/>
        </w:rPr>
        <w:object w:dxaOrig="920" w:dyaOrig="400" w14:anchorId="06B535FA">
          <v:shape id="_x0000_i1158" type="#_x0000_t75" style="width:45.75pt;height:19.5pt" o:ole="">
            <v:imagedata r:id="rId311" o:title=""/>
          </v:shape>
          <o:OLEObject Type="Embed" ProgID="Equation.3" ShapeID="_x0000_i1158" DrawAspect="Content" ObjectID="_1690106783" r:id="rId312"/>
        </w:object>
      </w:r>
      <w:r>
        <w:t xml:space="preserve">.  Find </w:t>
      </w:r>
      <w:bookmarkStart w:id="8" w:name="MTBlankEqn"/>
      <w:r w:rsidRPr="00973AD4">
        <w:rPr>
          <w:position w:val="-10"/>
        </w:rPr>
        <w:object w:dxaOrig="520" w:dyaOrig="320" w14:anchorId="70E479FB">
          <v:shape id="_x0000_i1159" type="#_x0000_t75" style="width:26.25pt;height:15pt" o:ole="">
            <v:imagedata r:id="rId313" o:title=""/>
          </v:shape>
          <o:OLEObject Type="Embed" ProgID="Equation.3" ShapeID="_x0000_i1159" DrawAspect="Content" ObjectID="_1690106784" r:id="rId314"/>
        </w:object>
      </w:r>
      <w:bookmarkEnd w:id="8"/>
    </w:p>
    <w:p w14:paraId="497E69CC" w14:textId="77777777" w:rsidR="00E95EAE" w:rsidRDefault="00E95EAE" w:rsidP="00F62BB1">
      <w:pPr>
        <w:pStyle w:val="ListParagraph"/>
        <w:numPr>
          <w:ilvl w:val="0"/>
          <w:numId w:val="32"/>
        </w:numPr>
        <w:ind w:left="720"/>
      </w:pPr>
      <w:r>
        <w:t xml:space="preserve">What are the coordinates of points </w:t>
      </w:r>
      <w:r>
        <w:rPr>
          <w:i/>
        </w:rPr>
        <w:t>L</w:t>
      </w:r>
      <w:r>
        <w:t xml:space="preserve"> and </w:t>
      </w:r>
      <w:r>
        <w:rPr>
          <w:i/>
        </w:rPr>
        <w:t>K</w:t>
      </w:r>
      <w:r>
        <w:t>?</w:t>
      </w:r>
    </w:p>
    <w:p w14:paraId="11AD9AEB" w14:textId="77777777" w:rsidR="00E95EAE" w:rsidRDefault="00E95EAE" w:rsidP="00E95EAE">
      <w:pPr>
        <w:pStyle w:val="ListParagraph"/>
        <w:ind w:left="360"/>
      </w:pPr>
    </w:p>
    <w:p w14:paraId="4C1CDAC0" w14:textId="77777777" w:rsidR="00E95EAE" w:rsidRDefault="00E95EAE" w:rsidP="00E95EAE">
      <w:pPr>
        <w:pStyle w:val="ListParagraph"/>
        <w:ind w:left="360"/>
      </w:pPr>
    </w:p>
    <w:p w14:paraId="0A00C621" w14:textId="77777777" w:rsidR="00E95EAE" w:rsidRDefault="00E95EAE" w:rsidP="00E95EAE">
      <w:pPr>
        <w:pStyle w:val="ListParagraph"/>
        <w:ind w:left="360"/>
      </w:pPr>
    </w:p>
    <w:p w14:paraId="5ABD9350" w14:textId="77777777" w:rsidR="00E95EAE" w:rsidRPr="007B10E9" w:rsidRDefault="00E95EAE" w:rsidP="00F62BB1">
      <w:pPr>
        <w:pStyle w:val="ListParagraph"/>
        <w:numPr>
          <w:ilvl w:val="0"/>
          <w:numId w:val="30"/>
        </w:numPr>
      </w:pPr>
      <w:r w:rsidRPr="007B10E9">
        <w:t xml:space="preserve">Dave leaves his office in Padelford Hall on his way to teach in Gould Hall. Below are several different scenarios. In each case, sketch a plausible (reasonable) graph of the function </w:t>
      </w:r>
      <w:r w:rsidRPr="00DA4FEF">
        <w:rPr>
          <w:i/>
        </w:rPr>
        <w:t>s</w:t>
      </w:r>
      <w:r w:rsidRPr="007B10E9">
        <w:t xml:space="preserve"> = </w:t>
      </w:r>
      <w:r w:rsidRPr="00DA4FEF">
        <w:rPr>
          <w:i/>
        </w:rPr>
        <w:t>d</w:t>
      </w:r>
      <w:r w:rsidRPr="007B10E9">
        <w:t>(</w:t>
      </w:r>
      <w:r w:rsidRPr="00DA4FEF">
        <w:rPr>
          <w:i/>
        </w:rPr>
        <w:t>t</w:t>
      </w:r>
      <w:r w:rsidRPr="007B10E9">
        <w:t xml:space="preserve">) which keeps track of Dave’s distance </w:t>
      </w:r>
      <w:r w:rsidRPr="00DA4FEF">
        <w:rPr>
          <w:i/>
        </w:rPr>
        <w:t>s</w:t>
      </w:r>
      <w:r w:rsidRPr="007B10E9">
        <w:t xml:space="preserve"> from Padelford Hall at time </w:t>
      </w:r>
      <w:r w:rsidRPr="00DA4FEF">
        <w:rPr>
          <w:i/>
        </w:rPr>
        <w:t>t</w:t>
      </w:r>
      <w:r w:rsidRPr="007B10E9">
        <w:t>. Take distance units to be “feet” and time units to be “minutes.” Assume Dave’s path to Gou</w:t>
      </w:r>
      <w:r>
        <w:t>ld Hall is long a straight line</w:t>
      </w:r>
      <w:r w:rsidRPr="007B10E9">
        <w:t xml:space="preserve"> which is 2400 feet long.</w:t>
      </w:r>
      <w:r>
        <w:t xml:space="preserve">  [UW]</w:t>
      </w:r>
    </w:p>
    <w:p w14:paraId="35C94E29" w14:textId="77777777" w:rsidR="00E95EAE" w:rsidRDefault="00422460" w:rsidP="00E95EAE">
      <w:pPr>
        <w:pStyle w:val="ListParagraph"/>
        <w:ind w:left="1080"/>
        <w:rPr>
          <w:noProof/>
        </w:rPr>
      </w:pPr>
      <w:r>
        <w:rPr>
          <w:noProof/>
        </w:rPr>
        <w:drawing>
          <wp:inline distT="0" distB="0" distL="0" distR="0" wp14:anchorId="08287AF0" wp14:editId="1400FA45">
            <wp:extent cx="4686300" cy="847725"/>
            <wp:effectExtent l="19050" t="0" r="0" b="0"/>
            <wp:docPr id="178" name="Picture 95" descr="Description: Description: 5 poin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Description: Description: 5 point 3"/>
                    <pic:cNvPicPr>
                      <a:picLocks noChangeAspect="1" noChangeArrowheads="1"/>
                    </pic:cNvPicPr>
                  </pic:nvPicPr>
                  <pic:blipFill>
                    <a:blip r:embed="rId315" cstate="print"/>
                    <a:srcRect t="20244" b="17586"/>
                    <a:stretch>
                      <a:fillRect/>
                    </a:stretch>
                  </pic:blipFill>
                  <pic:spPr bwMode="auto">
                    <a:xfrm>
                      <a:off x="0" y="0"/>
                      <a:ext cx="4686300" cy="847725"/>
                    </a:xfrm>
                    <a:prstGeom prst="rect">
                      <a:avLst/>
                    </a:prstGeom>
                    <a:noFill/>
                    <a:ln w="9525">
                      <a:noFill/>
                      <a:miter lim="800000"/>
                      <a:headEnd/>
                      <a:tailEnd/>
                    </a:ln>
                  </pic:spPr>
                </pic:pic>
              </a:graphicData>
            </a:graphic>
          </wp:inline>
        </w:drawing>
      </w:r>
    </w:p>
    <w:p w14:paraId="06C85C88" w14:textId="77777777" w:rsidR="00E95EAE" w:rsidRPr="007B10E9" w:rsidRDefault="00E95EAE" w:rsidP="00E95EAE">
      <w:pPr>
        <w:pStyle w:val="ListParagraph"/>
        <w:ind w:left="1080"/>
      </w:pPr>
    </w:p>
    <w:p w14:paraId="4F927485" w14:textId="77777777" w:rsidR="00E95EAE" w:rsidRDefault="00E95EAE" w:rsidP="00F62BB1">
      <w:pPr>
        <w:pStyle w:val="ListParagraph"/>
        <w:numPr>
          <w:ilvl w:val="0"/>
          <w:numId w:val="7"/>
        </w:numPr>
        <w:ind w:left="720"/>
      </w:pPr>
      <w:r w:rsidRPr="007B10E9">
        <w:t>Dave leaves Padelford Hall and walks at a constant spend until he reaches Gould Hall 10 minutes later.</w:t>
      </w:r>
    </w:p>
    <w:p w14:paraId="408CE51D" w14:textId="77777777" w:rsidR="00E95EAE" w:rsidRPr="007B10E9" w:rsidRDefault="00E95EAE" w:rsidP="00E95EAE">
      <w:pPr>
        <w:pStyle w:val="ListParagraph"/>
        <w:ind w:left="0"/>
      </w:pPr>
    </w:p>
    <w:p w14:paraId="783E585B" w14:textId="77777777" w:rsidR="00E95EAE" w:rsidRDefault="00E95EAE" w:rsidP="00F62BB1">
      <w:pPr>
        <w:pStyle w:val="ListParagraph"/>
        <w:numPr>
          <w:ilvl w:val="0"/>
          <w:numId w:val="7"/>
        </w:numPr>
        <w:ind w:left="720"/>
      </w:pPr>
      <w:r w:rsidRPr="007B10E9">
        <w:t xml:space="preserve">Dave leaves Padelford Hall and walks at a constant speed. It takes him 6 minutes to reach the half-way point. Then he gets confused and stops for 1 minute. He then </w:t>
      </w:r>
      <w:proofErr w:type="gramStart"/>
      <w:r w:rsidRPr="007B10E9">
        <w:t>continues on</w:t>
      </w:r>
      <w:proofErr w:type="gramEnd"/>
      <w:r w:rsidRPr="007B10E9">
        <w:t xml:space="preserve"> to Gould Hall at the same constant speed he had when he originally left Padelford Hall.</w:t>
      </w:r>
    </w:p>
    <w:p w14:paraId="0AD09E90" w14:textId="77777777" w:rsidR="00E95EAE" w:rsidRPr="007B10E9" w:rsidRDefault="00E95EAE" w:rsidP="00E95EAE">
      <w:pPr>
        <w:pStyle w:val="ListParagraph"/>
      </w:pPr>
    </w:p>
    <w:p w14:paraId="005FA567" w14:textId="77777777" w:rsidR="00E95EAE" w:rsidRDefault="00E95EAE" w:rsidP="00F62BB1">
      <w:pPr>
        <w:pStyle w:val="ListParagraph"/>
        <w:numPr>
          <w:ilvl w:val="0"/>
          <w:numId w:val="7"/>
        </w:numPr>
        <w:ind w:left="720"/>
      </w:pPr>
      <w:r w:rsidRPr="007B10E9">
        <w:t xml:space="preserve">Dave leaves Padelford Hall and walks at a constant speed.  It takes him 6 minutes to reach the half-way point. Then he gets confused and stops for 1 minute to figure out where he is. Dave then </w:t>
      </w:r>
      <w:proofErr w:type="gramStart"/>
      <w:r w:rsidRPr="007B10E9">
        <w:t>continues on</w:t>
      </w:r>
      <w:proofErr w:type="gramEnd"/>
      <w:r w:rsidRPr="007B10E9">
        <w:t xml:space="preserve"> to Gould Hall at twice the constant speed he had when he originally left Padelford Hall.</w:t>
      </w:r>
    </w:p>
    <w:p w14:paraId="7058FE89" w14:textId="77777777" w:rsidR="00E95EAE" w:rsidRDefault="00E95EAE" w:rsidP="00E95EAE">
      <w:pPr>
        <w:pStyle w:val="ListParagraph"/>
      </w:pPr>
    </w:p>
    <w:p w14:paraId="2129CEBA" w14:textId="77777777" w:rsidR="00E95EAE" w:rsidRPr="007B10E9" w:rsidRDefault="00E95EAE" w:rsidP="00E95EAE">
      <w:pPr>
        <w:pStyle w:val="ListParagraph"/>
      </w:pPr>
    </w:p>
    <w:p w14:paraId="5BEC684C" w14:textId="77777777" w:rsidR="00E95EAE" w:rsidRDefault="00E95EAE" w:rsidP="00F62BB1">
      <w:pPr>
        <w:pStyle w:val="ListParagraph"/>
        <w:numPr>
          <w:ilvl w:val="0"/>
          <w:numId w:val="7"/>
        </w:numPr>
        <w:ind w:left="720"/>
      </w:pPr>
      <w:r w:rsidRPr="007B10E9">
        <w:lastRenderedPageBreak/>
        <w:t>Dave leaves Padelford Hall and walks at a constant speed.  It takes him 6 minutes to reach the half-way point. Then he gets confused and stops for 1 minute to figure out where he is. Dave is totally lost, so he simply heads back to his office, walking the same constant speed he had when he originally left Padelford Hall.</w:t>
      </w:r>
    </w:p>
    <w:p w14:paraId="176A0454" w14:textId="77777777" w:rsidR="00E95EAE" w:rsidRPr="007B10E9" w:rsidRDefault="00E95EAE" w:rsidP="00E95EAE">
      <w:pPr>
        <w:pStyle w:val="ListParagraph"/>
      </w:pPr>
    </w:p>
    <w:p w14:paraId="5934C063" w14:textId="77777777" w:rsidR="00E95EAE" w:rsidRDefault="00E95EAE" w:rsidP="00F62BB1">
      <w:pPr>
        <w:pStyle w:val="ListParagraph"/>
        <w:numPr>
          <w:ilvl w:val="0"/>
          <w:numId w:val="7"/>
        </w:numPr>
        <w:ind w:left="720"/>
      </w:pPr>
      <w:r w:rsidRPr="007B10E9">
        <w:t xml:space="preserve">Dave leaves Padelford heading for Gould Hall at the same instant Angela leaves Gould Hall heading for Padelford Hall. Both walk at a constant speed, but Angela walks twice as fast as Dave. Indicate a plot of “distance from Padelford” vs. “time” for </w:t>
      </w:r>
      <w:proofErr w:type="gramStart"/>
      <w:r w:rsidRPr="007B10E9">
        <w:t>the both</w:t>
      </w:r>
      <w:proofErr w:type="gramEnd"/>
      <w:r w:rsidRPr="007B10E9">
        <w:t xml:space="preserve"> Angela and Dave.</w:t>
      </w:r>
    </w:p>
    <w:p w14:paraId="57C586CE" w14:textId="77777777" w:rsidR="00E95EAE" w:rsidRPr="007B10E9" w:rsidRDefault="00E95EAE" w:rsidP="00E95EAE">
      <w:pPr>
        <w:pStyle w:val="ListParagraph"/>
      </w:pPr>
    </w:p>
    <w:p w14:paraId="4FD17BCE" w14:textId="77777777" w:rsidR="00E95EAE" w:rsidRPr="007B10E9" w:rsidRDefault="00E95EAE" w:rsidP="00F62BB1">
      <w:pPr>
        <w:pStyle w:val="ListParagraph"/>
        <w:numPr>
          <w:ilvl w:val="0"/>
          <w:numId w:val="7"/>
        </w:numPr>
        <w:ind w:left="720"/>
      </w:pPr>
      <w:r w:rsidRPr="007B10E9">
        <w:t>Suppose you want to sketch the graph of a new function s = g(t) that keeps track of Dave’s distance s from Gould Hall at time t. How would your graphs change in (a)-(e)?</w:t>
      </w:r>
    </w:p>
    <w:p w14:paraId="3287680D" w14:textId="77777777" w:rsidR="00E95EAE" w:rsidRPr="00EA3011" w:rsidRDefault="00E95EAE" w:rsidP="00E95EAE">
      <w:pPr>
        <w:ind w:left="720" w:hanging="360"/>
        <w:sectPr w:rsidR="00E95EAE" w:rsidRPr="00EA3011" w:rsidSect="00E95EAE">
          <w:pgSz w:w="12240" w:h="15840" w:code="1"/>
          <w:pgMar w:top="1440" w:right="1440" w:bottom="1440" w:left="1440" w:header="720" w:footer="720" w:gutter="720"/>
          <w:cols w:space="720"/>
          <w:docGrid w:linePitch="360"/>
        </w:sectPr>
      </w:pPr>
    </w:p>
    <w:p w14:paraId="0FAF88E0" w14:textId="77777777" w:rsidR="00E95EAE" w:rsidRPr="007D0AEF" w:rsidRDefault="00E95EAE" w:rsidP="00E95EAE">
      <w:pPr>
        <w:pStyle w:val="Heading2"/>
      </w:pPr>
      <w:bookmarkStart w:id="9" w:name="_Toc271805623"/>
      <w:bookmarkStart w:id="10" w:name="_Toc299028286"/>
      <w:r>
        <w:lastRenderedPageBreak/>
        <w:t xml:space="preserve">Section 1.2 </w:t>
      </w:r>
      <w:r w:rsidRPr="001C443B">
        <w:t>Domain and Range</w:t>
      </w:r>
      <w:bookmarkEnd w:id="9"/>
      <w:bookmarkEnd w:id="10"/>
      <w:r w:rsidR="00DD446B">
        <w:fldChar w:fldCharType="begin"/>
      </w:r>
      <w:r>
        <w:instrText>xe "</w:instrText>
      </w:r>
      <w:r w:rsidRPr="00CF595E">
        <w:instrText>Function:Domain and Range</w:instrText>
      </w:r>
      <w:r>
        <w:instrText>"</w:instrText>
      </w:r>
      <w:r w:rsidR="00DD446B">
        <w:fldChar w:fldCharType="end"/>
      </w:r>
      <w:r w:rsidRPr="001C443B">
        <w:t xml:space="preserve"> </w:t>
      </w:r>
    </w:p>
    <w:p w14:paraId="5C22BE28" w14:textId="77777777" w:rsidR="00E95EAE" w:rsidRDefault="00E95EAE" w:rsidP="00E95EAE"/>
    <w:p w14:paraId="3BE5FAFE" w14:textId="77777777" w:rsidR="00E95EAE" w:rsidRDefault="00E95EAE" w:rsidP="00E95EAE">
      <w:r>
        <w:t xml:space="preserve">One of our main goals in mathematics is to model the real world with mathematical functions.  In doing so, it is important to keep in mind the limitations of those models we create.  </w:t>
      </w:r>
    </w:p>
    <w:p w14:paraId="00DAC2C9" w14:textId="77777777" w:rsidR="00E95EAE" w:rsidRDefault="00E95EAE" w:rsidP="00E95EAE"/>
    <w:p w14:paraId="636F4AB2" w14:textId="77777777" w:rsidR="00E95EAE" w:rsidRDefault="00E95EAE" w:rsidP="00E95EAE">
      <w:r>
        <w:t xml:space="preserve">This table shows a relationship between circumference and height </w:t>
      </w:r>
      <w:r w:rsidR="0058685C">
        <w:t>of a</w:t>
      </w:r>
      <w:r>
        <w:t xml:space="preserve"> tree </w:t>
      </w:r>
      <w:r w:rsidR="0058685C">
        <w:t xml:space="preserve">as it </w:t>
      </w:r>
      <w:r>
        <w:t xml:space="preserve">grows.  </w:t>
      </w:r>
    </w:p>
    <w:p w14:paraId="3F9178EA" w14:textId="77777777" w:rsidR="00E95EAE" w:rsidRPr="007D0AEF" w:rsidRDefault="00E95EAE" w:rsidP="00E95EAE"/>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20"/>
        <w:gridCol w:w="720"/>
        <w:gridCol w:w="720"/>
        <w:gridCol w:w="720"/>
        <w:gridCol w:w="720"/>
      </w:tblGrid>
      <w:tr w:rsidR="00E95EAE" w:rsidRPr="007D0AEF" w14:paraId="1F6D54C8" w14:textId="77777777" w:rsidTr="00E95EAE">
        <w:tc>
          <w:tcPr>
            <w:tcW w:w="1908" w:type="dxa"/>
          </w:tcPr>
          <w:p w14:paraId="4AD87DAD" w14:textId="77777777" w:rsidR="00E95EAE" w:rsidRPr="007D0AEF" w:rsidRDefault="00E95EAE" w:rsidP="00E95EAE">
            <w:r w:rsidRPr="007D0AEF">
              <w:t xml:space="preserve">Circumference, </w:t>
            </w:r>
            <w:r w:rsidRPr="005229B9">
              <w:rPr>
                <w:i/>
              </w:rPr>
              <w:t>c</w:t>
            </w:r>
          </w:p>
        </w:tc>
        <w:tc>
          <w:tcPr>
            <w:tcW w:w="720" w:type="dxa"/>
          </w:tcPr>
          <w:p w14:paraId="6E5A396D" w14:textId="77777777" w:rsidR="00E95EAE" w:rsidRPr="007D0AEF" w:rsidRDefault="00E95EAE" w:rsidP="00E95EAE">
            <w:r w:rsidRPr="007D0AEF">
              <w:t>1.7</w:t>
            </w:r>
          </w:p>
        </w:tc>
        <w:tc>
          <w:tcPr>
            <w:tcW w:w="720" w:type="dxa"/>
          </w:tcPr>
          <w:p w14:paraId="1659F3CD" w14:textId="77777777" w:rsidR="00E95EAE" w:rsidRPr="007D0AEF" w:rsidRDefault="00E95EAE" w:rsidP="00E95EAE">
            <w:r w:rsidRPr="007D0AEF">
              <w:t>2.5</w:t>
            </w:r>
          </w:p>
        </w:tc>
        <w:tc>
          <w:tcPr>
            <w:tcW w:w="720" w:type="dxa"/>
          </w:tcPr>
          <w:p w14:paraId="13EAB3DA" w14:textId="77777777" w:rsidR="00E95EAE" w:rsidRPr="007D0AEF" w:rsidRDefault="00E95EAE" w:rsidP="00E95EAE">
            <w:r w:rsidRPr="007D0AEF">
              <w:t>5.5</w:t>
            </w:r>
          </w:p>
        </w:tc>
        <w:tc>
          <w:tcPr>
            <w:tcW w:w="720" w:type="dxa"/>
          </w:tcPr>
          <w:p w14:paraId="2E026466" w14:textId="77777777" w:rsidR="00E95EAE" w:rsidRPr="007D0AEF" w:rsidRDefault="00E95EAE" w:rsidP="00E95EAE">
            <w:r w:rsidRPr="007D0AEF">
              <w:t>8.2</w:t>
            </w:r>
          </w:p>
        </w:tc>
        <w:tc>
          <w:tcPr>
            <w:tcW w:w="720" w:type="dxa"/>
          </w:tcPr>
          <w:p w14:paraId="2CD26B5B" w14:textId="77777777" w:rsidR="00E95EAE" w:rsidRPr="007D0AEF" w:rsidRDefault="00E95EAE" w:rsidP="00E95EAE">
            <w:r w:rsidRPr="007D0AEF">
              <w:t>13.7</w:t>
            </w:r>
          </w:p>
        </w:tc>
      </w:tr>
      <w:tr w:rsidR="00E95EAE" w:rsidRPr="007D0AEF" w14:paraId="1B738595" w14:textId="77777777" w:rsidTr="00E95EAE">
        <w:tc>
          <w:tcPr>
            <w:tcW w:w="1908" w:type="dxa"/>
          </w:tcPr>
          <w:p w14:paraId="405A4483" w14:textId="77777777" w:rsidR="00E95EAE" w:rsidRPr="007D0AEF" w:rsidRDefault="00E95EAE" w:rsidP="00E95EAE">
            <w:r w:rsidRPr="007D0AEF">
              <w:t xml:space="preserve">Height, </w:t>
            </w:r>
            <w:r w:rsidRPr="005229B9">
              <w:rPr>
                <w:i/>
              </w:rPr>
              <w:t>h</w:t>
            </w:r>
          </w:p>
        </w:tc>
        <w:tc>
          <w:tcPr>
            <w:tcW w:w="720" w:type="dxa"/>
          </w:tcPr>
          <w:p w14:paraId="620336D8" w14:textId="77777777" w:rsidR="00E95EAE" w:rsidRPr="007D0AEF" w:rsidRDefault="00E95EAE" w:rsidP="00E95EAE">
            <w:r w:rsidRPr="007D0AEF">
              <w:t>24.5</w:t>
            </w:r>
          </w:p>
        </w:tc>
        <w:tc>
          <w:tcPr>
            <w:tcW w:w="720" w:type="dxa"/>
          </w:tcPr>
          <w:p w14:paraId="305BF3D5" w14:textId="77777777" w:rsidR="00E95EAE" w:rsidRPr="007D0AEF" w:rsidRDefault="00E95EAE" w:rsidP="00E95EAE">
            <w:r w:rsidRPr="007D0AEF">
              <w:t>31</w:t>
            </w:r>
          </w:p>
        </w:tc>
        <w:tc>
          <w:tcPr>
            <w:tcW w:w="720" w:type="dxa"/>
          </w:tcPr>
          <w:p w14:paraId="52A5F36A" w14:textId="77777777" w:rsidR="00E95EAE" w:rsidRPr="007D0AEF" w:rsidRDefault="00E95EAE" w:rsidP="00E95EAE">
            <w:r w:rsidRPr="007D0AEF">
              <w:t>45.2</w:t>
            </w:r>
          </w:p>
        </w:tc>
        <w:tc>
          <w:tcPr>
            <w:tcW w:w="720" w:type="dxa"/>
          </w:tcPr>
          <w:p w14:paraId="43781CD3" w14:textId="77777777" w:rsidR="00E95EAE" w:rsidRPr="007D0AEF" w:rsidRDefault="00E95EAE" w:rsidP="00E95EAE">
            <w:r w:rsidRPr="007D0AEF">
              <w:t>54.6</w:t>
            </w:r>
          </w:p>
        </w:tc>
        <w:tc>
          <w:tcPr>
            <w:tcW w:w="720" w:type="dxa"/>
          </w:tcPr>
          <w:p w14:paraId="71F69308" w14:textId="77777777" w:rsidR="00E95EAE" w:rsidRPr="007D0AEF" w:rsidRDefault="00E95EAE" w:rsidP="00E95EAE">
            <w:r w:rsidRPr="007D0AEF">
              <w:t>92.1</w:t>
            </w:r>
          </w:p>
        </w:tc>
      </w:tr>
    </w:tbl>
    <w:p w14:paraId="39D8595B" w14:textId="77777777" w:rsidR="00E95EAE" w:rsidRDefault="00E95EAE" w:rsidP="00E95EAE">
      <w:pPr>
        <w:rPr>
          <w:color w:val="FF0000"/>
        </w:rPr>
      </w:pPr>
    </w:p>
    <w:p w14:paraId="3BE8C2B0" w14:textId="77777777" w:rsidR="00E95EAE" w:rsidRDefault="00E95EAE" w:rsidP="00E95EAE">
      <w:r>
        <w:t>While there is a strong relationship between the two, it would certainly be ridiculous to talk about a tree with a circumference of -3 feet, or a height of 3000 feet.  When we identify limitations on the inputs and outputs of a function, we are determining the domain and range of the function.</w:t>
      </w:r>
    </w:p>
    <w:p w14:paraId="6B81B07A" w14:textId="77777777" w:rsidR="00E95EAE" w:rsidRDefault="00E95EAE" w:rsidP="00E95EAE"/>
    <w:p w14:paraId="695C30A7" w14:textId="77777777" w:rsidR="00E95EAE" w:rsidRDefault="00E95EAE" w:rsidP="00E95EAE"/>
    <w:p w14:paraId="10C36C15" w14:textId="77777777" w:rsidR="00E95EAE" w:rsidRPr="009C2197" w:rsidRDefault="00E95EAE" w:rsidP="00E95EAE">
      <w:pPr>
        <w:pStyle w:val="DefinitionHeader"/>
      </w:pPr>
      <w:r>
        <w:t>Domain and Range</w:t>
      </w:r>
    </w:p>
    <w:p w14:paraId="34162D4F" w14:textId="77777777" w:rsidR="00E95EAE" w:rsidRDefault="00E95EAE" w:rsidP="00E95EAE">
      <w:pPr>
        <w:pStyle w:val="Definition"/>
      </w:pPr>
      <w:r w:rsidRPr="00A75EE1">
        <w:rPr>
          <w:b/>
        </w:rPr>
        <w:t>Domain</w:t>
      </w:r>
      <w:r w:rsidR="00DD446B">
        <w:rPr>
          <w:b/>
        </w:rPr>
        <w:fldChar w:fldCharType="begin"/>
      </w:r>
      <w:r>
        <w:instrText>xe "</w:instrText>
      </w:r>
      <w:r w:rsidRPr="00DD398B">
        <w:rPr>
          <w:b/>
        </w:rPr>
        <w:instrText>Domain</w:instrText>
      </w:r>
      <w:r>
        <w:instrText>"</w:instrText>
      </w:r>
      <w:r w:rsidR="00DD446B">
        <w:rPr>
          <w:b/>
        </w:rPr>
        <w:fldChar w:fldCharType="end"/>
      </w:r>
      <w:r w:rsidRPr="00A75EE1">
        <w:rPr>
          <w:b/>
        </w:rPr>
        <w:t>:</w:t>
      </w:r>
      <w:r>
        <w:t xml:space="preserve">  The set of possible input values to a function</w:t>
      </w:r>
    </w:p>
    <w:p w14:paraId="51D4F4B5" w14:textId="77777777" w:rsidR="00E95EAE" w:rsidRDefault="00E95EAE" w:rsidP="00E95EAE">
      <w:pPr>
        <w:pStyle w:val="Definition"/>
      </w:pPr>
      <w:r w:rsidRPr="00A75EE1">
        <w:rPr>
          <w:b/>
        </w:rPr>
        <w:t>Range</w:t>
      </w:r>
      <w:r w:rsidR="00DD446B">
        <w:rPr>
          <w:b/>
        </w:rPr>
        <w:fldChar w:fldCharType="begin"/>
      </w:r>
      <w:r>
        <w:instrText>xe "</w:instrText>
      </w:r>
      <w:r w:rsidRPr="000855EB">
        <w:rPr>
          <w:b/>
        </w:rPr>
        <w:instrText>Range</w:instrText>
      </w:r>
      <w:r>
        <w:instrText>"</w:instrText>
      </w:r>
      <w:r w:rsidR="00DD446B">
        <w:rPr>
          <w:b/>
        </w:rPr>
        <w:fldChar w:fldCharType="end"/>
      </w:r>
      <w:r w:rsidRPr="00A75EE1">
        <w:rPr>
          <w:b/>
        </w:rPr>
        <w:t>:</w:t>
      </w:r>
      <w:r>
        <w:t xml:space="preserve">  The set of possible output values of a function</w:t>
      </w:r>
    </w:p>
    <w:p w14:paraId="71BCA8C1" w14:textId="77777777" w:rsidR="00E95EAE" w:rsidRDefault="00E95EAE" w:rsidP="00E95EAE"/>
    <w:p w14:paraId="6DA2EE9E" w14:textId="77777777" w:rsidR="00E95EAE" w:rsidRDefault="00E95EAE" w:rsidP="00E95EAE"/>
    <w:p w14:paraId="1EA92301" w14:textId="77777777" w:rsidR="00E95EAE" w:rsidRDefault="00E95EAE" w:rsidP="00E95EAE">
      <w:pPr>
        <w:pStyle w:val="ExampleHeader"/>
      </w:pPr>
      <w:r>
        <w:t>Example 1</w:t>
      </w:r>
    </w:p>
    <w:p w14:paraId="59B09DBA" w14:textId="77777777" w:rsidR="00E95EAE" w:rsidRDefault="00E95EAE" w:rsidP="00E95EAE">
      <w:pPr>
        <w:pStyle w:val="Example"/>
      </w:pPr>
      <w:r>
        <w:t>Using the tree table above, determine a reasonable domain and range.</w:t>
      </w:r>
    </w:p>
    <w:p w14:paraId="679FC388" w14:textId="77777777" w:rsidR="00E95EAE" w:rsidRDefault="00E95EAE" w:rsidP="00E95EAE">
      <w:pPr>
        <w:pStyle w:val="Example"/>
      </w:pPr>
    </w:p>
    <w:p w14:paraId="771D25E0" w14:textId="77777777" w:rsidR="00E95EAE" w:rsidRDefault="00E95EAE" w:rsidP="00E95EAE">
      <w:pPr>
        <w:pStyle w:val="Example"/>
      </w:pPr>
      <w:r>
        <w:t xml:space="preserve">We could combine the data provided with our own experiences and reason to approximate the domain and range of the function </w:t>
      </w:r>
      <w:r w:rsidRPr="001C037E">
        <w:rPr>
          <w:i/>
        </w:rPr>
        <w:t>h = f(c)</w:t>
      </w:r>
      <w:r>
        <w:t xml:space="preserve">.  For the domain, possible values for the input circumference </w:t>
      </w:r>
      <w:r>
        <w:rPr>
          <w:i/>
        </w:rPr>
        <w:t>c</w:t>
      </w:r>
      <w:r>
        <w:t xml:space="preserve">, it doesn’t make sense to have negative values, so </w:t>
      </w:r>
      <w:r>
        <w:rPr>
          <w:i/>
        </w:rPr>
        <w:t>c</w:t>
      </w:r>
      <w:r>
        <w:t xml:space="preserve"> &gt; 0.  We could make an educated guess at a maximum reasonable </w:t>
      </w:r>
      <w:proofErr w:type="gramStart"/>
      <w:r>
        <w:t>value, or</w:t>
      </w:r>
      <w:proofErr w:type="gramEnd"/>
      <w:r>
        <w:t xml:space="preserve"> look up that the maximum circumference measured is about 119 feet</w:t>
      </w:r>
      <w:r>
        <w:rPr>
          <w:rStyle w:val="FootnoteReference"/>
        </w:rPr>
        <w:footnoteReference w:id="1"/>
      </w:r>
      <w:r>
        <w:t xml:space="preserve">.  With this </w:t>
      </w:r>
      <w:r w:rsidR="00FE37F6">
        <w:t>information,</w:t>
      </w:r>
      <w:r>
        <w:t xml:space="preserve"> we would say a reasonable domain is </w:t>
      </w:r>
      <w:r w:rsidRPr="009D7918">
        <w:rPr>
          <w:position w:val="-6"/>
        </w:rPr>
        <w:object w:dxaOrig="1100" w:dyaOrig="279" w14:anchorId="048DDB92">
          <v:shape id="_x0000_i1160" type="#_x0000_t75" style="width:54.75pt;height:15pt" o:ole="">
            <v:imagedata r:id="rId316" o:title=""/>
          </v:shape>
          <o:OLEObject Type="Embed" ProgID="Equation.3" ShapeID="_x0000_i1160" DrawAspect="Content" ObjectID="_1690106785" r:id="rId317"/>
        </w:object>
      </w:r>
      <w:r>
        <w:t xml:space="preserve">feet.  </w:t>
      </w:r>
    </w:p>
    <w:p w14:paraId="3442EAAD" w14:textId="77777777" w:rsidR="00E95EAE" w:rsidRDefault="00E95EAE" w:rsidP="00E95EAE">
      <w:pPr>
        <w:pStyle w:val="Example"/>
      </w:pPr>
    </w:p>
    <w:p w14:paraId="0631C2B2" w14:textId="77777777" w:rsidR="00E95EAE" w:rsidRDefault="00E95EAE" w:rsidP="00E95EAE">
      <w:pPr>
        <w:pStyle w:val="Example"/>
      </w:pPr>
      <w:r>
        <w:t xml:space="preserve">Similarly for the range, it doesn’t make sense to have negative heights, and the maximum height of a tree could be looked up to be 379 feet, so a reasonable range is </w:t>
      </w:r>
      <w:r w:rsidRPr="009D7918">
        <w:rPr>
          <w:position w:val="-6"/>
        </w:rPr>
        <w:object w:dxaOrig="1140" w:dyaOrig="279" w14:anchorId="512D33D9">
          <v:shape id="_x0000_i1161" type="#_x0000_t75" style="width:57pt;height:15pt" o:ole="">
            <v:imagedata r:id="rId318" o:title=""/>
          </v:shape>
          <o:OLEObject Type="Embed" ProgID="Equation.3" ShapeID="_x0000_i1161" DrawAspect="Content" ObjectID="_1690106786" r:id="rId319"/>
        </w:object>
      </w:r>
      <w:r>
        <w:t>feet.</w:t>
      </w:r>
    </w:p>
    <w:p w14:paraId="3E06E3F5" w14:textId="77777777" w:rsidR="00E95EAE" w:rsidRDefault="00E95EAE" w:rsidP="00E95EAE"/>
    <w:p w14:paraId="2963F7CF" w14:textId="77777777" w:rsidR="00E95EAE" w:rsidRDefault="00E95EAE" w:rsidP="00E95EAE"/>
    <w:p w14:paraId="7B2696D0" w14:textId="77777777" w:rsidR="004B642B" w:rsidRDefault="004B642B" w:rsidP="00E95EAE"/>
    <w:p w14:paraId="1274A8DE" w14:textId="77777777" w:rsidR="004B642B" w:rsidRDefault="004B642B" w:rsidP="00E95EAE"/>
    <w:p w14:paraId="207F1781" w14:textId="77777777" w:rsidR="004B642B" w:rsidRDefault="004B642B" w:rsidP="00E95EAE"/>
    <w:p w14:paraId="46B574F2" w14:textId="77777777" w:rsidR="004B642B" w:rsidRDefault="004B642B" w:rsidP="00E95EAE"/>
    <w:p w14:paraId="3A5453E3" w14:textId="77777777" w:rsidR="004B642B" w:rsidRDefault="004B642B" w:rsidP="00E95EAE"/>
    <w:p w14:paraId="5022FB7D" w14:textId="77777777" w:rsidR="00E95EAE" w:rsidRDefault="00E95EAE" w:rsidP="00E95EAE">
      <w:pPr>
        <w:pStyle w:val="ExampleHeader"/>
      </w:pPr>
      <w:r>
        <w:lastRenderedPageBreak/>
        <w:t>Example 2</w:t>
      </w:r>
    </w:p>
    <w:p w14:paraId="6916C3F3" w14:textId="77777777" w:rsidR="00E95EAE" w:rsidRDefault="00E95EAE" w:rsidP="00E95EAE">
      <w:pPr>
        <w:pStyle w:val="Example"/>
      </w:pPr>
      <w:r>
        <w:t>When sending a letter through the United States Postal Service, the price depends upon the weight of the letter</w:t>
      </w:r>
      <w:r>
        <w:rPr>
          <w:rStyle w:val="FootnoteReference"/>
        </w:rPr>
        <w:footnoteReference w:id="2"/>
      </w:r>
      <w:r>
        <w:t>, as shown in the table below.  Determine the domain and range.</w:t>
      </w:r>
    </w:p>
    <w:p w14:paraId="29681D71" w14:textId="77777777" w:rsidR="00E95EAE" w:rsidRDefault="00B642A4" w:rsidP="00E95EAE">
      <w:pPr>
        <w:pStyle w:val="Example"/>
      </w:pPr>
      <w:r>
        <w:rPr>
          <w:noProof/>
        </w:rPr>
        <mc:AlternateContent>
          <mc:Choice Requires="wps">
            <w:drawing>
              <wp:anchor distT="0" distB="0" distL="114300" distR="114300" simplePos="0" relativeHeight="251658752" behindDoc="0" locked="0" layoutInCell="1" allowOverlap="1" wp14:anchorId="4E2AF46E" wp14:editId="60F00FAD">
                <wp:simplePos x="0" y="0"/>
                <wp:positionH relativeFrom="column">
                  <wp:posOffset>6496050</wp:posOffset>
                </wp:positionH>
                <wp:positionV relativeFrom="paragraph">
                  <wp:posOffset>-3117215</wp:posOffset>
                </wp:positionV>
                <wp:extent cx="914400" cy="914400"/>
                <wp:effectExtent l="0" t="0" r="0" b="0"/>
                <wp:wrapNone/>
                <wp:docPr id="48"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14:paraId="67A2B934" w14:textId="77777777" w:rsidR="00233F84" w:rsidRDefault="00233F84" w:rsidP="00E95EA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5" o:spid="_x0000_s1057" type="#_x0000_t202" style="position:absolute;left:0;text-align:left;margin-left:511.5pt;margin-top:-245.45pt;width:1in;height:1in;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">
                <v:textbox>
                  <w:txbxContent>
                    <w:p w:rsidR="00233F84" w:rsidRDefault="00233F84" w:rsidP="00E95EAE"/>
                  </w:txbxContent>
                </v:textbox>
              </v:shape>
            </w:pict>
          </mc:Fallback>
        </mc:AlternateContent>
      </w:r>
      <w:r>
        <w:rPr>
          <w:noProof/>
        </w:rPr>
        <mc:AlternateContent>
          <mc:Choice Requires="wps">
            <w:drawing>
              <wp:inline distT="0" distB="0" distL="0" distR="0" wp14:anchorId="74965961" wp14:editId="46EFCFE8">
                <wp:extent cx="2552700" cy="1295400"/>
                <wp:effectExtent l="0" t="0" r="0" b="0"/>
                <wp:docPr id="47"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0" cy="1295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990"/>
                            </w:tblGrid>
                            <w:tr w:rsidR="00233F84" w14:paraId="10650405" w14:textId="77777777" w:rsidTr="00C443D6">
                              <w:tc>
                                <w:tcPr>
                                  <w:tcW w:w="2970" w:type="dxa"/>
                                  <w:gridSpan w:val="2"/>
                                  <w:shd w:val="clear" w:color="auto" w:fill="B3B3B3"/>
                                </w:tcPr>
                                <w:p w14:paraId="0C5E1555" w14:textId="77777777" w:rsidR="00233F84" w:rsidRDefault="00233F84" w:rsidP="00C443D6">
                                  <w:pPr>
                                    <w:jc w:val="center"/>
                                  </w:pPr>
                                  <w:r w:rsidRPr="007A3632">
                                    <w:t>Letters</w:t>
                                  </w:r>
                                </w:p>
                              </w:tc>
                            </w:tr>
                            <w:tr w:rsidR="00233F84" w14:paraId="64A6E648" w14:textId="77777777" w:rsidTr="00C443D6">
                              <w:tc>
                                <w:tcPr>
                                  <w:tcW w:w="1980" w:type="dxa"/>
                                  <w:shd w:val="clear" w:color="auto" w:fill="B3B3B3"/>
                                </w:tcPr>
                                <w:p w14:paraId="0E57F8C1" w14:textId="77777777" w:rsidR="00233F84" w:rsidRDefault="00233F84" w:rsidP="00C443D6">
                                  <w:r>
                                    <w:t>Weight not Over</w:t>
                                  </w:r>
                                </w:p>
                              </w:tc>
                              <w:tc>
                                <w:tcPr>
                                  <w:tcW w:w="990" w:type="dxa"/>
                                  <w:shd w:val="clear" w:color="auto" w:fill="B3B3B3"/>
                                </w:tcPr>
                                <w:p w14:paraId="5FEEBBC9" w14:textId="77777777" w:rsidR="00233F84" w:rsidRDefault="00233F84" w:rsidP="00C443D6">
                                  <w:r>
                                    <w:t>Price</w:t>
                                  </w:r>
                                </w:p>
                              </w:tc>
                            </w:tr>
                            <w:tr w:rsidR="00233F84" w14:paraId="57A50EA3" w14:textId="77777777" w:rsidTr="00C443D6">
                              <w:tc>
                                <w:tcPr>
                                  <w:tcW w:w="1980" w:type="dxa"/>
                                </w:tcPr>
                                <w:p w14:paraId="71DD574F" w14:textId="77777777" w:rsidR="00233F84" w:rsidRDefault="00233F84" w:rsidP="00C443D6">
                                  <w:r>
                                    <w:t>1 ounce</w:t>
                                  </w:r>
                                </w:p>
                              </w:tc>
                              <w:tc>
                                <w:tcPr>
                                  <w:tcW w:w="990" w:type="dxa"/>
                                </w:tcPr>
                                <w:p w14:paraId="536B54E7" w14:textId="77777777" w:rsidR="00233F84" w:rsidRDefault="00233F84" w:rsidP="004B36D8">
                                  <w:r>
                                    <w:t>$0.50</w:t>
                                  </w:r>
                                </w:p>
                              </w:tc>
                            </w:tr>
                            <w:tr w:rsidR="00233F84" w14:paraId="491AA990" w14:textId="77777777" w:rsidTr="00C443D6">
                              <w:tc>
                                <w:tcPr>
                                  <w:tcW w:w="1980" w:type="dxa"/>
                                  <w:shd w:val="clear" w:color="auto" w:fill="E6E6E6"/>
                                </w:tcPr>
                                <w:p w14:paraId="722F728E" w14:textId="77777777" w:rsidR="00233F84" w:rsidRDefault="00233F84" w:rsidP="00C443D6">
                                  <w:r>
                                    <w:t>2 ounces</w:t>
                                  </w:r>
                                </w:p>
                              </w:tc>
                              <w:tc>
                                <w:tcPr>
                                  <w:tcW w:w="990" w:type="dxa"/>
                                  <w:shd w:val="clear" w:color="auto" w:fill="E6E6E6"/>
                                </w:tcPr>
                                <w:p w14:paraId="214AAEA5" w14:textId="77777777" w:rsidR="00233F84" w:rsidRDefault="00233F84" w:rsidP="004B36D8">
                                  <w:r>
                                    <w:t>$0.71</w:t>
                                  </w:r>
                                </w:p>
                              </w:tc>
                            </w:tr>
                            <w:tr w:rsidR="00233F84" w14:paraId="5700B551" w14:textId="77777777" w:rsidTr="00C443D6">
                              <w:tc>
                                <w:tcPr>
                                  <w:tcW w:w="1980" w:type="dxa"/>
                                </w:tcPr>
                                <w:p w14:paraId="1EE7C6F1" w14:textId="77777777" w:rsidR="00233F84" w:rsidRDefault="00233F84" w:rsidP="00C443D6">
                                  <w:r>
                                    <w:t>3 ounces</w:t>
                                  </w:r>
                                </w:p>
                              </w:tc>
                              <w:tc>
                                <w:tcPr>
                                  <w:tcW w:w="990" w:type="dxa"/>
                                </w:tcPr>
                                <w:p w14:paraId="3CC7C5EC" w14:textId="77777777" w:rsidR="00233F84" w:rsidRDefault="00233F84" w:rsidP="004B36D8">
                                  <w:r>
                                    <w:t>$0.92</w:t>
                                  </w:r>
                                </w:p>
                              </w:tc>
                            </w:tr>
                            <w:tr w:rsidR="00233F84" w14:paraId="0B707A5D" w14:textId="77777777" w:rsidTr="00C443D6">
                              <w:tc>
                                <w:tcPr>
                                  <w:tcW w:w="1980" w:type="dxa"/>
                                  <w:shd w:val="clear" w:color="auto" w:fill="E6E6E6"/>
                                </w:tcPr>
                                <w:p w14:paraId="5138C24F" w14:textId="77777777" w:rsidR="00233F84" w:rsidRDefault="00233F84" w:rsidP="00C443D6">
                                  <w:r>
                                    <w:t>3.5 ounces</w:t>
                                  </w:r>
                                </w:p>
                              </w:tc>
                              <w:tc>
                                <w:tcPr>
                                  <w:tcW w:w="990" w:type="dxa"/>
                                  <w:shd w:val="clear" w:color="auto" w:fill="E6E6E6"/>
                                </w:tcPr>
                                <w:p w14:paraId="09834165" w14:textId="77777777" w:rsidR="00233F84" w:rsidRDefault="00233F84" w:rsidP="004B36D8">
                                  <w:r>
                                    <w:t>$1.13</w:t>
                                  </w:r>
                                </w:p>
                              </w:tc>
                            </w:tr>
                          </w:tbl>
                          <w:p w14:paraId="7512FDE0" w14:textId="77777777" w:rsidR="00233F84" w:rsidRDefault="00233F84" w:rsidP="00E95EAE"/>
                        </w:txbxContent>
                      </wps:txbx>
                      <wps:bodyPr rot="0" vert="horz" wrap="square" lIns="91440" tIns="45720" rIns="91440" bIns="45720" anchor="t" anchorCtr="0" upright="1">
                        <a:noAutofit/>
                      </wps:bodyPr>
                    </wps:wsp>
                  </a:graphicData>
                </a:graphic>
              </wp:inline>
            </w:drawing>
          </mc:Choice>
          <mc:Fallback>
            <w:pict>
              <v:shape w14:anchorId="74965961" id="Text Box 244" o:spid="_x0000_s1054" type="#_x0000_t202" style="width:201pt;height:10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" stroked="f">
                <v:textbox>
                  <w:txbxContent>
                    <w:tbl>
                      <w:tblPr>
                        <w:tblW w:w="0" w:type="auto"/>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990"/>
                      </w:tblGrid>
                      <w:tr w:rsidR="00233F84" w14:paraId="10650405" w14:textId="77777777" w:rsidTr="00C443D6">
                        <w:tc>
                          <w:tcPr>
                            <w:tcW w:w="2970" w:type="dxa"/>
                            <w:gridSpan w:val="2"/>
                            <w:shd w:val="clear" w:color="auto" w:fill="B3B3B3"/>
                          </w:tcPr>
                          <w:p w14:paraId="0C5E1555" w14:textId="77777777" w:rsidR="00233F84" w:rsidRDefault="00233F84" w:rsidP="00C443D6">
                            <w:pPr>
                              <w:jc w:val="center"/>
                            </w:pPr>
                            <w:r w:rsidRPr="007A3632">
                              <w:t>Letters</w:t>
                            </w:r>
                          </w:p>
                        </w:tc>
                      </w:tr>
                      <w:tr w:rsidR="00233F84" w14:paraId="64A6E648" w14:textId="77777777" w:rsidTr="00C443D6">
                        <w:tc>
                          <w:tcPr>
                            <w:tcW w:w="1980" w:type="dxa"/>
                            <w:shd w:val="clear" w:color="auto" w:fill="B3B3B3"/>
                          </w:tcPr>
                          <w:p w14:paraId="0E57F8C1" w14:textId="77777777" w:rsidR="00233F84" w:rsidRDefault="00233F84" w:rsidP="00C443D6">
                            <w:r>
                              <w:t>Weight not Over</w:t>
                            </w:r>
                          </w:p>
                        </w:tc>
                        <w:tc>
                          <w:tcPr>
                            <w:tcW w:w="990" w:type="dxa"/>
                            <w:shd w:val="clear" w:color="auto" w:fill="B3B3B3"/>
                          </w:tcPr>
                          <w:p w14:paraId="5FEEBBC9" w14:textId="77777777" w:rsidR="00233F84" w:rsidRDefault="00233F84" w:rsidP="00C443D6">
                            <w:r>
                              <w:t>Price</w:t>
                            </w:r>
                          </w:p>
                        </w:tc>
                      </w:tr>
                      <w:tr w:rsidR="00233F84" w14:paraId="57A50EA3" w14:textId="77777777" w:rsidTr="00C443D6">
                        <w:tc>
                          <w:tcPr>
                            <w:tcW w:w="1980" w:type="dxa"/>
                          </w:tcPr>
                          <w:p w14:paraId="71DD574F" w14:textId="77777777" w:rsidR="00233F84" w:rsidRDefault="00233F84" w:rsidP="00C443D6">
                            <w:r>
                              <w:t>1 ounce</w:t>
                            </w:r>
                          </w:p>
                        </w:tc>
                        <w:tc>
                          <w:tcPr>
                            <w:tcW w:w="990" w:type="dxa"/>
                          </w:tcPr>
                          <w:p w14:paraId="536B54E7" w14:textId="77777777" w:rsidR="00233F84" w:rsidRDefault="00233F84" w:rsidP="004B36D8">
                            <w:r>
                              <w:t>$0.50</w:t>
                            </w:r>
                          </w:p>
                        </w:tc>
                      </w:tr>
                      <w:tr w:rsidR="00233F84" w14:paraId="491AA990" w14:textId="77777777" w:rsidTr="00C443D6">
                        <w:tc>
                          <w:tcPr>
                            <w:tcW w:w="1980" w:type="dxa"/>
                            <w:shd w:val="clear" w:color="auto" w:fill="E6E6E6"/>
                          </w:tcPr>
                          <w:p w14:paraId="722F728E" w14:textId="77777777" w:rsidR="00233F84" w:rsidRDefault="00233F84" w:rsidP="00C443D6">
                            <w:r>
                              <w:t>2 ounces</w:t>
                            </w:r>
                          </w:p>
                        </w:tc>
                        <w:tc>
                          <w:tcPr>
                            <w:tcW w:w="990" w:type="dxa"/>
                            <w:shd w:val="clear" w:color="auto" w:fill="E6E6E6"/>
                          </w:tcPr>
                          <w:p w14:paraId="214AAEA5" w14:textId="77777777" w:rsidR="00233F84" w:rsidRDefault="00233F84" w:rsidP="004B36D8">
                            <w:r>
                              <w:t>$0.71</w:t>
                            </w:r>
                          </w:p>
                        </w:tc>
                      </w:tr>
                      <w:tr w:rsidR="00233F84" w14:paraId="5700B551" w14:textId="77777777" w:rsidTr="00C443D6">
                        <w:tc>
                          <w:tcPr>
                            <w:tcW w:w="1980" w:type="dxa"/>
                          </w:tcPr>
                          <w:p w14:paraId="1EE7C6F1" w14:textId="77777777" w:rsidR="00233F84" w:rsidRDefault="00233F84" w:rsidP="00C443D6">
                            <w:r>
                              <w:t>3 ounces</w:t>
                            </w:r>
                          </w:p>
                        </w:tc>
                        <w:tc>
                          <w:tcPr>
                            <w:tcW w:w="990" w:type="dxa"/>
                          </w:tcPr>
                          <w:p w14:paraId="3CC7C5EC" w14:textId="77777777" w:rsidR="00233F84" w:rsidRDefault="00233F84" w:rsidP="004B36D8">
                            <w:r>
                              <w:t>$0.92</w:t>
                            </w:r>
                          </w:p>
                        </w:tc>
                      </w:tr>
                      <w:tr w:rsidR="00233F84" w14:paraId="0B707A5D" w14:textId="77777777" w:rsidTr="00C443D6">
                        <w:tc>
                          <w:tcPr>
                            <w:tcW w:w="1980" w:type="dxa"/>
                            <w:shd w:val="clear" w:color="auto" w:fill="E6E6E6"/>
                          </w:tcPr>
                          <w:p w14:paraId="5138C24F" w14:textId="77777777" w:rsidR="00233F84" w:rsidRDefault="00233F84" w:rsidP="00C443D6">
                            <w:r>
                              <w:t>3.5 ounces</w:t>
                            </w:r>
                          </w:p>
                        </w:tc>
                        <w:tc>
                          <w:tcPr>
                            <w:tcW w:w="990" w:type="dxa"/>
                            <w:shd w:val="clear" w:color="auto" w:fill="E6E6E6"/>
                          </w:tcPr>
                          <w:p w14:paraId="09834165" w14:textId="77777777" w:rsidR="00233F84" w:rsidRDefault="00233F84" w:rsidP="004B36D8">
                            <w:r>
                              <w:t>$1.13</w:t>
                            </w:r>
                          </w:p>
                        </w:tc>
                      </w:tr>
                    </w:tbl>
                    <w:p w14:paraId="7512FDE0" w14:textId="77777777" w:rsidR="00233F84" w:rsidRDefault="00233F84" w:rsidP="00E95EAE"/>
                  </w:txbxContent>
                </v:textbox>
                <w10:anchorlock/>
              </v:shape>
            </w:pict>
          </mc:Fallback>
        </mc:AlternateContent>
      </w:r>
    </w:p>
    <w:p w14:paraId="1A3E3B90" w14:textId="77777777" w:rsidR="00E95EAE" w:rsidRDefault="00E95EAE" w:rsidP="00E95EAE">
      <w:pPr>
        <w:pStyle w:val="Example"/>
      </w:pPr>
      <w:r>
        <w:t xml:space="preserve">Suppose we notate Weight by </w:t>
      </w:r>
      <w:r>
        <w:rPr>
          <w:i/>
        </w:rPr>
        <w:t>w</w:t>
      </w:r>
      <w:r>
        <w:t xml:space="preserve"> and Price by </w:t>
      </w:r>
      <w:r>
        <w:rPr>
          <w:i/>
        </w:rPr>
        <w:t>p</w:t>
      </w:r>
      <w:r>
        <w:t xml:space="preserve">, and set up a function named </w:t>
      </w:r>
      <w:r w:rsidRPr="007D0AEF">
        <w:rPr>
          <w:i/>
        </w:rPr>
        <w:t>P</w:t>
      </w:r>
      <w:r>
        <w:t xml:space="preserve">, where Price, </w:t>
      </w:r>
      <w:r w:rsidRPr="007D0AEF">
        <w:rPr>
          <w:i/>
        </w:rPr>
        <w:t>p</w:t>
      </w:r>
      <w:r>
        <w:t xml:space="preserve"> is a function of Weight, </w:t>
      </w:r>
      <w:r w:rsidRPr="007D0AEF">
        <w:rPr>
          <w:i/>
        </w:rPr>
        <w:t>w</w:t>
      </w:r>
      <w:r>
        <w:t xml:space="preserve">.  </w:t>
      </w:r>
      <w:r>
        <w:rPr>
          <w:i/>
        </w:rPr>
        <w:t>p = P(w)</w:t>
      </w:r>
      <w:r>
        <w:t>.</w:t>
      </w:r>
    </w:p>
    <w:p w14:paraId="607FD00A" w14:textId="77777777" w:rsidR="00E95EAE" w:rsidRPr="00E2730E" w:rsidRDefault="00E95EAE" w:rsidP="00E95EAE">
      <w:pPr>
        <w:pStyle w:val="Example"/>
      </w:pPr>
    </w:p>
    <w:p w14:paraId="225CE979" w14:textId="77777777" w:rsidR="00E95EAE" w:rsidRDefault="00E95EAE" w:rsidP="00E95EAE">
      <w:pPr>
        <w:pStyle w:val="Example"/>
      </w:pPr>
      <w:r>
        <w:t xml:space="preserve">Since acceptable weights are 3.5 ounces or less, and negative weights don’t make sense, the domain would be </w:t>
      </w:r>
      <w:r w:rsidRPr="0045610A">
        <w:rPr>
          <w:position w:val="-6"/>
        </w:rPr>
        <w:object w:dxaOrig="1120" w:dyaOrig="279" w14:anchorId="7907BFE2">
          <v:shape id="_x0000_i1162" type="#_x0000_t75" style="width:55.5pt;height:15pt" o:ole="">
            <v:imagedata r:id="rId320" o:title=""/>
          </v:shape>
          <o:OLEObject Type="Embed" ProgID="Equation.3" ShapeID="_x0000_i1162" DrawAspect="Content" ObjectID="_1690106787" r:id="rId321"/>
        </w:object>
      </w:r>
      <w:r>
        <w:t>.  Technically 0 could be included in the domain, but logically it would mean we are mailing nothing, so it doesn’t hurt to leave it out.</w:t>
      </w:r>
    </w:p>
    <w:p w14:paraId="617598A1" w14:textId="77777777" w:rsidR="00E95EAE" w:rsidRDefault="00E95EAE" w:rsidP="00E95EAE">
      <w:pPr>
        <w:pStyle w:val="Example"/>
      </w:pPr>
    </w:p>
    <w:p w14:paraId="776D31E0" w14:textId="77777777" w:rsidR="00E95EAE" w:rsidRDefault="00E95EAE" w:rsidP="00E95EAE">
      <w:pPr>
        <w:pStyle w:val="Example"/>
      </w:pPr>
      <w:r>
        <w:t xml:space="preserve">Since possible prices are from a limited set of values, we can only define the range of this function by listing the possible values.  The range is </w:t>
      </w:r>
      <w:r>
        <w:rPr>
          <w:i/>
        </w:rPr>
        <w:t>p</w:t>
      </w:r>
      <w:r>
        <w:t xml:space="preserve"> = $0.</w:t>
      </w:r>
      <w:r w:rsidR="004B36D8">
        <w:t>50</w:t>
      </w:r>
      <w:r>
        <w:t>, $0.</w:t>
      </w:r>
      <w:r w:rsidR="004B36D8">
        <w:t>7</w:t>
      </w:r>
      <w:r>
        <w:t>1, $0.</w:t>
      </w:r>
      <w:r w:rsidR="004B36D8">
        <w:t>92</w:t>
      </w:r>
      <w:r>
        <w:t>, or $</w:t>
      </w:r>
      <w:r w:rsidR="004B36D8">
        <w:t>1.13</w:t>
      </w:r>
      <w:r>
        <w:t>.</w:t>
      </w:r>
    </w:p>
    <w:p w14:paraId="331F52F7" w14:textId="77777777" w:rsidR="00E95EAE" w:rsidRDefault="00E95EAE" w:rsidP="00E95EAE"/>
    <w:p w14:paraId="53BE997B" w14:textId="77777777" w:rsidR="00E95EAE" w:rsidRDefault="00E95EAE" w:rsidP="00E95EAE"/>
    <w:p w14:paraId="5212F606" w14:textId="77777777" w:rsidR="00E95EAE" w:rsidRPr="00D50564" w:rsidRDefault="00E95EAE" w:rsidP="00E95EAE">
      <w:pPr>
        <w:pStyle w:val="TryitNow"/>
      </w:pPr>
      <w:r>
        <w:t>Try it Now</w:t>
      </w:r>
    </w:p>
    <w:p w14:paraId="3C752510" w14:textId="77777777" w:rsidR="00E95EAE" w:rsidRDefault="00E95EAE" w:rsidP="00BC78F7">
      <w:pPr>
        <w:pStyle w:val="TryitNowbody"/>
        <w:numPr>
          <w:ilvl w:val="0"/>
          <w:numId w:val="1"/>
        </w:numPr>
        <w:ind w:left="360"/>
      </w:pPr>
      <w:r>
        <w:t xml:space="preserve">The population of a small town in the year 1960 was 100 people.  Since </w:t>
      </w:r>
      <w:proofErr w:type="gramStart"/>
      <w:r>
        <w:t>then</w:t>
      </w:r>
      <w:proofErr w:type="gramEnd"/>
      <w:r>
        <w:t xml:space="preserve"> the population has grown to 1400 people reported during the 2010 census. Choose descriptive variables for your input and output and use interval notation to write the domain and range.</w:t>
      </w:r>
    </w:p>
    <w:p w14:paraId="751BAB54" w14:textId="77777777" w:rsidR="00E95EAE" w:rsidRDefault="00E95EAE" w:rsidP="00E95EAE"/>
    <w:p w14:paraId="4188B186" w14:textId="77777777" w:rsidR="00E95EAE" w:rsidRDefault="00E95EAE" w:rsidP="00E95EAE"/>
    <w:p w14:paraId="340F2CD5" w14:textId="77777777" w:rsidR="00E95EAE" w:rsidRPr="009D7918" w:rsidRDefault="00E95EAE" w:rsidP="00E95EAE">
      <w:pPr>
        <w:rPr>
          <w:b/>
        </w:rPr>
      </w:pPr>
      <w:r w:rsidRPr="009D7918">
        <w:rPr>
          <w:b/>
        </w:rPr>
        <w:t>Notation</w:t>
      </w:r>
    </w:p>
    <w:p w14:paraId="4537C856" w14:textId="77777777" w:rsidR="004B642B" w:rsidRDefault="004B642B" w:rsidP="00E95EAE"/>
    <w:p w14:paraId="080D66BC" w14:textId="77777777" w:rsidR="00E95EAE" w:rsidRDefault="00E95EAE" w:rsidP="00E95EAE">
      <w:r>
        <w:t xml:space="preserve">In the previous examples, we used inequalities to describe the domain and range of the functions.  This is one way to describe intervals of input and output </w:t>
      </w:r>
      <w:proofErr w:type="gramStart"/>
      <w:r>
        <w:t>values, but</w:t>
      </w:r>
      <w:proofErr w:type="gramEnd"/>
      <w:r>
        <w:t xml:space="preserve"> is not the only way.  Let us take a moment to discuss notation for domain and range.</w:t>
      </w:r>
    </w:p>
    <w:p w14:paraId="052AE576" w14:textId="77777777" w:rsidR="00E95EAE" w:rsidRDefault="00E95EAE" w:rsidP="00E95EAE"/>
    <w:p w14:paraId="59B184F5" w14:textId="77777777" w:rsidR="00E95EAE" w:rsidRDefault="00E95EAE" w:rsidP="00E95EAE">
      <w:r>
        <w:t xml:space="preserve">Using inequalities, such as </w:t>
      </w:r>
      <w:r w:rsidRPr="009D7918">
        <w:rPr>
          <w:position w:val="-6"/>
        </w:rPr>
        <w:object w:dxaOrig="1100" w:dyaOrig="279" w14:anchorId="395941AE">
          <v:shape id="_x0000_i1163" type="#_x0000_t75" style="width:54.75pt;height:15pt" o:ole="">
            <v:imagedata r:id="rId322" o:title=""/>
          </v:shape>
          <o:OLEObject Type="Embed" ProgID="Equation.3" ShapeID="_x0000_i1163" DrawAspect="Content" ObjectID="_1690106788" r:id="rId323"/>
        </w:object>
      </w:r>
      <w:r>
        <w:t xml:space="preserve">, </w:t>
      </w:r>
      <w:r w:rsidRPr="0045610A">
        <w:rPr>
          <w:position w:val="-6"/>
        </w:rPr>
        <w:object w:dxaOrig="1120" w:dyaOrig="279" w14:anchorId="30397E5D">
          <v:shape id="_x0000_i1164" type="#_x0000_t75" style="width:55.5pt;height:15pt" o:ole="">
            <v:imagedata r:id="rId320" o:title=""/>
          </v:shape>
          <o:OLEObject Type="Embed" ProgID="Equation.3" ShapeID="_x0000_i1164" DrawAspect="Content" ObjectID="_1690106789" r:id="rId324"/>
        </w:object>
      </w:r>
      <w:r>
        <w:t xml:space="preserve">, and </w:t>
      </w:r>
      <w:r w:rsidRPr="009D7918">
        <w:rPr>
          <w:position w:val="-6"/>
        </w:rPr>
        <w:object w:dxaOrig="1140" w:dyaOrig="279" w14:anchorId="28B17A92">
          <v:shape id="_x0000_i1165" type="#_x0000_t75" style="width:57pt;height:15pt" o:ole="">
            <v:imagedata r:id="rId318" o:title=""/>
          </v:shape>
          <o:OLEObject Type="Embed" ProgID="Equation.3" ShapeID="_x0000_i1165" DrawAspect="Content" ObjectID="_1690106790" r:id="rId325"/>
        </w:object>
      </w:r>
      <w:r>
        <w:t xml:space="preserve"> imply that we are interested in all values between the low and high values, including the high values in these examples.</w:t>
      </w:r>
    </w:p>
    <w:p w14:paraId="0A46817A" w14:textId="77777777" w:rsidR="00E95EAE" w:rsidRDefault="00E95EAE" w:rsidP="00E95EAE"/>
    <w:p w14:paraId="4DE1C9F6" w14:textId="77777777" w:rsidR="00E95EAE" w:rsidRDefault="00E95EAE" w:rsidP="00E95EAE">
      <w:r>
        <w:t xml:space="preserve">However, occasionally we are interested in a specific list of numbers like the range for the price to send </w:t>
      </w:r>
      <w:proofErr w:type="gramStart"/>
      <w:r>
        <w:t xml:space="preserve">letters,  </w:t>
      </w:r>
      <w:r>
        <w:rPr>
          <w:i/>
        </w:rPr>
        <w:t>p</w:t>
      </w:r>
      <w:proofErr w:type="gramEnd"/>
      <w:r>
        <w:t xml:space="preserve"> = $0.44, $0.61, $0.78, or $0.95.  These numbers represent a set of specific values: {0.44, 0.61, 0.78, 0.95}</w:t>
      </w:r>
    </w:p>
    <w:p w14:paraId="6A0DB563" w14:textId="77777777" w:rsidR="00E95EAE" w:rsidRDefault="00E95EAE" w:rsidP="00E95EAE"/>
    <w:p w14:paraId="2AF47AB2" w14:textId="77777777" w:rsidR="00E95EAE" w:rsidRDefault="00E95EAE" w:rsidP="00E95EAE">
      <w:r>
        <w:lastRenderedPageBreak/>
        <w:t>Representing values as a set, or giving instructions on how a set is built, leads us to another type of notation to describe the domain and range.</w:t>
      </w:r>
    </w:p>
    <w:p w14:paraId="0013CF71" w14:textId="77777777" w:rsidR="00E95EAE" w:rsidRDefault="00E95EAE" w:rsidP="00E95EAE"/>
    <w:p w14:paraId="1309CE30" w14:textId="77777777" w:rsidR="00E95EAE" w:rsidRDefault="00E95EAE" w:rsidP="00E95EAE">
      <w:r>
        <w:t xml:space="preserve">Suppose we want to describe the values for a variable </w:t>
      </w:r>
      <w:r>
        <w:rPr>
          <w:i/>
        </w:rPr>
        <w:t>x</w:t>
      </w:r>
      <w:r>
        <w:t xml:space="preserve"> that are 10 or greater, but less than 30.  In inequalities, we would write </w:t>
      </w:r>
      <w:r w:rsidRPr="0045610A">
        <w:rPr>
          <w:position w:val="-6"/>
        </w:rPr>
        <w:object w:dxaOrig="1120" w:dyaOrig="279" w14:anchorId="3BB80323">
          <v:shape id="_x0000_i1166" type="#_x0000_t75" style="width:55.5pt;height:15pt" o:ole="">
            <v:imagedata r:id="rId326" o:title=""/>
          </v:shape>
          <o:OLEObject Type="Embed" ProgID="Equation.3" ShapeID="_x0000_i1166" DrawAspect="Content" ObjectID="_1690106791" r:id="rId327"/>
        </w:object>
      </w:r>
      <w:r>
        <w:t xml:space="preserve">.  </w:t>
      </w:r>
    </w:p>
    <w:p w14:paraId="7A37BA63" w14:textId="77777777" w:rsidR="00E95EAE" w:rsidRDefault="00E95EAE" w:rsidP="00E95EAE"/>
    <w:p w14:paraId="46F6633E" w14:textId="77777777" w:rsidR="00E95EAE" w:rsidRDefault="00E95EAE" w:rsidP="00E95EAE">
      <w:r>
        <w:t xml:space="preserve">When describing domains and ranges, we sometimes extend this into </w:t>
      </w:r>
      <w:r>
        <w:rPr>
          <w:b/>
        </w:rPr>
        <w:t>set-builder notation</w:t>
      </w:r>
      <w:r w:rsidR="00DD446B">
        <w:rPr>
          <w:b/>
        </w:rPr>
        <w:fldChar w:fldCharType="begin"/>
      </w:r>
      <w:r>
        <w:instrText>xe "</w:instrText>
      </w:r>
      <w:r>
        <w:rPr>
          <w:b/>
        </w:rPr>
        <w:instrText>Set-Builder N</w:instrText>
      </w:r>
      <w:r w:rsidRPr="00426EDF">
        <w:rPr>
          <w:b/>
        </w:rPr>
        <w:instrText>otation</w:instrText>
      </w:r>
      <w:r>
        <w:instrText>"</w:instrText>
      </w:r>
      <w:r w:rsidR="00DD446B">
        <w:rPr>
          <w:b/>
        </w:rPr>
        <w:fldChar w:fldCharType="end"/>
      </w:r>
      <w:r>
        <w:t xml:space="preserve">, which would look like this: </w:t>
      </w:r>
      <w:r w:rsidRPr="00D77061">
        <w:rPr>
          <w:position w:val="-14"/>
        </w:rPr>
        <w:object w:dxaOrig="1560" w:dyaOrig="400" w14:anchorId="1D5D363A">
          <v:shape id="_x0000_i1167" type="#_x0000_t75" style="width:78.75pt;height:19.5pt" o:ole="">
            <v:imagedata r:id="rId328" o:title=""/>
          </v:shape>
          <o:OLEObject Type="Embed" ProgID="Equation.3" ShapeID="_x0000_i1167" DrawAspect="Content" ObjectID="_1690106792" r:id="rId329"/>
        </w:object>
      </w:r>
      <w:r>
        <w:t xml:space="preserve">.  The curly brackets {} are read as “the set of”, and the vertical bar | is read as “such that”, so altogether we would read </w:t>
      </w:r>
      <w:r w:rsidRPr="00D77061">
        <w:rPr>
          <w:position w:val="-14"/>
        </w:rPr>
        <w:object w:dxaOrig="1560" w:dyaOrig="400" w14:anchorId="1BF600C0">
          <v:shape id="_x0000_i1168" type="#_x0000_t75" style="width:78.75pt;height:19.5pt" o:ole="">
            <v:imagedata r:id="rId328" o:title=""/>
          </v:shape>
          <o:OLEObject Type="Embed" ProgID="Equation.3" ShapeID="_x0000_i1168" DrawAspect="Content" ObjectID="_1690106793" r:id="rId330"/>
        </w:object>
      </w:r>
      <w:r>
        <w:t xml:space="preserve"> as “the set of </w:t>
      </w:r>
      <w:r w:rsidRPr="00D77061">
        <w:rPr>
          <w:i/>
        </w:rPr>
        <w:t>x</w:t>
      </w:r>
      <w:r>
        <w:t xml:space="preserve">-values such that 10 is less than or equal to </w:t>
      </w:r>
      <w:r w:rsidRPr="00D77061">
        <w:rPr>
          <w:i/>
        </w:rPr>
        <w:t>x</w:t>
      </w:r>
      <w:r>
        <w:t xml:space="preserve"> and </w:t>
      </w:r>
      <w:r w:rsidRPr="00D77061">
        <w:rPr>
          <w:i/>
        </w:rPr>
        <w:t>x</w:t>
      </w:r>
      <w:r>
        <w:t xml:space="preserve"> is less than 30.”</w:t>
      </w:r>
    </w:p>
    <w:p w14:paraId="754A0BED" w14:textId="77777777" w:rsidR="00E95EAE" w:rsidRDefault="00E95EAE" w:rsidP="00E95EAE"/>
    <w:p w14:paraId="34B86B19" w14:textId="77777777" w:rsidR="00E95EAE" w:rsidRDefault="00E95EAE" w:rsidP="00E95EAE">
      <w:r>
        <w:t xml:space="preserve">When describing ranges in set-builder notation, we could similarly write something like </w:t>
      </w:r>
      <w:r w:rsidRPr="00D77061">
        <w:rPr>
          <w:position w:val="-14"/>
        </w:rPr>
        <w:object w:dxaOrig="2240" w:dyaOrig="400" w14:anchorId="478789A3">
          <v:shape id="_x0000_i1169" type="#_x0000_t75" style="width:112.5pt;height:19.5pt" o:ole="">
            <v:imagedata r:id="rId331" o:title=""/>
          </v:shape>
          <o:OLEObject Type="Embed" ProgID="Equation.3" ShapeID="_x0000_i1169" DrawAspect="Content" ObjectID="_1690106794" r:id="rId332"/>
        </w:object>
      </w:r>
      <w:r>
        <w:t xml:space="preserve">, or if the output had its own variable, we could use it.  </w:t>
      </w:r>
      <w:proofErr w:type="gramStart"/>
      <w:r>
        <w:t>So</w:t>
      </w:r>
      <w:proofErr w:type="gramEnd"/>
      <w:r>
        <w:t xml:space="preserve"> for our tree height example above, we could write for the range </w:t>
      </w:r>
      <w:r w:rsidRPr="00D77061">
        <w:rPr>
          <w:position w:val="-14"/>
        </w:rPr>
        <w:object w:dxaOrig="1579" w:dyaOrig="400" w14:anchorId="35B7FB6C">
          <v:shape id="_x0000_i1170" type="#_x0000_t75" style="width:78.75pt;height:19.5pt" o:ole="">
            <v:imagedata r:id="rId333" o:title=""/>
          </v:shape>
          <o:OLEObject Type="Embed" ProgID="Equation.3" ShapeID="_x0000_i1170" DrawAspect="Content" ObjectID="_1690106795" r:id="rId334"/>
        </w:object>
      </w:r>
      <w:r>
        <w:t xml:space="preserve">.  In set-builder notation, if a domain or range is not limited, we could write </w:t>
      </w:r>
      <w:r w:rsidRPr="00D77061">
        <w:rPr>
          <w:position w:val="-14"/>
        </w:rPr>
        <w:object w:dxaOrig="2160" w:dyaOrig="400" w14:anchorId="6E352377">
          <v:shape id="_x0000_i1171" type="#_x0000_t75" style="width:108.75pt;height:19.5pt" o:ole="">
            <v:imagedata r:id="rId335" o:title=""/>
          </v:shape>
          <o:OLEObject Type="Embed" ProgID="Equation.3" ShapeID="_x0000_i1171" DrawAspect="Content" ObjectID="_1690106796" r:id="rId336"/>
        </w:object>
      </w:r>
      <w:r>
        <w:t xml:space="preserve">, or </w:t>
      </w:r>
      <w:r w:rsidRPr="00D77061">
        <w:rPr>
          <w:position w:val="-14"/>
        </w:rPr>
        <w:object w:dxaOrig="960" w:dyaOrig="400" w14:anchorId="079E8624">
          <v:shape id="_x0000_i1172" type="#_x0000_t75" style="width:46.5pt;height:19.5pt" o:ole="">
            <v:imagedata r:id="rId337" o:title=""/>
          </v:shape>
          <o:OLEObject Type="Embed" ProgID="Equation.3" ShapeID="_x0000_i1172" DrawAspect="Content" ObjectID="_1690106797" r:id="rId338"/>
        </w:object>
      </w:r>
      <w:r>
        <w:t xml:space="preserve">, read as “the set of </w:t>
      </w:r>
      <w:r w:rsidRPr="000B4942">
        <w:rPr>
          <w:i/>
        </w:rPr>
        <w:t>t</w:t>
      </w:r>
      <w:r>
        <w:t xml:space="preserve">-values such that </w:t>
      </w:r>
      <w:r w:rsidRPr="000B4942">
        <w:rPr>
          <w:i/>
        </w:rPr>
        <w:t>t</w:t>
      </w:r>
      <w:r>
        <w:t xml:space="preserve"> is an element of the set of real numbers.</w:t>
      </w:r>
    </w:p>
    <w:p w14:paraId="21F17C6B" w14:textId="77777777" w:rsidR="00E95EAE" w:rsidRDefault="00E95EAE" w:rsidP="00E95EAE"/>
    <w:p w14:paraId="483EE2A6" w14:textId="77777777" w:rsidR="00E95EAE" w:rsidRDefault="00E95EAE" w:rsidP="00E95EAE">
      <w:r>
        <w:t xml:space="preserve">A more compact alternative to set-builder notation is </w:t>
      </w:r>
      <w:r>
        <w:rPr>
          <w:b/>
        </w:rPr>
        <w:t>interval notation</w:t>
      </w:r>
      <w:r w:rsidR="00DD446B">
        <w:rPr>
          <w:b/>
        </w:rPr>
        <w:fldChar w:fldCharType="begin"/>
      </w:r>
      <w:r>
        <w:instrText>xe "</w:instrText>
      </w:r>
      <w:r>
        <w:rPr>
          <w:b/>
        </w:rPr>
        <w:instrText>Interval N</w:instrText>
      </w:r>
      <w:r w:rsidRPr="00E538F6">
        <w:rPr>
          <w:b/>
        </w:rPr>
        <w:instrText>otation</w:instrText>
      </w:r>
      <w:r>
        <w:instrText>"</w:instrText>
      </w:r>
      <w:r w:rsidR="00DD446B">
        <w:rPr>
          <w:b/>
        </w:rPr>
        <w:fldChar w:fldCharType="end"/>
      </w:r>
      <w:r>
        <w:t>, in which intervals of values are referred to by the starting and ending values.  Curved parentheses are used for “strictly less than,” and square brackets are used for “less than or equal to.”  Since infinity is not a number, we can’t include it in the interval, so we always use curved parentheses with ∞ and -∞.  The table below will help you see how inequalities correspond to set-builder notation and interval notation:</w:t>
      </w:r>
    </w:p>
    <w:p w14:paraId="2F89C29D" w14:textId="77777777" w:rsidR="00E95EAE" w:rsidRDefault="00E95EAE" w:rsidP="00E95EAE"/>
    <w:tbl>
      <w:tblPr>
        <w:tblW w:w="756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0"/>
        <w:gridCol w:w="2749"/>
        <w:gridCol w:w="2381"/>
      </w:tblGrid>
      <w:tr w:rsidR="00E95EAE" w14:paraId="6450878F" w14:textId="77777777" w:rsidTr="00E95EAE">
        <w:tc>
          <w:tcPr>
            <w:tcW w:w="2430" w:type="dxa"/>
          </w:tcPr>
          <w:p w14:paraId="52FBBF60" w14:textId="77777777" w:rsidR="00E95EAE" w:rsidRPr="005229B9" w:rsidRDefault="00E95EAE" w:rsidP="00E95EAE">
            <w:pPr>
              <w:rPr>
                <w:b/>
              </w:rPr>
            </w:pPr>
            <w:r w:rsidRPr="005229B9">
              <w:rPr>
                <w:b/>
              </w:rPr>
              <w:t>Inequality</w:t>
            </w:r>
          </w:p>
        </w:tc>
        <w:tc>
          <w:tcPr>
            <w:tcW w:w="2749" w:type="dxa"/>
          </w:tcPr>
          <w:p w14:paraId="1EE9A483" w14:textId="77777777" w:rsidR="00E95EAE" w:rsidRPr="005229B9" w:rsidRDefault="00E95EAE" w:rsidP="00E95EAE">
            <w:pPr>
              <w:rPr>
                <w:b/>
              </w:rPr>
            </w:pPr>
            <w:r w:rsidRPr="005229B9">
              <w:rPr>
                <w:b/>
              </w:rPr>
              <w:t>Set Builder Notation</w:t>
            </w:r>
          </w:p>
        </w:tc>
        <w:tc>
          <w:tcPr>
            <w:tcW w:w="2381" w:type="dxa"/>
          </w:tcPr>
          <w:p w14:paraId="0458F8E1" w14:textId="77777777" w:rsidR="00E95EAE" w:rsidRPr="005229B9" w:rsidRDefault="00E95EAE" w:rsidP="00E95EAE">
            <w:pPr>
              <w:rPr>
                <w:b/>
              </w:rPr>
            </w:pPr>
            <w:r w:rsidRPr="005229B9">
              <w:rPr>
                <w:b/>
              </w:rPr>
              <w:t>Interval notation</w:t>
            </w:r>
          </w:p>
        </w:tc>
      </w:tr>
      <w:tr w:rsidR="00E95EAE" w14:paraId="15AB668B" w14:textId="77777777" w:rsidTr="00E95EAE">
        <w:tc>
          <w:tcPr>
            <w:tcW w:w="2430" w:type="dxa"/>
          </w:tcPr>
          <w:p w14:paraId="006D5F28" w14:textId="77777777" w:rsidR="00E95EAE" w:rsidRDefault="00E95EAE" w:rsidP="00E95EAE">
            <w:r w:rsidRPr="005229B9">
              <w:rPr>
                <w:position w:val="-6"/>
              </w:rPr>
              <w:object w:dxaOrig="999" w:dyaOrig="279" w14:anchorId="678CDAEF">
                <v:shape id="_x0000_i1173" type="#_x0000_t75" style="width:48.75pt;height:15pt" o:ole="">
                  <v:imagedata r:id="rId339" o:title=""/>
                </v:shape>
                <o:OLEObject Type="Embed" ProgID="Equation.3" ShapeID="_x0000_i1173" DrawAspect="Content" ObjectID="_1690106798" r:id="rId340"/>
              </w:object>
            </w:r>
          </w:p>
        </w:tc>
        <w:tc>
          <w:tcPr>
            <w:tcW w:w="2749" w:type="dxa"/>
          </w:tcPr>
          <w:p w14:paraId="7EE82BB6" w14:textId="77777777" w:rsidR="00E95EAE" w:rsidRDefault="00E95EAE" w:rsidP="00E95EAE">
            <w:r w:rsidRPr="005229B9">
              <w:rPr>
                <w:position w:val="-14"/>
              </w:rPr>
              <w:object w:dxaOrig="1440" w:dyaOrig="400" w14:anchorId="21B7E415">
                <v:shape id="_x0000_i1174" type="#_x0000_t75" style="width:1in;height:19.5pt" o:ole="">
                  <v:imagedata r:id="rId341" o:title=""/>
                </v:shape>
                <o:OLEObject Type="Embed" ProgID="Equation.3" ShapeID="_x0000_i1174" DrawAspect="Content" ObjectID="_1690106799" r:id="rId342"/>
              </w:object>
            </w:r>
          </w:p>
        </w:tc>
        <w:tc>
          <w:tcPr>
            <w:tcW w:w="2381" w:type="dxa"/>
          </w:tcPr>
          <w:p w14:paraId="2BE1EF70" w14:textId="77777777" w:rsidR="00E95EAE" w:rsidRDefault="00E95EAE" w:rsidP="00E95EAE">
            <w:r>
              <w:t>(5, 10]</w:t>
            </w:r>
          </w:p>
        </w:tc>
      </w:tr>
      <w:tr w:rsidR="00E95EAE" w14:paraId="3C5330FC" w14:textId="77777777" w:rsidTr="00E95EAE">
        <w:tc>
          <w:tcPr>
            <w:tcW w:w="2430" w:type="dxa"/>
          </w:tcPr>
          <w:p w14:paraId="6B89A794" w14:textId="77777777" w:rsidR="00E95EAE" w:rsidRDefault="00E95EAE" w:rsidP="00E95EAE">
            <w:r w:rsidRPr="005229B9">
              <w:rPr>
                <w:position w:val="-6"/>
              </w:rPr>
              <w:object w:dxaOrig="999" w:dyaOrig="279" w14:anchorId="26B5CAA1">
                <v:shape id="_x0000_i1175" type="#_x0000_t75" style="width:48.75pt;height:15pt" o:ole="">
                  <v:imagedata r:id="rId343" o:title=""/>
                </v:shape>
                <o:OLEObject Type="Embed" ProgID="Equation.3" ShapeID="_x0000_i1175" DrawAspect="Content" ObjectID="_1690106800" r:id="rId344"/>
              </w:object>
            </w:r>
          </w:p>
        </w:tc>
        <w:tc>
          <w:tcPr>
            <w:tcW w:w="2749" w:type="dxa"/>
          </w:tcPr>
          <w:p w14:paraId="1AEEC4BD" w14:textId="77777777" w:rsidR="00E95EAE" w:rsidRDefault="00E95EAE" w:rsidP="00E95EAE">
            <w:r w:rsidRPr="005229B9">
              <w:rPr>
                <w:position w:val="-14"/>
              </w:rPr>
              <w:object w:dxaOrig="1440" w:dyaOrig="400" w14:anchorId="272B4387">
                <v:shape id="_x0000_i1176" type="#_x0000_t75" style="width:1in;height:19.5pt" o:ole="">
                  <v:imagedata r:id="rId345" o:title=""/>
                </v:shape>
                <o:OLEObject Type="Embed" ProgID="Equation.3" ShapeID="_x0000_i1176" DrawAspect="Content" ObjectID="_1690106801" r:id="rId346"/>
              </w:object>
            </w:r>
          </w:p>
        </w:tc>
        <w:tc>
          <w:tcPr>
            <w:tcW w:w="2381" w:type="dxa"/>
          </w:tcPr>
          <w:p w14:paraId="54FE56C2" w14:textId="77777777" w:rsidR="00E95EAE" w:rsidRDefault="00E95EAE" w:rsidP="00E95EAE">
            <w:r>
              <w:t>[5, 10)</w:t>
            </w:r>
          </w:p>
        </w:tc>
      </w:tr>
      <w:tr w:rsidR="00E95EAE" w14:paraId="2ECB51AB" w14:textId="77777777" w:rsidTr="00E95EAE">
        <w:tc>
          <w:tcPr>
            <w:tcW w:w="2430" w:type="dxa"/>
          </w:tcPr>
          <w:p w14:paraId="5E8B0B96" w14:textId="77777777" w:rsidR="00E95EAE" w:rsidRDefault="00E95EAE" w:rsidP="00E95EAE">
            <w:r w:rsidRPr="005229B9">
              <w:rPr>
                <w:position w:val="-6"/>
              </w:rPr>
              <w:object w:dxaOrig="999" w:dyaOrig="279" w14:anchorId="41CA5EFF">
                <v:shape id="_x0000_i1177" type="#_x0000_t75" style="width:48.75pt;height:15pt" o:ole="">
                  <v:imagedata r:id="rId347" o:title=""/>
                </v:shape>
                <o:OLEObject Type="Embed" ProgID="Equation.3" ShapeID="_x0000_i1177" DrawAspect="Content" ObjectID="_1690106802" r:id="rId348"/>
              </w:object>
            </w:r>
          </w:p>
        </w:tc>
        <w:tc>
          <w:tcPr>
            <w:tcW w:w="2749" w:type="dxa"/>
          </w:tcPr>
          <w:p w14:paraId="174863BE" w14:textId="77777777" w:rsidR="00E95EAE" w:rsidRDefault="00E95EAE" w:rsidP="00E95EAE">
            <w:r w:rsidRPr="005229B9">
              <w:rPr>
                <w:position w:val="-14"/>
              </w:rPr>
              <w:object w:dxaOrig="1440" w:dyaOrig="400" w14:anchorId="0BAB2505">
                <v:shape id="_x0000_i1178" type="#_x0000_t75" style="width:1in;height:19.5pt" o:ole="">
                  <v:imagedata r:id="rId349" o:title=""/>
                </v:shape>
                <o:OLEObject Type="Embed" ProgID="Equation.3" ShapeID="_x0000_i1178" DrawAspect="Content" ObjectID="_1690106803" r:id="rId350"/>
              </w:object>
            </w:r>
          </w:p>
        </w:tc>
        <w:tc>
          <w:tcPr>
            <w:tcW w:w="2381" w:type="dxa"/>
          </w:tcPr>
          <w:p w14:paraId="4F27393A" w14:textId="77777777" w:rsidR="00E95EAE" w:rsidRDefault="00E95EAE" w:rsidP="00E95EAE">
            <w:r>
              <w:t>(5, 10)</w:t>
            </w:r>
          </w:p>
        </w:tc>
      </w:tr>
      <w:tr w:rsidR="00E95EAE" w14:paraId="07819D73" w14:textId="77777777" w:rsidTr="00E95EAE">
        <w:tc>
          <w:tcPr>
            <w:tcW w:w="2430" w:type="dxa"/>
          </w:tcPr>
          <w:p w14:paraId="4908E0AA" w14:textId="77777777" w:rsidR="00E95EAE" w:rsidRDefault="00E95EAE" w:rsidP="00E95EAE">
            <w:r w:rsidRPr="005229B9">
              <w:rPr>
                <w:position w:val="-6"/>
              </w:rPr>
              <w:object w:dxaOrig="639" w:dyaOrig="279" w14:anchorId="3FB7F620">
                <v:shape id="_x0000_i1179" type="#_x0000_t75" style="width:33pt;height:15pt" o:ole="">
                  <v:imagedata r:id="rId351" o:title=""/>
                </v:shape>
                <o:OLEObject Type="Embed" ProgID="Equation.3" ShapeID="_x0000_i1179" DrawAspect="Content" ObjectID="_1690106804" r:id="rId352"/>
              </w:object>
            </w:r>
          </w:p>
        </w:tc>
        <w:tc>
          <w:tcPr>
            <w:tcW w:w="2749" w:type="dxa"/>
          </w:tcPr>
          <w:p w14:paraId="749FC7E6" w14:textId="77777777" w:rsidR="00E95EAE" w:rsidRDefault="00E95EAE" w:rsidP="00E95EAE">
            <w:r w:rsidRPr="005229B9">
              <w:rPr>
                <w:position w:val="-14"/>
              </w:rPr>
              <w:object w:dxaOrig="1100" w:dyaOrig="400" w14:anchorId="0F6A0424">
                <v:shape id="_x0000_i1180" type="#_x0000_t75" style="width:54.75pt;height:19.5pt" o:ole="">
                  <v:imagedata r:id="rId353" o:title=""/>
                </v:shape>
                <o:OLEObject Type="Embed" ProgID="Equation.3" ShapeID="_x0000_i1180" DrawAspect="Content" ObjectID="_1690106805" r:id="rId354"/>
              </w:object>
            </w:r>
          </w:p>
        </w:tc>
        <w:tc>
          <w:tcPr>
            <w:tcW w:w="2381" w:type="dxa"/>
          </w:tcPr>
          <w:p w14:paraId="30C4C335" w14:textId="77777777" w:rsidR="00E95EAE" w:rsidRDefault="00E95EAE" w:rsidP="00E95EAE">
            <w:r w:rsidRPr="005229B9">
              <w:rPr>
                <w:position w:val="-10"/>
              </w:rPr>
              <w:object w:dxaOrig="840" w:dyaOrig="320" w14:anchorId="712D9CBC">
                <v:shape id="_x0000_i1181" type="#_x0000_t75" style="width:42pt;height:15pt" o:ole="">
                  <v:imagedata r:id="rId355" o:title=""/>
                </v:shape>
                <o:OLEObject Type="Embed" ProgID="Equation.3" ShapeID="_x0000_i1181" DrawAspect="Content" ObjectID="_1690106806" r:id="rId356"/>
              </w:object>
            </w:r>
          </w:p>
        </w:tc>
      </w:tr>
      <w:tr w:rsidR="00E95EAE" w14:paraId="5D6D236A" w14:textId="77777777" w:rsidTr="00E95EAE">
        <w:tc>
          <w:tcPr>
            <w:tcW w:w="2430" w:type="dxa"/>
          </w:tcPr>
          <w:p w14:paraId="12820C69" w14:textId="77777777" w:rsidR="00E95EAE" w:rsidRDefault="00E95EAE" w:rsidP="00E95EAE">
            <w:r w:rsidRPr="005229B9">
              <w:rPr>
                <w:position w:val="-6"/>
              </w:rPr>
              <w:object w:dxaOrig="639" w:dyaOrig="279" w14:anchorId="7DE2D952">
                <v:shape id="_x0000_i1182" type="#_x0000_t75" style="width:33pt;height:15pt" o:ole="">
                  <v:imagedata r:id="rId357" o:title=""/>
                </v:shape>
                <o:OLEObject Type="Embed" ProgID="Equation.3" ShapeID="_x0000_i1182" DrawAspect="Content" ObjectID="_1690106807" r:id="rId358"/>
              </w:object>
            </w:r>
          </w:p>
        </w:tc>
        <w:tc>
          <w:tcPr>
            <w:tcW w:w="2749" w:type="dxa"/>
          </w:tcPr>
          <w:p w14:paraId="2222E480" w14:textId="77777777" w:rsidR="00E95EAE" w:rsidRDefault="00E95EAE" w:rsidP="00E95EAE">
            <w:r w:rsidRPr="005229B9">
              <w:rPr>
                <w:position w:val="-14"/>
              </w:rPr>
              <w:object w:dxaOrig="1100" w:dyaOrig="400" w14:anchorId="02B816E7">
                <v:shape id="_x0000_i1183" type="#_x0000_t75" style="width:54.75pt;height:19.5pt" o:ole="">
                  <v:imagedata r:id="rId359" o:title=""/>
                </v:shape>
                <o:OLEObject Type="Embed" ProgID="Equation.3" ShapeID="_x0000_i1183" DrawAspect="Content" ObjectID="_1690106808" r:id="rId360"/>
              </w:object>
            </w:r>
          </w:p>
        </w:tc>
        <w:tc>
          <w:tcPr>
            <w:tcW w:w="2381" w:type="dxa"/>
          </w:tcPr>
          <w:p w14:paraId="2FA4B980" w14:textId="77777777" w:rsidR="00E95EAE" w:rsidRDefault="00E95EAE" w:rsidP="00E95EAE">
            <w:r w:rsidRPr="005229B9">
              <w:rPr>
                <w:position w:val="-10"/>
              </w:rPr>
              <w:object w:dxaOrig="700" w:dyaOrig="320" w14:anchorId="6B5355FC">
                <v:shape id="_x0000_i1184" type="#_x0000_t75" style="width:34.5pt;height:15pt" o:ole="">
                  <v:imagedata r:id="rId361" o:title=""/>
                </v:shape>
                <o:OLEObject Type="Embed" ProgID="Equation.3" ShapeID="_x0000_i1184" DrawAspect="Content" ObjectID="_1690106809" r:id="rId362"/>
              </w:object>
            </w:r>
          </w:p>
        </w:tc>
      </w:tr>
      <w:tr w:rsidR="00E95EAE" w14:paraId="632E4E0D" w14:textId="77777777" w:rsidTr="00E95EAE">
        <w:tc>
          <w:tcPr>
            <w:tcW w:w="2430" w:type="dxa"/>
          </w:tcPr>
          <w:p w14:paraId="3EF47106" w14:textId="77777777" w:rsidR="00E95EAE" w:rsidRDefault="00E95EAE" w:rsidP="00E95EAE">
            <w:r>
              <w:t>all real numbers</w:t>
            </w:r>
          </w:p>
        </w:tc>
        <w:tc>
          <w:tcPr>
            <w:tcW w:w="2749" w:type="dxa"/>
          </w:tcPr>
          <w:p w14:paraId="42A0D303" w14:textId="77777777" w:rsidR="00E95EAE" w:rsidRDefault="00E95EAE" w:rsidP="00E95EAE">
            <w:r w:rsidRPr="005229B9">
              <w:rPr>
                <w:position w:val="-14"/>
              </w:rPr>
              <w:object w:dxaOrig="1060" w:dyaOrig="400" w14:anchorId="77169BFB">
                <v:shape id="_x0000_i1185" type="#_x0000_t75" style="width:52.5pt;height:19.5pt" o:ole="">
                  <v:imagedata r:id="rId363" o:title=""/>
                </v:shape>
                <o:OLEObject Type="Embed" ProgID="Equation.3" ShapeID="_x0000_i1185" DrawAspect="Content" ObjectID="_1690106810" r:id="rId364"/>
              </w:object>
            </w:r>
          </w:p>
        </w:tc>
        <w:tc>
          <w:tcPr>
            <w:tcW w:w="2381" w:type="dxa"/>
          </w:tcPr>
          <w:p w14:paraId="2ECC0025" w14:textId="77777777" w:rsidR="00E95EAE" w:rsidRDefault="00E95EAE" w:rsidP="00E95EAE">
            <w:r w:rsidRPr="005229B9">
              <w:rPr>
                <w:position w:val="-10"/>
              </w:rPr>
              <w:object w:dxaOrig="800" w:dyaOrig="320" w14:anchorId="396AF1A2">
                <v:shape id="_x0000_i1186" type="#_x0000_t75" style="width:39pt;height:15pt" o:ole="">
                  <v:imagedata r:id="rId365" o:title=""/>
                </v:shape>
                <o:OLEObject Type="Embed" ProgID="Equation.3" ShapeID="_x0000_i1186" DrawAspect="Content" ObjectID="_1690106811" r:id="rId366"/>
              </w:object>
            </w:r>
          </w:p>
        </w:tc>
      </w:tr>
    </w:tbl>
    <w:p w14:paraId="027534EC" w14:textId="77777777" w:rsidR="00E95EAE" w:rsidRDefault="00E95EAE" w:rsidP="00E95EAE"/>
    <w:p w14:paraId="657C004C" w14:textId="77777777" w:rsidR="00E95EAE" w:rsidRDefault="00E95EAE" w:rsidP="00E95EAE"/>
    <w:p w14:paraId="61245726" w14:textId="77777777" w:rsidR="00E95EAE" w:rsidRDefault="00E95EAE" w:rsidP="00E95EAE">
      <w:r>
        <w:t>To combine two intervals together, using inequalities or set-builder notation we can use the word “or”.  In interval notation, we use the union</w:t>
      </w:r>
      <w:r w:rsidR="00DD446B">
        <w:fldChar w:fldCharType="begin"/>
      </w:r>
      <w:r>
        <w:instrText>xe "</w:instrText>
      </w:r>
      <w:r w:rsidRPr="00067E33">
        <w:rPr>
          <w:b/>
        </w:rPr>
        <w:instrText>Interval Notation</w:instrText>
      </w:r>
      <w:r w:rsidRPr="008A279C">
        <w:instrText>:</w:instrText>
      </w:r>
      <w:r>
        <w:instrText>U</w:instrText>
      </w:r>
      <w:r w:rsidRPr="008A279C">
        <w:instrText>nion</w:instrText>
      </w:r>
      <w:r>
        <w:instrText>"</w:instrText>
      </w:r>
      <w:r w:rsidR="00DD446B">
        <w:fldChar w:fldCharType="end"/>
      </w:r>
      <w:r>
        <w:t xml:space="preserve"> symbol, </w:t>
      </w:r>
      <w:r w:rsidRPr="009466C2">
        <w:rPr>
          <w:position w:val="-4"/>
        </w:rPr>
        <w:object w:dxaOrig="260" w:dyaOrig="200" w14:anchorId="56C49AA8">
          <v:shape id="_x0000_i1187" type="#_x0000_t75" style="width:12pt;height:9.75pt" o:ole="">
            <v:imagedata r:id="rId367" o:title=""/>
          </v:shape>
          <o:OLEObject Type="Embed" ProgID="Equation.3" ShapeID="_x0000_i1187" DrawAspect="Content" ObjectID="_1690106812" r:id="rId368"/>
        </w:object>
      </w:r>
      <w:r>
        <w:t xml:space="preserve">, to combine two unconnected intervals together.  </w:t>
      </w:r>
    </w:p>
    <w:p w14:paraId="4A304118" w14:textId="77777777" w:rsidR="00E95EAE" w:rsidRDefault="00E95EAE" w:rsidP="00E95EAE"/>
    <w:p w14:paraId="383E0BF6" w14:textId="77777777" w:rsidR="004B642B" w:rsidRDefault="004B642B" w:rsidP="00E95EAE"/>
    <w:p w14:paraId="3F5DB8D4" w14:textId="77777777" w:rsidR="004B642B" w:rsidRDefault="004B642B" w:rsidP="00E95EAE"/>
    <w:p w14:paraId="09887C67" w14:textId="77777777" w:rsidR="00E95EAE" w:rsidRDefault="00E95EAE" w:rsidP="00E95EAE"/>
    <w:p w14:paraId="541937A9" w14:textId="77777777" w:rsidR="00E95EAE" w:rsidRDefault="00E95EAE" w:rsidP="00E95EAE">
      <w:pPr>
        <w:pStyle w:val="ExampleHeader"/>
      </w:pPr>
      <w:r>
        <w:lastRenderedPageBreak/>
        <w:t>Example 3</w:t>
      </w:r>
    </w:p>
    <w:p w14:paraId="667929BB" w14:textId="77777777" w:rsidR="00E95EAE" w:rsidRDefault="00E95EAE" w:rsidP="00E95EAE">
      <w:pPr>
        <w:pStyle w:val="Example"/>
      </w:pPr>
      <w:r>
        <w:t>Describe the intervals of values shown on the line graph below using set builder and interval notations.</w:t>
      </w:r>
    </w:p>
    <w:p w14:paraId="5142D4E2" w14:textId="77777777" w:rsidR="00E95EAE" w:rsidRDefault="00422460" w:rsidP="00E95EAE">
      <w:pPr>
        <w:pStyle w:val="Example"/>
      </w:pPr>
      <w:r>
        <w:rPr>
          <w:noProof/>
        </w:rPr>
        <w:drawing>
          <wp:inline distT="0" distB="0" distL="0" distR="0" wp14:anchorId="4F6E11D2" wp14:editId="4CAE899E">
            <wp:extent cx="3810000" cy="476250"/>
            <wp:effectExtent l="19050" t="0" r="0" b="0"/>
            <wp:docPr id="208"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69" cstate="print"/>
                    <a:srcRect/>
                    <a:stretch>
                      <a:fillRect/>
                    </a:stretch>
                  </pic:blipFill>
                  <pic:spPr bwMode="auto">
                    <a:xfrm>
                      <a:off x="0" y="0"/>
                      <a:ext cx="3810000" cy="476250"/>
                    </a:xfrm>
                    <a:prstGeom prst="rect">
                      <a:avLst/>
                    </a:prstGeom>
                    <a:noFill/>
                    <a:ln w="9525">
                      <a:noFill/>
                      <a:miter lim="800000"/>
                      <a:headEnd/>
                      <a:tailEnd/>
                    </a:ln>
                  </pic:spPr>
                </pic:pic>
              </a:graphicData>
            </a:graphic>
          </wp:inline>
        </w:drawing>
      </w:r>
      <w:r w:rsidR="00E95EAE">
        <w:t xml:space="preserve"> </w:t>
      </w:r>
    </w:p>
    <w:p w14:paraId="0BEDB5CD" w14:textId="77777777" w:rsidR="00E95EAE" w:rsidRDefault="00E95EAE" w:rsidP="00E95EAE">
      <w:pPr>
        <w:pStyle w:val="Example"/>
      </w:pPr>
    </w:p>
    <w:p w14:paraId="396428D4" w14:textId="77777777" w:rsidR="00E95EAE" w:rsidRDefault="00E95EAE" w:rsidP="00E95EAE">
      <w:pPr>
        <w:pStyle w:val="Example"/>
      </w:pPr>
      <w:r>
        <w:t xml:space="preserve">To describe the values, </w:t>
      </w:r>
      <w:r>
        <w:rPr>
          <w:i/>
        </w:rPr>
        <w:t>x</w:t>
      </w:r>
      <w:r>
        <w:t>, that lie in the intervals shown above we would say, “</w:t>
      </w:r>
      <w:r w:rsidRPr="007D0AEF">
        <w:rPr>
          <w:i/>
        </w:rPr>
        <w:t>x</w:t>
      </w:r>
      <w:r>
        <w:t xml:space="preserve"> is a real number greater than or equal to 1 and less than or equal to 3, or a real number greater than 5.”</w:t>
      </w:r>
    </w:p>
    <w:p w14:paraId="527F1F10" w14:textId="77777777" w:rsidR="00E95EAE" w:rsidRDefault="00E95EAE" w:rsidP="00E95EAE">
      <w:pPr>
        <w:pStyle w:val="Example"/>
      </w:pPr>
    </w:p>
    <w:p w14:paraId="71D77EAD" w14:textId="77777777" w:rsidR="00E95EAE" w:rsidRDefault="00E95EAE" w:rsidP="00E95EAE">
      <w:pPr>
        <w:pStyle w:val="Example"/>
      </w:pPr>
      <w:r>
        <w:t xml:space="preserve">As an inequality it is: </w:t>
      </w:r>
      <w:r w:rsidRPr="008F6D2A">
        <w:rPr>
          <w:position w:val="-10"/>
        </w:rPr>
        <w:object w:dxaOrig="1640" w:dyaOrig="320" w14:anchorId="5EE2548E">
          <v:shape id="_x0000_i1188" type="#_x0000_t75" style="width:82.5pt;height:15pt" o:ole="">
            <v:imagedata r:id="rId370" o:title=""/>
          </v:shape>
          <o:OLEObject Type="Embed" ProgID="Equation.3" ShapeID="_x0000_i1188" DrawAspect="Content" ObjectID="_1690106813" r:id="rId371"/>
        </w:object>
      </w:r>
    </w:p>
    <w:p w14:paraId="7323B931" w14:textId="77777777" w:rsidR="00E95EAE" w:rsidRDefault="00E95EAE" w:rsidP="00E95EAE">
      <w:pPr>
        <w:pStyle w:val="Example"/>
      </w:pPr>
      <w:r>
        <w:t xml:space="preserve">In set builder notation: </w:t>
      </w:r>
      <w:r w:rsidRPr="00D77061">
        <w:rPr>
          <w:position w:val="-14"/>
        </w:rPr>
        <w:object w:dxaOrig="2079" w:dyaOrig="400" w14:anchorId="2BD2A37A">
          <v:shape id="_x0000_i1189" type="#_x0000_t75" style="width:105pt;height:19.5pt" o:ole="">
            <v:imagedata r:id="rId372" o:title=""/>
          </v:shape>
          <o:OLEObject Type="Embed" ProgID="Equation.3" ShapeID="_x0000_i1189" DrawAspect="Content" ObjectID="_1690106814" r:id="rId373"/>
        </w:object>
      </w:r>
      <w:r>
        <w:t xml:space="preserve">  </w:t>
      </w:r>
    </w:p>
    <w:p w14:paraId="3C8480DE" w14:textId="77777777" w:rsidR="00E95EAE" w:rsidRPr="009D7918" w:rsidRDefault="00E95EAE" w:rsidP="00E95EAE">
      <w:pPr>
        <w:pStyle w:val="Example"/>
      </w:pPr>
      <w:r>
        <w:t xml:space="preserve">In interval notation:  </w:t>
      </w:r>
      <w:r w:rsidRPr="009466C2">
        <w:rPr>
          <w:position w:val="-10"/>
        </w:rPr>
        <w:object w:dxaOrig="1260" w:dyaOrig="320" w14:anchorId="4AD65BA2">
          <v:shape id="_x0000_i1190" type="#_x0000_t75" style="width:63.75pt;height:15pt" o:ole="">
            <v:imagedata r:id="rId374" o:title=""/>
          </v:shape>
          <o:OLEObject Type="Embed" ProgID="Equation.3" ShapeID="_x0000_i1190" DrawAspect="Content" ObjectID="_1690106815" r:id="rId375"/>
        </w:object>
      </w:r>
    </w:p>
    <w:p w14:paraId="42508610" w14:textId="77777777" w:rsidR="00E95EAE" w:rsidRDefault="00E95EAE" w:rsidP="00E95EAE"/>
    <w:p w14:paraId="2633DD3E" w14:textId="77777777" w:rsidR="00E95EAE" w:rsidRDefault="00E95EAE" w:rsidP="00E95EAE"/>
    <w:p w14:paraId="2EBB6DAA" w14:textId="77777777" w:rsidR="00E95EAE" w:rsidRDefault="00E95EAE" w:rsidP="00E95EAE">
      <w:r>
        <w:t>Remember when writing or reading interval notation:</w:t>
      </w:r>
    </w:p>
    <w:p w14:paraId="676AD9F0" w14:textId="77777777" w:rsidR="00E95EAE" w:rsidRDefault="00E95EAE" w:rsidP="00E95EAE">
      <w:r>
        <w:t>Using a square bracket [ means the start value is included in the set</w:t>
      </w:r>
    </w:p>
    <w:p w14:paraId="0937BB76" w14:textId="77777777" w:rsidR="00E95EAE" w:rsidRDefault="00E95EAE" w:rsidP="00E95EAE">
      <w:r>
        <w:t xml:space="preserve">Using a parenthesis </w:t>
      </w:r>
      <w:proofErr w:type="gramStart"/>
      <w:r>
        <w:t>( means</w:t>
      </w:r>
      <w:proofErr w:type="gramEnd"/>
      <w:r>
        <w:t xml:space="preserve"> the start value is not included in the set </w:t>
      </w:r>
    </w:p>
    <w:p w14:paraId="3A1F473A" w14:textId="77777777" w:rsidR="00E95EAE" w:rsidRDefault="00E95EAE" w:rsidP="00E95EAE">
      <w:pPr>
        <w:rPr>
          <w:b/>
        </w:rPr>
      </w:pPr>
    </w:p>
    <w:p w14:paraId="5CFC6019" w14:textId="77777777" w:rsidR="00E95EAE" w:rsidRDefault="00E95EAE" w:rsidP="00E95EAE">
      <w:pPr>
        <w:rPr>
          <w:b/>
        </w:rPr>
      </w:pPr>
    </w:p>
    <w:p w14:paraId="58FF8BBA" w14:textId="77777777" w:rsidR="00E95EAE" w:rsidRPr="00D50564" w:rsidRDefault="00E95EAE" w:rsidP="00E95EAE">
      <w:pPr>
        <w:pStyle w:val="TryitNow"/>
      </w:pPr>
      <w:r>
        <w:t>Try it Now</w:t>
      </w:r>
    </w:p>
    <w:p w14:paraId="5EA046F2" w14:textId="77777777" w:rsidR="00E95EAE" w:rsidRPr="000B4942" w:rsidRDefault="00E95EAE" w:rsidP="00BC78F7">
      <w:pPr>
        <w:pStyle w:val="TryitNowbody"/>
        <w:ind w:left="270" w:hanging="270"/>
      </w:pPr>
      <w:r w:rsidRPr="00E15A8A">
        <w:t>2.  Given the following interval</w:t>
      </w:r>
      <w:r>
        <w:t>,</w:t>
      </w:r>
      <w:r w:rsidRPr="00E15A8A">
        <w:t xml:space="preserve"> write its meaning in words, set builder notation</w:t>
      </w:r>
      <w:r>
        <w:t>,</w:t>
      </w:r>
      <w:r w:rsidRPr="00E15A8A">
        <w:t xml:space="preserve"> and interval notation.</w:t>
      </w:r>
    </w:p>
    <w:p w14:paraId="45CE8CBA" w14:textId="77777777" w:rsidR="00E95EAE" w:rsidRDefault="00BC78F7" w:rsidP="00E95EAE">
      <w:pPr>
        <w:pStyle w:val="TryitNowbody"/>
        <w:rPr>
          <w:b/>
        </w:rPr>
      </w:pPr>
      <w:r>
        <w:rPr>
          <w:b/>
        </w:rPr>
        <w:t xml:space="preserve">    </w:t>
      </w:r>
      <w:r w:rsidR="00422460">
        <w:rPr>
          <w:b/>
          <w:noProof/>
        </w:rPr>
        <w:drawing>
          <wp:inline distT="0" distB="0" distL="0" distR="0" wp14:anchorId="1C86274D" wp14:editId="619E7975">
            <wp:extent cx="3810000" cy="476250"/>
            <wp:effectExtent l="19050" t="0" r="0" b="0"/>
            <wp:docPr id="212"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76" cstate="print"/>
                    <a:srcRect/>
                    <a:stretch>
                      <a:fillRect/>
                    </a:stretch>
                  </pic:blipFill>
                  <pic:spPr bwMode="auto">
                    <a:xfrm>
                      <a:off x="0" y="0"/>
                      <a:ext cx="3810000" cy="476250"/>
                    </a:xfrm>
                    <a:prstGeom prst="rect">
                      <a:avLst/>
                    </a:prstGeom>
                    <a:noFill/>
                    <a:ln w="9525">
                      <a:noFill/>
                      <a:miter lim="800000"/>
                      <a:headEnd/>
                      <a:tailEnd/>
                    </a:ln>
                  </pic:spPr>
                </pic:pic>
              </a:graphicData>
            </a:graphic>
          </wp:inline>
        </w:drawing>
      </w:r>
    </w:p>
    <w:p w14:paraId="1FF99B1B" w14:textId="77777777" w:rsidR="00E95EAE" w:rsidRDefault="00E95EAE" w:rsidP="00E95EAE">
      <w:pPr>
        <w:rPr>
          <w:b/>
        </w:rPr>
      </w:pPr>
    </w:p>
    <w:p w14:paraId="45C024FD" w14:textId="77777777" w:rsidR="00E95EAE" w:rsidRDefault="00E95EAE" w:rsidP="00E95EAE">
      <w:pPr>
        <w:rPr>
          <w:b/>
        </w:rPr>
      </w:pPr>
    </w:p>
    <w:p w14:paraId="7757D101" w14:textId="77777777" w:rsidR="00E95EAE" w:rsidRPr="009D7918" w:rsidRDefault="00E95EAE" w:rsidP="00E95EAE">
      <w:pPr>
        <w:rPr>
          <w:b/>
        </w:rPr>
      </w:pPr>
      <w:r w:rsidRPr="009D7918">
        <w:rPr>
          <w:b/>
        </w:rPr>
        <w:t>Domain and Range from Graphs</w:t>
      </w:r>
    </w:p>
    <w:p w14:paraId="7EF9FE0F" w14:textId="77777777" w:rsidR="004B642B" w:rsidRDefault="004B642B" w:rsidP="00E95EAE"/>
    <w:p w14:paraId="57947877" w14:textId="77777777" w:rsidR="00E95EAE" w:rsidRDefault="00E95EAE" w:rsidP="00E95EAE">
      <w:r>
        <w:t xml:space="preserve">We can also talk about domain and range based on graphs.  Since domain refers to the set of possible input values, the domain of a graph consists of all the input values shown on the graph.  Remember that input values are almost always shown along the horizontal axis of the graph.  Likewise, since range is the set of possible output values, the range of a graph we can see from the possible values along the vertical axis of the graph.  </w:t>
      </w:r>
    </w:p>
    <w:p w14:paraId="75DE402C" w14:textId="77777777" w:rsidR="00E95EAE" w:rsidRDefault="00E95EAE" w:rsidP="00E95EAE"/>
    <w:p w14:paraId="6A50DB1B" w14:textId="77777777" w:rsidR="00E95EAE" w:rsidRDefault="00E95EAE" w:rsidP="00E95EAE">
      <w:r>
        <w:t>Be careful – if the graph continues beyond the window on which we can see the graph, the domain and range might be larger than the values we can see.</w:t>
      </w:r>
    </w:p>
    <w:p w14:paraId="3AF29637" w14:textId="77777777" w:rsidR="00E95EAE" w:rsidRDefault="00E95EAE" w:rsidP="00E95EAE"/>
    <w:p w14:paraId="07799C0B" w14:textId="77777777" w:rsidR="00E95EAE" w:rsidRDefault="00E95EAE" w:rsidP="00E95EAE"/>
    <w:p w14:paraId="5F64003A" w14:textId="77777777" w:rsidR="00E95EAE" w:rsidRDefault="00E95EAE" w:rsidP="00E95EAE"/>
    <w:p w14:paraId="1A698DAF" w14:textId="77777777" w:rsidR="00E95EAE" w:rsidRDefault="00E95EAE" w:rsidP="00E95EAE"/>
    <w:p w14:paraId="5E6D3988" w14:textId="77777777" w:rsidR="00E95EAE" w:rsidRDefault="00E95EAE" w:rsidP="00E95EAE"/>
    <w:p w14:paraId="1F44F0C6" w14:textId="77777777" w:rsidR="00E95EAE" w:rsidRDefault="00E95EAE" w:rsidP="00E95EAE"/>
    <w:p w14:paraId="32D591A8" w14:textId="77777777" w:rsidR="00E95EAE" w:rsidRDefault="00E95EAE" w:rsidP="00E95EAE">
      <w:pPr>
        <w:pStyle w:val="ExampleHeader"/>
      </w:pPr>
      <w:r>
        <w:lastRenderedPageBreak/>
        <w:t>Example 4</w:t>
      </w:r>
    </w:p>
    <w:p w14:paraId="46419693" w14:textId="77777777" w:rsidR="00E95EAE" w:rsidRDefault="00E95EAE" w:rsidP="00E95EAE">
      <w:pPr>
        <w:pStyle w:val="Example"/>
      </w:pPr>
      <w:r>
        <w:t>Determine the domain and range of the graph below.</w:t>
      </w:r>
    </w:p>
    <w:p w14:paraId="5D3A5640" w14:textId="77777777" w:rsidR="00E95EAE" w:rsidRDefault="00E95EAE" w:rsidP="00E95EAE">
      <w:pPr>
        <w:pStyle w:val="Example"/>
      </w:pPr>
    </w:p>
    <w:p w14:paraId="220BAEB7" w14:textId="77777777" w:rsidR="00E95EAE" w:rsidRDefault="00422460" w:rsidP="00E95EAE">
      <w:pPr>
        <w:pStyle w:val="Example"/>
      </w:pPr>
      <w:r>
        <w:rPr>
          <w:noProof/>
        </w:rPr>
        <w:drawing>
          <wp:inline distT="0" distB="0" distL="0" distR="0" wp14:anchorId="17A65818" wp14:editId="638E5B58">
            <wp:extent cx="3429000" cy="3190875"/>
            <wp:effectExtent l="19050" t="0" r="0" b="0"/>
            <wp:docPr id="213"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77" cstate="print"/>
                    <a:srcRect/>
                    <a:stretch>
                      <a:fillRect/>
                    </a:stretch>
                  </pic:blipFill>
                  <pic:spPr bwMode="auto">
                    <a:xfrm>
                      <a:off x="0" y="0"/>
                      <a:ext cx="3429000" cy="3190875"/>
                    </a:xfrm>
                    <a:prstGeom prst="rect">
                      <a:avLst/>
                    </a:prstGeom>
                    <a:noFill/>
                    <a:ln w="9525">
                      <a:noFill/>
                      <a:miter lim="800000"/>
                      <a:headEnd/>
                      <a:tailEnd/>
                    </a:ln>
                  </pic:spPr>
                </pic:pic>
              </a:graphicData>
            </a:graphic>
          </wp:inline>
        </w:drawing>
      </w:r>
    </w:p>
    <w:p w14:paraId="353A77AD" w14:textId="77777777" w:rsidR="00E95EAE" w:rsidRDefault="00E95EAE" w:rsidP="00E95EAE">
      <w:pPr>
        <w:pStyle w:val="Example"/>
      </w:pPr>
    </w:p>
    <w:p w14:paraId="1F0DEF7B" w14:textId="77777777" w:rsidR="00E95EAE" w:rsidRDefault="00E95EAE" w:rsidP="00E95EAE">
      <w:pPr>
        <w:pStyle w:val="Example"/>
      </w:pPr>
      <w:r>
        <w:t>In the graph above</w:t>
      </w:r>
      <w:r>
        <w:rPr>
          <w:rStyle w:val="FootnoteReference"/>
        </w:rPr>
        <w:footnoteReference w:id="3"/>
      </w:r>
      <w:r>
        <w:t xml:space="preserve">, the input quantity along the horizontal axis appears to be “year”, which we could notate with the variable </w:t>
      </w:r>
      <w:r w:rsidRPr="00872950">
        <w:rPr>
          <w:i/>
        </w:rPr>
        <w:t>y</w:t>
      </w:r>
      <w:r>
        <w:t xml:space="preserve">.  The output is “thousands of barrels of oil per day”, which we might notate with the variable </w:t>
      </w:r>
      <w:r>
        <w:rPr>
          <w:i/>
        </w:rPr>
        <w:t>b</w:t>
      </w:r>
      <w:r>
        <w:t xml:space="preserve">, for barrels.  The graph would likely continue to the left and right beyond what is </w:t>
      </w:r>
      <w:proofErr w:type="gramStart"/>
      <w:r>
        <w:t>shown, b</w:t>
      </w:r>
      <w:r w:rsidRPr="00872950">
        <w:t>ut</w:t>
      </w:r>
      <w:proofErr w:type="gramEnd"/>
      <w:r>
        <w:t xml:space="preserve"> based on the portion of the graph that is shown to us, we can determine the domain is </w:t>
      </w:r>
      <w:r w:rsidRPr="00872950">
        <w:rPr>
          <w:position w:val="-10"/>
        </w:rPr>
        <w:object w:dxaOrig="1620" w:dyaOrig="320" w14:anchorId="67533BDF">
          <v:shape id="_x0000_i1191" type="#_x0000_t75" style="width:81.75pt;height:15pt" o:ole="">
            <v:imagedata r:id="rId378" o:title=""/>
          </v:shape>
          <o:OLEObject Type="Embed" ProgID="Equation.3" ShapeID="_x0000_i1191" DrawAspect="Content" ObjectID="_1690106816" r:id="rId379"/>
        </w:object>
      </w:r>
      <w:r>
        <w:t>, and the range is approximately</w:t>
      </w:r>
      <w:r w:rsidRPr="00872950">
        <w:rPr>
          <w:position w:val="-6"/>
        </w:rPr>
        <w:object w:dxaOrig="1480" w:dyaOrig="279" w14:anchorId="7F2CD258">
          <v:shape id="_x0000_i1192" type="#_x0000_t75" style="width:72.75pt;height:15pt" o:ole="">
            <v:imagedata r:id="rId380" o:title=""/>
          </v:shape>
          <o:OLEObject Type="Embed" ProgID="Equation.3" ShapeID="_x0000_i1192" DrawAspect="Content" ObjectID="_1690106817" r:id="rId381"/>
        </w:object>
      </w:r>
      <w:r>
        <w:t xml:space="preserve">.  </w:t>
      </w:r>
    </w:p>
    <w:p w14:paraId="74A90E08" w14:textId="77777777" w:rsidR="00E95EAE" w:rsidRDefault="00E95EAE" w:rsidP="00E95EAE">
      <w:pPr>
        <w:pStyle w:val="Example"/>
      </w:pPr>
    </w:p>
    <w:p w14:paraId="148C4CA2" w14:textId="77777777" w:rsidR="00E95EAE" w:rsidRDefault="00E95EAE" w:rsidP="00E95EAE">
      <w:pPr>
        <w:pStyle w:val="Example"/>
      </w:pPr>
      <w:r>
        <w:t xml:space="preserve">In interval notation, the domain would be [1975, 2008] and the range would be about [180, 2010].  For the range, we </w:t>
      </w:r>
      <w:proofErr w:type="gramStart"/>
      <w:r>
        <w:t>have to</w:t>
      </w:r>
      <w:proofErr w:type="gramEnd"/>
      <w:r>
        <w:t xml:space="preserve"> approximate the smallest and largest outputs since they don’t fall exactly on the grid lines.</w:t>
      </w:r>
    </w:p>
    <w:p w14:paraId="6564A2EA" w14:textId="77777777" w:rsidR="00E95EAE" w:rsidRPr="000B4942" w:rsidRDefault="00E95EAE" w:rsidP="00E95EAE"/>
    <w:p w14:paraId="60CAD076" w14:textId="77777777" w:rsidR="00E95EAE" w:rsidRDefault="00E95EAE" w:rsidP="00E95EAE"/>
    <w:p w14:paraId="5FAC1675" w14:textId="77777777" w:rsidR="00E95EAE" w:rsidRPr="007D0AEF" w:rsidRDefault="00E95EAE" w:rsidP="00E95EAE">
      <w:r w:rsidRPr="007D0AEF">
        <w:t>Remember</w:t>
      </w:r>
      <w:r>
        <w:t xml:space="preserve"> that, as in the previous example</w:t>
      </w:r>
      <w:r w:rsidRPr="007D0AEF">
        <w:t xml:space="preserve">, </w:t>
      </w:r>
      <w:r w:rsidRPr="007D0AEF">
        <w:rPr>
          <w:i/>
        </w:rPr>
        <w:t>x</w:t>
      </w:r>
      <w:r w:rsidRPr="007D0AEF">
        <w:t xml:space="preserve"> </w:t>
      </w:r>
      <w:r>
        <w:t>and</w:t>
      </w:r>
      <w:r w:rsidRPr="007D0AEF">
        <w:t xml:space="preserve"> </w:t>
      </w:r>
      <w:r w:rsidRPr="007D0AEF">
        <w:rPr>
          <w:i/>
        </w:rPr>
        <w:t>y</w:t>
      </w:r>
      <w:r w:rsidRPr="007D0AEF">
        <w:t xml:space="preserve"> are not always the input </w:t>
      </w:r>
      <w:r>
        <w:t>and</w:t>
      </w:r>
      <w:r w:rsidRPr="007D0AEF">
        <w:t xml:space="preserve"> output variables.  Using descriptive variables is an important tool to remembering the context of the problem</w:t>
      </w:r>
      <w:r>
        <w:t>.</w:t>
      </w:r>
    </w:p>
    <w:p w14:paraId="67E66D4E" w14:textId="77777777" w:rsidR="00E95EAE" w:rsidRDefault="00E95EAE" w:rsidP="00E95EAE">
      <w:pPr>
        <w:rPr>
          <w:b/>
        </w:rPr>
      </w:pPr>
    </w:p>
    <w:p w14:paraId="0DFC2B45" w14:textId="77777777" w:rsidR="00E95EAE" w:rsidRDefault="00E95EAE" w:rsidP="00E95EAE">
      <w:pPr>
        <w:rPr>
          <w:b/>
        </w:rPr>
      </w:pPr>
    </w:p>
    <w:p w14:paraId="1E14B90E" w14:textId="77777777" w:rsidR="004B642B" w:rsidRDefault="004B642B" w:rsidP="00E95EAE">
      <w:pPr>
        <w:rPr>
          <w:b/>
        </w:rPr>
      </w:pPr>
    </w:p>
    <w:p w14:paraId="1C0C1066" w14:textId="77777777" w:rsidR="004B642B" w:rsidRDefault="004B642B" w:rsidP="00E95EAE">
      <w:pPr>
        <w:rPr>
          <w:b/>
        </w:rPr>
      </w:pPr>
    </w:p>
    <w:p w14:paraId="15DDE961" w14:textId="77777777" w:rsidR="004B642B" w:rsidRDefault="004B642B" w:rsidP="00E95EAE">
      <w:pPr>
        <w:rPr>
          <w:b/>
        </w:rPr>
      </w:pPr>
    </w:p>
    <w:p w14:paraId="7D4EFD49" w14:textId="77777777" w:rsidR="004B642B" w:rsidRDefault="004B642B" w:rsidP="00E95EAE">
      <w:pPr>
        <w:rPr>
          <w:b/>
        </w:rPr>
      </w:pPr>
    </w:p>
    <w:p w14:paraId="5A57CB8F" w14:textId="77777777" w:rsidR="004B642B" w:rsidRDefault="004B642B" w:rsidP="00E95EAE">
      <w:pPr>
        <w:rPr>
          <w:b/>
        </w:rPr>
      </w:pPr>
    </w:p>
    <w:p w14:paraId="75291878" w14:textId="77777777" w:rsidR="00E95EAE" w:rsidRDefault="00E95EAE" w:rsidP="00E95EAE">
      <w:pPr>
        <w:pStyle w:val="TryitNow"/>
      </w:pPr>
      <w:r>
        <w:lastRenderedPageBreak/>
        <w:t>Try it Now</w:t>
      </w:r>
    </w:p>
    <w:p w14:paraId="449CA689" w14:textId="77777777" w:rsidR="00E95EAE" w:rsidRDefault="004B642B" w:rsidP="004B642B">
      <w:pPr>
        <w:pStyle w:val="TryitNowbody"/>
      </w:pPr>
      <w:r>
        <w:t xml:space="preserve">3. </w:t>
      </w:r>
      <w:r w:rsidR="00E95EAE">
        <w:t>Given the graph below write the domain and range in interval notation</w:t>
      </w:r>
    </w:p>
    <w:p w14:paraId="48ADA1D2" w14:textId="77777777" w:rsidR="00E95EAE" w:rsidRDefault="00E95EAE" w:rsidP="00E95EAE">
      <w:pPr>
        <w:pStyle w:val="TryitNowbody"/>
      </w:pPr>
    </w:p>
    <w:p w14:paraId="4825DD24" w14:textId="77777777" w:rsidR="00E95EAE" w:rsidRDefault="00BC78F7" w:rsidP="00E95EAE">
      <w:pPr>
        <w:pStyle w:val="TryitNowbody"/>
      </w:pPr>
      <w:r>
        <w:t xml:space="preserve">   </w:t>
      </w:r>
      <w:r w:rsidR="00422460">
        <w:rPr>
          <w:noProof/>
          <w:color w:val="0000FF"/>
        </w:rPr>
        <w:drawing>
          <wp:inline distT="0" distB="0" distL="0" distR="0" wp14:anchorId="758E6F3B" wp14:editId="744E0E9C">
            <wp:extent cx="3514725" cy="2400300"/>
            <wp:effectExtent l="19050" t="0" r="9525" b="0"/>
            <wp:docPr id="216" name="Picture 91" descr="Description: Description: File:World population increase history.png">
              <a:hlinkClick xmlns:a="http://schemas.openxmlformats.org/drawingml/2006/main" r:id="rId38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Description: Description: File:World population increase history.png"/>
                    <pic:cNvPicPr>
                      <a:picLocks noChangeAspect="1" noChangeArrowheads="1"/>
                    </pic:cNvPicPr>
                  </pic:nvPicPr>
                  <pic:blipFill>
                    <a:blip r:embed="rId383" cstate="print"/>
                    <a:srcRect/>
                    <a:stretch>
                      <a:fillRect/>
                    </a:stretch>
                  </pic:blipFill>
                  <pic:spPr bwMode="auto">
                    <a:xfrm>
                      <a:off x="0" y="0"/>
                      <a:ext cx="3514725" cy="2400300"/>
                    </a:xfrm>
                    <a:prstGeom prst="rect">
                      <a:avLst/>
                    </a:prstGeom>
                    <a:noFill/>
                    <a:ln w="9525">
                      <a:noFill/>
                      <a:miter lim="800000"/>
                      <a:headEnd/>
                      <a:tailEnd/>
                    </a:ln>
                  </pic:spPr>
                </pic:pic>
              </a:graphicData>
            </a:graphic>
          </wp:inline>
        </w:drawing>
      </w:r>
    </w:p>
    <w:p w14:paraId="6FA17E79" w14:textId="77777777" w:rsidR="00E95EAE" w:rsidRDefault="00E95EAE" w:rsidP="00E95EAE">
      <w:pPr>
        <w:rPr>
          <w:b/>
        </w:rPr>
      </w:pPr>
    </w:p>
    <w:p w14:paraId="217DE457" w14:textId="77777777" w:rsidR="00E95EAE" w:rsidRDefault="00E95EAE" w:rsidP="00E95EAE">
      <w:pPr>
        <w:rPr>
          <w:b/>
        </w:rPr>
      </w:pPr>
    </w:p>
    <w:p w14:paraId="75ADA529" w14:textId="77777777" w:rsidR="00E95EAE" w:rsidRPr="00BB1F30" w:rsidRDefault="00E95EAE" w:rsidP="00E95EAE">
      <w:pPr>
        <w:rPr>
          <w:b/>
        </w:rPr>
      </w:pPr>
      <w:r>
        <w:rPr>
          <w:b/>
        </w:rPr>
        <w:t>Domains and Ranges of the Toolkit functions</w:t>
      </w:r>
      <w:r w:rsidR="00DD446B">
        <w:rPr>
          <w:b/>
        </w:rPr>
        <w:fldChar w:fldCharType="begin"/>
      </w:r>
      <w:r>
        <w:instrText>xe "</w:instrText>
      </w:r>
      <w:r w:rsidRPr="00067E33">
        <w:rPr>
          <w:b/>
        </w:rPr>
        <w:instrText>Toolkit Functions</w:instrText>
      </w:r>
      <w:r w:rsidRPr="006769B4">
        <w:instrText>:Dom</w:instrText>
      </w:r>
      <w:r>
        <w:instrText>ains and Ranges of Toolkit F</w:instrText>
      </w:r>
      <w:r w:rsidRPr="006769B4">
        <w:instrText>unctions</w:instrText>
      </w:r>
      <w:r>
        <w:instrText>"</w:instrText>
      </w:r>
      <w:r w:rsidR="00DD446B">
        <w:rPr>
          <w:b/>
        </w:rPr>
        <w:fldChar w:fldCharType="end"/>
      </w:r>
    </w:p>
    <w:p w14:paraId="21A601A5" w14:textId="77777777" w:rsidR="004B642B" w:rsidRDefault="004B642B" w:rsidP="00E95EAE"/>
    <w:p w14:paraId="7899D235" w14:textId="77777777" w:rsidR="00E95EAE" w:rsidRDefault="00E95EAE" w:rsidP="00E95EAE">
      <w:r>
        <w:t>We will now return to our set of toolkit functions to note the domain and range of each.</w:t>
      </w:r>
    </w:p>
    <w:p w14:paraId="40222F18" w14:textId="77777777" w:rsidR="00E95EAE" w:rsidRDefault="00E95EAE" w:rsidP="00E95EAE"/>
    <w:p w14:paraId="7A757EA9" w14:textId="77777777" w:rsidR="00E95EAE" w:rsidRDefault="00E95EAE" w:rsidP="00E95EAE">
      <w:r w:rsidRPr="00665A13">
        <w:rPr>
          <w:u w:val="single"/>
        </w:rPr>
        <w:t>Constant Function</w:t>
      </w:r>
      <w:r w:rsidRPr="00ED6957">
        <w:t xml:space="preserve">: </w:t>
      </w:r>
      <w:r w:rsidRPr="009D7918">
        <w:rPr>
          <w:position w:val="-10"/>
        </w:rPr>
        <w:object w:dxaOrig="880" w:dyaOrig="320" w14:anchorId="71937154">
          <v:shape id="_x0000_i1193" type="#_x0000_t75" style="width:42.75pt;height:15pt" o:ole="">
            <v:imagedata r:id="rId384" o:title=""/>
          </v:shape>
          <o:OLEObject Type="Embed" ProgID="Equation.3" ShapeID="_x0000_i1193" DrawAspect="Content" ObjectID="_1690106818" r:id="rId385"/>
        </w:object>
      </w:r>
    </w:p>
    <w:p w14:paraId="08891C86" w14:textId="77777777" w:rsidR="00E95EAE" w:rsidRDefault="00E95EAE" w:rsidP="00E95EAE">
      <w:r>
        <w:t xml:space="preserve">The domain here is not restricted; </w:t>
      </w:r>
      <w:r>
        <w:rPr>
          <w:i/>
        </w:rPr>
        <w:t>x</w:t>
      </w:r>
      <w:r>
        <w:t xml:space="preserve"> can be anything.  When this is the </w:t>
      </w:r>
      <w:proofErr w:type="gramStart"/>
      <w:r>
        <w:t>case</w:t>
      </w:r>
      <w:proofErr w:type="gramEnd"/>
      <w:r>
        <w:t xml:space="preserve"> we say the domain is all real numbers.  The outputs are limited to the constant value of the function.</w:t>
      </w:r>
    </w:p>
    <w:p w14:paraId="0F17EF5D" w14:textId="77777777" w:rsidR="00E95EAE" w:rsidRDefault="00E95EAE" w:rsidP="00E95EAE">
      <w:r>
        <w:t xml:space="preserve">Domain: </w:t>
      </w:r>
      <w:r w:rsidRPr="009D7918">
        <w:rPr>
          <w:position w:val="-10"/>
        </w:rPr>
        <w:object w:dxaOrig="800" w:dyaOrig="320" w14:anchorId="406F8AB1">
          <v:shape id="_x0000_i1194" type="#_x0000_t75" style="width:39pt;height:15pt" o:ole="">
            <v:imagedata r:id="rId365" o:title=""/>
          </v:shape>
          <o:OLEObject Type="Embed" ProgID="Equation.3" ShapeID="_x0000_i1194" DrawAspect="Content" ObjectID="_1690106819" r:id="rId386"/>
        </w:object>
      </w:r>
    </w:p>
    <w:p w14:paraId="24467C7B" w14:textId="77777777" w:rsidR="00E95EAE" w:rsidRDefault="00E95EAE" w:rsidP="00E95EAE">
      <w:r>
        <w:t>Range</w:t>
      </w:r>
      <w:proofErr w:type="gramStart"/>
      <w:r>
        <w:t>:  [</w:t>
      </w:r>
      <w:proofErr w:type="gramEnd"/>
      <w:r w:rsidRPr="009466C2">
        <w:rPr>
          <w:i/>
        </w:rPr>
        <w:t>c</w:t>
      </w:r>
      <w:r>
        <w:t xml:space="preserve">]   </w:t>
      </w:r>
    </w:p>
    <w:p w14:paraId="3F224F47" w14:textId="77777777" w:rsidR="00E95EAE" w:rsidRPr="003F4E97" w:rsidRDefault="00E95EAE" w:rsidP="00E95EAE">
      <w:pPr>
        <w:rPr>
          <w:i/>
        </w:rPr>
      </w:pPr>
      <w:r>
        <w:rPr>
          <w:i/>
        </w:rPr>
        <w:t>S</w:t>
      </w:r>
      <w:r w:rsidRPr="003F4E97">
        <w:rPr>
          <w:i/>
        </w:rPr>
        <w:t>ince there is only one output value, we list it by itself in square brackets.</w:t>
      </w:r>
    </w:p>
    <w:p w14:paraId="22483368" w14:textId="77777777" w:rsidR="00E95EAE" w:rsidRDefault="00E95EAE" w:rsidP="00E95EAE"/>
    <w:p w14:paraId="46E8E3BD" w14:textId="77777777" w:rsidR="00E95EAE" w:rsidRDefault="00E95EAE" w:rsidP="00E95EAE">
      <w:r w:rsidRPr="00665A13">
        <w:rPr>
          <w:u w:val="single"/>
        </w:rPr>
        <w:t>Identity Function</w:t>
      </w:r>
      <w:r w:rsidRPr="00ED6957">
        <w:t xml:space="preserve">: </w:t>
      </w:r>
      <w:r w:rsidRPr="009D7918">
        <w:rPr>
          <w:position w:val="-10"/>
        </w:rPr>
        <w:object w:dxaOrig="900" w:dyaOrig="320" w14:anchorId="122886CA">
          <v:shape id="_x0000_i1195" type="#_x0000_t75" style="width:45.75pt;height:15pt" o:ole="">
            <v:imagedata r:id="rId387" o:title=""/>
          </v:shape>
          <o:OLEObject Type="Embed" ProgID="Equation.3" ShapeID="_x0000_i1195" DrawAspect="Content" ObjectID="_1690106820" r:id="rId388"/>
        </w:object>
      </w:r>
    </w:p>
    <w:p w14:paraId="6F75A405" w14:textId="77777777" w:rsidR="00E95EAE" w:rsidRDefault="00E95EAE" w:rsidP="00E95EAE">
      <w:r>
        <w:t xml:space="preserve">Domain: </w:t>
      </w:r>
      <w:r w:rsidRPr="009D7918">
        <w:rPr>
          <w:position w:val="-10"/>
        </w:rPr>
        <w:object w:dxaOrig="800" w:dyaOrig="320" w14:anchorId="37C7A8BC">
          <v:shape id="_x0000_i1196" type="#_x0000_t75" style="width:39pt;height:15pt" o:ole="">
            <v:imagedata r:id="rId365" o:title=""/>
          </v:shape>
          <o:OLEObject Type="Embed" ProgID="Equation.3" ShapeID="_x0000_i1196" DrawAspect="Content" ObjectID="_1690106821" r:id="rId389"/>
        </w:object>
      </w:r>
    </w:p>
    <w:p w14:paraId="0F225645" w14:textId="77777777" w:rsidR="00E95EAE" w:rsidRDefault="00E95EAE" w:rsidP="00E95EAE">
      <w:r>
        <w:t xml:space="preserve">Range: </w:t>
      </w:r>
      <w:r w:rsidRPr="009D7918">
        <w:rPr>
          <w:position w:val="-10"/>
        </w:rPr>
        <w:object w:dxaOrig="800" w:dyaOrig="320" w14:anchorId="01A0F45D">
          <v:shape id="_x0000_i1197" type="#_x0000_t75" style="width:39pt;height:15pt" o:ole="">
            <v:imagedata r:id="rId365" o:title=""/>
          </v:shape>
          <o:OLEObject Type="Embed" ProgID="Equation.3" ShapeID="_x0000_i1197" DrawAspect="Content" ObjectID="_1690106822" r:id="rId390"/>
        </w:object>
      </w:r>
    </w:p>
    <w:p w14:paraId="335451AF" w14:textId="77777777" w:rsidR="00E95EAE" w:rsidRDefault="00E95EAE" w:rsidP="00E95EAE"/>
    <w:p w14:paraId="44CE7E64" w14:textId="77777777" w:rsidR="00E95EAE" w:rsidRDefault="00E95EAE" w:rsidP="00E95EAE">
      <w:r w:rsidRPr="00665A13">
        <w:rPr>
          <w:u w:val="single"/>
        </w:rPr>
        <w:t>Quadratic Function</w:t>
      </w:r>
      <w:r>
        <w:t xml:space="preserve">: </w:t>
      </w:r>
      <w:r w:rsidRPr="009D7918">
        <w:rPr>
          <w:position w:val="-10"/>
        </w:rPr>
        <w:object w:dxaOrig="980" w:dyaOrig="360" w14:anchorId="16CB52E1">
          <v:shape id="_x0000_i1198" type="#_x0000_t75" style="width:48.75pt;height:17.25pt" o:ole="">
            <v:imagedata r:id="rId391" o:title=""/>
          </v:shape>
          <o:OLEObject Type="Embed" ProgID="Equation.3" ShapeID="_x0000_i1198" DrawAspect="Content" ObjectID="_1690106823" r:id="rId392"/>
        </w:object>
      </w:r>
    </w:p>
    <w:p w14:paraId="40D397AC" w14:textId="77777777" w:rsidR="00E95EAE" w:rsidRDefault="00E95EAE" w:rsidP="00E95EAE">
      <w:r>
        <w:t xml:space="preserve">Domain: </w:t>
      </w:r>
      <w:r w:rsidRPr="009D7918">
        <w:rPr>
          <w:position w:val="-10"/>
        </w:rPr>
        <w:object w:dxaOrig="800" w:dyaOrig="320" w14:anchorId="113732F8">
          <v:shape id="_x0000_i1199" type="#_x0000_t75" style="width:39pt;height:15pt" o:ole="">
            <v:imagedata r:id="rId365" o:title=""/>
          </v:shape>
          <o:OLEObject Type="Embed" ProgID="Equation.3" ShapeID="_x0000_i1199" DrawAspect="Content" ObjectID="_1690106824" r:id="rId393"/>
        </w:object>
      </w:r>
    </w:p>
    <w:p w14:paraId="106E770E" w14:textId="77777777" w:rsidR="00E95EAE" w:rsidRDefault="00E95EAE" w:rsidP="00E95EAE">
      <w:r>
        <w:t xml:space="preserve">Range: </w:t>
      </w:r>
      <w:r w:rsidRPr="009D7918">
        <w:rPr>
          <w:position w:val="-10"/>
        </w:rPr>
        <w:object w:dxaOrig="600" w:dyaOrig="320" w14:anchorId="0DAB2009">
          <v:shape id="_x0000_i1200" type="#_x0000_t75" style="width:30pt;height:15pt" o:ole="">
            <v:imagedata r:id="rId394" o:title=""/>
          </v:shape>
          <o:OLEObject Type="Embed" ProgID="Equation.3" ShapeID="_x0000_i1200" DrawAspect="Content" ObjectID="_1690106825" r:id="rId395"/>
        </w:object>
      </w:r>
    </w:p>
    <w:p w14:paraId="78DA1831" w14:textId="77777777" w:rsidR="00E95EAE" w:rsidRPr="003F4E97" w:rsidRDefault="00E95EAE" w:rsidP="00E95EAE">
      <w:pPr>
        <w:rPr>
          <w:i/>
        </w:rPr>
      </w:pPr>
      <w:r w:rsidRPr="003F4E97">
        <w:rPr>
          <w:i/>
        </w:rPr>
        <w:t xml:space="preserve">Multiplying a negative or positive number by itself </w:t>
      </w:r>
      <w:r>
        <w:rPr>
          <w:i/>
        </w:rPr>
        <w:t xml:space="preserve">can </w:t>
      </w:r>
      <w:r w:rsidRPr="003F4E97">
        <w:rPr>
          <w:i/>
        </w:rPr>
        <w:t>only yield</w:t>
      </w:r>
      <w:r>
        <w:rPr>
          <w:i/>
        </w:rPr>
        <w:t xml:space="preserve"> a positive o</w:t>
      </w:r>
      <w:r w:rsidRPr="003F4E97">
        <w:rPr>
          <w:i/>
        </w:rPr>
        <w:t>utput</w:t>
      </w:r>
      <w:r>
        <w:rPr>
          <w:i/>
        </w:rPr>
        <w:t>.</w:t>
      </w:r>
      <w:r w:rsidRPr="003F4E97">
        <w:rPr>
          <w:i/>
        </w:rPr>
        <w:t xml:space="preserve"> </w:t>
      </w:r>
    </w:p>
    <w:p w14:paraId="61DF1446" w14:textId="77777777" w:rsidR="00E95EAE" w:rsidRDefault="00E95EAE" w:rsidP="00E95EAE">
      <w:r>
        <w:t xml:space="preserve"> </w:t>
      </w:r>
    </w:p>
    <w:p w14:paraId="4619A0AA" w14:textId="77777777" w:rsidR="00E95EAE" w:rsidRPr="00665A13" w:rsidRDefault="00E95EAE" w:rsidP="00E95EAE">
      <w:pPr>
        <w:rPr>
          <w:u w:val="single"/>
        </w:rPr>
      </w:pPr>
      <w:r w:rsidRPr="00665A13">
        <w:rPr>
          <w:u w:val="single"/>
        </w:rPr>
        <w:t>Cubic Function</w:t>
      </w:r>
      <w:r w:rsidRPr="00ED6957">
        <w:t xml:space="preserve">: </w:t>
      </w:r>
      <w:r w:rsidRPr="007D0AEF">
        <w:rPr>
          <w:position w:val="-10"/>
        </w:rPr>
        <w:object w:dxaOrig="980" w:dyaOrig="360" w14:anchorId="78F8C37C">
          <v:shape id="_x0000_i1201" type="#_x0000_t75" style="width:48.75pt;height:17.25pt" o:ole="">
            <v:imagedata r:id="rId396" o:title=""/>
          </v:shape>
          <o:OLEObject Type="Embed" ProgID="Equation.3" ShapeID="_x0000_i1201" DrawAspect="Content" ObjectID="_1690106826" r:id="rId397"/>
        </w:object>
      </w:r>
    </w:p>
    <w:p w14:paraId="60356E6D" w14:textId="77777777" w:rsidR="00E95EAE" w:rsidRDefault="00E95EAE" w:rsidP="00E95EAE">
      <w:r>
        <w:t xml:space="preserve">Domain: </w:t>
      </w:r>
      <w:r w:rsidRPr="009D7918">
        <w:rPr>
          <w:position w:val="-10"/>
        </w:rPr>
        <w:object w:dxaOrig="800" w:dyaOrig="320" w14:anchorId="7A7055CE">
          <v:shape id="_x0000_i1202" type="#_x0000_t75" style="width:39pt;height:15pt" o:ole="">
            <v:imagedata r:id="rId365" o:title=""/>
          </v:shape>
          <o:OLEObject Type="Embed" ProgID="Equation.3" ShapeID="_x0000_i1202" DrawAspect="Content" ObjectID="_1690106827" r:id="rId398"/>
        </w:object>
      </w:r>
    </w:p>
    <w:p w14:paraId="7CDA2F2D" w14:textId="77777777" w:rsidR="00E95EAE" w:rsidRDefault="00E95EAE" w:rsidP="00E95EAE">
      <w:r>
        <w:t xml:space="preserve">Range: </w:t>
      </w:r>
      <w:r w:rsidRPr="009D7918">
        <w:rPr>
          <w:position w:val="-10"/>
        </w:rPr>
        <w:object w:dxaOrig="800" w:dyaOrig="320" w14:anchorId="4298BBB1">
          <v:shape id="_x0000_i1203" type="#_x0000_t75" style="width:39pt;height:15pt" o:ole="">
            <v:imagedata r:id="rId365" o:title=""/>
          </v:shape>
          <o:OLEObject Type="Embed" ProgID="Equation.3" ShapeID="_x0000_i1203" DrawAspect="Content" ObjectID="_1690106828" r:id="rId399"/>
        </w:object>
      </w:r>
    </w:p>
    <w:p w14:paraId="5950BA8C" w14:textId="77777777" w:rsidR="00E95EAE" w:rsidRDefault="00E95EAE" w:rsidP="00E95EAE"/>
    <w:p w14:paraId="0911679A" w14:textId="77777777" w:rsidR="00E95EAE" w:rsidRDefault="00E95EAE" w:rsidP="00E95EAE"/>
    <w:p w14:paraId="7BC03125" w14:textId="77777777" w:rsidR="00E95EAE" w:rsidRDefault="00E95EAE" w:rsidP="00E95EAE">
      <w:pPr>
        <w:rPr>
          <w:b/>
          <w:bCs/>
        </w:rPr>
      </w:pPr>
      <w:r w:rsidRPr="007D0AEF">
        <w:rPr>
          <w:u w:val="single"/>
        </w:rPr>
        <w:lastRenderedPageBreak/>
        <w:t>Reciprocal</w:t>
      </w:r>
      <w:r>
        <w:t xml:space="preserve">: </w:t>
      </w:r>
      <w:r w:rsidRPr="000264CC">
        <w:rPr>
          <w:b/>
          <w:bCs/>
          <w:position w:val="-24"/>
        </w:rPr>
        <w:object w:dxaOrig="940" w:dyaOrig="620" w14:anchorId="786558E1">
          <v:shape id="_x0000_i1204" type="#_x0000_t75" style="width:46.5pt;height:30.75pt" o:ole="">
            <v:imagedata r:id="rId73" o:title=""/>
          </v:shape>
          <o:OLEObject Type="Embed" ProgID="Equation.3" ShapeID="_x0000_i1204" DrawAspect="Content" ObjectID="_1690106829" r:id="rId400"/>
        </w:object>
      </w:r>
    </w:p>
    <w:p w14:paraId="172A4D1C" w14:textId="77777777" w:rsidR="00E95EAE" w:rsidRDefault="00E95EAE" w:rsidP="00E95EAE">
      <w:r>
        <w:t xml:space="preserve">Domain: </w:t>
      </w:r>
      <w:r w:rsidRPr="009D7918">
        <w:rPr>
          <w:position w:val="-10"/>
        </w:rPr>
        <w:object w:dxaOrig="1540" w:dyaOrig="320" w14:anchorId="630F98F0">
          <v:shape id="_x0000_i1205" type="#_x0000_t75" style="width:76.5pt;height:15pt" o:ole="">
            <v:imagedata r:id="rId401" o:title=""/>
          </v:shape>
          <o:OLEObject Type="Embed" ProgID="Equation.3" ShapeID="_x0000_i1205" DrawAspect="Content" ObjectID="_1690106830" r:id="rId402"/>
        </w:object>
      </w:r>
    </w:p>
    <w:p w14:paraId="4CDCD79B" w14:textId="77777777" w:rsidR="00E95EAE" w:rsidRDefault="00E95EAE" w:rsidP="00E95EAE">
      <w:r>
        <w:t xml:space="preserve">Range: </w:t>
      </w:r>
      <w:r w:rsidRPr="009D7918">
        <w:rPr>
          <w:position w:val="-10"/>
        </w:rPr>
        <w:object w:dxaOrig="1540" w:dyaOrig="320" w14:anchorId="686B09EC">
          <v:shape id="_x0000_i1206" type="#_x0000_t75" style="width:76.5pt;height:15pt" o:ole="">
            <v:imagedata r:id="rId401" o:title=""/>
          </v:shape>
          <o:OLEObject Type="Embed" ProgID="Equation.3" ShapeID="_x0000_i1206" DrawAspect="Content" ObjectID="_1690106831" r:id="rId403"/>
        </w:object>
      </w:r>
    </w:p>
    <w:p w14:paraId="4F482422" w14:textId="77777777" w:rsidR="00E95EAE" w:rsidRDefault="00E95EAE" w:rsidP="00E95EAE">
      <w:pPr>
        <w:rPr>
          <w:i/>
        </w:rPr>
      </w:pPr>
      <w:r>
        <w:rPr>
          <w:i/>
        </w:rPr>
        <w:t>We cannot divide by 0</w:t>
      </w:r>
      <w:r w:rsidRPr="0090231C">
        <w:rPr>
          <w:i/>
        </w:rPr>
        <w:t xml:space="preserve"> </w:t>
      </w:r>
      <w:r>
        <w:rPr>
          <w:i/>
        </w:rPr>
        <w:t>so we must exclude 0 from the domain.</w:t>
      </w:r>
    </w:p>
    <w:p w14:paraId="1D9F097D" w14:textId="77777777" w:rsidR="00E95EAE" w:rsidRPr="0090231C" w:rsidRDefault="00E95EAE" w:rsidP="00E95EAE">
      <w:pPr>
        <w:rPr>
          <w:i/>
        </w:rPr>
      </w:pPr>
      <w:r>
        <w:rPr>
          <w:i/>
        </w:rPr>
        <w:t>One divide by any value can never be 0, so the range will not include 0.</w:t>
      </w:r>
    </w:p>
    <w:p w14:paraId="793BD1C7" w14:textId="77777777" w:rsidR="00E95EAE" w:rsidRDefault="00E95EAE" w:rsidP="00E95EAE"/>
    <w:p w14:paraId="06EBC98A" w14:textId="77777777" w:rsidR="00E95EAE" w:rsidRDefault="00E95EAE" w:rsidP="00E95EAE">
      <w:r w:rsidRPr="007D0AEF">
        <w:rPr>
          <w:u w:val="single"/>
        </w:rPr>
        <w:t xml:space="preserve">Reciprocal </w:t>
      </w:r>
      <w:r>
        <w:rPr>
          <w:u w:val="single"/>
        </w:rPr>
        <w:t>squared</w:t>
      </w:r>
      <w:r>
        <w:t xml:space="preserve">: </w:t>
      </w:r>
      <w:r w:rsidRPr="000264CC">
        <w:rPr>
          <w:b/>
          <w:bCs/>
          <w:position w:val="-24"/>
        </w:rPr>
        <w:object w:dxaOrig="1040" w:dyaOrig="620" w14:anchorId="6D68A1A9">
          <v:shape id="_x0000_i1207" type="#_x0000_t75" style="width:51.75pt;height:30.75pt" o:ole="">
            <v:imagedata r:id="rId75" o:title=""/>
          </v:shape>
          <o:OLEObject Type="Embed" ProgID="Equation.3" ShapeID="_x0000_i1207" DrawAspect="Content" ObjectID="_1690106832" r:id="rId404"/>
        </w:object>
      </w:r>
    </w:p>
    <w:p w14:paraId="1E9F6B8E" w14:textId="77777777" w:rsidR="00E95EAE" w:rsidRDefault="00E95EAE" w:rsidP="00E95EAE">
      <w:r>
        <w:t xml:space="preserve">Domain: </w:t>
      </w:r>
      <w:r w:rsidRPr="009D7918">
        <w:rPr>
          <w:position w:val="-10"/>
        </w:rPr>
        <w:object w:dxaOrig="1540" w:dyaOrig="320" w14:anchorId="620EC50E">
          <v:shape id="_x0000_i1208" type="#_x0000_t75" style="width:76.5pt;height:15pt" o:ole="">
            <v:imagedata r:id="rId401" o:title=""/>
          </v:shape>
          <o:OLEObject Type="Embed" ProgID="Equation.3" ShapeID="_x0000_i1208" DrawAspect="Content" ObjectID="_1690106833" r:id="rId405"/>
        </w:object>
      </w:r>
    </w:p>
    <w:p w14:paraId="64EDF7CE" w14:textId="77777777" w:rsidR="00E95EAE" w:rsidRDefault="00E95EAE" w:rsidP="00E95EAE">
      <w:r>
        <w:t xml:space="preserve">Range: </w:t>
      </w:r>
      <w:r w:rsidRPr="009D7918">
        <w:rPr>
          <w:position w:val="-10"/>
        </w:rPr>
        <w:object w:dxaOrig="620" w:dyaOrig="320" w14:anchorId="6BAAA33E">
          <v:shape id="_x0000_i1209" type="#_x0000_t75" style="width:30.75pt;height:15pt" o:ole="">
            <v:imagedata r:id="rId406" o:title=""/>
          </v:shape>
          <o:OLEObject Type="Embed" ProgID="Equation.3" ShapeID="_x0000_i1209" DrawAspect="Content" ObjectID="_1690106834" r:id="rId407"/>
        </w:object>
      </w:r>
    </w:p>
    <w:p w14:paraId="18489625" w14:textId="77777777" w:rsidR="00E95EAE" w:rsidRDefault="00E95EAE" w:rsidP="00E95EAE">
      <w:pPr>
        <w:rPr>
          <w:i/>
        </w:rPr>
      </w:pPr>
      <w:r>
        <w:rPr>
          <w:i/>
        </w:rPr>
        <w:t>We cannot divide by 0</w:t>
      </w:r>
      <w:r w:rsidRPr="0090231C">
        <w:rPr>
          <w:i/>
        </w:rPr>
        <w:t xml:space="preserve"> </w:t>
      </w:r>
      <w:r>
        <w:rPr>
          <w:i/>
        </w:rPr>
        <w:t xml:space="preserve">so we must exclude 0 from the domain.  </w:t>
      </w:r>
    </w:p>
    <w:p w14:paraId="33B4CA08" w14:textId="77777777" w:rsidR="00E95EAE" w:rsidRDefault="00E95EAE" w:rsidP="00E95EAE"/>
    <w:p w14:paraId="39B75E69" w14:textId="77777777" w:rsidR="00E95EAE" w:rsidRDefault="00E95EAE" w:rsidP="00E95EAE">
      <w:pPr>
        <w:rPr>
          <w:b/>
          <w:bCs/>
        </w:rPr>
      </w:pPr>
      <w:r w:rsidRPr="007D0AEF">
        <w:rPr>
          <w:u w:val="single"/>
        </w:rPr>
        <w:t>Cube Root</w:t>
      </w:r>
      <w:r>
        <w:t xml:space="preserve">: </w:t>
      </w:r>
      <w:r w:rsidRPr="000264CC">
        <w:rPr>
          <w:b/>
          <w:bCs/>
          <w:position w:val="-10"/>
        </w:rPr>
        <w:object w:dxaOrig="1080" w:dyaOrig="380" w14:anchorId="0C4576B7">
          <v:shape id="_x0000_i1210" type="#_x0000_t75" style="width:54.75pt;height:19.5pt" o:ole="">
            <v:imagedata r:id="rId79" o:title=""/>
          </v:shape>
          <o:OLEObject Type="Embed" ProgID="Equation.3" ShapeID="_x0000_i1210" DrawAspect="Content" ObjectID="_1690106835" r:id="rId408"/>
        </w:object>
      </w:r>
      <w:r>
        <w:rPr>
          <w:b/>
          <w:bCs/>
        </w:rPr>
        <w:t xml:space="preserve"> </w:t>
      </w:r>
    </w:p>
    <w:p w14:paraId="4AADC340" w14:textId="77777777" w:rsidR="00E95EAE" w:rsidRDefault="00E95EAE" w:rsidP="00E95EAE">
      <w:r>
        <w:t xml:space="preserve">Domain: </w:t>
      </w:r>
      <w:r w:rsidRPr="009D7918">
        <w:rPr>
          <w:position w:val="-10"/>
        </w:rPr>
        <w:object w:dxaOrig="800" w:dyaOrig="320" w14:anchorId="5FE80140">
          <v:shape id="_x0000_i1211" type="#_x0000_t75" style="width:39pt;height:15pt" o:ole="">
            <v:imagedata r:id="rId409" o:title=""/>
          </v:shape>
          <o:OLEObject Type="Embed" ProgID="Equation.3" ShapeID="_x0000_i1211" DrawAspect="Content" ObjectID="_1690106836" r:id="rId410"/>
        </w:object>
      </w:r>
    </w:p>
    <w:p w14:paraId="072857AE" w14:textId="77777777" w:rsidR="00E95EAE" w:rsidRDefault="00E95EAE" w:rsidP="00E95EAE">
      <w:r>
        <w:t xml:space="preserve">Range: </w:t>
      </w:r>
      <w:r w:rsidRPr="009D7918">
        <w:rPr>
          <w:position w:val="-10"/>
        </w:rPr>
        <w:object w:dxaOrig="800" w:dyaOrig="320" w14:anchorId="6284EBFC">
          <v:shape id="_x0000_i1212" type="#_x0000_t75" style="width:39pt;height:15pt" o:ole="">
            <v:imagedata r:id="rId409" o:title=""/>
          </v:shape>
          <o:OLEObject Type="Embed" ProgID="Equation.3" ShapeID="_x0000_i1212" DrawAspect="Content" ObjectID="_1690106837" r:id="rId411"/>
        </w:object>
      </w:r>
    </w:p>
    <w:p w14:paraId="31B85121" w14:textId="77777777" w:rsidR="00E95EAE" w:rsidRPr="00665A13" w:rsidRDefault="00E95EAE" w:rsidP="00E95EAE"/>
    <w:p w14:paraId="070D2B32" w14:textId="77777777" w:rsidR="00E95EAE" w:rsidRDefault="00E95EAE" w:rsidP="00E95EAE">
      <w:pPr>
        <w:rPr>
          <w:b/>
          <w:bCs/>
        </w:rPr>
      </w:pPr>
      <w:r w:rsidRPr="007D0AEF">
        <w:rPr>
          <w:u w:val="single"/>
        </w:rPr>
        <w:t>Square Root</w:t>
      </w:r>
      <w:r>
        <w:t xml:space="preserve">: </w:t>
      </w:r>
      <w:r w:rsidRPr="0090231C">
        <w:rPr>
          <w:bCs/>
          <w:position w:val="-10"/>
        </w:rPr>
        <w:object w:dxaOrig="1080" w:dyaOrig="380" w14:anchorId="205E066E">
          <v:shape id="_x0000_i1213" type="#_x0000_t75" style="width:54.75pt;height:19.5pt" o:ole="">
            <v:imagedata r:id="rId412" o:title=""/>
          </v:shape>
          <o:OLEObject Type="Embed" ProgID="Equation.3" ShapeID="_x0000_i1213" DrawAspect="Content" ObjectID="_1690106838" r:id="rId413"/>
        </w:object>
      </w:r>
      <w:r w:rsidRPr="0090231C">
        <w:rPr>
          <w:bCs/>
        </w:rPr>
        <w:t>, commonly just written as,</w:t>
      </w:r>
      <w:r>
        <w:rPr>
          <w:b/>
          <w:bCs/>
        </w:rPr>
        <w:t xml:space="preserve"> </w:t>
      </w:r>
      <w:r w:rsidRPr="000264CC">
        <w:rPr>
          <w:b/>
          <w:bCs/>
          <w:position w:val="-10"/>
        </w:rPr>
        <w:object w:dxaOrig="1080" w:dyaOrig="380" w14:anchorId="5229624E">
          <v:shape id="_x0000_i1214" type="#_x0000_t75" style="width:54.75pt;height:19.5pt" o:ole="">
            <v:imagedata r:id="rId414" o:title=""/>
          </v:shape>
          <o:OLEObject Type="Embed" ProgID="Equation.3" ShapeID="_x0000_i1214" DrawAspect="Content" ObjectID="_1690106839" r:id="rId415"/>
        </w:object>
      </w:r>
    </w:p>
    <w:p w14:paraId="1F3EC63A" w14:textId="77777777" w:rsidR="00E95EAE" w:rsidRDefault="00E95EAE" w:rsidP="00E95EAE">
      <w:r>
        <w:t xml:space="preserve">Domain: </w:t>
      </w:r>
      <w:r w:rsidRPr="009D7918">
        <w:rPr>
          <w:position w:val="-10"/>
        </w:rPr>
        <w:object w:dxaOrig="600" w:dyaOrig="320" w14:anchorId="18AD3AF5">
          <v:shape id="_x0000_i1215" type="#_x0000_t75" style="width:30pt;height:15pt" o:ole="">
            <v:imagedata r:id="rId394" o:title=""/>
          </v:shape>
          <o:OLEObject Type="Embed" ProgID="Equation.3" ShapeID="_x0000_i1215" DrawAspect="Content" ObjectID="_1690106840" r:id="rId416"/>
        </w:object>
      </w:r>
    </w:p>
    <w:p w14:paraId="4647673A" w14:textId="77777777" w:rsidR="00E95EAE" w:rsidRDefault="00E95EAE" w:rsidP="00E95EAE">
      <w:r>
        <w:t>Range:</w:t>
      </w:r>
      <w:r w:rsidRPr="0090231C">
        <w:t xml:space="preserve"> </w:t>
      </w:r>
      <w:r w:rsidRPr="009D7918">
        <w:rPr>
          <w:position w:val="-10"/>
        </w:rPr>
        <w:object w:dxaOrig="600" w:dyaOrig="320" w14:anchorId="48BB7CB4">
          <v:shape id="_x0000_i1216" type="#_x0000_t75" style="width:30pt;height:15pt" o:ole="">
            <v:imagedata r:id="rId394" o:title=""/>
          </v:shape>
          <o:OLEObject Type="Embed" ProgID="Equation.3" ShapeID="_x0000_i1216" DrawAspect="Content" ObjectID="_1690106841" r:id="rId417"/>
        </w:object>
      </w:r>
    </w:p>
    <w:p w14:paraId="3C4FF2D6" w14:textId="77777777" w:rsidR="00E95EAE" w:rsidRPr="003F4E97" w:rsidRDefault="00E95EAE" w:rsidP="00E95EAE">
      <w:pPr>
        <w:rPr>
          <w:i/>
        </w:rPr>
      </w:pPr>
      <w:r w:rsidRPr="003F4E97">
        <w:rPr>
          <w:i/>
        </w:rPr>
        <w:t xml:space="preserve">When dealing with the set of real numbers we cannot take the square root of a negative </w:t>
      </w:r>
      <w:proofErr w:type="gramStart"/>
      <w:r w:rsidRPr="003F4E97">
        <w:rPr>
          <w:i/>
        </w:rPr>
        <w:t>number</w:t>
      </w:r>
      <w:proofErr w:type="gramEnd"/>
      <w:r>
        <w:rPr>
          <w:i/>
        </w:rPr>
        <w:t xml:space="preserve"> so the domain is limited to 0 or greater.</w:t>
      </w:r>
    </w:p>
    <w:p w14:paraId="6223E29E" w14:textId="77777777" w:rsidR="00E95EAE" w:rsidRDefault="00E95EAE" w:rsidP="00E95EAE"/>
    <w:p w14:paraId="15B9B04D" w14:textId="77777777" w:rsidR="00E95EAE" w:rsidRDefault="00E95EAE" w:rsidP="00E95EAE">
      <w:r w:rsidRPr="007D0AEF">
        <w:rPr>
          <w:u w:val="single"/>
        </w:rPr>
        <w:t>Absolute Value Function</w:t>
      </w:r>
      <w:r>
        <w:t xml:space="preserve">: </w:t>
      </w:r>
      <w:r w:rsidRPr="0067077A">
        <w:rPr>
          <w:position w:val="-14"/>
        </w:rPr>
        <w:object w:dxaOrig="980" w:dyaOrig="400" w14:anchorId="5BABEBF7">
          <v:shape id="_x0000_i1217" type="#_x0000_t75" style="width:48.75pt;height:19.5pt" o:ole="">
            <v:imagedata r:id="rId418" o:title=""/>
          </v:shape>
          <o:OLEObject Type="Embed" ProgID="Equation.3" ShapeID="_x0000_i1217" DrawAspect="Content" ObjectID="_1690106842" r:id="rId419"/>
        </w:object>
      </w:r>
    </w:p>
    <w:p w14:paraId="0FAD38D7" w14:textId="77777777" w:rsidR="00E95EAE" w:rsidRDefault="00E95EAE" w:rsidP="00E95EAE">
      <w:r>
        <w:t xml:space="preserve">Domain: </w:t>
      </w:r>
      <w:r w:rsidRPr="009D7918">
        <w:rPr>
          <w:position w:val="-10"/>
        </w:rPr>
        <w:object w:dxaOrig="800" w:dyaOrig="320" w14:anchorId="6D88561E">
          <v:shape id="_x0000_i1218" type="#_x0000_t75" style="width:39pt;height:15pt" o:ole="">
            <v:imagedata r:id="rId365" o:title=""/>
          </v:shape>
          <o:OLEObject Type="Embed" ProgID="Equation.3" ShapeID="_x0000_i1218" DrawAspect="Content" ObjectID="_1690106843" r:id="rId420"/>
        </w:object>
      </w:r>
    </w:p>
    <w:p w14:paraId="036A52CC" w14:textId="77777777" w:rsidR="00E95EAE" w:rsidRDefault="00E95EAE" w:rsidP="00E95EAE">
      <w:r>
        <w:t xml:space="preserve">Range: </w:t>
      </w:r>
      <w:r w:rsidRPr="009D7918">
        <w:rPr>
          <w:position w:val="-10"/>
        </w:rPr>
        <w:object w:dxaOrig="600" w:dyaOrig="320" w14:anchorId="225CB29D">
          <v:shape id="_x0000_i1219" type="#_x0000_t75" style="width:30pt;height:15pt" o:ole="">
            <v:imagedata r:id="rId394" o:title=""/>
          </v:shape>
          <o:OLEObject Type="Embed" ProgID="Equation.3" ShapeID="_x0000_i1219" DrawAspect="Content" ObjectID="_1690106844" r:id="rId421"/>
        </w:object>
      </w:r>
      <w:r>
        <w:t xml:space="preserve">   </w:t>
      </w:r>
    </w:p>
    <w:p w14:paraId="20F7028D" w14:textId="77777777" w:rsidR="00E95EAE" w:rsidRPr="003F4E97" w:rsidRDefault="00E95EAE" w:rsidP="00E95EAE">
      <w:pPr>
        <w:rPr>
          <w:b/>
          <w:i/>
        </w:rPr>
      </w:pPr>
      <w:r w:rsidRPr="003F4E97">
        <w:rPr>
          <w:i/>
        </w:rPr>
        <w:t xml:space="preserve">Since </w:t>
      </w:r>
      <w:r>
        <w:rPr>
          <w:i/>
        </w:rPr>
        <w:t>a</w:t>
      </w:r>
      <w:r w:rsidRPr="003F4E97">
        <w:rPr>
          <w:i/>
        </w:rPr>
        <w:t>bsolute value is defined as a distance from 0, the output can only be greater than or equal to 0.</w:t>
      </w:r>
    </w:p>
    <w:p w14:paraId="3F2995AB" w14:textId="77777777" w:rsidR="00E95EAE" w:rsidRDefault="00E95EAE" w:rsidP="00E95EAE">
      <w:pPr>
        <w:rPr>
          <w:b/>
        </w:rPr>
      </w:pPr>
    </w:p>
    <w:p w14:paraId="395F8EAC" w14:textId="77777777" w:rsidR="0010215A" w:rsidRDefault="0010215A" w:rsidP="00E95EAE">
      <w:pPr>
        <w:rPr>
          <w:b/>
        </w:rPr>
      </w:pPr>
    </w:p>
    <w:p w14:paraId="21F13640" w14:textId="77777777" w:rsidR="0010215A" w:rsidRDefault="0010215A" w:rsidP="0010215A">
      <w:pPr>
        <w:pStyle w:val="ExampleHeader"/>
      </w:pPr>
      <w:r>
        <w:t xml:space="preserve">Example </w:t>
      </w:r>
      <w:r w:rsidR="004B5866">
        <w:t>5</w:t>
      </w:r>
    </w:p>
    <w:p w14:paraId="3DBAFFF4" w14:textId="77777777" w:rsidR="0010215A" w:rsidRDefault="0010215A" w:rsidP="0010215A">
      <w:pPr>
        <w:pStyle w:val="Example"/>
      </w:pPr>
      <w:r>
        <w:t xml:space="preserve">Find the domain of each function:   a) </w:t>
      </w:r>
      <w:r w:rsidRPr="0010215A">
        <w:rPr>
          <w:position w:val="-10"/>
        </w:rPr>
        <w:object w:dxaOrig="1560" w:dyaOrig="380" w14:anchorId="593CF24C">
          <v:shape id="_x0000_i1220" type="#_x0000_t75" style="width:78.75pt;height:19.5pt" o:ole="">
            <v:imagedata r:id="rId422" o:title=""/>
          </v:shape>
          <o:OLEObject Type="Embed" ProgID="Equation.3" ShapeID="_x0000_i1220" DrawAspect="Content" ObjectID="_1690106845" r:id="rId423"/>
        </w:object>
      </w:r>
      <w:r>
        <w:t xml:space="preserve">      b) </w:t>
      </w:r>
      <w:r w:rsidRPr="0010215A">
        <w:rPr>
          <w:position w:val="-24"/>
        </w:rPr>
        <w:object w:dxaOrig="1380" w:dyaOrig="620" w14:anchorId="12282F78">
          <v:shape id="_x0000_i1221" type="#_x0000_t75" style="width:69pt;height:30.75pt" o:ole="">
            <v:imagedata r:id="rId424" o:title=""/>
          </v:shape>
          <o:OLEObject Type="Embed" ProgID="Equation.3" ShapeID="_x0000_i1221" DrawAspect="Content" ObjectID="_1690106846" r:id="rId425"/>
        </w:object>
      </w:r>
    </w:p>
    <w:p w14:paraId="49FA1127" w14:textId="77777777" w:rsidR="0010215A" w:rsidRDefault="0010215A" w:rsidP="0010215A">
      <w:pPr>
        <w:pStyle w:val="Example"/>
      </w:pPr>
    </w:p>
    <w:p w14:paraId="1970D305" w14:textId="77777777" w:rsidR="0010215A" w:rsidRDefault="0010215A" w:rsidP="0010215A">
      <w:pPr>
        <w:pStyle w:val="Example"/>
      </w:pPr>
      <w:r>
        <w:t xml:space="preserve">a) Since we cannot take the square root of a negative number, we need the inside of the square root to be non-negative.  </w:t>
      </w:r>
    </w:p>
    <w:p w14:paraId="185C3618" w14:textId="77777777" w:rsidR="0010215A" w:rsidRDefault="0010215A" w:rsidP="0010215A">
      <w:pPr>
        <w:pStyle w:val="Example"/>
        <w:rPr>
          <w:bCs/>
        </w:rPr>
      </w:pPr>
      <w:r w:rsidRPr="0010215A">
        <w:rPr>
          <w:bCs/>
          <w:position w:val="-6"/>
        </w:rPr>
        <w:object w:dxaOrig="920" w:dyaOrig="279" w14:anchorId="2AB1CA9D">
          <v:shape id="_x0000_i1222" type="#_x0000_t75" style="width:45.75pt;height:15pt" o:ole="">
            <v:imagedata r:id="rId426" o:title=""/>
          </v:shape>
          <o:OLEObject Type="Embed" ProgID="Equation.3" ShapeID="_x0000_i1222" DrawAspect="Content" ObjectID="_1690106847" r:id="rId427"/>
        </w:object>
      </w:r>
      <w:r>
        <w:rPr>
          <w:bCs/>
        </w:rPr>
        <w:t xml:space="preserve"> when </w:t>
      </w:r>
      <w:r w:rsidRPr="0010215A">
        <w:rPr>
          <w:bCs/>
          <w:position w:val="-6"/>
        </w:rPr>
        <w:object w:dxaOrig="700" w:dyaOrig="279" w14:anchorId="01B6AF79">
          <v:shape id="_x0000_i1223" type="#_x0000_t75" style="width:34.5pt;height:15pt" o:ole="">
            <v:imagedata r:id="rId428" o:title=""/>
          </v:shape>
          <o:OLEObject Type="Embed" ProgID="Equation.3" ShapeID="_x0000_i1223" DrawAspect="Content" ObjectID="_1690106848" r:id="rId429"/>
        </w:object>
      </w:r>
      <w:r>
        <w:rPr>
          <w:bCs/>
        </w:rPr>
        <w:t xml:space="preserve">.  </w:t>
      </w:r>
    </w:p>
    <w:p w14:paraId="2493F0F1" w14:textId="77777777" w:rsidR="0010215A" w:rsidRDefault="0010215A" w:rsidP="0010215A">
      <w:pPr>
        <w:pStyle w:val="Example"/>
      </w:pPr>
      <w:r>
        <w:rPr>
          <w:bCs/>
        </w:rPr>
        <w:t xml:space="preserve">The domain of </w:t>
      </w:r>
      <w:r>
        <w:rPr>
          <w:bCs/>
          <w:i/>
        </w:rPr>
        <w:t>f(x)</w:t>
      </w:r>
      <w:r>
        <w:rPr>
          <w:bCs/>
        </w:rPr>
        <w:t xml:space="preserve"> is </w:t>
      </w:r>
      <w:r w:rsidRPr="009D7918">
        <w:rPr>
          <w:position w:val="-10"/>
        </w:rPr>
        <w:object w:dxaOrig="740" w:dyaOrig="320" w14:anchorId="58765E8B">
          <v:shape id="_x0000_i1224" type="#_x0000_t75" style="width:36.75pt;height:15pt" o:ole="">
            <v:imagedata r:id="rId430" o:title=""/>
          </v:shape>
          <o:OLEObject Type="Embed" ProgID="Equation.3" ShapeID="_x0000_i1224" DrawAspect="Content" ObjectID="_1690106849" r:id="rId431"/>
        </w:object>
      </w:r>
      <w:r>
        <w:t>.</w:t>
      </w:r>
    </w:p>
    <w:p w14:paraId="5A8F0632" w14:textId="77777777" w:rsidR="0010215A" w:rsidRDefault="0010215A" w:rsidP="0010215A">
      <w:pPr>
        <w:pStyle w:val="Example"/>
      </w:pPr>
    </w:p>
    <w:p w14:paraId="3BED924B" w14:textId="77777777" w:rsidR="0010215A" w:rsidRDefault="0010215A" w:rsidP="0010215A">
      <w:pPr>
        <w:pStyle w:val="Example"/>
      </w:pPr>
      <w:r>
        <w:t xml:space="preserve">b) We cannot divide by zero, so we need the denominator to be non-zero.  </w:t>
      </w:r>
    </w:p>
    <w:p w14:paraId="241210D4" w14:textId="77777777" w:rsidR="0010215A" w:rsidRDefault="0010215A" w:rsidP="0010215A">
      <w:pPr>
        <w:pStyle w:val="Example"/>
      </w:pPr>
      <w:r w:rsidRPr="0010215A">
        <w:rPr>
          <w:position w:val="-6"/>
        </w:rPr>
        <w:object w:dxaOrig="1020" w:dyaOrig="279" w14:anchorId="5015CD12">
          <v:shape id="_x0000_i1225" type="#_x0000_t75" style="width:49.5pt;height:15pt" o:ole="">
            <v:imagedata r:id="rId432" o:title=""/>
          </v:shape>
          <o:OLEObject Type="Embed" ProgID="Equation.3" ShapeID="_x0000_i1225" DrawAspect="Content" ObjectID="_1690106850" r:id="rId433"/>
        </w:object>
      </w:r>
      <w:r>
        <w:t xml:space="preserve"> when </w:t>
      </w:r>
      <w:r>
        <w:rPr>
          <w:i/>
        </w:rPr>
        <w:t>x</w:t>
      </w:r>
      <w:r>
        <w:t xml:space="preserve"> = 2, so we must exclude 2 from the domain.  </w:t>
      </w:r>
    </w:p>
    <w:p w14:paraId="641C56BA" w14:textId="77777777" w:rsidR="0010215A" w:rsidRPr="0010215A" w:rsidRDefault="0010215A" w:rsidP="0010215A">
      <w:pPr>
        <w:pStyle w:val="Example"/>
      </w:pPr>
      <w:r>
        <w:t xml:space="preserve">The domain </w:t>
      </w:r>
      <w:r>
        <w:rPr>
          <w:bCs/>
        </w:rPr>
        <w:t xml:space="preserve">of </w:t>
      </w:r>
      <w:r>
        <w:rPr>
          <w:bCs/>
          <w:i/>
        </w:rPr>
        <w:t>g(x)</w:t>
      </w:r>
      <w:r>
        <w:rPr>
          <w:bCs/>
        </w:rPr>
        <w:t xml:space="preserve"> </w:t>
      </w:r>
      <w:r>
        <w:t xml:space="preserve">is </w:t>
      </w:r>
      <w:r w:rsidRPr="009D7918">
        <w:rPr>
          <w:position w:val="-10"/>
        </w:rPr>
        <w:object w:dxaOrig="1540" w:dyaOrig="320" w14:anchorId="6F68FC76">
          <v:shape id="_x0000_i1226" type="#_x0000_t75" style="width:76.5pt;height:15pt" o:ole="">
            <v:imagedata r:id="rId434" o:title=""/>
          </v:shape>
          <o:OLEObject Type="Embed" ProgID="Equation.3" ShapeID="_x0000_i1226" DrawAspect="Content" ObjectID="_1690106851" r:id="rId435"/>
        </w:object>
      </w:r>
      <w:r>
        <w:t>.</w:t>
      </w:r>
    </w:p>
    <w:p w14:paraId="2E3802E0" w14:textId="77777777" w:rsidR="00E95EAE" w:rsidRDefault="00E95EAE" w:rsidP="00E95EAE">
      <w:pPr>
        <w:rPr>
          <w:b/>
        </w:rPr>
      </w:pPr>
      <w:r>
        <w:rPr>
          <w:b/>
        </w:rPr>
        <w:lastRenderedPageBreak/>
        <w:t>Piecewise Functions</w:t>
      </w:r>
    </w:p>
    <w:p w14:paraId="35D31508" w14:textId="77777777" w:rsidR="004B642B" w:rsidRDefault="004B642B" w:rsidP="00E95EAE"/>
    <w:p w14:paraId="7DDA9C95" w14:textId="77777777" w:rsidR="00E95EAE" w:rsidRDefault="00E95EAE" w:rsidP="00E95EAE">
      <w:r>
        <w:t xml:space="preserve">In the toolkit functions we introduced the absolute value function </w:t>
      </w:r>
      <w:r w:rsidRPr="0067077A">
        <w:rPr>
          <w:position w:val="-14"/>
        </w:rPr>
        <w:object w:dxaOrig="980" w:dyaOrig="400" w14:anchorId="29AA1B4D">
          <v:shape id="_x0000_i1227" type="#_x0000_t75" style="width:48.75pt;height:19.5pt" o:ole="">
            <v:imagedata r:id="rId418" o:title=""/>
          </v:shape>
          <o:OLEObject Type="Embed" ProgID="Equation.3" ShapeID="_x0000_i1227" DrawAspect="Content" ObjectID="_1690106852" r:id="rId436"/>
        </w:object>
      </w:r>
      <w:r>
        <w:t xml:space="preserve">. </w:t>
      </w:r>
    </w:p>
    <w:p w14:paraId="46B607AD" w14:textId="77777777" w:rsidR="00E95EAE" w:rsidRDefault="00E95EAE" w:rsidP="00E95EAE">
      <w:r>
        <w:t xml:space="preserve">With a domain of all real numbers and a range of values greater than or equal to 0, the absolute value can be defined as the magnitude or modulus of a number, a real number value regardless of sign, the size of the number, or the distance from 0 on the number line.  </w:t>
      </w:r>
      <w:proofErr w:type="gramStart"/>
      <w:r>
        <w:t>All of</w:t>
      </w:r>
      <w:proofErr w:type="gramEnd"/>
      <w:r>
        <w:t xml:space="preserve"> these definitions require the output to be greater than or equal to 0.</w:t>
      </w:r>
    </w:p>
    <w:p w14:paraId="505141F3" w14:textId="77777777" w:rsidR="00E95EAE" w:rsidRDefault="00E95EAE" w:rsidP="00E95EAE"/>
    <w:p w14:paraId="585BF9C4" w14:textId="77777777" w:rsidR="00E95EAE" w:rsidRDefault="00E95EAE" w:rsidP="00E95EAE">
      <w:r>
        <w:t>If we input 0, or a positive value the output is unchanged</w:t>
      </w:r>
    </w:p>
    <w:p w14:paraId="5B89C305" w14:textId="77777777" w:rsidR="00E95EAE" w:rsidRDefault="00E95EAE" w:rsidP="00E95EAE">
      <w:r w:rsidRPr="00BF5FAB">
        <w:rPr>
          <w:position w:val="-10"/>
        </w:rPr>
        <w:object w:dxaOrig="900" w:dyaOrig="320" w14:anchorId="7DE62A1E">
          <v:shape id="_x0000_i1228" type="#_x0000_t75" style="width:45.75pt;height:15pt" o:ole="">
            <v:imagedata r:id="rId437" o:title=""/>
          </v:shape>
          <o:OLEObject Type="Embed" ProgID="Equation.3" ShapeID="_x0000_i1228" DrawAspect="Content" ObjectID="_1690106853" r:id="rId438"/>
        </w:object>
      </w:r>
      <w:r>
        <w:t xml:space="preserve">    if   </w:t>
      </w:r>
      <w:r w:rsidRPr="00BF5FAB">
        <w:rPr>
          <w:position w:val="-6"/>
        </w:rPr>
        <w:object w:dxaOrig="560" w:dyaOrig="279" w14:anchorId="01EAB63E">
          <v:shape id="_x0000_i1229" type="#_x0000_t75" style="width:27pt;height:15pt" o:ole="">
            <v:imagedata r:id="rId439" o:title=""/>
          </v:shape>
          <o:OLEObject Type="Embed" ProgID="Equation.3" ShapeID="_x0000_i1229" DrawAspect="Content" ObjectID="_1690106854" r:id="rId440"/>
        </w:object>
      </w:r>
    </w:p>
    <w:p w14:paraId="4F0B8975" w14:textId="77777777" w:rsidR="00E95EAE" w:rsidRDefault="00E95EAE" w:rsidP="00E95EAE"/>
    <w:p w14:paraId="08A523E6" w14:textId="77777777" w:rsidR="00E95EAE" w:rsidRDefault="00E95EAE" w:rsidP="00E95EAE">
      <w:r>
        <w:t xml:space="preserve">If we input a negative </w:t>
      </w:r>
      <w:proofErr w:type="gramStart"/>
      <w:r>
        <w:t>value</w:t>
      </w:r>
      <w:proofErr w:type="gramEnd"/>
      <w:r>
        <w:t xml:space="preserve"> the sign must change from negative to positive.</w:t>
      </w:r>
    </w:p>
    <w:p w14:paraId="425EF297" w14:textId="77777777" w:rsidR="00E95EAE" w:rsidRPr="007B3E61" w:rsidRDefault="00E95EAE" w:rsidP="00E95EAE">
      <w:pPr>
        <w:rPr>
          <w:i/>
          <w:sz w:val="20"/>
          <w:szCs w:val="20"/>
        </w:rPr>
      </w:pPr>
      <w:r w:rsidRPr="00BF5FAB">
        <w:rPr>
          <w:position w:val="-10"/>
        </w:rPr>
        <w:object w:dxaOrig="1040" w:dyaOrig="320" w14:anchorId="245E0705">
          <v:shape id="_x0000_i1230" type="#_x0000_t75" style="width:51.75pt;height:15pt" o:ole="">
            <v:imagedata r:id="rId441" o:title=""/>
          </v:shape>
          <o:OLEObject Type="Embed" ProgID="Equation.3" ShapeID="_x0000_i1230" DrawAspect="Content" ObjectID="_1690106855" r:id="rId442"/>
        </w:object>
      </w:r>
      <w:r>
        <w:t xml:space="preserve">  if   </w:t>
      </w:r>
      <w:r w:rsidRPr="00BF5FAB">
        <w:rPr>
          <w:position w:val="-6"/>
        </w:rPr>
        <w:object w:dxaOrig="560" w:dyaOrig="279" w14:anchorId="464021E3">
          <v:shape id="_x0000_i1231" type="#_x0000_t75" style="width:27pt;height:15pt" o:ole="">
            <v:imagedata r:id="rId443" o:title=""/>
          </v:shape>
          <o:OLEObject Type="Embed" ProgID="Equation.3" ShapeID="_x0000_i1231" DrawAspect="Content" ObjectID="_1690106856" r:id="rId444"/>
        </w:object>
      </w:r>
      <w:r w:rsidR="00F36F7D">
        <w:t xml:space="preserve">,     </w:t>
      </w:r>
      <w:r w:rsidRPr="007D0AEF">
        <w:t>since multiplying a negative value by -1 makes it positive.</w:t>
      </w:r>
    </w:p>
    <w:p w14:paraId="4F8D61FF" w14:textId="77777777" w:rsidR="00F36F7D" w:rsidRDefault="00F36F7D" w:rsidP="00E95EAE"/>
    <w:p w14:paraId="7DF556FD" w14:textId="77777777" w:rsidR="00E95EAE" w:rsidRDefault="00E95EAE" w:rsidP="00E95EAE">
      <w:r>
        <w:t>Since this requires two different processes or pieces, the absolute value function is often called the most basic piecewise defined function.</w:t>
      </w:r>
    </w:p>
    <w:p w14:paraId="48172291" w14:textId="77777777" w:rsidR="00E95EAE" w:rsidRDefault="00E95EAE" w:rsidP="00E95EAE"/>
    <w:p w14:paraId="3A95FBDA" w14:textId="77777777" w:rsidR="00E95EAE" w:rsidRDefault="00E95EAE" w:rsidP="00E95EAE"/>
    <w:p w14:paraId="26EBB89B" w14:textId="77777777" w:rsidR="00E95EAE" w:rsidRDefault="00E95EAE" w:rsidP="00E95EAE">
      <w:pPr>
        <w:pStyle w:val="DefinitionHeader"/>
      </w:pPr>
      <w:r>
        <w:t>Piecewise Function</w:t>
      </w:r>
    </w:p>
    <w:p w14:paraId="3C15E70E" w14:textId="77777777" w:rsidR="00E95EAE" w:rsidRDefault="00E95EAE" w:rsidP="00E95EAE">
      <w:pPr>
        <w:pStyle w:val="Definition"/>
      </w:pPr>
      <w:r>
        <w:t xml:space="preserve">A </w:t>
      </w:r>
      <w:r w:rsidRPr="007D0AEF">
        <w:rPr>
          <w:b/>
        </w:rPr>
        <w:t>piecewise function</w:t>
      </w:r>
      <w:r w:rsidR="00DD446B">
        <w:rPr>
          <w:b/>
        </w:rPr>
        <w:fldChar w:fldCharType="begin"/>
      </w:r>
      <w:r>
        <w:instrText>xe "</w:instrText>
      </w:r>
      <w:r>
        <w:rPr>
          <w:b/>
        </w:rPr>
        <w:instrText>Piecewise F</w:instrText>
      </w:r>
      <w:r w:rsidRPr="00CD5820">
        <w:rPr>
          <w:b/>
        </w:rPr>
        <w:instrText>unction</w:instrText>
      </w:r>
      <w:r>
        <w:instrText>"</w:instrText>
      </w:r>
      <w:r w:rsidR="00DD446B">
        <w:rPr>
          <w:b/>
        </w:rPr>
        <w:fldChar w:fldCharType="end"/>
      </w:r>
      <w:r w:rsidR="00DD446B">
        <w:rPr>
          <w:b/>
        </w:rPr>
        <w:fldChar w:fldCharType="begin"/>
      </w:r>
      <w:r>
        <w:instrText>xe "</w:instrText>
      </w:r>
      <w:r w:rsidRPr="00BF5B22">
        <w:instrText>Function:</w:instrText>
      </w:r>
      <w:r>
        <w:instrText>Piecewise F</w:instrText>
      </w:r>
      <w:r w:rsidRPr="00BF5B22">
        <w:instrText>unction</w:instrText>
      </w:r>
      <w:r>
        <w:instrText>"</w:instrText>
      </w:r>
      <w:r w:rsidR="00DD446B">
        <w:rPr>
          <w:b/>
        </w:rPr>
        <w:fldChar w:fldCharType="end"/>
      </w:r>
      <w:r>
        <w:t xml:space="preserve"> is a function in which the formula used depends upon the domain the input lies in.  We notate this idea like:</w:t>
      </w:r>
    </w:p>
    <w:p w14:paraId="2F4DC846" w14:textId="77777777" w:rsidR="00E95EAE" w:rsidRDefault="00E95EAE" w:rsidP="00E95EAE">
      <w:pPr>
        <w:pStyle w:val="Definition"/>
      </w:pPr>
    </w:p>
    <w:p w14:paraId="5608E425" w14:textId="77777777" w:rsidR="00E95EAE" w:rsidRDefault="00E95EAE" w:rsidP="00E95EAE">
      <w:pPr>
        <w:pStyle w:val="Definition"/>
      </w:pPr>
      <w:r w:rsidRPr="0067077A">
        <w:rPr>
          <w:position w:val="-50"/>
        </w:rPr>
        <w:object w:dxaOrig="4780" w:dyaOrig="1120" w14:anchorId="2560CE7E">
          <v:shape id="_x0000_i1232" type="#_x0000_t75" style="width:238.5pt;height:55.5pt" o:ole="">
            <v:imagedata r:id="rId445" o:title=""/>
          </v:shape>
          <o:OLEObject Type="Embed" ProgID="Equation.3" ShapeID="_x0000_i1232" DrawAspect="Content" ObjectID="_1690106857" r:id="rId446"/>
        </w:object>
      </w:r>
    </w:p>
    <w:p w14:paraId="2E253A8E" w14:textId="77777777" w:rsidR="00E95EAE" w:rsidRDefault="00E95EAE" w:rsidP="00E95EAE"/>
    <w:p w14:paraId="65442EA1" w14:textId="77777777" w:rsidR="00E95EAE" w:rsidRDefault="00E95EAE" w:rsidP="00E95EAE"/>
    <w:p w14:paraId="03BDB68D" w14:textId="77777777" w:rsidR="00E95EAE" w:rsidRDefault="00E95EAE" w:rsidP="00E95EAE">
      <w:pPr>
        <w:pStyle w:val="ExampleHeader"/>
      </w:pPr>
      <w:r>
        <w:t xml:space="preserve">Example </w:t>
      </w:r>
      <w:r w:rsidR="004B5866">
        <w:t>6</w:t>
      </w:r>
    </w:p>
    <w:p w14:paraId="2010ED75" w14:textId="77777777" w:rsidR="00E95EAE" w:rsidRDefault="00E95EAE" w:rsidP="00E95EAE">
      <w:pPr>
        <w:pStyle w:val="Example"/>
      </w:pPr>
      <w:r>
        <w:t xml:space="preserve">A museum charges $5 per person for a guided tour with a group of 1 to 9 people, or a fixed $50 fee for 10 or more people in the group.  Set up a function relating the number of people, </w:t>
      </w:r>
      <w:r w:rsidRPr="0067077A">
        <w:rPr>
          <w:i/>
        </w:rPr>
        <w:t>n</w:t>
      </w:r>
      <w:r>
        <w:t xml:space="preserve">, to the cost, </w:t>
      </w:r>
      <w:r w:rsidRPr="0067077A">
        <w:rPr>
          <w:i/>
        </w:rPr>
        <w:t>C</w:t>
      </w:r>
      <w:r>
        <w:t>.</w:t>
      </w:r>
    </w:p>
    <w:p w14:paraId="447257C1" w14:textId="77777777" w:rsidR="00E95EAE" w:rsidRDefault="00E95EAE" w:rsidP="00E95EAE">
      <w:pPr>
        <w:pStyle w:val="Example"/>
      </w:pPr>
    </w:p>
    <w:p w14:paraId="719D4E11" w14:textId="77777777" w:rsidR="00E95EAE" w:rsidRDefault="00E95EAE" w:rsidP="00E95EAE">
      <w:pPr>
        <w:pStyle w:val="Example"/>
      </w:pPr>
      <w:r>
        <w:t>To set up this function, t</w:t>
      </w:r>
      <w:r w:rsidRPr="0067077A">
        <w:t>wo</w:t>
      </w:r>
      <w:r>
        <w:t xml:space="preserve"> different formulas would be needed.  </w:t>
      </w:r>
      <w:r w:rsidRPr="0067077A">
        <w:rPr>
          <w:i/>
        </w:rPr>
        <w:t>C</w:t>
      </w:r>
      <w:r>
        <w:t xml:space="preserve"> = 5</w:t>
      </w:r>
      <w:r w:rsidRPr="0067077A">
        <w:rPr>
          <w:i/>
        </w:rPr>
        <w:t>n</w:t>
      </w:r>
      <w:r>
        <w:t xml:space="preserve"> would work for </w:t>
      </w:r>
      <w:r>
        <w:rPr>
          <w:i/>
        </w:rPr>
        <w:t>n</w:t>
      </w:r>
      <w:r>
        <w:t xml:space="preserve"> values under 10, and </w:t>
      </w:r>
      <w:r>
        <w:rPr>
          <w:i/>
        </w:rPr>
        <w:t>C</w:t>
      </w:r>
      <w:r>
        <w:t xml:space="preserve"> = 50 would work for values of </w:t>
      </w:r>
      <w:r>
        <w:rPr>
          <w:i/>
        </w:rPr>
        <w:t>n</w:t>
      </w:r>
      <w:r>
        <w:t xml:space="preserve"> ten or greater.   Notating this:</w:t>
      </w:r>
    </w:p>
    <w:p w14:paraId="3AC8E2E7" w14:textId="77777777" w:rsidR="00E95EAE" w:rsidRDefault="00E95EAE" w:rsidP="00E95EAE">
      <w:pPr>
        <w:pStyle w:val="Example"/>
      </w:pPr>
      <w:r w:rsidRPr="00727ADC">
        <w:rPr>
          <w:position w:val="-30"/>
        </w:rPr>
        <w:object w:dxaOrig="2700" w:dyaOrig="720" w14:anchorId="0DDE8720">
          <v:shape id="_x0000_i1233" type="#_x0000_t75" style="width:135.75pt;height:36.75pt" o:ole="">
            <v:imagedata r:id="rId447" o:title=""/>
          </v:shape>
          <o:OLEObject Type="Embed" ProgID="Equation.3" ShapeID="_x0000_i1233" DrawAspect="Content" ObjectID="_1690106858" r:id="rId448"/>
        </w:object>
      </w:r>
    </w:p>
    <w:p w14:paraId="47B59428" w14:textId="77777777" w:rsidR="00E95EAE" w:rsidRDefault="00E95EAE" w:rsidP="00E95EAE"/>
    <w:p w14:paraId="1C018D03" w14:textId="77777777" w:rsidR="00E95EAE" w:rsidRDefault="00E95EAE" w:rsidP="00E95EAE"/>
    <w:p w14:paraId="028B74B3" w14:textId="77777777" w:rsidR="004B642B" w:rsidRDefault="004B642B" w:rsidP="00E95EAE"/>
    <w:p w14:paraId="3B08AAE1" w14:textId="77777777" w:rsidR="004B642B" w:rsidRDefault="004B642B" w:rsidP="00E95EAE"/>
    <w:p w14:paraId="569047E4" w14:textId="77777777" w:rsidR="004B642B" w:rsidRDefault="004B642B" w:rsidP="00E95EAE"/>
    <w:p w14:paraId="7822D19D" w14:textId="77777777" w:rsidR="004B642B" w:rsidRDefault="004B642B" w:rsidP="00E95EAE"/>
    <w:p w14:paraId="6AD0616E" w14:textId="77777777" w:rsidR="00E95EAE" w:rsidRDefault="00E95EAE" w:rsidP="00E95EAE">
      <w:pPr>
        <w:pStyle w:val="ExampleHeader"/>
      </w:pPr>
      <w:r>
        <w:lastRenderedPageBreak/>
        <w:t xml:space="preserve">Example </w:t>
      </w:r>
      <w:r w:rsidR="004B5866">
        <w:t>7</w:t>
      </w:r>
    </w:p>
    <w:p w14:paraId="57369A4B" w14:textId="77777777" w:rsidR="0010215A" w:rsidRDefault="00E95EAE" w:rsidP="0010215A">
      <w:pPr>
        <w:pStyle w:val="Example"/>
      </w:pPr>
      <w:r>
        <w:t xml:space="preserve">A cell phone company uses the function below to determine the cost, </w:t>
      </w:r>
      <w:r>
        <w:rPr>
          <w:i/>
        </w:rPr>
        <w:t>C</w:t>
      </w:r>
      <w:r>
        <w:t xml:space="preserve">, in dollars for </w:t>
      </w:r>
      <w:r>
        <w:rPr>
          <w:i/>
        </w:rPr>
        <w:t>g</w:t>
      </w:r>
      <w:r>
        <w:t xml:space="preserve"> gigabytes of data transfer.</w:t>
      </w:r>
      <w:r w:rsidR="0010215A">
        <w:t xml:space="preserve">  </w:t>
      </w:r>
    </w:p>
    <w:p w14:paraId="64CA0749" w14:textId="77777777" w:rsidR="00E95EAE" w:rsidRDefault="00E95EAE" w:rsidP="00E95EAE">
      <w:pPr>
        <w:pStyle w:val="Example"/>
      </w:pPr>
      <w:r w:rsidRPr="00727ADC">
        <w:rPr>
          <w:position w:val="-30"/>
        </w:rPr>
        <w:object w:dxaOrig="3739" w:dyaOrig="720" w14:anchorId="2CF297D0">
          <v:shape id="_x0000_i1234" type="#_x0000_t75" style="width:188.25pt;height:36.75pt" o:ole="">
            <v:imagedata r:id="rId449" o:title=""/>
          </v:shape>
          <o:OLEObject Type="Embed" ProgID="Equation.3" ShapeID="_x0000_i1234" DrawAspect="Content" ObjectID="_1690106859" r:id="rId450"/>
        </w:object>
      </w:r>
    </w:p>
    <w:p w14:paraId="358665C5" w14:textId="77777777" w:rsidR="0010215A" w:rsidRDefault="00112A0C" w:rsidP="00E95EAE">
      <w:pPr>
        <w:pStyle w:val="Example"/>
      </w:pPr>
      <w:r>
        <w:t>Find the cost of using 1.5 gigabytes of data, and the cost of using 4 gigabytes of data.</w:t>
      </w:r>
    </w:p>
    <w:p w14:paraId="7FFAFFC5" w14:textId="77777777" w:rsidR="00112A0C" w:rsidRDefault="00112A0C" w:rsidP="00E95EAE">
      <w:pPr>
        <w:pStyle w:val="Example"/>
      </w:pPr>
    </w:p>
    <w:p w14:paraId="5B331429" w14:textId="77777777" w:rsidR="00E95EAE" w:rsidRDefault="00E95EAE" w:rsidP="00E95EAE">
      <w:pPr>
        <w:pStyle w:val="Example"/>
      </w:pPr>
      <w:r>
        <w:t xml:space="preserve">To find the cost of using 1.5 gigabytes of data, </w:t>
      </w:r>
      <w:proofErr w:type="gramStart"/>
      <w:r w:rsidRPr="007D0AEF">
        <w:rPr>
          <w:i/>
        </w:rPr>
        <w:t>C</w:t>
      </w:r>
      <w:r>
        <w:t>(</w:t>
      </w:r>
      <w:proofErr w:type="gramEnd"/>
      <w:r>
        <w:t xml:space="preserve">1.5), we first look to see which piece of domain our input falls in.  Since 1.5 is less than 2, we use the first formula, giving </w:t>
      </w:r>
      <w:proofErr w:type="gramStart"/>
      <w:r w:rsidRPr="007D0AEF">
        <w:rPr>
          <w:i/>
        </w:rPr>
        <w:t>C</w:t>
      </w:r>
      <w:r>
        <w:t>(</w:t>
      </w:r>
      <w:proofErr w:type="gramEnd"/>
      <w:r>
        <w:t>1.5) = $25.</w:t>
      </w:r>
    </w:p>
    <w:p w14:paraId="519962CD" w14:textId="77777777" w:rsidR="00E95EAE" w:rsidRDefault="00E95EAE" w:rsidP="00E95EAE">
      <w:pPr>
        <w:pStyle w:val="Example"/>
      </w:pPr>
    </w:p>
    <w:p w14:paraId="0470409F" w14:textId="77777777" w:rsidR="00E95EAE" w:rsidRDefault="00E95EAE" w:rsidP="00E95EAE">
      <w:pPr>
        <w:pStyle w:val="Example"/>
      </w:pPr>
      <w:r>
        <w:t xml:space="preserve">The find the cost of using 4 gigabytes of data, </w:t>
      </w:r>
      <w:proofErr w:type="gramStart"/>
      <w:r w:rsidRPr="007D0AEF">
        <w:rPr>
          <w:i/>
        </w:rPr>
        <w:t>C</w:t>
      </w:r>
      <w:r>
        <w:t>(</w:t>
      </w:r>
      <w:proofErr w:type="gramEnd"/>
      <w:r>
        <w:t xml:space="preserve">4), we see that our input of 4 is greater than 2, so we’ll use the second formula.  </w:t>
      </w:r>
      <w:proofErr w:type="gramStart"/>
      <w:r w:rsidRPr="007D0AEF">
        <w:rPr>
          <w:i/>
        </w:rPr>
        <w:t>C</w:t>
      </w:r>
      <w:r>
        <w:t>(</w:t>
      </w:r>
      <w:proofErr w:type="gramEnd"/>
      <w:r>
        <w:t>4) = 25 + 10(4-2) = $45.</w:t>
      </w:r>
    </w:p>
    <w:p w14:paraId="616BC7AF" w14:textId="77777777" w:rsidR="00E95EAE" w:rsidRDefault="00E95EAE" w:rsidP="00E95EAE"/>
    <w:p w14:paraId="7ED8800D" w14:textId="77777777" w:rsidR="00E95EAE" w:rsidRPr="007D0AEF" w:rsidRDefault="00E95EAE" w:rsidP="00E95EAE"/>
    <w:p w14:paraId="52B5801D" w14:textId="77777777" w:rsidR="00E95EAE" w:rsidRDefault="00E95EAE" w:rsidP="00E95EAE">
      <w:pPr>
        <w:pStyle w:val="ExampleHeader"/>
      </w:pPr>
      <w:r>
        <w:t xml:space="preserve">Example </w:t>
      </w:r>
      <w:r w:rsidR="004B5866">
        <w:t>8</w:t>
      </w:r>
    </w:p>
    <w:p w14:paraId="1800A916" w14:textId="77777777" w:rsidR="00E95EAE" w:rsidRDefault="00E95EAE" w:rsidP="00E95EAE">
      <w:pPr>
        <w:pStyle w:val="Example"/>
      </w:pPr>
      <w:r>
        <w:t xml:space="preserve">Sketch a graph of the function </w:t>
      </w:r>
      <w:r w:rsidR="00797953" w:rsidRPr="002F33F3">
        <w:rPr>
          <w:position w:val="-52"/>
        </w:rPr>
        <w:object w:dxaOrig="2860" w:dyaOrig="1160" w14:anchorId="71B6E173">
          <v:shape id="_x0000_i1235" type="#_x0000_t75" style="width:2in;height:57.75pt" o:ole="">
            <v:imagedata r:id="rId451" o:title=""/>
          </v:shape>
          <o:OLEObject Type="Embed" ProgID="Equation.3" ShapeID="_x0000_i1235" DrawAspect="Content" ObjectID="_1690106860" r:id="rId452"/>
        </w:object>
      </w:r>
    </w:p>
    <w:p w14:paraId="6C636E95" w14:textId="77777777" w:rsidR="00233F84" w:rsidRDefault="00233F84" w:rsidP="00E95EAE">
      <w:pPr>
        <w:pStyle w:val="Example"/>
      </w:pPr>
    </w:p>
    <w:p w14:paraId="3D962FCF" w14:textId="77777777" w:rsidR="002A3C6D" w:rsidRDefault="00797953" w:rsidP="00233F84">
      <w:pPr>
        <w:pStyle w:val="Example"/>
      </w:pPr>
      <w:r>
        <w:t>The first two</w:t>
      </w:r>
      <w:r w:rsidR="00E95EAE">
        <w:t xml:space="preserve"> component functions are from our library of Toolkit functions, </w:t>
      </w:r>
      <w:r>
        <w:t xml:space="preserve">so </w:t>
      </w:r>
      <w:r w:rsidR="00E95EAE">
        <w:t>we know their shapes.  We can imagine graphing each function, then limiting the graph to the indicated domain.  At the endpoints of the domain, we put open circles to indicate where the endpoint is not included, due to a strictly-less-than inequality, and a closed circle where the endpoint is included, due to a less-than-or-equal-to inequality.</w:t>
      </w:r>
      <w:r>
        <w:t xml:space="preserve">  </w:t>
      </w:r>
    </w:p>
    <w:p w14:paraId="45B4DE68" w14:textId="77777777" w:rsidR="00233F84" w:rsidRDefault="00233F84" w:rsidP="00233F84">
      <w:pPr>
        <w:pStyle w:val="Example"/>
      </w:pPr>
    </w:p>
    <w:p w14:paraId="46C51D30" w14:textId="77777777" w:rsidR="002A3C6D" w:rsidRDefault="002A3C6D" w:rsidP="00E95EAE">
      <w:pPr>
        <w:pStyle w:val="Example"/>
      </w:pPr>
      <w:r>
        <w:rPr>
          <w:noProof/>
        </w:rPr>
        <w:drawing>
          <wp:inline distT="0" distB="0" distL="0" distR="0" wp14:anchorId="0FF3DF48" wp14:editId="19C99338">
            <wp:extent cx="1637348" cy="16459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1637348" cy="1645920"/>
                    </a:xfrm>
                    <a:prstGeom prst="rect">
                      <a:avLst/>
                    </a:prstGeom>
                  </pic:spPr>
                </pic:pic>
              </a:graphicData>
            </a:graphic>
          </wp:inline>
        </w:drawing>
      </w:r>
      <w:r>
        <w:t xml:space="preserve">    </w:t>
      </w:r>
      <w:r>
        <w:rPr>
          <w:noProof/>
        </w:rPr>
        <w:t>.</w:t>
      </w:r>
      <w:r>
        <w:rPr>
          <w:noProof/>
        </w:rPr>
        <w:drawing>
          <wp:inline distT="0" distB="0" distL="0" distR="0" wp14:anchorId="65217873" wp14:editId="5016BAF4">
            <wp:extent cx="1651665" cy="16459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1651665" cy="1645920"/>
                    </a:xfrm>
                    <a:prstGeom prst="rect">
                      <a:avLst/>
                    </a:prstGeom>
                  </pic:spPr>
                </pic:pic>
              </a:graphicData>
            </a:graphic>
          </wp:inline>
        </w:drawing>
      </w:r>
      <w:r>
        <w:t xml:space="preserve">   </w:t>
      </w:r>
    </w:p>
    <w:p w14:paraId="12FD9960" w14:textId="77777777" w:rsidR="002A3C6D" w:rsidRDefault="002A3C6D" w:rsidP="002A3C6D">
      <w:pPr>
        <w:pStyle w:val="Example"/>
      </w:pPr>
      <w:r>
        <w:rPr>
          <w:noProof/>
        </w:rPr>
        <w:lastRenderedPageBreak/>
        <w:drawing>
          <wp:anchor distT="0" distB="0" distL="114300" distR="114300" simplePos="0" relativeHeight="251656704" behindDoc="0" locked="0" layoutInCell="1" allowOverlap="1" wp14:anchorId="130F010E" wp14:editId="41A82477">
            <wp:simplePos x="0" y="0"/>
            <wp:positionH relativeFrom="column">
              <wp:posOffset>4191473</wp:posOffset>
            </wp:positionH>
            <wp:positionV relativeFrom="paragraph">
              <wp:posOffset>14457</wp:posOffset>
            </wp:positionV>
            <wp:extent cx="1660383" cy="164592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1660383" cy="1645920"/>
                    </a:xfrm>
                    <a:prstGeom prst="rect">
                      <a:avLst/>
                    </a:prstGeom>
                  </pic:spPr>
                </pic:pic>
              </a:graphicData>
            </a:graphic>
            <wp14:sizeRelH relativeFrom="page">
              <wp14:pctWidth>0</wp14:pctWidth>
            </wp14:sizeRelH>
            <wp14:sizeRelV relativeFrom="page">
              <wp14:pctHeight>0</wp14:pctHeight>
            </wp14:sizeRelV>
          </wp:anchor>
        </w:drawing>
      </w:r>
      <w:r>
        <w:t xml:space="preserve">For the third function, you should recognize this as a linear equation from your previous coursework.  If you remember how to graph a line using slope and intercept, you can do that.  Otherwise, we could calculate a couple values, plot points, and connect them with a line.  </w:t>
      </w:r>
    </w:p>
    <w:p w14:paraId="25F1B0AC" w14:textId="77777777" w:rsidR="002A3C6D" w:rsidRDefault="002A3C6D" w:rsidP="002A3C6D">
      <w:pPr>
        <w:pStyle w:val="Example"/>
      </w:pPr>
    </w:p>
    <w:p w14:paraId="4413842F" w14:textId="77777777" w:rsidR="002A3C6D" w:rsidRDefault="002A3C6D" w:rsidP="002A3C6D">
      <w:pPr>
        <w:pStyle w:val="Example"/>
      </w:pPr>
      <w:r>
        <w:t xml:space="preserve">At </w:t>
      </w:r>
      <w:r>
        <w:rPr>
          <w:i/>
        </w:rPr>
        <w:t>x</w:t>
      </w:r>
      <w:r>
        <w:t xml:space="preserve"> = 2, </w:t>
      </w:r>
      <w:proofErr w:type="gramStart"/>
      <w:r>
        <w:rPr>
          <w:i/>
        </w:rPr>
        <w:t>f</w:t>
      </w:r>
      <w:r>
        <w:t>(</w:t>
      </w:r>
      <w:proofErr w:type="gramEnd"/>
      <w:r>
        <w:t xml:space="preserve">2) = 6 – 2 = 4.  We place an open circle here. </w:t>
      </w:r>
      <w:r>
        <w:br/>
        <w:t xml:space="preserve">At </w:t>
      </w:r>
      <w:r>
        <w:rPr>
          <w:i/>
        </w:rPr>
        <w:t>x</w:t>
      </w:r>
      <w:r>
        <w:t xml:space="preserve"> = 3, </w:t>
      </w:r>
      <w:proofErr w:type="gramStart"/>
      <w:r>
        <w:rPr>
          <w:i/>
        </w:rPr>
        <w:t>f</w:t>
      </w:r>
      <w:r>
        <w:t>(</w:t>
      </w:r>
      <w:proofErr w:type="gramEnd"/>
      <w:r>
        <w:t>3) = 6 – 3 = 3.  Connect these points with a line.</w:t>
      </w:r>
    </w:p>
    <w:p w14:paraId="3BC2E6C7" w14:textId="77777777" w:rsidR="00233F84" w:rsidRPr="002A3C6D" w:rsidRDefault="00233F84" w:rsidP="002A3C6D">
      <w:pPr>
        <w:pStyle w:val="Example"/>
      </w:pPr>
    </w:p>
    <w:p w14:paraId="3F1C22C1" w14:textId="77777777" w:rsidR="00E95EAE" w:rsidRDefault="00E95EAE" w:rsidP="00E95EAE">
      <w:pPr>
        <w:pStyle w:val="Example"/>
      </w:pPr>
      <w:r>
        <w:t>Now that we have each piece individually, we combine them onto the same graph:</w:t>
      </w:r>
    </w:p>
    <w:p w14:paraId="356E2460" w14:textId="77777777" w:rsidR="00E95EAE" w:rsidRDefault="002A3C6D" w:rsidP="00E95EAE">
      <w:pPr>
        <w:pStyle w:val="Example"/>
      </w:pPr>
      <w:r>
        <w:rPr>
          <w:noProof/>
        </w:rPr>
        <w:drawing>
          <wp:inline distT="0" distB="0" distL="0" distR="0" wp14:anchorId="6A8BD3C7" wp14:editId="11485E60">
            <wp:extent cx="2015203" cy="201168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
                    <a:stretch>
                      <a:fillRect/>
                    </a:stretch>
                  </pic:blipFill>
                  <pic:spPr>
                    <a:xfrm>
                      <a:off x="0" y="0"/>
                      <a:ext cx="2015203" cy="2011680"/>
                    </a:xfrm>
                    <a:prstGeom prst="rect">
                      <a:avLst/>
                    </a:prstGeom>
                  </pic:spPr>
                </pic:pic>
              </a:graphicData>
            </a:graphic>
          </wp:inline>
        </w:drawing>
      </w:r>
    </w:p>
    <w:p w14:paraId="5D763DAE" w14:textId="77777777" w:rsidR="002A3C6D" w:rsidRDefault="002A3C6D" w:rsidP="002A3C6D"/>
    <w:p w14:paraId="1C292F01" w14:textId="77777777" w:rsidR="002A3C6D" w:rsidRDefault="002A3C6D" w:rsidP="002A3C6D"/>
    <w:p w14:paraId="72FCF754" w14:textId="77777777" w:rsidR="00BC78F7" w:rsidRDefault="00E95EAE" w:rsidP="00BC78F7">
      <w:pPr>
        <w:pStyle w:val="TryitNow"/>
      </w:pPr>
      <w:r>
        <w:t>Try it Now</w:t>
      </w:r>
    </w:p>
    <w:p w14:paraId="6DA933AB" w14:textId="77777777" w:rsidR="00E95EAE" w:rsidRPr="00D50564" w:rsidRDefault="00E95EAE" w:rsidP="00BC78F7">
      <w:pPr>
        <w:pStyle w:val="TryitNowbody"/>
        <w:ind w:left="270" w:hanging="270"/>
      </w:pPr>
      <w:r w:rsidRPr="00D50564">
        <w:t xml:space="preserve">4. At Pierce College during the 2009-2010 school year tuition rates for </w:t>
      </w:r>
      <w:r>
        <w:t>in-state residents were</w:t>
      </w:r>
      <w:r w:rsidRPr="00D50564">
        <w:t xml:space="preserve"> $89.50 per credit for the first 10 credits, $33 per credit</w:t>
      </w:r>
      <w:r>
        <w:t xml:space="preserve"> </w:t>
      </w:r>
      <w:r w:rsidRPr="00D50564">
        <w:t>for credits 11-18, and for over 18 credits the rate is $73 per credit</w:t>
      </w:r>
      <w:r>
        <w:rPr>
          <w:rStyle w:val="FootnoteReference"/>
        </w:rPr>
        <w:footnoteReference w:id="4"/>
      </w:r>
      <w:r w:rsidRPr="00D50564">
        <w:t xml:space="preserve">.  Write a piecewise defined function for the </w:t>
      </w:r>
      <w:r>
        <w:t xml:space="preserve">total tuition, </w:t>
      </w:r>
      <w:r w:rsidRPr="0002011C">
        <w:rPr>
          <w:i/>
        </w:rPr>
        <w:t>T</w:t>
      </w:r>
      <w:r>
        <w:t xml:space="preserve">, </w:t>
      </w:r>
      <w:r w:rsidRPr="00D50564">
        <w:t xml:space="preserve">at Pierce College </w:t>
      </w:r>
      <w:r>
        <w:t xml:space="preserve">during </w:t>
      </w:r>
      <w:r w:rsidRPr="00D50564">
        <w:t>2009-2010 as a fun</w:t>
      </w:r>
      <w:r>
        <w:t xml:space="preserve">ction of the number of credits taken, </w:t>
      </w:r>
      <w:r>
        <w:rPr>
          <w:i/>
        </w:rPr>
        <w:t>c</w:t>
      </w:r>
      <w:r>
        <w:t>.  Be sure to c</w:t>
      </w:r>
      <w:r w:rsidRPr="00D50564">
        <w:t>onsider</w:t>
      </w:r>
      <w:r>
        <w:t xml:space="preserve"> a</w:t>
      </w:r>
      <w:r w:rsidRPr="00D50564">
        <w:t xml:space="preserve"> reasonable domain </w:t>
      </w:r>
      <w:r>
        <w:t>and</w:t>
      </w:r>
      <w:r w:rsidRPr="00D50564">
        <w:t xml:space="preserve"> range.</w:t>
      </w:r>
    </w:p>
    <w:p w14:paraId="0F302587" w14:textId="77777777" w:rsidR="00E95EAE" w:rsidRDefault="00E95EAE" w:rsidP="00E95EAE">
      <w:pPr>
        <w:rPr>
          <w:b/>
          <w:u w:val="single"/>
        </w:rPr>
      </w:pPr>
    </w:p>
    <w:p w14:paraId="451C7001" w14:textId="77777777" w:rsidR="00E95EAE" w:rsidRDefault="00E95EAE" w:rsidP="00E95EAE">
      <w:pPr>
        <w:rPr>
          <w:b/>
          <w:u w:val="single"/>
        </w:rPr>
      </w:pPr>
    </w:p>
    <w:p w14:paraId="6F01A689" w14:textId="77777777" w:rsidR="00E95EAE" w:rsidRPr="001C44C5" w:rsidRDefault="00E95EAE" w:rsidP="00E95EAE">
      <w:pPr>
        <w:pStyle w:val="DefinitionHeader"/>
      </w:pPr>
      <w:r w:rsidRPr="001C44C5">
        <w:t>Important Topics of this Section</w:t>
      </w:r>
    </w:p>
    <w:p w14:paraId="2D5EBD3F" w14:textId="77777777" w:rsidR="00E95EAE" w:rsidRDefault="00E95EAE" w:rsidP="00E95EAE">
      <w:pPr>
        <w:pStyle w:val="Definition"/>
      </w:pPr>
      <w:r>
        <w:t>Definition of domain</w:t>
      </w:r>
    </w:p>
    <w:p w14:paraId="268EEDE2" w14:textId="77777777" w:rsidR="00E95EAE" w:rsidRDefault="00E95EAE" w:rsidP="00E95EAE">
      <w:pPr>
        <w:pStyle w:val="Definition"/>
      </w:pPr>
      <w:r>
        <w:t>Definition of range</w:t>
      </w:r>
    </w:p>
    <w:p w14:paraId="5448C254" w14:textId="77777777" w:rsidR="00E95EAE" w:rsidRDefault="00E95EAE" w:rsidP="00E95EAE">
      <w:pPr>
        <w:pStyle w:val="Definition"/>
      </w:pPr>
      <w:r>
        <w:t>Inequalities</w:t>
      </w:r>
    </w:p>
    <w:p w14:paraId="0653F872" w14:textId="77777777" w:rsidR="00E95EAE" w:rsidRDefault="00E95EAE" w:rsidP="00E95EAE">
      <w:pPr>
        <w:pStyle w:val="Definition"/>
      </w:pPr>
      <w:r>
        <w:t>Interval notation</w:t>
      </w:r>
    </w:p>
    <w:p w14:paraId="5E6EDE6A" w14:textId="77777777" w:rsidR="00E95EAE" w:rsidRDefault="00E95EAE" w:rsidP="00E95EAE">
      <w:pPr>
        <w:pStyle w:val="Definition"/>
      </w:pPr>
      <w:r>
        <w:t>Set builder notation</w:t>
      </w:r>
    </w:p>
    <w:p w14:paraId="5E5780C4" w14:textId="77777777" w:rsidR="00E95EAE" w:rsidRDefault="00E95EAE" w:rsidP="00E95EAE">
      <w:pPr>
        <w:pStyle w:val="Definition"/>
      </w:pPr>
      <w:r>
        <w:t xml:space="preserve">Domain and </w:t>
      </w:r>
      <w:proofErr w:type="gramStart"/>
      <w:r>
        <w:t>Range</w:t>
      </w:r>
      <w:proofErr w:type="gramEnd"/>
      <w:r>
        <w:t xml:space="preserve"> from graphs</w:t>
      </w:r>
    </w:p>
    <w:p w14:paraId="5DF3CD7F" w14:textId="77777777" w:rsidR="00E95EAE" w:rsidRDefault="00E95EAE" w:rsidP="00E95EAE">
      <w:pPr>
        <w:pStyle w:val="Definition"/>
      </w:pPr>
      <w:r>
        <w:t>Domain and Range of toolkit functions</w:t>
      </w:r>
    </w:p>
    <w:p w14:paraId="6D1F695C" w14:textId="77777777" w:rsidR="00E95EAE" w:rsidRDefault="00E95EAE" w:rsidP="00E95EAE">
      <w:pPr>
        <w:pStyle w:val="Definition"/>
      </w:pPr>
      <w:r>
        <w:t>Piecewise defined functions</w:t>
      </w:r>
    </w:p>
    <w:p w14:paraId="6919E1A9" w14:textId="77777777" w:rsidR="002A3C6D" w:rsidRDefault="002A3C6D" w:rsidP="00E95EAE"/>
    <w:p w14:paraId="20F2F853" w14:textId="77777777" w:rsidR="00E95EAE" w:rsidRPr="00AE7AC9" w:rsidRDefault="00E95EAE" w:rsidP="00E95EAE">
      <w:pPr>
        <w:pStyle w:val="TryitNow"/>
      </w:pPr>
      <w:r>
        <w:t>Try it Now Answers</w:t>
      </w:r>
    </w:p>
    <w:p w14:paraId="242D3928" w14:textId="77777777" w:rsidR="00F36F7D" w:rsidRDefault="00F36F7D" w:rsidP="00F36F7D">
      <w:pPr>
        <w:pStyle w:val="TryitNowbody"/>
        <w:ind w:left="270" w:hanging="270"/>
        <w:rPr>
          <w:lang w:val="fr-FR"/>
        </w:rPr>
      </w:pPr>
      <w:r>
        <w:rPr>
          <w:lang w:val="fr-FR"/>
        </w:rPr>
        <w:t xml:space="preserve">1. </w:t>
      </w:r>
      <w:proofErr w:type="gramStart"/>
      <w:r w:rsidR="00E95EAE" w:rsidRPr="00B06878">
        <w:rPr>
          <w:lang w:val="fr-FR"/>
        </w:rPr>
        <w:t>Domain;</w:t>
      </w:r>
      <w:proofErr w:type="gramEnd"/>
      <w:r w:rsidR="00E95EAE" w:rsidRPr="00B06878">
        <w:rPr>
          <w:lang w:val="fr-FR"/>
        </w:rPr>
        <w:t xml:space="preserve"> </w:t>
      </w:r>
      <w:r w:rsidR="00E95EAE" w:rsidRPr="00B06878">
        <w:rPr>
          <w:i/>
          <w:lang w:val="fr-FR"/>
        </w:rPr>
        <w:t>y</w:t>
      </w:r>
      <w:r w:rsidR="00E95EAE" w:rsidRPr="00B06878">
        <w:rPr>
          <w:lang w:val="fr-FR"/>
        </w:rPr>
        <w:t xml:space="preserve"> = </w:t>
      </w:r>
      <w:proofErr w:type="spellStart"/>
      <w:r w:rsidR="00E95EAE" w:rsidRPr="00B06878">
        <w:rPr>
          <w:lang w:val="fr-FR"/>
        </w:rPr>
        <w:t>years</w:t>
      </w:r>
      <w:proofErr w:type="spellEnd"/>
      <w:r w:rsidR="00E95EAE" w:rsidRPr="00B06878">
        <w:rPr>
          <w:lang w:val="fr-FR"/>
        </w:rPr>
        <w:t xml:space="preserve"> [1960,2010] ; Range, </w:t>
      </w:r>
      <w:r w:rsidR="00E95EAE" w:rsidRPr="00B06878">
        <w:rPr>
          <w:i/>
          <w:lang w:val="fr-FR"/>
        </w:rPr>
        <w:t>p</w:t>
      </w:r>
      <w:r w:rsidR="00E95EAE" w:rsidRPr="00B06878">
        <w:rPr>
          <w:lang w:val="fr-FR"/>
        </w:rPr>
        <w:t xml:space="preserve"> = population,  [100,1400]</w:t>
      </w:r>
      <w:r w:rsidR="00B25008">
        <w:rPr>
          <w:lang w:val="fr-FR"/>
        </w:rPr>
        <w:br/>
      </w:r>
    </w:p>
    <w:p w14:paraId="75F6856D" w14:textId="77777777" w:rsidR="00E95EAE" w:rsidRPr="004B36D8" w:rsidRDefault="00F36F7D" w:rsidP="00F36F7D">
      <w:pPr>
        <w:pStyle w:val="TryitNowbody"/>
        <w:ind w:left="270" w:hanging="270"/>
      </w:pPr>
      <w:r w:rsidRPr="004B36D8">
        <w:t xml:space="preserve">2.  </w:t>
      </w:r>
      <w:r w:rsidR="00E95EAE">
        <w:t>a. Values that are less than or equal to -2, or values that are greater than or equal to -1 and less than 3</w:t>
      </w:r>
      <w:r w:rsidRPr="004B36D8">
        <w:br/>
      </w:r>
      <w:r w:rsidR="00E95EAE" w:rsidRPr="00A01C3B">
        <w:rPr>
          <w:bCs/>
        </w:rPr>
        <w:t xml:space="preserve">b. </w:t>
      </w:r>
      <w:r w:rsidR="00E95EAE" w:rsidRPr="00A01C3B">
        <w:rPr>
          <w:bCs/>
          <w:position w:val="-14"/>
        </w:rPr>
        <w:object w:dxaOrig="2420" w:dyaOrig="400" w14:anchorId="20593DA0">
          <v:shape id="_x0000_i1236" type="#_x0000_t75" style="width:120.75pt;height:19.5pt" o:ole="">
            <v:imagedata r:id="rId457" o:title=""/>
          </v:shape>
          <o:OLEObject Type="Embed" ProgID="Equation.3" ShapeID="_x0000_i1236" DrawAspect="Content" ObjectID="_1690106861" r:id="rId458"/>
        </w:object>
      </w:r>
      <w:r w:rsidR="00E95EAE" w:rsidRPr="00A01C3B">
        <w:rPr>
          <w:bCs/>
        </w:rPr>
        <w:t xml:space="preserve"> </w:t>
      </w:r>
      <w:r w:rsidRPr="004B36D8">
        <w:br/>
      </w:r>
      <w:r w:rsidR="00E95EAE" w:rsidRPr="00A01C3B">
        <w:rPr>
          <w:bCs/>
        </w:rPr>
        <w:t xml:space="preserve">c. </w:t>
      </w:r>
      <w:r w:rsidR="00E95EAE" w:rsidRPr="00A01C3B">
        <w:rPr>
          <w:bCs/>
          <w:position w:val="-10"/>
        </w:rPr>
        <w:object w:dxaOrig="1700" w:dyaOrig="320" w14:anchorId="1A9DF82C">
          <v:shape id="_x0000_i1237" type="#_x0000_t75" style="width:83.25pt;height:15pt" o:ole="">
            <v:imagedata r:id="rId459" o:title=""/>
          </v:shape>
          <o:OLEObject Type="Embed" ProgID="Equation.3" ShapeID="_x0000_i1237" DrawAspect="Content" ObjectID="_1690106862" r:id="rId460"/>
        </w:object>
      </w:r>
    </w:p>
    <w:p w14:paraId="0D6994E5" w14:textId="77777777" w:rsidR="00E95EAE" w:rsidRPr="00A01C3B" w:rsidRDefault="00E95EAE" w:rsidP="00E95EAE">
      <w:pPr>
        <w:pStyle w:val="TryitNowbody"/>
      </w:pPr>
    </w:p>
    <w:p w14:paraId="2681D70E" w14:textId="77777777" w:rsidR="00E95EAE" w:rsidRDefault="00E95EAE" w:rsidP="00E95EAE">
      <w:pPr>
        <w:pStyle w:val="TryitNowbody"/>
      </w:pPr>
      <w:r>
        <w:t xml:space="preserve">3. Domain; </w:t>
      </w:r>
      <w:r w:rsidRPr="00085119">
        <w:rPr>
          <w:i/>
        </w:rPr>
        <w:t>y</w:t>
      </w:r>
      <w:r>
        <w:t>=years, [1952,2002</w:t>
      </w:r>
      <w:proofErr w:type="gramStart"/>
      <w:r>
        <w:t>] ;</w:t>
      </w:r>
      <w:proofErr w:type="gramEnd"/>
      <w:r>
        <w:t xml:space="preserve"> Range, </w:t>
      </w:r>
      <w:r w:rsidRPr="00085119">
        <w:rPr>
          <w:i/>
        </w:rPr>
        <w:t>p</w:t>
      </w:r>
      <w:r>
        <w:t>=population in millions, [40,88]</w:t>
      </w:r>
    </w:p>
    <w:p w14:paraId="5E2400F6" w14:textId="77777777" w:rsidR="00E95EAE" w:rsidRDefault="00E95EAE" w:rsidP="00E95EAE">
      <w:pPr>
        <w:pStyle w:val="TryitNowbody"/>
      </w:pPr>
    </w:p>
    <w:p w14:paraId="2645C525" w14:textId="77777777" w:rsidR="00E95EAE" w:rsidRDefault="00E95EAE" w:rsidP="00E95EAE">
      <w:pPr>
        <w:pStyle w:val="TryitNowbody"/>
      </w:pPr>
      <w:r>
        <w:t xml:space="preserve">4. </w:t>
      </w:r>
      <w:r w:rsidRPr="000A162C">
        <w:rPr>
          <w:position w:val="-50"/>
        </w:rPr>
        <w:object w:dxaOrig="4160" w:dyaOrig="1120" w14:anchorId="394669AE">
          <v:shape id="_x0000_i1238" type="#_x0000_t75" style="width:207.75pt;height:55.5pt" o:ole="">
            <v:imagedata r:id="rId461" o:title=""/>
          </v:shape>
          <o:OLEObject Type="Embed" ProgID="Equation.3" ShapeID="_x0000_i1238" DrawAspect="Content" ObjectID="_1690106863" r:id="rId462"/>
        </w:object>
      </w:r>
      <w:r>
        <w:t xml:space="preserve">  Tuition, </w:t>
      </w:r>
      <w:r>
        <w:rPr>
          <w:i/>
        </w:rPr>
        <w:t>T</w:t>
      </w:r>
      <w:r>
        <w:t xml:space="preserve">, as a function of credits, </w:t>
      </w:r>
      <w:r>
        <w:rPr>
          <w:i/>
        </w:rPr>
        <w:t>c</w:t>
      </w:r>
      <w:r>
        <w:t>.</w:t>
      </w:r>
    </w:p>
    <w:p w14:paraId="5DA8E5DF" w14:textId="77777777" w:rsidR="00E95EAE" w:rsidRDefault="00E95EAE" w:rsidP="00E95EAE">
      <w:pPr>
        <w:pStyle w:val="TryitNowbody"/>
      </w:pPr>
      <w:r>
        <w:t xml:space="preserve">  Reasonable domain should be whole numbers 0 to (answers may vary), </w:t>
      </w:r>
      <w:proofErr w:type="gramStart"/>
      <w:r>
        <w:t>e.g.</w:t>
      </w:r>
      <w:proofErr w:type="gramEnd"/>
      <w:r>
        <w:t xml:space="preserve"> </w:t>
      </w:r>
      <w:r w:rsidRPr="00A01C3B">
        <w:rPr>
          <w:bCs/>
          <w:position w:val="-10"/>
        </w:rPr>
        <w:object w:dxaOrig="639" w:dyaOrig="320" w14:anchorId="5D510CCE">
          <v:shape id="_x0000_i1239" type="#_x0000_t75" style="width:33pt;height:15pt" o:ole="">
            <v:imagedata r:id="rId463" o:title=""/>
          </v:shape>
          <o:OLEObject Type="Embed" ProgID="Equation.3" ShapeID="_x0000_i1239" DrawAspect="Content" ObjectID="_1690106864" r:id="rId464"/>
        </w:object>
      </w:r>
    </w:p>
    <w:p w14:paraId="33877627" w14:textId="77777777" w:rsidR="00E95EAE" w:rsidRDefault="00E95EAE" w:rsidP="00E95EAE">
      <w:pPr>
        <w:pStyle w:val="TryitNowbody"/>
      </w:pPr>
      <w:r>
        <w:t xml:space="preserve">  Reasonable range should be $0 – (answers may vary), </w:t>
      </w:r>
      <w:proofErr w:type="gramStart"/>
      <w:r>
        <w:t>e.g.</w:t>
      </w:r>
      <w:proofErr w:type="gramEnd"/>
      <w:r>
        <w:t xml:space="preserve"> </w:t>
      </w:r>
      <w:r w:rsidRPr="00A01C3B">
        <w:rPr>
          <w:bCs/>
          <w:position w:val="-10"/>
        </w:rPr>
        <w:object w:dxaOrig="859" w:dyaOrig="320" w14:anchorId="09651773">
          <v:shape id="_x0000_i1240" type="#_x0000_t75" style="width:42.75pt;height:15pt" o:ole="">
            <v:imagedata r:id="rId465" o:title=""/>
          </v:shape>
          <o:OLEObject Type="Embed" ProgID="Equation.3" ShapeID="_x0000_i1240" DrawAspect="Content" ObjectID="_1690106865" r:id="rId466"/>
        </w:object>
      </w:r>
    </w:p>
    <w:p w14:paraId="6ECC7D59" w14:textId="77777777" w:rsidR="00E95EAE" w:rsidRDefault="00E95EAE" w:rsidP="00E95EAE"/>
    <w:p w14:paraId="35F1AE9A" w14:textId="77777777" w:rsidR="00E95EAE" w:rsidRDefault="00E95EAE" w:rsidP="00E95EAE">
      <w:pPr>
        <w:sectPr w:rsidR="00E95EAE" w:rsidSect="00E95EAE">
          <w:headerReference w:type="default" r:id="rId467"/>
          <w:pgSz w:w="12240" w:h="15840"/>
          <w:pgMar w:top="1440" w:right="1440" w:bottom="1440" w:left="1440" w:header="720" w:footer="720" w:gutter="720"/>
          <w:cols w:space="720"/>
          <w:docGrid w:linePitch="360"/>
        </w:sectPr>
      </w:pPr>
    </w:p>
    <w:p w14:paraId="13C419BF" w14:textId="77777777" w:rsidR="00E95EAE" w:rsidRDefault="00E95EAE" w:rsidP="00E95EAE">
      <w:pPr>
        <w:pStyle w:val="Heading2"/>
      </w:pPr>
      <w:bookmarkStart w:id="11" w:name="_Toc299028287"/>
      <w:r>
        <w:lastRenderedPageBreak/>
        <w:t>Section 1.2 Exercises</w:t>
      </w:r>
      <w:bookmarkEnd w:id="11"/>
    </w:p>
    <w:p w14:paraId="651C7905" w14:textId="77777777" w:rsidR="00E95EAE" w:rsidRDefault="00E95EAE" w:rsidP="00E95EAE">
      <w:pPr>
        <w:ind w:left="-315"/>
      </w:pPr>
    </w:p>
    <w:p w14:paraId="105B9D58" w14:textId="77777777" w:rsidR="00E95EAE" w:rsidRPr="00F36F7D" w:rsidRDefault="00E95EAE" w:rsidP="00F36F7D">
      <w:r w:rsidRPr="007F3EDB">
        <w:t xml:space="preserve">Write the domain </w:t>
      </w:r>
      <w:r>
        <w:t xml:space="preserve">and range </w:t>
      </w:r>
      <w:r w:rsidRPr="007F3EDB">
        <w:t>of the function using interval notation.</w:t>
      </w:r>
      <w:r w:rsidRPr="00E530A1">
        <w:rPr>
          <w:noProof/>
        </w:rPr>
        <w:t xml:space="preserve"> </w:t>
      </w:r>
    </w:p>
    <w:p w14:paraId="25AFFB5B" w14:textId="77777777" w:rsidR="00E95EAE" w:rsidRPr="007F3EDB" w:rsidRDefault="00E95EAE" w:rsidP="00E95EAE">
      <w:r>
        <w:t xml:space="preserve">1. </w:t>
      </w:r>
      <w:r w:rsidR="00947182">
        <w:rPr>
          <w:noProof/>
        </w:rPr>
        <w:drawing>
          <wp:inline distT="0" distB="0" distL="0" distR="0" wp14:anchorId="06415DBD" wp14:editId="14B5CFAA">
            <wp:extent cx="2147285" cy="1463040"/>
            <wp:effectExtent l="0" t="0" r="0" b="0"/>
            <wp:docPr id="82" name="Picture 82" descr="Macintosh HD:Users:kimberleymstern:Documents:AAAAAA-CALC:X:EX1.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descr="Macintosh HD:Users:kimberleymstern:Documents:AAAAAA-CALC:X:EX1.2_1.png"/>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147285" cy="1463040"/>
                    </a:xfrm>
                    <a:prstGeom prst="rect">
                      <a:avLst/>
                    </a:prstGeom>
                    <a:noFill/>
                    <a:ln>
                      <a:noFill/>
                    </a:ln>
                  </pic:spPr>
                </pic:pic>
              </a:graphicData>
            </a:graphic>
          </wp:inline>
        </w:drawing>
      </w:r>
      <w:r>
        <w:tab/>
        <w:t xml:space="preserve">2. </w:t>
      </w:r>
      <w:r>
        <w:tab/>
      </w:r>
      <w:r w:rsidR="00947182">
        <w:rPr>
          <w:noProof/>
        </w:rPr>
        <w:drawing>
          <wp:inline distT="0" distB="0" distL="0" distR="0" wp14:anchorId="1DEC627C" wp14:editId="108AEB98">
            <wp:extent cx="1527343" cy="1645920"/>
            <wp:effectExtent l="0" t="0" r="0" b="0"/>
            <wp:docPr id="83" name="Picture 83" descr="Macintosh HD:Users:kimberleymstern:Documents:AAAAAA-CALC:X:EX1.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descr="Macintosh HD:Users:kimberleymstern:Documents:AAAAAA-CALC:X:EX1.2_2.png"/>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1527343" cy="1645920"/>
                    </a:xfrm>
                    <a:prstGeom prst="rect">
                      <a:avLst/>
                    </a:prstGeom>
                    <a:noFill/>
                    <a:ln>
                      <a:noFill/>
                    </a:ln>
                  </pic:spPr>
                </pic:pic>
              </a:graphicData>
            </a:graphic>
          </wp:inline>
        </w:drawing>
      </w:r>
      <w:r w:rsidRPr="007F3EDB">
        <w:br/>
      </w:r>
    </w:p>
    <w:p w14:paraId="6B4AA959" w14:textId="77777777" w:rsidR="00E95EAE" w:rsidRPr="007F3EDB" w:rsidRDefault="00E95EAE" w:rsidP="00E95EAE">
      <w:pPr>
        <w:spacing w:after="240"/>
      </w:pPr>
      <w:r w:rsidRPr="007F3EDB">
        <w:t xml:space="preserve">Write the domain </w:t>
      </w:r>
      <w:r>
        <w:t xml:space="preserve">and range </w:t>
      </w:r>
      <w:r w:rsidRPr="007F3EDB">
        <w:t xml:space="preserve">of </w:t>
      </w:r>
      <w:r>
        <w:t>each</w:t>
      </w:r>
      <w:r w:rsidRPr="007F3EDB">
        <w:t xml:space="preserve"> graph as an inequality.</w:t>
      </w:r>
      <w:r w:rsidRPr="007F3EDB">
        <w:br/>
      </w:r>
      <w:r>
        <w:t xml:space="preserve">3. </w:t>
      </w:r>
      <w:r w:rsidR="00025F02">
        <w:rPr>
          <w:noProof/>
        </w:rPr>
        <w:drawing>
          <wp:inline distT="0" distB="0" distL="0" distR="0" wp14:anchorId="3C7CD0B4" wp14:editId="1B5F62DC">
            <wp:extent cx="1854557" cy="1828800"/>
            <wp:effectExtent l="0" t="0" r="0" b="0"/>
            <wp:docPr id="84" name="Picture 84" descr="Macintosh HD:Users:kimberleymstern:Documents:AAAAAA-CALC:X:EX1.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descr="Macintosh HD:Users:kimberleymstern:Documents:AAAAAA-CALC:X:EX1.2_3.png"/>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1854557" cy="1828800"/>
                    </a:xfrm>
                    <a:prstGeom prst="rect">
                      <a:avLst/>
                    </a:prstGeom>
                    <a:noFill/>
                    <a:ln>
                      <a:noFill/>
                    </a:ln>
                  </pic:spPr>
                </pic:pic>
              </a:graphicData>
            </a:graphic>
          </wp:inline>
        </w:drawing>
      </w:r>
      <w:r>
        <w:tab/>
      </w:r>
      <w:r w:rsidR="00F36F7D">
        <w:tab/>
      </w:r>
      <w:r>
        <w:t xml:space="preserve">4. </w:t>
      </w:r>
      <w:r w:rsidR="00025F02">
        <w:rPr>
          <w:noProof/>
        </w:rPr>
        <w:drawing>
          <wp:inline distT="0" distB="0" distL="0" distR="0" wp14:anchorId="356040C1" wp14:editId="48A0F3BF">
            <wp:extent cx="1865549" cy="1828800"/>
            <wp:effectExtent l="0" t="0" r="0" b="0"/>
            <wp:docPr id="85" name="Picture 85" descr="Macintosh HD:Users:kimberleymstern:Documents:AAAAAA-CALC:X:EX1.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descr="Macintosh HD:Users:kimberleymstern:Documents:AAAAAA-CALC:X:EX1.2_4.png"/>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1865549" cy="1828800"/>
                    </a:xfrm>
                    <a:prstGeom prst="rect">
                      <a:avLst/>
                    </a:prstGeom>
                    <a:noFill/>
                    <a:ln>
                      <a:noFill/>
                    </a:ln>
                  </pic:spPr>
                </pic:pic>
              </a:graphicData>
            </a:graphic>
          </wp:inline>
        </w:drawing>
      </w:r>
    </w:p>
    <w:p w14:paraId="2A4FACA0" w14:textId="77777777" w:rsidR="00F36F7D" w:rsidRDefault="00E95EAE" w:rsidP="00E95EAE">
      <w:r w:rsidRPr="007F3EDB">
        <w:t>Suppose that you are holding your toy submarine under the water. You release it and it begins to ascend. The graph models the depth of the submarine as a function of time</w:t>
      </w:r>
      <w:r>
        <w:t>, stopping once the sub surfaces</w:t>
      </w:r>
      <w:r w:rsidRPr="007F3EDB">
        <w:t>.</w:t>
      </w:r>
      <w:r>
        <w:t xml:space="preserve">  </w:t>
      </w:r>
      <w:r w:rsidRPr="007F3EDB">
        <w:t>What is the domain and range of the function in the graph?</w:t>
      </w:r>
    </w:p>
    <w:p w14:paraId="4D9E422D" w14:textId="77777777" w:rsidR="00E95EAE" w:rsidRDefault="00E95EAE" w:rsidP="00E95EAE">
      <w:r w:rsidRPr="007F3EDB">
        <w:br/>
      </w:r>
      <w:r>
        <w:t xml:space="preserve">5. </w:t>
      </w:r>
      <w:r w:rsidR="001B563E">
        <w:rPr>
          <w:noProof/>
        </w:rPr>
        <w:drawing>
          <wp:inline distT="0" distB="0" distL="0" distR="0" wp14:anchorId="61B3B2BD" wp14:editId="45DCDA05">
            <wp:extent cx="1772232" cy="1737360"/>
            <wp:effectExtent l="0" t="0" r="0" b="0"/>
            <wp:docPr id="86" name="Picture 86" descr="Macintosh HD:Users:kimberleymstern:Documents:AAAAAA-CALC:X:EX1.2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descr="Macintosh HD:Users:kimberleymstern:Documents:AAAAAA-CALC:X:EX1.2_5.png"/>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772232" cy="1737360"/>
                    </a:xfrm>
                    <a:prstGeom prst="rect">
                      <a:avLst/>
                    </a:prstGeom>
                    <a:noFill/>
                    <a:ln>
                      <a:noFill/>
                    </a:ln>
                  </pic:spPr>
                </pic:pic>
              </a:graphicData>
            </a:graphic>
          </wp:inline>
        </w:drawing>
      </w:r>
      <w:r>
        <w:tab/>
      </w:r>
      <w:r>
        <w:tab/>
        <w:t xml:space="preserve">6. </w:t>
      </w:r>
      <w:r w:rsidR="001B563E">
        <w:rPr>
          <w:noProof/>
        </w:rPr>
        <w:drawing>
          <wp:inline distT="0" distB="0" distL="0" distR="0" wp14:anchorId="44A4D818" wp14:editId="0302E83D">
            <wp:extent cx="1725378" cy="1737360"/>
            <wp:effectExtent l="0" t="0" r="0" b="0"/>
            <wp:docPr id="87" name="Picture 87" descr="Macintosh HD:Users:kimberleymstern:Documents:AAAAAA-CALC:X:EX1.2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descr="Macintosh HD:Users:kimberleymstern:Documents:AAAAAA-CALC:X:EX1.2_6.png"/>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1725378" cy="1737360"/>
                    </a:xfrm>
                    <a:prstGeom prst="rect">
                      <a:avLst/>
                    </a:prstGeom>
                    <a:noFill/>
                    <a:ln>
                      <a:noFill/>
                    </a:ln>
                  </pic:spPr>
                </pic:pic>
              </a:graphicData>
            </a:graphic>
          </wp:inline>
        </w:drawing>
      </w:r>
      <w:r w:rsidR="008E7581">
        <w:br/>
      </w:r>
      <w:r w:rsidR="008E7581">
        <w:br/>
      </w:r>
    </w:p>
    <w:p w14:paraId="4B5DA033" w14:textId="77777777" w:rsidR="00E95EAE" w:rsidRDefault="00E95EAE" w:rsidP="00E95EAE"/>
    <w:p w14:paraId="61D794EC" w14:textId="77777777" w:rsidR="00F36F7D" w:rsidRDefault="00F36F7D" w:rsidP="00E95EAE"/>
    <w:p w14:paraId="26791E1E" w14:textId="77777777" w:rsidR="00E95EAE" w:rsidRPr="007F3EDB" w:rsidRDefault="00E95EAE" w:rsidP="00E95EAE">
      <w:r w:rsidRPr="007F3EDB">
        <w:lastRenderedPageBreak/>
        <w:t>Find the domain of each function</w:t>
      </w:r>
    </w:p>
    <w:p w14:paraId="0F852C75" w14:textId="77777777" w:rsidR="00E95EAE" w:rsidRDefault="00E95EAE" w:rsidP="00E95EAE"/>
    <w:p w14:paraId="030749E4" w14:textId="77777777" w:rsidR="00E95EAE" w:rsidRDefault="00E95EAE" w:rsidP="00E95EAE">
      <w:r>
        <w:t xml:space="preserve">7. </w:t>
      </w:r>
      <w:r w:rsidRPr="005611EA">
        <w:rPr>
          <w:position w:val="-14"/>
        </w:rPr>
        <w:object w:dxaOrig="1560" w:dyaOrig="420" w14:anchorId="219425A2">
          <v:shape id="_x0000_i1241" type="#_x0000_t75" style="width:78.75pt;height:23.25pt" o:ole="">
            <v:imagedata r:id="rId474" o:title=""/>
          </v:shape>
          <o:OLEObject Type="Embed" ProgID="Equation.3" ShapeID="_x0000_i1241" DrawAspect="Content" ObjectID="_1690106866" r:id="rId475"/>
        </w:object>
      </w:r>
      <w:r>
        <w:tab/>
      </w:r>
      <w:r>
        <w:tab/>
      </w:r>
      <w:r>
        <w:tab/>
      </w:r>
      <w:r>
        <w:tab/>
        <w:t xml:space="preserve">8. </w:t>
      </w:r>
      <w:r w:rsidRPr="005611EA">
        <w:rPr>
          <w:position w:val="-14"/>
        </w:rPr>
        <w:object w:dxaOrig="1560" w:dyaOrig="420" w14:anchorId="4B74778B">
          <v:shape id="_x0000_i1242" type="#_x0000_t75" style="width:78.75pt;height:23.25pt" o:ole="">
            <v:imagedata r:id="rId476" o:title=""/>
          </v:shape>
          <o:OLEObject Type="Embed" ProgID="Equation.3" ShapeID="_x0000_i1242" DrawAspect="Content" ObjectID="_1690106867" r:id="rId477"/>
        </w:object>
      </w:r>
    </w:p>
    <w:p w14:paraId="49AA6AF2" w14:textId="77777777" w:rsidR="00E95EAE" w:rsidRDefault="00E95EAE" w:rsidP="00E95EAE"/>
    <w:p w14:paraId="29D5ABD2" w14:textId="77777777" w:rsidR="00E95EAE" w:rsidRDefault="00E95EAE" w:rsidP="00E95EAE">
      <w:r>
        <w:t xml:space="preserve">9. </w:t>
      </w:r>
      <w:r w:rsidRPr="005611EA">
        <w:rPr>
          <w:position w:val="-14"/>
        </w:rPr>
        <w:object w:dxaOrig="1900" w:dyaOrig="420" w14:anchorId="4E1AE91C">
          <v:shape id="_x0000_i1243" type="#_x0000_t75" style="width:96pt;height:23.25pt" o:ole="">
            <v:imagedata r:id="rId478" o:title=""/>
          </v:shape>
          <o:OLEObject Type="Embed" ProgID="Equation.3" ShapeID="_x0000_i1243" DrawAspect="Content" ObjectID="_1690106868" r:id="rId479"/>
        </w:object>
      </w:r>
      <w:r>
        <w:t xml:space="preserve"> </w:t>
      </w:r>
      <w:r>
        <w:tab/>
      </w:r>
      <w:r>
        <w:tab/>
      </w:r>
      <w:r>
        <w:tab/>
        <w:t xml:space="preserve">10. </w:t>
      </w:r>
      <w:r w:rsidRPr="005611EA">
        <w:rPr>
          <w:position w:val="-14"/>
        </w:rPr>
        <w:object w:dxaOrig="2000" w:dyaOrig="420" w14:anchorId="796DBA4C">
          <v:shape id="_x0000_i1244" type="#_x0000_t75" style="width:101.25pt;height:23.25pt" o:ole="">
            <v:imagedata r:id="rId480" o:title=""/>
          </v:shape>
          <o:OLEObject Type="Embed" ProgID="Equation.3" ShapeID="_x0000_i1244" DrawAspect="Content" ObjectID="_1690106869" r:id="rId481"/>
        </w:object>
      </w:r>
      <w:r>
        <w:t xml:space="preserve">   </w:t>
      </w:r>
    </w:p>
    <w:p w14:paraId="052D62F8" w14:textId="77777777" w:rsidR="00E95EAE" w:rsidRPr="00E530A1" w:rsidRDefault="00E95EAE" w:rsidP="00E95EAE"/>
    <w:p w14:paraId="393A891A" w14:textId="77777777" w:rsidR="00E95EAE" w:rsidRDefault="00E95EAE" w:rsidP="00E95EAE">
      <w:r>
        <w:t xml:space="preserve">11. </w:t>
      </w:r>
      <w:r w:rsidRPr="005611EA">
        <w:rPr>
          <w:position w:val="-24"/>
        </w:rPr>
        <w:object w:dxaOrig="1280" w:dyaOrig="620" w14:anchorId="019101BB">
          <v:shape id="_x0000_i1245" type="#_x0000_t75" style="width:63.75pt;height:30.75pt" o:ole="">
            <v:imagedata r:id="rId482" o:title=""/>
          </v:shape>
          <o:OLEObject Type="Embed" ProgID="Equation.3" ShapeID="_x0000_i1245" DrawAspect="Content" ObjectID="_1690106870" r:id="rId483"/>
        </w:object>
      </w:r>
      <w:r w:rsidRPr="007F3EDB">
        <w:t xml:space="preserve"> </w:t>
      </w:r>
      <w:r>
        <w:t xml:space="preserve"> </w:t>
      </w:r>
      <w:r>
        <w:tab/>
      </w:r>
      <w:r>
        <w:tab/>
      </w:r>
      <w:r>
        <w:tab/>
      </w:r>
      <w:r>
        <w:tab/>
        <w:t xml:space="preserve">12. </w:t>
      </w:r>
      <w:r w:rsidRPr="005611EA">
        <w:rPr>
          <w:position w:val="-24"/>
        </w:rPr>
        <w:object w:dxaOrig="1280" w:dyaOrig="620" w14:anchorId="32FC09D3">
          <v:shape id="_x0000_i1246" type="#_x0000_t75" style="width:63.75pt;height:30.75pt" o:ole="">
            <v:imagedata r:id="rId484" o:title=""/>
          </v:shape>
          <o:OLEObject Type="Embed" ProgID="Equation.3" ShapeID="_x0000_i1246" DrawAspect="Content" ObjectID="_1690106871" r:id="rId485"/>
        </w:object>
      </w:r>
      <w:r w:rsidRPr="007F3EDB">
        <w:t xml:space="preserve"> </w:t>
      </w:r>
    </w:p>
    <w:p w14:paraId="15AA8F74" w14:textId="77777777" w:rsidR="00E95EAE" w:rsidRDefault="00E95EAE" w:rsidP="00E95EAE"/>
    <w:p w14:paraId="4B4E02EC" w14:textId="77777777" w:rsidR="00E95EAE" w:rsidRPr="007F3EDB" w:rsidRDefault="00E95EAE" w:rsidP="00E95EAE">
      <w:r>
        <w:t xml:space="preserve">13. </w:t>
      </w:r>
      <w:r w:rsidRPr="005611EA">
        <w:rPr>
          <w:position w:val="-24"/>
        </w:rPr>
        <w:object w:dxaOrig="1440" w:dyaOrig="620" w14:anchorId="0A11A18C">
          <v:shape id="_x0000_i1247" type="#_x0000_t75" style="width:1in;height:30.75pt" o:ole="">
            <v:imagedata r:id="rId486" o:title=""/>
          </v:shape>
          <o:OLEObject Type="Embed" ProgID="Equation.3" ShapeID="_x0000_i1247" DrawAspect="Content" ObjectID="_1690106872" r:id="rId487"/>
        </w:object>
      </w:r>
      <w:r>
        <w:t xml:space="preserve"> </w:t>
      </w:r>
      <w:r>
        <w:tab/>
      </w:r>
      <w:r>
        <w:tab/>
      </w:r>
      <w:r>
        <w:tab/>
      </w:r>
      <w:r>
        <w:tab/>
        <w:t xml:space="preserve">14. </w:t>
      </w:r>
      <w:r w:rsidRPr="005611EA">
        <w:rPr>
          <w:position w:val="-24"/>
        </w:rPr>
        <w:object w:dxaOrig="1420" w:dyaOrig="620" w14:anchorId="616F382F">
          <v:shape id="_x0000_i1248" type="#_x0000_t75" style="width:71.25pt;height:30.75pt" o:ole="">
            <v:imagedata r:id="rId488" o:title=""/>
          </v:shape>
          <o:OLEObject Type="Embed" ProgID="Equation.3" ShapeID="_x0000_i1248" DrawAspect="Content" ObjectID="_1690106873" r:id="rId489"/>
        </w:object>
      </w:r>
    </w:p>
    <w:p w14:paraId="0AD2F0E7" w14:textId="77777777" w:rsidR="00E95EAE" w:rsidRPr="00E530A1" w:rsidRDefault="00E95EAE" w:rsidP="00E95EAE">
      <w:pPr>
        <w:ind w:left="-675"/>
      </w:pPr>
    </w:p>
    <w:p w14:paraId="5970873D" w14:textId="77777777" w:rsidR="00E95EAE" w:rsidRPr="007F3EDB" w:rsidRDefault="00E95EAE" w:rsidP="00E95EAE">
      <w:r>
        <w:t xml:space="preserve">15. </w:t>
      </w:r>
      <w:r w:rsidRPr="005611EA">
        <w:rPr>
          <w:position w:val="-24"/>
        </w:rPr>
        <w:object w:dxaOrig="1500" w:dyaOrig="680" w14:anchorId="02CB4DBD">
          <v:shape id="_x0000_i1249" type="#_x0000_t75" style="width:75pt;height:33.75pt" o:ole="">
            <v:imagedata r:id="rId490" o:title=""/>
          </v:shape>
          <o:OLEObject Type="Embed" ProgID="Equation.3" ShapeID="_x0000_i1249" DrawAspect="Content" ObjectID="_1690106874" r:id="rId491"/>
        </w:object>
      </w:r>
      <w:r>
        <w:tab/>
      </w:r>
      <w:r>
        <w:tab/>
      </w:r>
      <w:r>
        <w:tab/>
      </w:r>
      <w:r>
        <w:tab/>
        <w:t xml:space="preserve">16. </w:t>
      </w:r>
      <w:r w:rsidRPr="005611EA">
        <w:rPr>
          <w:position w:val="-24"/>
        </w:rPr>
        <w:object w:dxaOrig="1480" w:dyaOrig="680" w14:anchorId="4C72019C">
          <v:shape id="_x0000_i1250" type="#_x0000_t75" style="width:72.75pt;height:33.75pt" o:ole="">
            <v:imagedata r:id="rId492" o:title=""/>
          </v:shape>
          <o:OLEObject Type="Embed" ProgID="Equation.3" ShapeID="_x0000_i1250" DrawAspect="Content" ObjectID="_1690106875" r:id="rId493"/>
        </w:object>
      </w:r>
      <w:r w:rsidRPr="007F3EDB">
        <w:t xml:space="preserve"> </w:t>
      </w:r>
    </w:p>
    <w:p w14:paraId="4D010746" w14:textId="77777777" w:rsidR="00E95EAE" w:rsidRPr="00E530A1" w:rsidRDefault="00E95EAE" w:rsidP="00E95EAE">
      <w:pPr>
        <w:ind w:left="-675"/>
      </w:pPr>
    </w:p>
    <w:p w14:paraId="3B80F9A6" w14:textId="77777777" w:rsidR="00E95EAE" w:rsidRPr="007F3EDB" w:rsidRDefault="00E95EAE" w:rsidP="00E95EAE">
      <w:r>
        <w:t xml:space="preserve">17. </w:t>
      </w:r>
      <w:r w:rsidRPr="005611EA">
        <w:rPr>
          <w:position w:val="-24"/>
        </w:rPr>
        <w:object w:dxaOrig="1920" w:dyaOrig="620" w14:anchorId="4CB48F1F">
          <v:shape id="_x0000_i1251" type="#_x0000_t75" style="width:97.5pt;height:30.75pt" o:ole="">
            <v:imagedata r:id="rId494" o:title=""/>
          </v:shape>
          <o:OLEObject Type="Embed" ProgID="Equation.3" ShapeID="_x0000_i1251" DrawAspect="Content" ObjectID="_1690106876" r:id="rId495"/>
        </w:object>
      </w:r>
      <w:r>
        <w:t xml:space="preserve"> </w:t>
      </w:r>
      <w:r>
        <w:tab/>
      </w:r>
      <w:r>
        <w:tab/>
      </w:r>
      <w:r>
        <w:tab/>
        <w:t xml:space="preserve">18. </w:t>
      </w:r>
      <w:r w:rsidRPr="005611EA">
        <w:rPr>
          <w:position w:val="-24"/>
        </w:rPr>
        <w:object w:dxaOrig="1800" w:dyaOrig="620" w14:anchorId="45E373C0">
          <v:shape id="_x0000_i1252" type="#_x0000_t75" style="width:90pt;height:30.75pt" o:ole="">
            <v:imagedata r:id="rId496" o:title=""/>
          </v:shape>
          <o:OLEObject Type="Embed" ProgID="Equation.3" ShapeID="_x0000_i1252" DrawAspect="Content" ObjectID="_1690106877" r:id="rId497"/>
        </w:object>
      </w:r>
    </w:p>
    <w:p w14:paraId="5DF61A63" w14:textId="77777777" w:rsidR="00E95EAE" w:rsidRDefault="00E95EAE" w:rsidP="00E95EAE">
      <w:pPr>
        <w:ind w:left="-675"/>
      </w:pPr>
    </w:p>
    <w:p w14:paraId="455F33F0" w14:textId="77777777" w:rsidR="00E95EAE" w:rsidRDefault="00E95EAE" w:rsidP="00E95EAE"/>
    <w:p w14:paraId="70584E35" w14:textId="77777777" w:rsidR="00E95EAE" w:rsidRPr="007F3EDB" w:rsidRDefault="00E95EAE" w:rsidP="00E95EAE"/>
    <w:p w14:paraId="06BD4729" w14:textId="77777777" w:rsidR="00E95EAE" w:rsidRPr="007F3EDB" w:rsidRDefault="00E95EAE" w:rsidP="00E95EAE">
      <w:r w:rsidRPr="007F3EDB">
        <w:t xml:space="preserve">Given </w:t>
      </w:r>
      <w:r>
        <w:t xml:space="preserve">each function, evaluate: </w:t>
      </w:r>
      <w:r w:rsidRPr="005611EA">
        <w:rPr>
          <w:position w:val="-10"/>
        </w:rPr>
        <w:object w:dxaOrig="639" w:dyaOrig="320" w14:anchorId="41DC5E46">
          <v:shape id="_x0000_i1253" type="#_x0000_t75" style="width:33pt;height:15pt" o:ole="">
            <v:imagedata r:id="rId498" o:title=""/>
          </v:shape>
          <o:OLEObject Type="Embed" ProgID="Equation.3" ShapeID="_x0000_i1253" DrawAspect="Content" ObjectID="_1690106878" r:id="rId499"/>
        </w:object>
      </w:r>
      <w:r>
        <w:t>,</w:t>
      </w:r>
      <w:r w:rsidRPr="007F3EDB">
        <w:t xml:space="preserve"> </w:t>
      </w:r>
      <w:r w:rsidRPr="005611EA">
        <w:rPr>
          <w:position w:val="-10"/>
        </w:rPr>
        <w:object w:dxaOrig="520" w:dyaOrig="320" w14:anchorId="3E196EE2">
          <v:shape id="_x0000_i1254" type="#_x0000_t75" style="width:26.25pt;height:15pt" o:ole="">
            <v:imagedata r:id="rId500" o:title=""/>
          </v:shape>
          <o:OLEObject Type="Embed" ProgID="Equation.3" ShapeID="_x0000_i1254" DrawAspect="Content" ObjectID="_1690106879" r:id="rId501"/>
        </w:object>
      </w:r>
      <w:r>
        <w:t>,</w:t>
      </w:r>
      <w:r w:rsidRPr="007F3EDB">
        <w:t xml:space="preserve"> </w:t>
      </w:r>
      <w:r w:rsidRPr="005611EA">
        <w:rPr>
          <w:position w:val="-10"/>
        </w:rPr>
        <w:object w:dxaOrig="540" w:dyaOrig="320" w14:anchorId="70BFAA91">
          <v:shape id="_x0000_i1255" type="#_x0000_t75" style="width:27pt;height:15pt" o:ole="">
            <v:imagedata r:id="rId502" o:title=""/>
          </v:shape>
          <o:OLEObject Type="Embed" ProgID="Equation.3" ShapeID="_x0000_i1255" DrawAspect="Content" ObjectID="_1690106880" r:id="rId503"/>
        </w:object>
      </w:r>
      <w:r>
        <w:t xml:space="preserve">, </w:t>
      </w:r>
      <w:r w:rsidRPr="005611EA">
        <w:rPr>
          <w:position w:val="-10"/>
        </w:rPr>
        <w:object w:dxaOrig="540" w:dyaOrig="320" w14:anchorId="03FF6E0C">
          <v:shape id="_x0000_i1256" type="#_x0000_t75" style="width:27pt;height:15pt" o:ole="">
            <v:imagedata r:id="rId504" o:title=""/>
          </v:shape>
          <o:OLEObject Type="Embed" ProgID="Equation.3" ShapeID="_x0000_i1256" DrawAspect="Content" ObjectID="_1690106881" r:id="rId505"/>
        </w:object>
      </w:r>
    </w:p>
    <w:p w14:paraId="265FA5C5" w14:textId="77777777" w:rsidR="00E95EAE" w:rsidRDefault="00E95EAE" w:rsidP="00E95EAE">
      <w:r>
        <w:t xml:space="preserve">19. </w:t>
      </w:r>
      <w:r w:rsidRPr="005611EA">
        <w:rPr>
          <w:position w:val="-30"/>
        </w:rPr>
        <w:object w:dxaOrig="2640" w:dyaOrig="720" w14:anchorId="792D6F17">
          <v:shape id="_x0000_i1257" type="#_x0000_t75" style="width:132pt;height:36.75pt" o:ole="">
            <v:imagedata r:id="rId506" o:title=""/>
          </v:shape>
          <o:OLEObject Type="Embed" ProgID="Equation.3" ShapeID="_x0000_i1257" DrawAspect="Content" ObjectID="_1690106882" r:id="rId507"/>
        </w:object>
      </w:r>
      <w:r w:rsidRPr="007F3EDB">
        <w:t xml:space="preserve"> </w:t>
      </w:r>
      <w:r>
        <w:t xml:space="preserve"> </w:t>
      </w:r>
      <w:r>
        <w:tab/>
      </w:r>
      <w:r>
        <w:tab/>
        <w:t xml:space="preserve">20. </w:t>
      </w:r>
      <w:r w:rsidRPr="005611EA">
        <w:rPr>
          <w:position w:val="-30"/>
        </w:rPr>
        <w:object w:dxaOrig="2720" w:dyaOrig="720" w14:anchorId="5F0BB00D">
          <v:shape id="_x0000_i1258" type="#_x0000_t75" style="width:135pt;height:36.75pt" o:ole="">
            <v:imagedata r:id="rId508" o:title=""/>
          </v:shape>
          <o:OLEObject Type="Embed" ProgID="Equation.3" ShapeID="_x0000_i1258" DrawAspect="Content" ObjectID="_1690106883" r:id="rId509"/>
        </w:object>
      </w:r>
      <w:r w:rsidRPr="007F3EDB">
        <w:t xml:space="preserve"> </w:t>
      </w:r>
    </w:p>
    <w:p w14:paraId="3E67410C" w14:textId="77777777" w:rsidR="00E95EAE" w:rsidRDefault="00E95EAE" w:rsidP="00E95EAE"/>
    <w:p w14:paraId="1A3731F8" w14:textId="77777777" w:rsidR="00E95EAE" w:rsidRDefault="00E95EAE" w:rsidP="00E95EAE">
      <w:pPr>
        <w:spacing w:after="240"/>
      </w:pPr>
      <w:r>
        <w:t xml:space="preserve">21. </w:t>
      </w:r>
      <w:r w:rsidRPr="005611EA">
        <w:rPr>
          <w:position w:val="-34"/>
        </w:rPr>
        <w:object w:dxaOrig="2920" w:dyaOrig="800" w14:anchorId="5E6DD5BC">
          <v:shape id="_x0000_i1259" type="#_x0000_t75" style="width:146.25pt;height:39pt" o:ole="">
            <v:imagedata r:id="rId510" o:title=""/>
          </v:shape>
          <o:OLEObject Type="Embed" ProgID="Equation.3" ShapeID="_x0000_i1259" DrawAspect="Content" ObjectID="_1690106884" r:id="rId511"/>
        </w:object>
      </w:r>
      <w:r w:rsidRPr="007F3EDB">
        <w:t xml:space="preserve"> </w:t>
      </w:r>
      <w:r>
        <w:tab/>
      </w:r>
      <w:r>
        <w:tab/>
        <w:t xml:space="preserve">22. </w:t>
      </w:r>
      <w:r w:rsidRPr="005611EA">
        <w:rPr>
          <w:position w:val="-36"/>
        </w:rPr>
        <w:object w:dxaOrig="2600" w:dyaOrig="840" w14:anchorId="36AD8688">
          <v:shape id="_x0000_i1260" type="#_x0000_t75" style="width:129pt;height:42pt" o:ole="">
            <v:imagedata r:id="rId512" o:title=""/>
          </v:shape>
          <o:OLEObject Type="Embed" ProgID="Equation.3" ShapeID="_x0000_i1260" DrawAspect="Content" ObjectID="_1690106885" r:id="rId513"/>
        </w:object>
      </w:r>
      <w:r w:rsidRPr="007F3EDB">
        <w:t xml:space="preserve"> </w:t>
      </w:r>
    </w:p>
    <w:p w14:paraId="5284AAF1" w14:textId="77777777" w:rsidR="00E95EAE" w:rsidRDefault="00E95EAE" w:rsidP="00E95EAE">
      <w:pPr>
        <w:spacing w:after="240"/>
      </w:pPr>
      <w:r>
        <w:t xml:space="preserve">23. </w:t>
      </w:r>
      <w:r w:rsidRPr="005611EA">
        <w:rPr>
          <w:position w:val="-50"/>
        </w:rPr>
        <w:object w:dxaOrig="2640" w:dyaOrig="1120" w14:anchorId="3A0EE533">
          <v:shape id="_x0000_i1261" type="#_x0000_t75" style="width:132pt;height:55.5pt" o:ole="">
            <v:imagedata r:id="rId514" o:title=""/>
          </v:shape>
          <o:OLEObject Type="Embed" ProgID="Equation.3" ShapeID="_x0000_i1261" DrawAspect="Content" ObjectID="_1690106886" r:id="rId515"/>
        </w:object>
      </w:r>
      <w:r w:rsidRPr="007F3EDB">
        <w:t xml:space="preserve"> </w:t>
      </w:r>
      <w:r>
        <w:tab/>
      </w:r>
      <w:r>
        <w:tab/>
        <w:t xml:space="preserve">24. </w:t>
      </w:r>
      <w:r w:rsidRPr="005611EA">
        <w:rPr>
          <w:position w:val="-52"/>
        </w:rPr>
        <w:object w:dxaOrig="2920" w:dyaOrig="1160" w14:anchorId="687BAE8A">
          <v:shape id="_x0000_i1262" type="#_x0000_t75" style="width:146.25pt;height:58.5pt" o:ole="">
            <v:imagedata r:id="rId516" o:title=""/>
          </v:shape>
          <o:OLEObject Type="Embed" ProgID="Equation.3" ShapeID="_x0000_i1262" DrawAspect="Content" ObjectID="_1690106887" r:id="rId517"/>
        </w:object>
      </w:r>
    </w:p>
    <w:p w14:paraId="469ED410" w14:textId="77777777" w:rsidR="00E95EAE" w:rsidRDefault="00E95EAE" w:rsidP="00E95EAE">
      <w:pPr>
        <w:spacing w:after="240"/>
      </w:pPr>
    </w:p>
    <w:p w14:paraId="563A54F5" w14:textId="77777777" w:rsidR="00E95EAE" w:rsidRDefault="00E95EAE" w:rsidP="00E95EAE">
      <w:pPr>
        <w:spacing w:after="240"/>
      </w:pPr>
    </w:p>
    <w:p w14:paraId="16DA3178" w14:textId="77777777" w:rsidR="00E95EAE" w:rsidRDefault="00E95EAE" w:rsidP="00E95EAE">
      <w:pPr>
        <w:spacing w:after="240"/>
      </w:pPr>
    </w:p>
    <w:p w14:paraId="4BA882BD" w14:textId="77777777" w:rsidR="00E95EAE" w:rsidRDefault="00E95EAE" w:rsidP="00E95EAE">
      <w:pPr>
        <w:spacing w:after="240"/>
      </w:pPr>
    </w:p>
    <w:p w14:paraId="1AAC64B4" w14:textId="77777777" w:rsidR="00E95EAE" w:rsidRDefault="00E95EAE" w:rsidP="00E95EAE">
      <w:pPr>
        <w:spacing w:after="240"/>
      </w:pPr>
    </w:p>
    <w:p w14:paraId="62A01146" w14:textId="77777777" w:rsidR="00E95EAE" w:rsidRDefault="00E95EAE" w:rsidP="00E95EAE">
      <w:pPr>
        <w:spacing w:after="240"/>
        <w:rPr>
          <w:noProof/>
        </w:rPr>
      </w:pPr>
      <w:r>
        <w:lastRenderedPageBreak/>
        <w:t>Write a formula for the</w:t>
      </w:r>
      <w:r w:rsidRPr="007F3EDB">
        <w:t xml:space="preserve"> piecewise function graphed below.</w:t>
      </w:r>
      <w:r w:rsidRPr="007F3EDB">
        <w:br/>
      </w:r>
      <w:r>
        <w:t>25.</w:t>
      </w:r>
      <w:r w:rsidR="008E7581">
        <w:rPr>
          <w:noProof/>
        </w:rPr>
        <w:drawing>
          <wp:inline distT="0" distB="0" distL="0" distR="0" wp14:anchorId="6BE3DC3E" wp14:editId="1F8516E2">
            <wp:extent cx="2123713" cy="1737360"/>
            <wp:effectExtent l="0" t="0" r="0" b="0"/>
            <wp:docPr id="127" name="Picture 127" descr="Macintosh HD:Users:kimberleymstern:Documents:AAAAAA-CALC:X:EX1.2_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descr="Macintosh HD:Users:kimberleymstern:Documents:AAAAAA-CALC:X:EX1.2_25.png"/>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2123713" cy="1737360"/>
                    </a:xfrm>
                    <a:prstGeom prst="rect">
                      <a:avLst/>
                    </a:prstGeom>
                    <a:noFill/>
                    <a:ln>
                      <a:noFill/>
                    </a:ln>
                  </pic:spPr>
                </pic:pic>
              </a:graphicData>
            </a:graphic>
          </wp:inline>
        </w:drawing>
      </w:r>
      <w:r>
        <w:rPr>
          <w:noProof/>
        </w:rPr>
        <w:tab/>
      </w:r>
      <w:r>
        <w:t>26.</w:t>
      </w:r>
      <w:r w:rsidR="008E7581">
        <w:rPr>
          <w:noProof/>
        </w:rPr>
        <w:drawing>
          <wp:inline distT="0" distB="0" distL="0" distR="0" wp14:anchorId="4FCBA65B" wp14:editId="52B9CB1F">
            <wp:extent cx="2079531" cy="1737360"/>
            <wp:effectExtent l="0" t="0" r="0" b="0"/>
            <wp:docPr id="128" name="Picture 128" descr="Macintosh HD:Users:kimberleymstern:Documents:AAAAAA-CALC:X:EX1.2_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descr="Macintosh HD:Users:kimberleymstern:Documents:AAAAAA-CALC:X:EX1.2_26.png"/>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2079531" cy="1737360"/>
                    </a:xfrm>
                    <a:prstGeom prst="rect">
                      <a:avLst/>
                    </a:prstGeom>
                    <a:noFill/>
                    <a:ln>
                      <a:noFill/>
                    </a:ln>
                  </pic:spPr>
                </pic:pic>
              </a:graphicData>
            </a:graphic>
          </wp:inline>
        </w:drawing>
      </w:r>
    </w:p>
    <w:p w14:paraId="31C39A00" w14:textId="77777777" w:rsidR="00E95EAE" w:rsidRDefault="00E95EAE" w:rsidP="002A3C6D">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after="240"/>
      </w:pPr>
      <w:r>
        <w:t>27.</w:t>
      </w:r>
      <w:r w:rsidRPr="003A4B2E">
        <w:t xml:space="preserve"> </w:t>
      </w:r>
      <w:r w:rsidR="007A470D">
        <w:rPr>
          <w:noProof/>
        </w:rPr>
        <w:drawing>
          <wp:inline distT="0" distB="0" distL="0" distR="0" wp14:anchorId="3CB24AD7" wp14:editId="1EEDE722">
            <wp:extent cx="2065208" cy="1737360"/>
            <wp:effectExtent l="0" t="0" r="0" b="0"/>
            <wp:docPr id="129" name="Picture 129" descr="Macintosh HD:Users:kimberleymstern:Documents:AAAAAA-CALC:X:EX1.2_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descr="Macintosh HD:Users:kimberleymstern:Documents:AAAAAA-CALC:X:EX1.2_27.png"/>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2065208" cy="1737360"/>
                    </a:xfrm>
                    <a:prstGeom prst="rect">
                      <a:avLst/>
                    </a:prstGeom>
                    <a:noFill/>
                    <a:ln>
                      <a:noFill/>
                    </a:ln>
                  </pic:spPr>
                </pic:pic>
              </a:graphicData>
            </a:graphic>
          </wp:inline>
        </w:drawing>
      </w:r>
      <w:r>
        <w:tab/>
        <w:t>28.</w:t>
      </w:r>
      <w:r w:rsidR="007A470D">
        <w:rPr>
          <w:noProof/>
        </w:rPr>
        <w:drawing>
          <wp:inline distT="0" distB="0" distL="0" distR="0" wp14:anchorId="27C8D2B4" wp14:editId="5E480494">
            <wp:extent cx="2093554" cy="1737360"/>
            <wp:effectExtent l="0" t="0" r="0" b="0"/>
            <wp:docPr id="130" name="Picture 130" descr="Macintosh HD:Users:kimberleymstern:Documents:AAAAAA-CALC:X:EX1.2_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descr="Macintosh HD:Users:kimberleymstern:Documents:AAAAAA-CALC:X:EX1.2_28.png"/>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2093554" cy="1737360"/>
                    </a:xfrm>
                    <a:prstGeom prst="rect">
                      <a:avLst/>
                    </a:prstGeom>
                    <a:noFill/>
                    <a:ln>
                      <a:noFill/>
                    </a:ln>
                  </pic:spPr>
                </pic:pic>
              </a:graphicData>
            </a:graphic>
          </wp:inline>
        </w:drawing>
      </w:r>
      <w:r w:rsidR="002A3C6D">
        <w:tab/>
      </w:r>
      <w:r w:rsidR="002A3C6D">
        <w:tab/>
      </w:r>
    </w:p>
    <w:p w14:paraId="37F7B73C" w14:textId="77777777" w:rsidR="002A3C6D" w:rsidRPr="007F3EDB" w:rsidRDefault="002A3C6D" w:rsidP="002A3C6D">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8640"/>
        </w:tabs>
        <w:spacing w:after="240"/>
        <w:rPr>
          <w:noProof/>
        </w:rPr>
      </w:pPr>
      <w:r>
        <w:t xml:space="preserve">29. </w:t>
      </w:r>
      <w:r w:rsidR="00312186">
        <w:rPr>
          <w:noProof/>
        </w:rPr>
        <w:drawing>
          <wp:inline distT="0" distB="0" distL="0" distR="0" wp14:anchorId="0BE47CA8" wp14:editId="578EF92B">
            <wp:extent cx="2171072" cy="173736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2"/>
                    <a:stretch>
                      <a:fillRect/>
                    </a:stretch>
                  </pic:blipFill>
                  <pic:spPr>
                    <a:xfrm>
                      <a:off x="0" y="0"/>
                      <a:ext cx="2171072" cy="1737360"/>
                    </a:xfrm>
                    <a:prstGeom prst="rect">
                      <a:avLst/>
                    </a:prstGeom>
                  </pic:spPr>
                </pic:pic>
              </a:graphicData>
            </a:graphic>
          </wp:inline>
        </w:drawing>
      </w:r>
      <w:r w:rsidR="00312186">
        <w:tab/>
        <w:t>30.</w:t>
      </w:r>
      <w:r w:rsidR="00312186">
        <w:rPr>
          <w:noProof/>
        </w:rPr>
        <w:drawing>
          <wp:inline distT="0" distB="0" distL="0" distR="0" wp14:anchorId="22F9D30B" wp14:editId="65222077">
            <wp:extent cx="2051215" cy="17373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3"/>
                    <a:stretch>
                      <a:fillRect/>
                    </a:stretch>
                  </pic:blipFill>
                  <pic:spPr>
                    <a:xfrm>
                      <a:off x="0" y="0"/>
                      <a:ext cx="2051215" cy="1737360"/>
                    </a:xfrm>
                    <a:prstGeom prst="rect">
                      <a:avLst/>
                    </a:prstGeom>
                  </pic:spPr>
                </pic:pic>
              </a:graphicData>
            </a:graphic>
          </wp:inline>
        </w:drawing>
      </w:r>
    </w:p>
    <w:p w14:paraId="353D4C58" w14:textId="77777777" w:rsidR="00E95EAE" w:rsidRDefault="00E95EAE" w:rsidP="00E95EAE">
      <w:r w:rsidRPr="007F3EDB">
        <w:t>Sketch a graph of</w:t>
      </w:r>
      <w:r>
        <w:t xml:space="preserve"> each piecewise function</w:t>
      </w:r>
    </w:p>
    <w:p w14:paraId="0BA693C1" w14:textId="77777777" w:rsidR="00E95EAE" w:rsidRDefault="00E95EAE" w:rsidP="00E95EAE">
      <w:pPr>
        <w:spacing w:after="240"/>
      </w:pPr>
      <w:r>
        <w:t xml:space="preserve">31. </w:t>
      </w:r>
      <w:r w:rsidRPr="005611EA">
        <w:rPr>
          <w:position w:val="-32"/>
        </w:rPr>
        <w:object w:dxaOrig="2260" w:dyaOrig="760" w14:anchorId="69445C68">
          <v:shape id="_x0000_i1263" type="#_x0000_t75" style="width:113.25pt;height:38.25pt" o:ole="">
            <v:imagedata r:id="rId524" o:title=""/>
          </v:shape>
          <o:OLEObject Type="Embed" ProgID="Equation.3" ShapeID="_x0000_i1263" DrawAspect="Content" ObjectID="_1690106888" r:id="rId525"/>
        </w:object>
      </w:r>
      <w:r w:rsidRPr="007F3EDB">
        <w:t xml:space="preserve"> </w:t>
      </w:r>
      <w:r>
        <w:tab/>
      </w:r>
      <w:r>
        <w:tab/>
      </w:r>
      <w:r>
        <w:tab/>
        <w:t xml:space="preserve">32. </w:t>
      </w:r>
      <w:r w:rsidRPr="005611EA">
        <w:rPr>
          <w:position w:val="-34"/>
        </w:rPr>
        <w:object w:dxaOrig="2360" w:dyaOrig="800" w14:anchorId="7E99E030">
          <v:shape id="_x0000_i1264" type="#_x0000_t75" style="width:117.75pt;height:39pt" o:ole="">
            <v:imagedata r:id="rId526" o:title=""/>
          </v:shape>
          <o:OLEObject Type="Embed" ProgID="Equation.3" ShapeID="_x0000_i1264" DrawAspect="Content" ObjectID="_1690106889" r:id="rId527"/>
        </w:object>
      </w:r>
      <w:r w:rsidRPr="007F3EDB">
        <w:t xml:space="preserve"> </w:t>
      </w:r>
    </w:p>
    <w:p w14:paraId="107F070B" w14:textId="77777777" w:rsidR="00E95EAE" w:rsidRDefault="00E95EAE" w:rsidP="00E95EAE">
      <w:pPr>
        <w:spacing w:after="240"/>
      </w:pPr>
      <w:r>
        <w:t xml:space="preserve">33. </w:t>
      </w:r>
      <w:r w:rsidRPr="005611EA">
        <w:rPr>
          <w:position w:val="-32"/>
        </w:rPr>
        <w:object w:dxaOrig="2520" w:dyaOrig="760" w14:anchorId="703A8C8B">
          <v:shape id="_x0000_i1265" type="#_x0000_t75" style="width:126.75pt;height:38.25pt" o:ole="">
            <v:imagedata r:id="rId528" o:title=""/>
          </v:shape>
          <o:OLEObject Type="Embed" ProgID="Equation.3" ShapeID="_x0000_i1265" DrawAspect="Content" ObjectID="_1690106890" r:id="rId529"/>
        </w:object>
      </w:r>
      <w:r w:rsidRPr="007F3EDB">
        <w:t xml:space="preserve"> </w:t>
      </w:r>
      <w:r>
        <w:tab/>
      </w:r>
      <w:r>
        <w:tab/>
        <w:t xml:space="preserve">34. </w:t>
      </w:r>
      <w:r w:rsidRPr="005611EA">
        <w:rPr>
          <w:position w:val="-30"/>
        </w:rPr>
        <w:object w:dxaOrig="2420" w:dyaOrig="720" w14:anchorId="112E9B1F">
          <v:shape id="_x0000_i1266" type="#_x0000_t75" style="width:120pt;height:36.75pt" o:ole="">
            <v:imagedata r:id="rId530" o:title=""/>
          </v:shape>
          <o:OLEObject Type="Embed" ProgID="Equation.3" ShapeID="_x0000_i1266" DrawAspect="Content" ObjectID="_1690106891" r:id="rId531"/>
        </w:object>
      </w:r>
      <w:r w:rsidRPr="007F3EDB">
        <w:t xml:space="preserve"> </w:t>
      </w:r>
    </w:p>
    <w:p w14:paraId="743DDFC0" w14:textId="77777777" w:rsidR="00E95EAE" w:rsidRPr="005611EA" w:rsidRDefault="00E95EAE" w:rsidP="00E95EAE">
      <w:r>
        <w:t xml:space="preserve">35. </w:t>
      </w:r>
      <w:r w:rsidRPr="005611EA">
        <w:rPr>
          <w:position w:val="-50"/>
        </w:rPr>
        <w:object w:dxaOrig="3060" w:dyaOrig="1120" w14:anchorId="4401BA05">
          <v:shape id="_x0000_i1267" type="#_x0000_t75" style="width:154.5pt;height:55.5pt" o:ole="">
            <v:imagedata r:id="rId532" o:title=""/>
          </v:shape>
          <o:OLEObject Type="Embed" ProgID="Equation.3" ShapeID="_x0000_i1267" DrawAspect="Content" ObjectID="_1690106892" r:id="rId533"/>
        </w:object>
      </w:r>
      <w:r w:rsidRPr="007F3EDB">
        <w:t xml:space="preserve"> </w:t>
      </w:r>
      <w:r>
        <w:tab/>
      </w:r>
      <w:r>
        <w:tab/>
        <w:t xml:space="preserve">36. </w:t>
      </w:r>
      <w:r w:rsidRPr="005611EA">
        <w:rPr>
          <w:position w:val="-50"/>
        </w:rPr>
        <w:object w:dxaOrig="2960" w:dyaOrig="1120" w14:anchorId="114A2FC8">
          <v:shape id="_x0000_i1268" type="#_x0000_t75" style="width:147pt;height:55.5pt" o:ole="">
            <v:imagedata r:id="rId534" o:title=""/>
          </v:shape>
          <o:OLEObject Type="Embed" ProgID="Equation.3" ShapeID="_x0000_i1268" DrawAspect="Content" ObjectID="_1690106893" r:id="rId535"/>
        </w:object>
      </w:r>
      <w:r w:rsidRPr="007F3EDB">
        <w:t xml:space="preserve"> </w:t>
      </w:r>
      <w:r w:rsidRPr="005611EA">
        <w:t xml:space="preserve"> </w:t>
      </w:r>
    </w:p>
    <w:p w14:paraId="04BDAFC8" w14:textId="77777777" w:rsidR="00E95EAE" w:rsidRDefault="00E95EAE" w:rsidP="00E95EAE">
      <w:pPr>
        <w:sectPr w:rsidR="00E95EAE" w:rsidSect="00E95EAE">
          <w:pgSz w:w="12240" w:h="15840"/>
          <w:pgMar w:top="1440" w:right="1440" w:bottom="1440" w:left="1440" w:header="720" w:footer="720" w:gutter="720"/>
          <w:cols w:space="720"/>
          <w:docGrid w:linePitch="360"/>
        </w:sectPr>
      </w:pPr>
    </w:p>
    <w:p w14:paraId="7C0D35D6" w14:textId="77777777" w:rsidR="00E95EAE" w:rsidRDefault="00E95EAE" w:rsidP="00E95EAE">
      <w:pPr>
        <w:pStyle w:val="Heading2"/>
      </w:pPr>
      <w:bookmarkStart w:id="12" w:name="_Toc299028288"/>
      <w:bookmarkStart w:id="13" w:name="_Toc271805624"/>
      <w:r>
        <w:lastRenderedPageBreak/>
        <w:t>Section 1.3 Rates of Change and Behavior of Graphs</w:t>
      </w:r>
      <w:bookmarkEnd w:id="12"/>
    </w:p>
    <w:p w14:paraId="21D75D10" w14:textId="77777777" w:rsidR="00E95EAE" w:rsidRDefault="00E95EAE" w:rsidP="00E95EAE"/>
    <w:p w14:paraId="5E19EE46" w14:textId="77777777" w:rsidR="00E95EAE" w:rsidRDefault="00E95EAE" w:rsidP="00E95EAE">
      <w:r>
        <w:t xml:space="preserve">Since functions represent how an output quantity varies with an input quantity, it is natural to ask </w:t>
      </w:r>
      <w:r w:rsidR="00BB14EC">
        <w:t>about the rate at which</w:t>
      </w:r>
      <w:r>
        <w:t xml:space="preserve"> the values of the function are changing.  </w:t>
      </w:r>
    </w:p>
    <w:p w14:paraId="23D6EDDD" w14:textId="77777777" w:rsidR="00E95EAE" w:rsidRDefault="00E95EAE" w:rsidP="00E95EAE"/>
    <w:p w14:paraId="0770097C" w14:textId="77777777" w:rsidR="00E95EAE" w:rsidRDefault="00E95EAE" w:rsidP="00E95EAE">
      <w:r>
        <w:t xml:space="preserve">For example, the function </w:t>
      </w:r>
      <w:r>
        <w:rPr>
          <w:i/>
        </w:rPr>
        <w:t>C(t)</w:t>
      </w:r>
      <w:r>
        <w:t xml:space="preserve"> below gives the average cost, in dollars, of a gallon of gasoline </w:t>
      </w:r>
      <w:r>
        <w:rPr>
          <w:i/>
        </w:rPr>
        <w:t>t</w:t>
      </w:r>
      <w:r>
        <w:t xml:space="preserve"> years after 2000.</w:t>
      </w:r>
    </w:p>
    <w:p w14:paraId="7028977C" w14:textId="77777777" w:rsidR="00E95EAE" w:rsidRDefault="00E95EAE" w:rsidP="00E95EAE"/>
    <w:tbl>
      <w:tblPr>
        <w:tblW w:w="837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
        <w:gridCol w:w="930"/>
        <w:gridCol w:w="930"/>
        <w:gridCol w:w="930"/>
        <w:gridCol w:w="930"/>
        <w:gridCol w:w="930"/>
        <w:gridCol w:w="930"/>
        <w:gridCol w:w="930"/>
        <w:gridCol w:w="930"/>
      </w:tblGrid>
      <w:tr w:rsidR="00E95EAE" w14:paraId="2335AC6A" w14:textId="77777777" w:rsidTr="00E95EAE">
        <w:tc>
          <w:tcPr>
            <w:tcW w:w="930" w:type="dxa"/>
          </w:tcPr>
          <w:p w14:paraId="60486E26" w14:textId="77777777" w:rsidR="00E95EAE" w:rsidRPr="00B77C65" w:rsidRDefault="00E95EAE" w:rsidP="00E95EAE">
            <w:r w:rsidRPr="00C03934">
              <w:rPr>
                <w:i/>
              </w:rPr>
              <w:t>t</w:t>
            </w:r>
          </w:p>
        </w:tc>
        <w:tc>
          <w:tcPr>
            <w:tcW w:w="930" w:type="dxa"/>
          </w:tcPr>
          <w:p w14:paraId="55B69C9E" w14:textId="77777777" w:rsidR="00E95EAE" w:rsidRDefault="00E95EAE" w:rsidP="00E95EAE">
            <w:r>
              <w:t>2</w:t>
            </w:r>
          </w:p>
        </w:tc>
        <w:tc>
          <w:tcPr>
            <w:tcW w:w="930" w:type="dxa"/>
          </w:tcPr>
          <w:p w14:paraId="59A33A0E" w14:textId="77777777" w:rsidR="00E95EAE" w:rsidRDefault="00E95EAE" w:rsidP="00E95EAE">
            <w:r>
              <w:t>3</w:t>
            </w:r>
          </w:p>
        </w:tc>
        <w:tc>
          <w:tcPr>
            <w:tcW w:w="930" w:type="dxa"/>
          </w:tcPr>
          <w:p w14:paraId="65F71110" w14:textId="77777777" w:rsidR="00E95EAE" w:rsidRDefault="00E95EAE" w:rsidP="00E95EAE">
            <w:r>
              <w:t>4</w:t>
            </w:r>
          </w:p>
        </w:tc>
        <w:tc>
          <w:tcPr>
            <w:tcW w:w="930" w:type="dxa"/>
          </w:tcPr>
          <w:p w14:paraId="525674D1" w14:textId="77777777" w:rsidR="00E95EAE" w:rsidRDefault="00E95EAE" w:rsidP="00E95EAE">
            <w:r>
              <w:t>5</w:t>
            </w:r>
          </w:p>
        </w:tc>
        <w:tc>
          <w:tcPr>
            <w:tcW w:w="930" w:type="dxa"/>
          </w:tcPr>
          <w:p w14:paraId="59CC663E" w14:textId="77777777" w:rsidR="00E95EAE" w:rsidRDefault="00E95EAE" w:rsidP="00E95EAE">
            <w:r>
              <w:t>6</w:t>
            </w:r>
          </w:p>
        </w:tc>
        <w:tc>
          <w:tcPr>
            <w:tcW w:w="930" w:type="dxa"/>
          </w:tcPr>
          <w:p w14:paraId="117B3D15" w14:textId="77777777" w:rsidR="00E95EAE" w:rsidRDefault="00E95EAE" w:rsidP="00E95EAE">
            <w:r>
              <w:t>7</w:t>
            </w:r>
          </w:p>
        </w:tc>
        <w:tc>
          <w:tcPr>
            <w:tcW w:w="930" w:type="dxa"/>
          </w:tcPr>
          <w:p w14:paraId="3FE2F8F7" w14:textId="77777777" w:rsidR="00E95EAE" w:rsidRDefault="00E95EAE" w:rsidP="00E95EAE">
            <w:r>
              <w:t>8</w:t>
            </w:r>
          </w:p>
        </w:tc>
        <w:tc>
          <w:tcPr>
            <w:tcW w:w="930" w:type="dxa"/>
          </w:tcPr>
          <w:p w14:paraId="0175E743" w14:textId="77777777" w:rsidR="00E95EAE" w:rsidRDefault="00E95EAE" w:rsidP="00E95EAE">
            <w:r>
              <w:t>9</w:t>
            </w:r>
          </w:p>
        </w:tc>
      </w:tr>
      <w:tr w:rsidR="00E95EAE" w14:paraId="345B59EF" w14:textId="77777777" w:rsidTr="00E95EAE">
        <w:tc>
          <w:tcPr>
            <w:tcW w:w="930" w:type="dxa"/>
          </w:tcPr>
          <w:p w14:paraId="5D242564" w14:textId="77777777" w:rsidR="00E95EAE" w:rsidRPr="00B77C65" w:rsidRDefault="00E95EAE" w:rsidP="00E95EAE">
            <w:r w:rsidRPr="00C03934">
              <w:rPr>
                <w:i/>
              </w:rPr>
              <w:t>C(t)</w:t>
            </w:r>
          </w:p>
        </w:tc>
        <w:tc>
          <w:tcPr>
            <w:tcW w:w="930" w:type="dxa"/>
          </w:tcPr>
          <w:p w14:paraId="4EBB4C39" w14:textId="77777777" w:rsidR="00E95EAE" w:rsidRDefault="00E95EAE" w:rsidP="00E95EAE">
            <w:r>
              <w:t>1.47</w:t>
            </w:r>
          </w:p>
        </w:tc>
        <w:tc>
          <w:tcPr>
            <w:tcW w:w="930" w:type="dxa"/>
          </w:tcPr>
          <w:p w14:paraId="0268159B" w14:textId="77777777" w:rsidR="00E95EAE" w:rsidRDefault="00E95EAE" w:rsidP="00E95EAE">
            <w:r>
              <w:t>1.69</w:t>
            </w:r>
          </w:p>
        </w:tc>
        <w:tc>
          <w:tcPr>
            <w:tcW w:w="930" w:type="dxa"/>
          </w:tcPr>
          <w:p w14:paraId="6E118830" w14:textId="77777777" w:rsidR="00E95EAE" w:rsidRDefault="00E95EAE" w:rsidP="00E95EAE">
            <w:r>
              <w:t>1.94</w:t>
            </w:r>
          </w:p>
        </w:tc>
        <w:tc>
          <w:tcPr>
            <w:tcW w:w="930" w:type="dxa"/>
          </w:tcPr>
          <w:p w14:paraId="31A29213" w14:textId="77777777" w:rsidR="00E95EAE" w:rsidRDefault="00E95EAE" w:rsidP="00E95EAE">
            <w:r>
              <w:t>2.30</w:t>
            </w:r>
          </w:p>
        </w:tc>
        <w:tc>
          <w:tcPr>
            <w:tcW w:w="930" w:type="dxa"/>
          </w:tcPr>
          <w:p w14:paraId="44CABE64" w14:textId="77777777" w:rsidR="00E95EAE" w:rsidRDefault="00E95EAE" w:rsidP="00E95EAE">
            <w:r>
              <w:t>2.51</w:t>
            </w:r>
          </w:p>
        </w:tc>
        <w:tc>
          <w:tcPr>
            <w:tcW w:w="930" w:type="dxa"/>
          </w:tcPr>
          <w:p w14:paraId="30F6D3DA" w14:textId="77777777" w:rsidR="00E95EAE" w:rsidRDefault="00E95EAE" w:rsidP="00E95EAE">
            <w:r>
              <w:t>2.64</w:t>
            </w:r>
          </w:p>
        </w:tc>
        <w:tc>
          <w:tcPr>
            <w:tcW w:w="930" w:type="dxa"/>
          </w:tcPr>
          <w:p w14:paraId="082A1DA7" w14:textId="77777777" w:rsidR="00E95EAE" w:rsidRDefault="00E95EAE" w:rsidP="00E95EAE">
            <w:r>
              <w:t>3.01</w:t>
            </w:r>
          </w:p>
        </w:tc>
        <w:tc>
          <w:tcPr>
            <w:tcW w:w="930" w:type="dxa"/>
          </w:tcPr>
          <w:p w14:paraId="52C03FC5" w14:textId="77777777" w:rsidR="00E95EAE" w:rsidRDefault="00E95EAE" w:rsidP="00E95EAE">
            <w:r>
              <w:t>2.14</w:t>
            </w:r>
          </w:p>
        </w:tc>
      </w:tr>
    </w:tbl>
    <w:p w14:paraId="2F95F8D9" w14:textId="77777777" w:rsidR="00E95EAE" w:rsidRDefault="00E95EAE" w:rsidP="00E95EAE"/>
    <w:p w14:paraId="27785A33" w14:textId="77777777" w:rsidR="00E95EAE" w:rsidRDefault="00E95EAE" w:rsidP="00E95EAE">
      <w:r>
        <w:t xml:space="preserve">If we were interested in how the gas prices had changed between 2002 and 2009, we could compute that the cost per gallon had increased from $1.47 to $2.14, an increase </w:t>
      </w:r>
      <w:proofErr w:type="gramStart"/>
      <w:r>
        <w:t>of  $</w:t>
      </w:r>
      <w:proofErr w:type="gramEnd"/>
      <w:r>
        <w:t xml:space="preserve">0.67.  While this is interesting, it might be more useful to look at how much the price changed </w:t>
      </w:r>
      <w:r>
        <w:rPr>
          <w:i/>
        </w:rPr>
        <w:t>per year</w:t>
      </w:r>
      <w:r>
        <w:t xml:space="preserve">.  You are probably noticing that the price didn’t change the same amount each year, so we would be finding the </w:t>
      </w:r>
      <w:r>
        <w:rPr>
          <w:b/>
        </w:rPr>
        <w:t>average rate of change</w:t>
      </w:r>
      <w:r>
        <w:t xml:space="preserve"> over a specified amount of time.</w:t>
      </w:r>
    </w:p>
    <w:p w14:paraId="4F29274D" w14:textId="77777777" w:rsidR="00E95EAE" w:rsidRDefault="00E95EAE" w:rsidP="00E95EAE"/>
    <w:p w14:paraId="78D58777" w14:textId="77777777" w:rsidR="00E95EAE" w:rsidRDefault="00E95EAE" w:rsidP="00E95EAE">
      <w:r>
        <w:t xml:space="preserve">The gas price increased by $0.67 from 2002 to 2009, over 7 years, for an average of </w:t>
      </w:r>
      <w:r w:rsidRPr="00B77C65">
        <w:rPr>
          <w:position w:val="-28"/>
        </w:rPr>
        <w:object w:dxaOrig="1579" w:dyaOrig="660" w14:anchorId="6617B697">
          <v:shape id="_x0000_i1269" type="#_x0000_t75" style="width:78.75pt;height:33.75pt" o:ole="">
            <v:imagedata r:id="rId536" o:title=""/>
          </v:shape>
          <o:OLEObject Type="Embed" ProgID="Equation.3" ShapeID="_x0000_i1269" DrawAspect="Content" ObjectID="_1690106894" r:id="rId537"/>
        </w:object>
      </w:r>
      <w:r>
        <w:t xml:space="preserve">dollars per year.  On average, the price of gas increased by about 9.6 cents each year. </w:t>
      </w:r>
    </w:p>
    <w:p w14:paraId="32BADFE9" w14:textId="77777777" w:rsidR="00F36F7D" w:rsidRDefault="00F36F7D" w:rsidP="00E95EAE"/>
    <w:p w14:paraId="462CB4E7" w14:textId="77777777" w:rsidR="00E95EAE" w:rsidRDefault="00E95EAE" w:rsidP="00E95EAE">
      <w:pPr>
        <w:rPr>
          <w:b/>
        </w:rPr>
      </w:pPr>
    </w:p>
    <w:p w14:paraId="3C24D1CB" w14:textId="77777777" w:rsidR="00E95EAE" w:rsidRDefault="00E95EAE" w:rsidP="00E95EAE">
      <w:pPr>
        <w:pStyle w:val="DefinitionHeader"/>
      </w:pPr>
      <w:r>
        <w:t>Rate of Change</w:t>
      </w:r>
    </w:p>
    <w:p w14:paraId="6B912459" w14:textId="77777777" w:rsidR="00E95EAE" w:rsidRDefault="00E95EAE" w:rsidP="00E95EAE">
      <w:pPr>
        <w:pStyle w:val="Definition"/>
      </w:pPr>
      <w:r>
        <w:t xml:space="preserve">A </w:t>
      </w:r>
      <w:r w:rsidRPr="00BC7EB9">
        <w:rPr>
          <w:b/>
        </w:rPr>
        <w:t>rate of change</w:t>
      </w:r>
      <w:r w:rsidR="00DD446B">
        <w:rPr>
          <w:b/>
        </w:rPr>
        <w:fldChar w:fldCharType="begin"/>
      </w:r>
      <w:r>
        <w:instrText>xe "</w:instrText>
      </w:r>
      <w:r w:rsidRPr="0005518C">
        <w:instrText>Rate of Change</w:instrText>
      </w:r>
      <w:r>
        <w:instrText>"</w:instrText>
      </w:r>
      <w:r w:rsidR="00DD446B">
        <w:rPr>
          <w:b/>
        </w:rPr>
        <w:fldChar w:fldCharType="end"/>
      </w:r>
      <w:r>
        <w:t xml:space="preserve"> describes how the output quantity changes in relation to the input quantity.  The units on a rate of change are “</w:t>
      </w:r>
      <w:r w:rsidRPr="003E7767">
        <w:rPr>
          <w:u w:val="single"/>
        </w:rPr>
        <w:t xml:space="preserve">output </w:t>
      </w:r>
      <w:r>
        <w:rPr>
          <w:u w:val="single"/>
        </w:rPr>
        <w:t>units</w:t>
      </w:r>
      <w:r>
        <w:t xml:space="preserve"> per </w:t>
      </w:r>
      <w:r w:rsidRPr="003E7767">
        <w:rPr>
          <w:u w:val="single"/>
        </w:rPr>
        <w:t xml:space="preserve">input </w:t>
      </w:r>
      <w:r>
        <w:rPr>
          <w:u w:val="single"/>
        </w:rPr>
        <w:t>units</w:t>
      </w:r>
      <w:r>
        <w:t>”</w:t>
      </w:r>
    </w:p>
    <w:p w14:paraId="3A2C4EBD" w14:textId="77777777" w:rsidR="00E95EAE" w:rsidRDefault="00E95EAE" w:rsidP="00E95EAE"/>
    <w:p w14:paraId="50D56B6C" w14:textId="77777777" w:rsidR="00F36F7D" w:rsidRDefault="00F36F7D" w:rsidP="00E95EAE"/>
    <w:p w14:paraId="2686E202" w14:textId="77777777" w:rsidR="00E95EAE" w:rsidRDefault="00E95EAE" w:rsidP="00E95EAE">
      <w:r>
        <w:t>Some other examples of rates of change would be quantities like:</w:t>
      </w:r>
    </w:p>
    <w:p w14:paraId="1F991D0D" w14:textId="77777777" w:rsidR="00E95EAE" w:rsidRDefault="00E95EAE" w:rsidP="00F62BB1">
      <w:pPr>
        <w:pStyle w:val="ListParagraph"/>
        <w:numPr>
          <w:ilvl w:val="0"/>
          <w:numId w:val="34"/>
        </w:numPr>
      </w:pPr>
      <w:r>
        <w:t>A population of rats increases by 40 rats per week</w:t>
      </w:r>
    </w:p>
    <w:p w14:paraId="4FFC49A6" w14:textId="77777777" w:rsidR="00E95EAE" w:rsidRDefault="00E95EAE" w:rsidP="00F62BB1">
      <w:pPr>
        <w:pStyle w:val="ListParagraph"/>
        <w:numPr>
          <w:ilvl w:val="0"/>
          <w:numId w:val="34"/>
        </w:numPr>
      </w:pPr>
      <w:r>
        <w:t>A barista earns $9 per hour (dollars per hour)</w:t>
      </w:r>
    </w:p>
    <w:p w14:paraId="1CA23B8D" w14:textId="77777777" w:rsidR="00E95EAE" w:rsidRDefault="00E95EAE" w:rsidP="00F62BB1">
      <w:pPr>
        <w:pStyle w:val="ListParagraph"/>
        <w:numPr>
          <w:ilvl w:val="0"/>
          <w:numId w:val="34"/>
        </w:numPr>
      </w:pPr>
      <w:r>
        <w:t>A farmer plants 60,000 onions per acre</w:t>
      </w:r>
    </w:p>
    <w:p w14:paraId="16D34653" w14:textId="77777777" w:rsidR="00E95EAE" w:rsidRDefault="00E95EAE" w:rsidP="00F62BB1">
      <w:pPr>
        <w:pStyle w:val="ListParagraph"/>
        <w:numPr>
          <w:ilvl w:val="0"/>
          <w:numId w:val="34"/>
        </w:numPr>
      </w:pPr>
      <w:r>
        <w:t>A car can drive 27 miles per gallon</w:t>
      </w:r>
    </w:p>
    <w:p w14:paraId="423D972C" w14:textId="77777777" w:rsidR="00E95EAE" w:rsidRDefault="00E95EAE" w:rsidP="00F62BB1">
      <w:pPr>
        <w:pStyle w:val="ListParagraph"/>
        <w:numPr>
          <w:ilvl w:val="0"/>
          <w:numId w:val="34"/>
        </w:numPr>
      </w:pPr>
      <w:r>
        <w:t>A population of grey whales decreases by 8 whales per year</w:t>
      </w:r>
    </w:p>
    <w:p w14:paraId="4FDD5597" w14:textId="77777777" w:rsidR="00E95EAE" w:rsidRDefault="00E95EAE" w:rsidP="00F62BB1">
      <w:pPr>
        <w:pStyle w:val="ListParagraph"/>
        <w:numPr>
          <w:ilvl w:val="0"/>
          <w:numId w:val="34"/>
        </w:numPr>
      </w:pPr>
      <w:r>
        <w:t>The amount of money in your college account decreases by $4,000 per quarter</w:t>
      </w:r>
    </w:p>
    <w:p w14:paraId="79295D31" w14:textId="77777777" w:rsidR="00E95EAE" w:rsidRDefault="00E95EAE" w:rsidP="00E95EAE"/>
    <w:p w14:paraId="42E90AC0" w14:textId="77777777" w:rsidR="00F36F7D" w:rsidRDefault="00F36F7D" w:rsidP="00E95EAE"/>
    <w:p w14:paraId="014E3B99" w14:textId="77777777" w:rsidR="00F36F7D" w:rsidRDefault="00F36F7D" w:rsidP="00E95EAE"/>
    <w:p w14:paraId="315119E0" w14:textId="77777777" w:rsidR="00F36F7D" w:rsidRDefault="00F36F7D" w:rsidP="00E95EAE"/>
    <w:p w14:paraId="0F5A702F" w14:textId="77777777" w:rsidR="00F36F7D" w:rsidRDefault="00F36F7D" w:rsidP="00E95EAE"/>
    <w:p w14:paraId="1B8E76D5" w14:textId="77777777" w:rsidR="00F36F7D" w:rsidRDefault="00F36F7D" w:rsidP="00E95EAE"/>
    <w:p w14:paraId="43718A9B" w14:textId="77777777" w:rsidR="00F36F7D" w:rsidRDefault="00F36F7D" w:rsidP="00E95EAE"/>
    <w:p w14:paraId="75DF277F" w14:textId="77777777" w:rsidR="00E95EAE" w:rsidRDefault="00E95EAE" w:rsidP="00E95EAE">
      <w:pPr>
        <w:pStyle w:val="DefinitionHeader"/>
      </w:pPr>
      <w:r>
        <w:lastRenderedPageBreak/>
        <w:t>Average Rate of Change</w:t>
      </w:r>
    </w:p>
    <w:p w14:paraId="0CFB2ABA" w14:textId="77777777" w:rsidR="00E95EAE" w:rsidRDefault="00E95EAE" w:rsidP="00E95EAE">
      <w:pPr>
        <w:pStyle w:val="Definition"/>
      </w:pPr>
      <w:r>
        <w:t xml:space="preserve">The </w:t>
      </w:r>
      <w:r>
        <w:rPr>
          <w:b/>
        </w:rPr>
        <w:t>average rate</w:t>
      </w:r>
      <w:r w:rsidRPr="00BC7EB9">
        <w:rPr>
          <w:b/>
        </w:rPr>
        <w:t xml:space="preserve"> of change</w:t>
      </w:r>
      <w:r w:rsidR="00DD446B">
        <w:rPr>
          <w:b/>
        </w:rPr>
        <w:fldChar w:fldCharType="begin"/>
      </w:r>
      <w:r>
        <w:instrText>xe "</w:instrText>
      </w:r>
      <w:r w:rsidRPr="00CF77F5">
        <w:instrText>Average Rate of Change</w:instrText>
      </w:r>
      <w:r>
        <w:instrText>"</w:instrText>
      </w:r>
      <w:r w:rsidR="00DD446B">
        <w:rPr>
          <w:b/>
        </w:rPr>
        <w:fldChar w:fldCharType="end"/>
      </w:r>
      <w:r w:rsidR="00DD446B">
        <w:rPr>
          <w:b/>
        </w:rPr>
        <w:fldChar w:fldCharType="begin"/>
      </w:r>
      <w:r>
        <w:instrText>xe "</w:instrText>
      </w:r>
      <w:r w:rsidRPr="006A4A45">
        <w:instrText>Rate of Change:Average</w:instrText>
      </w:r>
      <w:r>
        <w:instrText>"</w:instrText>
      </w:r>
      <w:r w:rsidR="00DD446B">
        <w:rPr>
          <w:b/>
        </w:rPr>
        <w:fldChar w:fldCharType="end"/>
      </w:r>
      <w:r>
        <w:t xml:space="preserve"> between two input values is the total change of the function values (output values) divided by the change in the input values.</w:t>
      </w:r>
    </w:p>
    <w:p w14:paraId="1AA2D127" w14:textId="77777777" w:rsidR="00E95EAE" w:rsidRDefault="00E95EAE" w:rsidP="00E95EAE">
      <w:pPr>
        <w:pStyle w:val="Definition"/>
      </w:pPr>
      <w:r>
        <w:t xml:space="preserve">Average rate of change = </w:t>
      </w:r>
      <w:r w:rsidRPr="00E16908">
        <w:rPr>
          <w:position w:val="-28"/>
        </w:rPr>
        <w:object w:dxaOrig="1840" w:dyaOrig="660" w14:anchorId="36C49BC4">
          <v:shape id="_x0000_i1270" type="#_x0000_t75" style="width:92.25pt;height:33.75pt" o:ole="">
            <v:imagedata r:id="rId538" o:title=""/>
          </v:shape>
          <o:OLEObject Type="Embed" ProgID="Equation.3" ShapeID="_x0000_i1270" DrawAspect="Content" ObjectID="_1690106895" r:id="rId539"/>
        </w:object>
      </w:r>
      <w:r>
        <w:t>=</w:t>
      </w:r>
      <w:r w:rsidRPr="0047262B">
        <w:rPr>
          <w:position w:val="-30"/>
        </w:rPr>
        <w:object w:dxaOrig="1359" w:dyaOrig="700" w14:anchorId="2F989109">
          <v:shape id="_x0000_i1271" type="#_x0000_t75" style="width:68.25pt;height:34.5pt" o:ole="">
            <v:imagedata r:id="rId540" o:title=""/>
          </v:shape>
          <o:OLEObject Type="Embed" ProgID="Equation.3" ShapeID="_x0000_i1271" DrawAspect="Content" ObjectID="_1690106896" r:id="rId541"/>
        </w:object>
      </w:r>
    </w:p>
    <w:p w14:paraId="733E85C1" w14:textId="77777777" w:rsidR="00E95EAE" w:rsidRDefault="00E95EAE" w:rsidP="00E95EAE"/>
    <w:p w14:paraId="409E2CFB" w14:textId="77777777" w:rsidR="00F36F7D" w:rsidRDefault="00F36F7D" w:rsidP="00E95EAE"/>
    <w:p w14:paraId="0F307A5E" w14:textId="77777777" w:rsidR="00E95EAE" w:rsidRDefault="00E95EAE" w:rsidP="00E95EAE">
      <w:pPr>
        <w:pStyle w:val="ExampleHeader"/>
      </w:pPr>
      <w:r>
        <w:t>Example 1</w:t>
      </w:r>
    </w:p>
    <w:p w14:paraId="51D3322D" w14:textId="77777777" w:rsidR="00E95EAE" w:rsidRDefault="00E95EAE" w:rsidP="00E95EAE">
      <w:pPr>
        <w:pStyle w:val="Example"/>
      </w:pPr>
      <w:r>
        <w:t>Using the cost-of-gas function from earlier, find the average rate of change between 2007 and 2009</w:t>
      </w:r>
    </w:p>
    <w:p w14:paraId="2E38D3DF" w14:textId="77777777" w:rsidR="00E95EAE" w:rsidRDefault="00E95EAE" w:rsidP="00E95EAE">
      <w:pPr>
        <w:pStyle w:val="Example"/>
      </w:pPr>
    </w:p>
    <w:p w14:paraId="5524DE96" w14:textId="77777777" w:rsidR="00E95EAE" w:rsidRDefault="00E95EAE" w:rsidP="00E95EAE">
      <w:pPr>
        <w:pStyle w:val="Example"/>
      </w:pPr>
      <w:r>
        <w:t>From the table, in 2007 the cost of gas was $2.64.  In 2009 the cost was $2.14.</w:t>
      </w:r>
    </w:p>
    <w:p w14:paraId="027C12C3" w14:textId="77777777" w:rsidR="00E95EAE" w:rsidRDefault="00E95EAE" w:rsidP="00E95EAE">
      <w:pPr>
        <w:pStyle w:val="Example"/>
      </w:pPr>
    </w:p>
    <w:p w14:paraId="6CE87663" w14:textId="77777777" w:rsidR="00E95EAE" w:rsidRDefault="00E95EAE" w:rsidP="00E95EAE">
      <w:pPr>
        <w:pStyle w:val="Example"/>
      </w:pPr>
      <w:r>
        <w:t xml:space="preserve">The input (years) has changed by 2.  The output has changed by $2.14 - $2.64 = -0.50.  The average rate of change is then </w:t>
      </w:r>
      <w:r w:rsidRPr="00B77C65">
        <w:rPr>
          <w:position w:val="-28"/>
        </w:rPr>
        <w:object w:dxaOrig="820" w:dyaOrig="660" w14:anchorId="0B00D027">
          <v:shape id="_x0000_i1272" type="#_x0000_t75" style="width:41.25pt;height:33.75pt" o:ole="">
            <v:imagedata r:id="rId542" o:title=""/>
          </v:shape>
          <o:OLEObject Type="Embed" ProgID="Equation.3" ShapeID="_x0000_i1272" DrawAspect="Content" ObjectID="_1690106897" r:id="rId543"/>
        </w:object>
      </w:r>
      <w:r>
        <w:t xml:space="preserve"> = -0.25 dollars per year</w:t>
      </w:r>
    </w:p>
    <w:p w14:paraId="2D12B2F9" w14:textId="77777777" w:rsidR="00E95EAE" w:rsidRDefault="00E95EAE" w:rsidP="00E95EAE"/>
    <w:p w14:paraId="4168C05E" w14:textId="77777777" w:rsidR="00E95EAE" w:rsidRDefault="00E95EAE" w:rsidP="00E95EAE"/>
    <w:p w14:paraId="6AA89BAE" w14:textId="77777777" w:rsidR="00E95EAE" w:rsidRPr="001C44C5" w:rsidRDefault="00E95EAE" w:rsidP="00E95EAE">
      <w:pPr>
        <w:pStyle w:val="TryitNow"/>
      </w:pPr>
      <w:r>
        <w:t>Try it Now</w:t>
      </w:r>
    </w:p>
    <w:p w14:paraId="616951A1" w14:textId="77777777" w:rsidR="00E95EAE" w:rsidRDefault="00E95EAE" w:rsidP="00BC78F7">
      <w:pPr>
        <w:pStyle w:val="TryitNowbody"/>
        <w:ind w:left="270" w:hanging="270"/>
      </w:pPr>
      <w:r>
        <w:t>1. Using the same cost-of-gas function, find the average rate of change between 2003 and 2008</w:t>
      </w:r>
    </w:p>
    <w:p w14:paraId="206D6B27" w14:textId="77777777" w:rsidR="00E95EAE" w:rsidRDefault="00E95EAE" w:rsidP="00E95EAE"/>
    <w:p w14:paraId="20B46C98" w14:textId="77777777" w:rsidR="00E95EAE" w:rsidRDefault="00E95EAE" w:rsidP="00E95EAE"/>
    <w:p w14:paraId="44B6CA40" w14:textId="77777777" w:rsidR="00E95EAE" w:rsidRDefault="00E95EAE" w:rsidP="00E95EAE">
      <w:r>
        <w:t xml:space="preserve">Notice that in the last example the change of output was </w:t>
      </w:r>
      <w:r>
        <w:rPr>
          <w:i/>
        </w:rPr>
        <w:t xml:space="preserve">negative </w:t>
      </w:r>
      <w:r>
        <w:t>since the output value of the function had decreased.  Correspondingly, the average rate of change is negative.</w:t>
      </w:r>
    </w:p>
    <w:p w14:paraId="3379DA95" w14:textId="77777777" w:rsidR="00E95EAE" w:rsidRDefault="00E95EAE" w:rsidP="00E95EAE"/>
    <w:p w14:paraId="64C35E18" w14:textId="77777777" w:rsidR="00E95EAE" w:rsidRDefault="00E95EAE" w:rsidP="00E95EAE"/>
    <w:p w14:paraId="35FDA200" w14:textId="77777777" w:rsidR="00E95EAE" w:rsidRDefault="00E95EAE" w:rsidP="00E95EAE">
      <w:pPr>
        <w:pStyle w:val="ExampleHeader"/>
      </w:pPr>
      <w:r>
        <w:t>Example 2</w:t>
      </w:r>
    </w:p>
    <w:p w14:paraId="5E3CA753" w14:textId="77777777" w:rsidR="00E95EAE" w:rsidRPr="00E16908" w:rsidRDefault="00A43B8B" w:rsidP="00E95EAE">
      <w:pPr>
        <w:pStyle w:val="Example"/>
      </w:pPr>
      <w:r>
        <w:rPr>
          <w:noProof/>
          <w:position w:val="-10"/>
        </w:rPr>
        <w:drawing>
          <wp:anchor distT="0" distB="0" distL="114300" distR="114300" simplePos="0" relativeHeight="251614720" behindDoc="0" locked="0" layoutInCell="1" allowOverlap="1" wp14:anchorId="393E1F64" wp14:editId="1F471426">
            <wp:simplePos x="0" y="0"/>
            <wp:positionH relativeFrom="column">
              <wp:posOffset>3994150</wp:posOffset>
            </wp:positionH>
            <wp:positionV relativeFrom="paragraph">
              <wp:posOffset>283845</wp:posOffset>
            </wp:positionV>
            <wp:extent cx="1682750" cy="1671320"/>
            <wp:effectExtent l="0" t="0" r="0" b="5080"/>
            <wp:wrapThrough wrapText="bothSides">
              <wp:wrapPolygon edited="0">
                <wp:start x="0" y="0"/>
                <wp:lineTo x="0" y="21337"/>
                <wp:lineTo x="21192" y="21337"/>
                <wp:lineTo x="21192" y="0"/>
                <wp:lineTo x="0" y="0"/>
              </wp:wrapPolygon>
            </wp:wrapThrough>
            <wp:docPr id="133" name="Picture 133" descr="Macintosh HD:Users:kimberleymstern:Documents:AAAAAA-CALC:AABK:BK1.3_35_X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descr="Macintosh HD:Users:kimberleymstern:Documents:AAAAAA-CALC:AABK:BK1.3_35_X2.png"/>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1682750" cy="1671320"/>
                    </a:xfrm>
                    <a:prstGeom prst="rect">
                      <a:avLst/>
                    </a:prstGeom>
                    <a:noFill/>
                    <a:ln>
                      <a:noFill/>
                    </a:ln>
                  </pic:spPr>
                </pic:pic>
              </a:graphicData>
            </a:graphic>
          </wp:anchor>
        </w:drawing>
      </w:r>
      <w:r w:rsidR="00E95EAE">
        <w:t xml:space="preserve">Given the function </w:t>
      </w:r>
      <w:r w:rsidR="00E95EAE">
        <w:rPr>
          <w:i/>
        </w:rPr>
        <w:t>g(t)</w:t>
      </w:r>
      <w:r w:rsidR="00E95EAE">
        <w:t xml:space="preserve"> shown here, find the average rate of change on the interval </w:t>
      </w:r>
      <w:r w:rsidR="00F36F7D">
        <w:br/>
      </w:r>
      <w:r w:rsidR="00E95EAE">
        <w:t xml:space="preserve">[0, 3]. </w:t>
      </w:r>
    </w:p>
    <w:p w14:paraId="57EC0660" w14:textId="77777777" w:rsidR="00E95EAE" w:rsidRDefault="00E95EAE" w:rsidP="00E95EAE">
      <w:pPr>
        <w:pStyle w:val="Example"/>
      </w:pPr>
    </w:p>
    <w:p w14:paraId="14BD67F2" w14:textId="77777777" w:rsidR="00E95EAE" w:rsidRDefault="00E95EAE" w:rsidP="00E95EAE">
      <w:pPr>
        <w:pStyle w:val="Example"/>
      </w:pPr>
      <w:r>
        <w:t xml:space="preserve">At </w:t>
      </w:r>
      <w:r>
        <w:rPr>
          <w:i/>
        </w:rPr>
        <w:t>t</w:t>
      </w:r>
      <w:r>
        <w:t xml:space="preserve"> = 0, the graph shows </w:t>
      </w:r>
      <w:r w:rsidRPr="00837219">
        <w:rPr>
          <w:position w:val="-10"/>
        </w:rPr>
        <w:object w:dxaOrig="840" w:dyaOrig="320" w14:anchorId="04DCC0F6">
          <v:shape id="_x0000_i1273" type="#_x0000_t75" style="width:42pt;height:15pt" o:ole="">
            <v:imagedata r:id="rId545" o:title=""/>
          </v:shape>
          <o:OLEObject Type="Embed" ProgID="Equation.3" ShapeID="_x0000_i1273" DrawAspect="Content" ObjectID="_1690106898" r:id="rId546"/>
        </w:object>
      </w:r>
    </w:p>
    <w:p w14:paraId="414964F0" w14:textId="77777777" w:rsidR="00E95EAE" w:rsidRDefault="00E95EAE" w:rsidP="00E95EAE">
      <w:pPr>
        <w:pStyle w:val="Example"/>
      </w:pPr>
      <w:r>
        <w:t xml:space="preserve">At </w:t>
      </w:r>
      <w:r>
        <w:rPr>
          <w:i/>
        </w:rPr>
        <w:t>t</w:t>
      </w:r>
      <w:r>
        <w:t xml:space="preserve"> = 3, the graph shows </w:t>
      </w:r>
      <w:r w:rsidRPr="00837219">
        <w:rPr>
          <w:position w:val="-10"/>
        </w:rPr>
        <w:object w:dxaOrig="880" w:dyaOrig="320" w14:anchorId="23E357F7">
          <v:shape id="_x0000_i1274" type="#_x0000_t75" style="width:43.5pt;height:15pt" o:ole="">
            <v:imagedata r:id="rId547" o:title=""/>
          </v:shape>
          <o:OLEObject Type="Embed" ProgID="Equation.3" ShapeID="_x0000_i1274" DrawAspect="Content" ObjectID="_1690106899" r:id="rId548"/>
        </w:object>
      </w:r>
    </w:p>
    <w:p w14:paraId="37B2239B" w14:textId="77777777" w:rsidR="00E95EAE" w:rsidRDefault="00E95EAE" w:rsidP="00E95EAE">
      <w:pPr>
        <w:pStyle w:val="Example"/>
      </w:pPr>
    </w:p>
    <w:p w14:paraId="480CB1AC" w14:textId="77777777" w:rsidR="00E95EAE" w:rsidRDefault="00E95EAE" w:rsidP="00E95EAE">
      <w:pPr>
        <w:pStyle w:val="Example"/>
      </w:pPr>
      <w:r>
        <w:t>The output has changed by 3 while the input has changed by 3, giving an average rate of change of:</w:t>
      </w:r>
    </w:p>
    <w:p w14:paraId="2A08EE73" w14:textId="77777777" w:rsidR="00E95EAE" w:rsidRPr="00837219" w:rsidRDefault="00E95EAE" w:rsidP="00E95EAE">
      <w:pPr>
        <w:pStyle w:val="Example"/>
      </w:pPr>
      <w:r w:rsidRPr="00837219">
        <w:rPr>
          <w:position w:val="-24"/>
        </w:rPr>
        <w:object w:dxaOrig="1300" w:dyaOrig="620" w14:anchorId="63B253DA">
          <v:shape id="_x0000_i1275" type="#_x0000_t75" style="width:65.25pt;height:30.75pt" o:ole="">
            <v:imagedata r:id="rId549" o:title=""/>
          </v:shape>
          <o:OLEObject Type="Embed" ProgID="Equation.3" ShapeID="_x0000_i1275" DrawAspect="Content" ObjectID="_1690106900" r:id="rId550"/>
        </w:object>
      </w:r>
    </w:p>
    <w:p w14:paraId="33B078E3" w14:textId="77777777" w:rsidR="00E95EAE" w:rsidRDefault="00E95EAE" w:rsidP="00E95EAE"/>
    <w:p w14:paraId="141A5E68" w14:textId="77777777" w:rsidR="00F36F7D" w:rsidRDefault="00F36F7D" w:rsidP="00E95EAE"/>
    <w:p w14:paraId="52A46943" w14:textId="77777777" w:rsidR="00F36F7D" w:rsidRDefault="00F36F7D" w:rsidP="00E95EAE"/>
    <w:p w14:paraId="08671300" w14:textId="77777777" w:rsidR="00F36F7D" w:rsidRDefault="00F36F7D" w:rsidP="00E95EAE"/>
    <w:p w14:paraId="75508A70" w14:textId="77777777" w:rsidR="00E95EAE" w:rsidRDefault="00E95EAE" w:rsidP="00E95EAE"/>
    <w:p w14:paraId="2DDBE7AB" w14:textId="77777777" w:rsidR="00E95EAE" w:rsidRDefault="00E95EAE" w:rsidP="00E95EAE">
      <w:pPr>
        <w:pStyle w:val="ExampleHeader"/>
      </w:pPr>
      <w:r>
        <w:lastRenderedPageBreak/>
        <w:t>Example 3</w:t>
      </w:r>
    </w:p>
    <w:p w14:paraId="6853640F" w14:textId="778939A5" w:rsidR="00E95EAE" w:rsidRDefault="00E95EAE" w:rsidP="00E95EAE">
      <w:pPr>
        <w:pStyle w:val="Example"/>
      </w:pPr>
      <w:r>
        <w:t>On a road trip, after picking up your friend who lives 10 miles away, you decide to record your distance from home over time.  Find your average speed over the first 6 hours.</w:t>
      </w:r>
    </w:p>
    <w:p w14:paraId="6675762F" w14:textId="4343E408" w:rsidR="00B805C8" w:rsidRDefault="00B805C8" w:rsidP="00E95EAE">
      <w:pPr>
        <w:pStyle w:val="Example"/>
      </w:pPr>
    </w:p>
    <w:tbl>
      <w:tblPr>
        <w:tblpPr w:leftFromText="180" w:rightFromText="180" w:vertAnchor="text" w:horzAnchor="margin" w:tblpXSpec="center" w:tblpY="-57"/>
        <w:tblOverlap w:val="never"/>
        <w:tblW w:w="67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7"/>
        <w:gridCol w:w="648"/>
        <w:gridCol w:w="648"/>
        <w:gridCol w:w="648"/>
        <w:gridCol w:w="648"/>
        <w:gridCol w:w="648"/>
        <w:gridCol w:w="648"/>
        <w:gridCol w:w="648"/>
        <w:gridCol w:w="648"/>
      </w:tblGrid>
      <w:tr w:rsidR="00390489" w14:paraId="16D4A4EF" w14:textId="77777777" w:rsidTr="00390489">
        <w:tc>
          <w:tcPr>
            <w:tcW w:w="1527" w:type="dxa"/>
          </w:tcPr>
          <w:p w14:paraId="15BCCDE1" w14:textId="77777777" w:rsidR="00390489" w:rsidRPr="003E7767" w:rsidRDefault="00390489" w:rsidP="00390489">
            <w:r w:rsidRPr="007A3632">
              <w:rPr>
                <w:i/>
              </w:rPr>
              <w:t>t</w:t>
            </w:r>
            <w:r>
              <w:t xml:space="preserve"> (hours)</w:t>
            </w:r>
          </w:p>
        </w:tc>
        <w:tc>
          <w:tcPr>
            <w:tcW w:w="648" w:type="dxa"/>
          </w:tcPr>
          <w:p w14:paraId="0732E2CB" w14:textId="77777777" w:rsidR="00390489" w:rsidRDefault="00390489" w:rsidP="00390489">
            <w:r>
              <w:t>0</w:t>
            </w:r>
          </w:p>
        </w:tc>
        <w:tc>
          <w:tcPr>
            <w:tcW w:w="648" w:type="dxa"/>
          </w:tcPr>
          <w:p w14:paraId="4633461C" w14:textId="77777777" w:rsidR="00390489" w:rsidRDefault="00390489" w:rsidP="00390489">
            <w:r>
              <w:t>1</w:t>
            </w:r>
          </w:p>
        </w:tc>
        <w:tc>
          <w:tcPr>
            <w:tcW w:w="648" w:type="dxa"/>
          </w:tcPr>
          <w:p w14:paraId="38157B23" w14:textId="77777777" w:rsidR="00390489" w:rsidRDefault="00390489" w:rsidP="00390489">
            <w:r>
              <w:t>2</w:t>
            </w:r>
          </w:p>
        </w:tc>
        <w:tc>
          <w:tcPr>
            <w:tcW w:w="648" w:type="dxa"/>
          </w:tcPr>
          <w:p w14:paraId="2B21B4D3" w14:textId="77777777" w:rsidR="00390489" w:rsidRDefault="00390489" w:rsidP="00390489">
            <w:r>
              <w:t>3</w:t>
            </w:r>
          </w:p>
        </w:tc>
        <w:tc>
          <w:tcPr>
            <w:tcW w:w="648" w:type="dxa"/>
          </w:tcPr>
          <w:p w14:paraId="4722C497" w14:textId="77777777" w:rsidR="00390489" w:rsidRDefault="00390489" w:rsidP="00390489">
            <w:r>
              <w:t>4</w:t>
            </w:r>
          </w:p>
        </w:tc>
        <w:tc>
          <w:tcPr>
            <w:tcW w:w="648" w:type="dxa"/>
          </w:tcPr>
          <w:p w14:paraId="1BDCA8B4" w14:textId="77777777" w:rsidR="00390489" w:rsidRDefault="00390489" w:rsidP="00390489">
            <w:r>
              <w:t>5</w:t>
            </w:r>
          </w:p>
        </w:tc>
        <w:tc>
          <w:tcPr>
            <w:tcW w:w="648" w:type="dxa"/>
          </w:tcPr>
          <w:p w14:paraId="7B40BEAE" w14:textId="77777777" w:rsidR="00390489" w:rsidRDefault="00390489" w:rsidP="00390489">
            <w:r>
              <w:t>6</w:t>
            </w:r>
          </w:p>
        </w:tc>
        <w:tc>
          <w:tcPr>
            <w:tcW w:w="648" w:type="dxa"/>
          </w:tcPr>
          <w:p w14:paraId="7DE00960" w14:textId="77777777" w:rsidR="00390489" w:rsidRDefault="00390489" w:rsidP="00390489">
            <w:r>
              <w:t>7</w:t>
            </w:r>
          </w:p>
        </w:tc>
      </w:tr>
      <w:tr w:rsidR="00390489" w14:paraId="5DCB2969" w14:textId="77777777" w:rsidTr="00390489">
        <w:tc>
          <w:tcPr>
            <w:tcW w:w="1527" w:type="dxa"/>
          </w:tcPr>
          <w:p w14:paraId="76C81E71" w14:textId="77777777" w:rsidR="00390489" w:rsidRPr="003E7767" w:rsidRDefault="00390489" w:rsidP="00390489">
            <w:r>
              <w:rPr>
                <w:i/>
              </w:rPr>
              <w:t>D(t)</w:t>
            </w:r>
            <w:r>
              <w:t xml:space="preserve"> (miles)</w:t>
            </w:r>
          </w:p>
        </w:tc>
        <w:tc>
          <w:tcPr>
            <w:tcW w:w="648" w:type="dxa"/>
          </w:tcPr>
          <w:p w14:paraId="7644C909" w14:textId="77777777" w:rsidR="00390489" w:rsidRDefault="00390489" w:rsidP="00390489">
            <w:r>
              <w:t>10</w:t>
            </w:r>
          </w:p>
        </w:tc>
        <w:tc>
          <w:tcPr>
            <w:tcW w:w="648" w:type="dxa"/>
          </w:tcPr>
          <w:p w14:paraId="47E1655D" w14:textId="77777777" w:rsidR="00390489" w:rsidRDefault="00390489" w:rsidP="00390489">
            <w:r>
              <w:t>55</w:t>
            </w:r>
          </w:p>
        </w:tc>
        <w:tc>
          <w:tcPr>
            <w:tcW w:w="648" w:type="dxa"/>
          </w:tcPr>
          <w:p w14:paraId="2CFA8DCF" w14:textId="77777777" w:rsidR="00390489" w:rsidRDefault="00390489" w:rsidP="00390489">
            <w:r>
              <w:t>90</w:t>
            </w:r>
          </w:p>
        </w:tc>
        <w:tc>
          <w:tcPr>
            <w:tcW w:w="648" w:type="dxa"/>
          </w:tcPr>
          <w:p w14:paraId="231EFCB1" w14:textId="77777777" w:rsidR="00390489" w:rsidRDefault="00390489" w:rsidP="00390489">
            <w:r>
              <w:t>153</w:t>
            </w:r>
          </w:p>
        </w:tc>
        <w:tc>
          <w:tcPr>
            <w:tcW w:w="648" w:type="dxa"/>
          </w:tcPr>
          <w:p w14:paraId="76D0D881" w14:textId="77777777" w:rsidR="00390489" w:rsidRDefault="00390489" w:rsidP="00390489">
            <w:r>
              <w:t>214</w:t>
            </w:r>
          </w:p>
        </w:tc>
        <w:tc>
          <w:tcPr>
            <w:tcW w:w="648" w:type="dxa"/>
          </w:tcPr>
          <w:p w14:paraId="450ED4A2" w14:textId="77777777" w:rsidR="00390489" w:rsidRDefault="00390489" w:rsidP="00390489">
            <w:r>
              <w:t>240</w:t>
            </w:r>
          </w:p>
        </w:tc>
        <w:tc>
          <w:tcPr>
            <w:tcW w:w="648" w:type="dxa"/>
          </w:tcPr>
          <w:p w14:paraId="650029C9" w14:textId="77777777" w:rsidR="00390489" w:rsidRDefault="00390489" w:rsidP="00390489">
            <w:r>
              <w:t>292</w:t>
            </w:r>
          </w:p>
        </w:tc>
        <w:tc>
          <w:tcPr>
            <w:tcW w:w="648" w:type="dxa"/>
          </w:tcPr>
          <w:p w14:paraId="524FE32D" w14:textId="77777777" w:rsidR="00390489" w:rsidRDefault="00390489" w:rsidP="00390489">
            <w:r>
              <w:t>300</w:t>
            </w:r>
          </w:p>
        </w:tc>
      </w:tr>
    </w:tbl>
    <w:p w14:paraId="1E8FE385" w14:textId="11182C47" w:rsidR="00B805C8" w:rsidRDefault="00B805C8" w:rsidP="00E95EAE">
      <w:pPr>
        <w:pStyle w:val="Example"/>
      </w:pPr>
    </w:p>
    <w:p w14:paraId="676753CB" w14:textId="77777777" w:rsidR="00B805C8" w:rsidRDefault="00B805C8" w:rsidP="00E95EAE">
      <w:pPr>
        <w:pStyle w:val="Example"/>
      </w:pPr>
    </w:p>
    <w:p w14:paraId="343E9D1B" w14:textId="77777777" w:rsidR="00E95EAE" w:rsidRDefault="00E95EAE" w:rsidP="00E95EAE">
      <w:pPr>
        <w:pStyle w:val="Example"/>
      </w:pPr>
    </w:p>
    <w:p w14:paraId="611DF1DE" w14:textId="77777777" w:rsidR="00E95EAE" w:rsidRDefault="00E95EAE" w:rsidP="00E95EAE">
      <w:pPr>
        <w:pStyle w:val="Example"/>
      </w:pPr>
      <w:r>
        <w:t xml:space="preserve">Here, your average speed is the average rate of change.  </w:t>
      </w:r>
    </w:p>
    <w:p w14:paraId="54D4C26A" w14:textId="77777777" w:rsidR="00E95EAE" w:rsidRDefault="00E95EAE" w:rsidP="00E95EAE">
      <w:pPr>
        <w:pStyle w:val="Example"/>
      </w:pPr>
      <w:r>
        <w:t>You traveled 282 miles in 6 hours, for an average speed of</w:t>
      </w:r>
    </w:p>
    <w:p w14:paraId="01334483" w14:textId="77777777" w:rsidR="00E95EAE" w:rsidRDefault="00E95EAE" w:rsidP="00E95EAE">
      <w:pPr>
        <w:pStyle w:val="Example"/>
      </w:pPr>
      <w:r w:rsidRPr="00837219">
        <w:rPr>
          <w:position w:val="-24"/>
        </w:rPr>
        <w:object w:dxaOrig="1540" w:dyaOrig="620" w14:anchorId="1F202319">
          <v:shape id="_x0000_i1276" type="#_x0000_t75" style="width:76.5pt;height:30.75pt" o:ole="">
            <v:imagedata r:id="rId551" o:title=""/>
          </v:shape>
          <o:OLEObject Type="Embed" ProgID="Equation.3" ShapeID="_x0000_i1276" DrawAspect="Content" ObjectID="_1690106901" r:id="rId552"/>
        </w:object>
      </w:r>
      <w:r>
        <w:t>= 47 miles per hour</w:t>
      </w:r>
    </w:p>
    <w:p w14:paraId="26D80D90" w14:textId="77777777" w:rsidR="00F36F7D" w:rsidRDefault="00F36F7D" w:rsidP="00E95EAE"/>
    <w:p w14:paraId="498D1B17" w14:textId="77777777" w:rsidR="00F36F7D" w:rsidRDefault="00F36F7D" w:rsidP="00E95EAE"/>
    <w:p w14:paraId="4555152A" w14:textId="77777777" w:rsidR="00E95EAE" w:rsidRDefault="00E95EAE" w:rsidP="00E95EAE">
      <w:r>
        <w:t>We can more formally state the average rate of change calculation using function notation.</w:t>
      </w:r>
    </w:p>
    <w:p w14:paraId="6C19B948" w14:textId="77777777" w:rsidR="00E95EAE" w:rsidRDefault="00E95EAE" w:rsidP="00E95EAE"/>
    <w:p w14:paraId="31E5F4DF" w14:textId="77777777" w:rsidR="00E95EAE" w:rsidRDefault="00E95EAE" w:rsidP="00E95EAE"/>
    <w:p w14:paraId="5DEFD046" w14:textId="77777777" w:rsidR="00E95EAE" w:rsidRDefault="00E95EAE" w:rsidP="00E95EAE">
      <w:pPr>
        <w:pStyle w:val="DefinitionHeader"/>
      </w:pPr>
      <w:r>
        <w:t>Average Rate of Change using Function Notation</w:t>
      </w:r>
    </w:p>
    <w:p w14:paraId="5415EF49" w14:textId="77777777" w:rsidR="00E95EAE" w:rsidRDefault="00DD446B" w:rsidP="00E95EAE">
      <w:pPr>
        <w:pStyle w:val="Definition"/>
      </w:pPr>
      <w:r>
        <w:fldChar w:fldCharType="begin"/>
      </w:r>
      <w:r w:rsidR="00E95EAE">
        <w:instrText>xe "</w:instrText>
      </w:r>
      <w:r w:rsidR="00E95EAE" w:rsidRPr="00D826C0">
        <w:instrText>Rate of Change:Using Function Notation</w:instrText>
      </w:r>
      <w:r w:rsidR="00E95EAE">
        <w:instrText>"</w:instrText>
      </w:r>
      <w:r>
        <w:fldChar w:fldCharType="end"/>
      </w:r>
      <w:r w:rsidR="00E95EAE">
        <w:t xml:space="preserve">Given a function </w:t>
      </w:r>
      <w:r w:rsidR="00E95EAE">
        <w:rPr>
          <w:i/>
        </w:rPr>
        <w:t>f(x)</w:t>
      </w:r>
      <w:r w:rsidR="00E95EAE">
        <w:t>, the average rate of change on the interval [</w:t>
      </w:r>
      <w:r w:rsidR="00E95EAE">
        <w:rPr>
          <w:i/>
        </w:rPr>
        <w:t>a</w:t>
      </w:r>
      <w:r w:rsidR="00E95EAE">
        <w:t xml:space="preserve">, </w:t>
      </w:r>
      <w:r w:rsidR="00E95EAE">
        <w:rPr>
          <w:i/>
        </w:rPr>
        <w:t>b</w:t>
      </w:r>
      <w:r w:rsidR="00E95EAE">
        <w:t>] is</w:t>
      </w:r>
    </w:p>
    <w:p w14:paraId="6889A5E6" w14:textId="77777777" w:rsidR="00E95EAE" w:rsidRDefault="00E95EAE" w:rsidP="00E95EAE">
      <w:pPr>
        <w:pStyle w:val="Definition"/>
      </w:pPr>
      <w:r>
        <w:t xml:space="preserve">Average rate of change = </w:t>
      </w:r>
      <w:r w:rsidRPr="00837219">
        <w:rPr>
          <w:position w:val="-28"/>
        </w:rPr>
        <w:object w:dxaOrig="3280" w:dyaOrig="660" w14:anchorId="2EEF4116">
          <v:shape id="_x0000_i1277" type="#_x0000_t75" style="width:163.5pt;height:33.75pt" o:ole="">
            <v:imagedata r:id="rId553" o:title=""/>
          </v:shape>
          <o:OLEObject Type="Embed" ProgID="Equation.3" ShapeID="_x0000_i1277" DrawAspect="Content" ObjectID="_1690106902" r:id="rId554"/>
        </w:object>
      </w:r>
    </w:p>
    <w:p w14:paraId="03AE555B" w14:textId="77777777" w:rsidR="00E95EAE" w:rsidRPr="00837219" w:rsidRDefault="00E95EAE" w:rsidP="00E95EAE"/>
    <w:p w14:paraId="520D2DA5" w14:textId="77777777" w:rsidR="00E95EAE" w:rsidRDefault="00E95EAE" w:rsidP="00E95EAE"/>
    <w:p w14:paraId="5E9CE583" w14:textId="77777777" w:rsidR="00E95EAE" w:rsidRDefault="00E95EAE" w:rsidP="00E95EAE">
      <w:pPr>
        <w:pStyle w:val="ExampleHeader"/>
      </w:pPr>
      <w:r>
        <w:t>Example 4</w:t>
      </w:r>
    </w:p>
    <w:p w14:paraId="441DB2DF" w14:textId="77777777" w:rsidR="00E95EAE" w:rsidRDefault="00E95EAE" w:rsidP="00E95EAE">
      <w:pPr>
        <w:pStyle w:val="Example"/>
      </w:pPr>
      <w:r>
        <w:t xml:space="preserve">Compute the average rate of change of </w:t>
      </w:r>
      <w:r w:rsidRPr="00837219">
        <w:rPr>
          <w:position w:val="-24"/>
        </w:rPr>
        <w:object w:dxaOrig="1420" w:dyaOrig="620" w14:anchorId="2BA0BC04">
          <v:shape id="_x0000_i1278" type="#_x0000_t75" style="width:71.25pt;height:30.75pt" o:ole="">
            <v:imagedata r:id="rId555" o:title=""/>
          </v:shape>
          <o:OLEObject Type="Embed" ProgID="Equation.3" ShapeID="_x0000_i1278" DrawAspect="Content" ObjectID="_1690106903" r:id="rId556"/>
        </w:object>
      </w:r>
      <w:r>
        <w:t xml:space="preserve"> on the interval [2, 4]</w:t>
      </w:r>
    </w:p>
    <w:p w14:paraId="4263FE83" w14:textId="77777777" w:rsidR="00E95EAE" w:rsidRDefault="00E95EAE" w:rsidP="00E95EAE">
      <w:pPr>
        <w:pStyle w:val="Example"/>
      </w:pPr>
    </w:p>
    <w:p w14:paraId="1127B7D7" w14:textId="77777777" w:rsidR="00E95EAE" w:rsidRDefault="00E95EAE" w:rsidP="00E95EAE">
      <w:pPr>
        <w:pStyle w:val="Example"/>
      </w:pPr>
      <w:r>
        <w:t>We can start by computing the function values at each endpoint of the interval</w:t>
      </w:r>
    </w:p>
    <w:p w14:paraId="3BC47B30" w14:textId="77777777" w:rsidR="00E95EAE" w:rsidRDefault="00E95EAE" w:rsidP="00E95EAE">
      <w:pPr>
        <w:pStyle w:val="Example"/>
      </w:pPr>
      <w:r w:rsidRPr="00837219">
        <w:rPr>
          <w:position w:val="-24"/>
        </w:rPr>
        <w:object w:dxaOrig="2580" w:dyaOrig="620" w14:anchorId="5059A2D2">
          <v:shape id="_x0000_i1279" type="#_x0000_t75" style="width:127.5pt;height:30.75pt" o:ole="">
            <v:imagedata r:id="rId557" o:title=""/>
          </v:shape>
          <o:OLEObject Type="Embed" ProgID="Equation.3" ShapeID="_x0000_i1279" DrawAspect="Content" ObjectID="_1690106904" r:id="rId558"/>
        </w:object>
      </w:r>
    </w:p>
    <w:p w14:paraId="7BB6B03C" w14:textId="77777777" w:rsidR="00E95EAE" w:rsidRDefault="00E95EAE" w:rsidP="00E95EAE">
      <w:pPr>
        <w:pStyle w:val="Example"/>
      </w:pPr>
      <w:r w:rsidRPr="00837219">
        <w:rPr>
          <w:position w:val="-24"/>
        </w:rPr>
        <w:object w:dxaOrig="2799" w:dyaOrig="620" w14:anchorId="19C82310">
          <v:shape id="_x0000_i1280" type="#_x0000_t75" style="width:140.25pt;height:30.75pt" o:ole="">
            <v:imagedata r:id="rId559" o:title=""/>
          </v:shape>
          <o:OLEObject Type="Embed" ProgID="Equation.3" ShapeID="_x0000_i1280" DrawAspect="Content" ObjectID="_1690106905" r:id="rId560"/>
        </w:object>
      </w:r>
    </w:p>
    <w:p w14:paraId="2A93D8CC" w14:textId="77777777" w:rsidR="00E95EAE" w:rsidRDefault="00E95EAE" w:rsidP="00E95EAE">
      <w:pPr>
        <w:pStyle w:val="Example"/>
      </w:pPr>
    </w:p>
    <w:p w14:paraId="04F0CC46" w14:textId="77777777" w:rsidR="00E95EAE" w:rsidRDefault="00E95EAE" w:rsidP="00E95EAE">
      <w:pPr>
        <w:pStyle w:val="Example"/>
      </w:pPr>
      <w:r>
        <w:t>Now computing the average rate of change</w:t>
      </w:r>
    </w:p>
    <w:p w14:paraId="24D95BD1" w14:textId="77777777" w:rsidR="00E95EAE" w:rsidRDefault="00E95EAE" w:rsidP="00E95EAE">
      <w:pPr>
        <w:pStyle w:val="Example"/>
      </w:pPr>
      <w:r>
        <w:t xml:space="preserve">Average rate of change = </w:t>
      </w:r>
      <w:r w:rsidRPr="00837219">
        <w:rPr>
          <w:position w:val="-24"/>
        </w:rPr>
        <w:object w:dxaOrig="3320" w:dyaOrig="900" w14:anchorId="2DF5EF4F">
          <v:shape id="_x0000_i1281" type="#_x0000_t75" style="width:165.75pt;height:45.75pt" o:ole="">
            <v:imagedata r:id="rId561" o:title=""/>
          </v:shape>
          <o:OLEObject Type="Embed" ProgID="Equation.3" ShapeID="_x0000_i1281" DrawAspect="Content" ObjectID="_1690106906" r:id="rId562"/>
        </w:object>
      </w:r>
    </w:p>
    <w:p w14:paraId="41A43838" w14:textId="77777777" w:rsidR="00E95EAE" w:rsidRDefault="00E95EAE" w:rsidP="00E95EAE"/>
    <w:p w14:paraId="540D8745" w14:textId="77777777" w:rsidR="00E95EAE" w:rsidRDefault="00E95EAE" w:rsidP="00E95EAE"/>
    <w:p w14:paraId="260B547C" w14:textId="77777777" w:rsidR="00E95EAE" w:rsidRPr="001C44C5" w:rsidRDefault="00E95EAE" w:rsidP="00E95EAE">
      <w:pPr>
        <w:pStyle w:val="TryitNow"/>
      </w:pPr>
      <w:r>
        <w:t>Try it Now</w:t>
      </w:r>
    </w:p>
    <w:p w14:paraId="1BB4DA89" w14:textId="77777777" w:rsidR="00E95EAE" w:rsidRDefault="00E95EAE" w:rsidP="00E95EAE">
      <w:pPr>
        <w:pStyle w:val="TryitNowbody"/>
      </w:pPr>
      <w:r>
        <w:t xml:space="preserve">2. Find the average rate of change of </w:t>
      </w:r>
      <w:r w:rsidRPr="006574E8">
        <w:rPr>
          <w:position w:val="-10"/>
        </w:rPr>
        <w:object w:dxaOrig="1560" w:dyaOrig="380" w14:anchorId="4EEA8303">
          <v:shape id="_x0000_i1282" type="#_x0000_t75" style="width:78.75pt;height:19.5pt" o:ole="">
            <v:imagedata r:id="rId563" o:title=""/>
          </v:shape>
          <o:OLEObject Type="Embed" ProgID="Equation.3" ShapeID="_x0000_i1282" DrawAspect="Content" ObjectID="_1690106907" r:id="rId564"/>
        </w:object>
      </w:r>
      <w:r>
        <w:t xml:space="preserve"> on the interval [1, 9]</w:t>
      </w:r>
    </w:p>
    <w:p w14:paraId="04308A2C" w14:textId="77777777" w:rsidR="00E95EAE" w:rsidRDefault="00E95EAE" w:rsidP="00E95EAE"/>
    <w:p w14:paraId="553169A3" w14:textId="77777777" w:rsidR="00E95EAE" w:rsidRDefault="00E95EAE" w:rsidP="00E95EAE">
      <w:pPr>
        <w:pStyle w:val="ExampleHeader"/>
      </w:pPr>
      <w:r>
        <w:lastRenderedPageBreak/>
        <w:t>Example 5</w:t>
      </w:r>
    </w:p>
    <w:p w14:paraId="63AE8022" w14:textId="77777777" w:rsidR="00E95EAE" w:rsidRDefault="00E95EAE" w:rsidP="00E95EAE">
      <w:pPr>
        <w:pStyle w:val="Example"/>
      </w:pPr>
      <w:r>
        <w:t xml:space="preserve">The magnetic force </w:t>
      </w:r>
      <w:r>
        <w:rPr>
          <w:i/>
        </w:rPr>
        <w:t>F</w:t>
      </w:r>
      <w:r>
        <w:t xml:space="preserve">, measured in Newtons, between two magnets is related to the distance between the magnets </w:t>
      </w:r>
      <w:r>
        <w:rPr>
          <w:i/>
        </w:rPr>
        <w:t>d</w:t>
      </w:r>
      <w:r>
        <w:t xml:space="preserve">, in centimeters, by the formula </w:t>
      </w:r>
      <w:r w:rsidRPr="008E4AB7">
        <w:rPr>
          <w:position w:val="-24"/>
        </w:rPr>
        <w:object w:dxaOrig="1140" w:dyaOrig="620" w14:anchorId="15B0F7B6">
          <v:shape id="_x0000_i1283" type="#_x0000_t75" style="width:57pt;height:30.75pt" o:ole="">
            <v:imagedata r:id="rId565" o:title=""/>
          </v:shape>
          <o:OLEObject Type="Embed" ProgID="Equation.3" ShapeID="_x0000_i1283" DrawAspect="Content" ObjectID="_1690106908" r:id="rId566"/>
        </w:object>
      </w:r>
      <w:r>
        <w:t>.  Find the average rate of change of force if the distance between the magnets is increased from 2 cm to 6 cm.</w:t>
      </w:r>
    </w:p>
    <w:p w14:paraId="38768419" w14:textId="77777777" w:rsidR="00E95EAE" w:rsidRDefault="00E95EAE" w:rsidP="00E95EAE">
      <w:pPr>
        <w:pStyle w:val="Example"/>
      </w:pPr>
    </w:p>
    <w:p w14:paraId="35B69491" w14:textId="77777777" w:rsidR="00E95EAE" w:rsidRDefault="00E95EAE" w:rsidP="00E95EAE">
      <w:pPr>
        <w:pStyle w:val="Example"/>
      </w:pPr>
      <w:r>
        <w:t xml:space="preserve">We are computing the average rate of change of </w:t>
      </w:r>
      <w:r w:rsidRPr="008E4AB7">
        <w:rPr>
          <w:position w:val="-24"/>
        </w:rPr>
        <w:object w:dxaOrig="1140" w:dyaOrig="620" w14:anchorId="411BD0FE">
          <v:shape id="_x0000_i1284" type="#_x0000_t75" style="width:57pt;height:30.75pt" o:ole="">
            <v:imagedata r:id="rId567" o:title=""/>
          </v:shape>
          <o:OLEObject Type="Embed" ProgID="Equation.3" ShapeID="_x0000_i1284" DrawAspect="Content" ObjectID="_1690106909" r:id="rId568"/>
        </w:object>
      </w:r>
      <w:r>
        <w:t xml:space="preserve"> on the interval [2, 6]</w:t>
      </w:r>
      <w:r w:rsidR="002F6757">
        <w:t>.</w:t>
      </w:r>
    </w:p>
    <w:p w14:paraId="386E3E37" w14:textId="77777777" w:rsidR="00E95EAE" w:rsidRDefault="00E95EAE" w:rsidP="00E95EAE">
      <w:pPr>
        <w:pStyle w:val="Example"/>
      </w:pPr>
      <w:r>
        <w:t xml:space="preserve">Average rate of change = </w:t>
      </w:r>
      <w:r w:rsidRPr="00837219">
        <w:rPr>
          <w:position w:val="-24"/>
        </w:rPr>
        <w:object w:dxaOrig="1280" w:dyaOrig="620" w14:anchorId="632D6BE0">
          <v:shape id="_x0000_i1285" type="#_x0000_t75" style="width:63.75pt;height:30.75pt" o:ole="">
            <v:imagedata r:id="rId569" o:title=""/>
          </v:shape>
          <o:OLEObject Type="Embed" ProgID="Equation.3" ShapeID="_x0000_i1285" DrawAspect="Content" ObjectID="_1690106910" r:id="rId570"/>
        </w:object>
      </w:r>
      <w:r>
        <w:tab/>
        <w:t>Evaluating the function</w:t>
      </w:r>
    </w:p>
    <w:p w14:paraId="78559F04" w14:textId="77777777" w:rsidR="00E95EAE" w:rsidRDefault="00E95EAE" w:rsidP="00E95EAE">
      <w:pPr>
        <w:pStyle w:val="Example"/>
      </w:pPr>
    </w:p>
    <w:p w14:paraId="07C250E5" w14:textId="77777777" w:rsidR="00E95EAE" w:rsidRDefault="00E95EAE" w:rsidP="00E95EAE">
      <w:pPr>
        <w:pStyle w:val="Example"/>
      </w:pPr>
    </w:p>
    <w:p w14:paraId="44A61F28" w14:textId="77777777" w:rsidR="00E95EAE" w:rsidRDefault="00E95EAE" w:rsidP="00E95EAE">
      <w:pPr>
        <w:pStyle w:val="Example"/>
      </w:pPr>
      <w:r w:rsidRPr="00837219">
        <w:rPr>
          <w:position w:val="-24"/>
        </w:rPr>
        <w:object w:dxaOrig="1280" w:dyaOrig="620" w14:anchorId="609054C7">
          <v:shape id="_x0000_i1286" type="#_x0000_t75" style="width:63.75pt;height:30.75pt" o:ole="">
            <v:imagedata r:id="rId569" o:title=""/>
          </v:shape>
          <o:OLEObject Type="Embed" ProgID="Equation.3" ShapeID="_x0000_i1286" DrawAspect="Content" ObjectID="_1690106911" r:id="rId571"/>
        </w:object>
      </w:r>
      <w:r>
        <w:t>=</w:t>
      </w:r>
    </w:p>
    <w:p w14:paraId="340623B0" w14:textId="77777777" w:rsidR="00E95EAE" w:rsidRDefault="00E95EAE" w:rsidP="00E95EAE">
      <w:pPr>
        <w:pStyle w:val="Example"/>
      </w:pPr>
      <w:r w:rsidRPr="00837219">
        <w:rPr>
          <w:position w:val="-24"/>
        </w:rPr>
        <w:object w:dxaOrig="900" w:dyaOrig="920" w14:anchorId="1C113F6B">
          <v:shape id="_x0000_i1287" type="#_x0000_t75" style="width:45.75pt;height:45.75pt" o:ole="">
            <v:imagedata r:id="rId572" o:title=""/>
          </v:shape>
          <o:OLEObject Type="Embed" ProgID="Equation.3" ShapeID="_x0000_i1287" DrawAspect="Content" ObjectID="_1690106912" r:id="rId573"/>
        </w:object>
      </w:r>
      <w:r>
        <w:tab/>
      </w:r>
      <w:r>
        <w:tab/>
      </w:r>
      <w:r>
        <w:tab/>
      </w:r>
      <w:r>
        <w:tab/>
      </w:r>
      <w:r>
        <w:tab/>
        <w:t>Simplifying</w:t>
      </w:r>
    </w:p>
    <w:p w14:paraId="6A93EED3" w14:textId="77777777" w:rsidR="00E95EAE" w:rsidRDefault="00E95EAE" w:rsidP="00E95EAE">
      <w:pPr>
        <w:pStyle w:val="Example"/>
      </w:pPr>
      <w:r w:rsidRPr="00837219">
        <w:rPr>
          <w:position w:val="-24"/>
        </w:rPr>
        <w:object w:dxaOrig="780" w:dyaOrig="920" w14:anchorId="5CBABFA4">
          <v:shape id="_x0000_i1288" type="#_x0000_t75" style="width:38.25pt;height:45.75pt" o:ole="">
            <v:imagedata r:id="rId574" o:title=""/>
          </v:shape>
          <o:OLEObject Type="Embed" ProgID="Equation.3" ShapeID="_x0000_i1288" DrawAspect="Content" ObjectID="_1690106913" r:id="rId575"/>
        </w:object>
      </w:r>
      <w:r>
        <w:t xml:space="preserve"> </w:t>
      </w:r>
      <w:r>
        <w:tab/>
      </w:r>
      <w:r>
        <w:tab/>
      </w:r>
      <w:r>
        <w:tab/>
      </w:r>
      <w:r>
        <w:tab/>
      </w:r>
      <w:r>
        <w:tab/>
        <w:t>Combining the numerator terms</w:t>
      </w:r>
    </w:p>
    <w:p w14:paraId="483E1754" w14:textId="77777777" w:rsidR="00E95EAE" w:rsidRDefault="00E95EAE" w:rsidP="00E95EAE">
      <w:pPr>
        <w:pStyle w:val="Example"/>
      </w:pPr>
      <w:r w:rsidRPr="00837219">
        <w:rPr>
          <w:position w:val="-24"/>
        </w:rPr>
        <w:object w:dxaOrig="540" w:dyaOrig="920" w14:anchorId="0356D345">
          <v:shape id="_x0000_i1289" type="#_x0000_t75" style="width:27pt;height:45.75pt" o:ole="">
            <v:imagedata r:id="rId576" o:title=""/>
          </v:shape>
          <o:OLEObject Type="Embed" ProgID="Equation.3" ShapeID="_x0000_i1289" DrawAspect="Content" ObjectID="_1690106914" r:id="rId577"/>
        </w:object>
      </w:r>
      <w:r>
        <w:tab/>
      </w:r>
      <w:r>
        <w:tab/>
      </w:r>
      <w:r>
        <w:tab/>
      </w:r>
      <w:r>
        <w:tab/>
      </w:r>
      <w:r>
        <w:tab/>
      </w:r>
      <w:r>
        <w:tab/>
        <w:t>Simplifying further</w:t>
      </w:r>
      <w:r>
        <w:tab/>
      </w:r>
    </w:p>
    <w:p w14:paraId="1111C2F7" w14:textId="77777777" w:rsidR="00E95EAE" w:rsidRDefault="00E95EAE" w:rsidP="00E95EAE">
      <w:pPr>
        <w:pStyle w:val="Example"/>
      </w:pPr>
      <w:r w:rsidRPr="008E4AB7">
        <w:rPr>
          <w:position w:val="-24"/>
        </w:rPr>
        <w:object w:dxaOrig="360" w:dyaOrig="620" w14:anchorId="34F3A5A1">
          <v:shape id="_x0000_i1290" type="#_x0000_t75" style="width:18.75pt;height:30.75pt" o:ole="">
            <v:imagedata r:id="rId578" o:title=""/>
          </v:shape>
          <o:OLEObject Type="Embed" ProgID="Equation.3" ShapeID="_x0000_i1290" DrawAspect="Content" ObjectID="_1690106915" r:id="rId579"/>
        </w:object>
      </w:r>
      <w:r>
        <w:t xml:space="preserve"> Newtons per centimeter</w:t>
      </w:r>
    </w:p>
    <w:p w14:paraId="71714236" w14:textId="77777777" w:rsidR="00E95EAE" w:rsidRDefault="00E95EAE" w:rsidP="00E95EAE">
      <w:pPr>
        <w:pStyle w:val="Example"/>
      </w:pPr>
    </w:p>
    <w:p w14:paraId="21061292" w14:textId="77777777" w:rsidR="00E95EAE" w:rsidRPr="008E4AB7" w:rsidRDefault="00E95EAE" w:rsidP="00E95EAE">
      <w:pPr>
        <w:pStyle w:val="Example"/>
      </w:pPr>
      <w:r>
        <w:t xml:space="preserve">This tells us the magnetic force decreases, on average, by 1/9 Newtons per centimeter over this interval.  </w:t>
      </w:r>
    </w:p>
    <w:p w14:paraId="010335BF" w14:textId="77777777" w:rsidR="00E95EAE" w:rsidRDefault="00E95EAE" w:rsidP="00E95EAE"/>
    <w:p w14:paraId="73319788" w14:textId="77777777" w:rsidR="00E95EAE" w:rsidRDefault="00E95EAE" w:rsidP="00E95EAE"/>
    <w:p w14:paraId="508F309F" w14:textId="77777777" w:rsidR="00E95EAE" w:rsidRDefault="00E95EAE" w:rsidP="00E95EAE"/>
    <w:p w14:paraId="20491EA7" w14:textId="77777777" w:rsidR="00E95EAE" w:rsidRDefault="00E95EAE" w:rsidP="00E95EAE">
      <w:pPr>
        <w:pStyle w:val="ExampleHeader"/>
      </w:pPr>
      <w:r>
        <w:t>Example 6</w:t>
      </w:r>
    </w:p>
    <w:p w14:paraId="3029ACCF" w14:textId="77777777" w:rsidR="00E95EAE" w:rsidRPr="009728BB" w:rsidRDefault="00E95EAE" w:rsidP="00E95EAE">
      <w:pPr>
        <w:pStyle w:val="Example"/>
      </w:pPr>
      <w:r>
        <w:t xml:space="preserve">Find the average rate of change of </w:t>
      </w:r>
      <w:r w:rsidRPr="009728BB">
        <w:rPr>
          <w:position w:val="-10"/>
        </w:rPr>
        <w:object w:dxaOrig="1640" w:dyaOrig="360" w14:anchorId="0225E7BC">
          <v:shape id="_x0000_i1291" type="#_x0000_t75" style="width:82.5pt;height:18.75pt" o:ole="">
            <v:imagedata r:id="rId580" o:title=""/>
          </v:shape>
          <o:OLEObject Type="Embed" ProgID="Equation.3" ShapeID="_x0000_i1291" DrawAspect="Content" ObjectID="_1690106916" r:id="rId581"/>
        </w:object>
      </w:r>
      <w:r>
        <w:t xml:space="preserve">on the interval </w:t>
      </w:r>
      <w:r w:rsidRPr="009728BB">
        <w:rPr>
          <w:position w:val="-10"/>
        </w:rPr>
        <w:object w:dxaOrig="540" w:dyaOrig="320" w14:anchorId="0337CD66">
          <v:shape id="_x0000_i1292" type="#_x0000_t75" style="width:27pt;height:15pt" o:ole="">
            <v:imagedata r:id="rId582" o:title=""/>
          </v:shape>
          <o:OLEObject Type="Embed" ProgID="Equation.3" ShapeID="_x0000_i1292" DrawAspect="Content" ObjectID="_1690106917" r:id="rId583"/>
        </w:object>
      </w:r>
      <w:r>
        <w:t xml:space="preserve">.  Your answer will be an expression involving </w:t>
      </w:r>
      <w:r>
        <w:rPr>
          <w:i/>
        </w:rPr>
        <w:t>a</w:t>
      </w:r>
      <w:r>
        <w:t>.</w:t>
      </w:r>
    </w:p>
    <w:p w14:paraId="49D74742" w14:textId="77777777" w:rsidR="00E95EAE" w:rsidRDefault="00E95EAE" w:rsidP="00E95EAE">
      <w:pPr>
        <w:pStyle w:val="Example"/>
      </w:pPr>
    </w:p>
    <w:p w14:paraId="62D58272" w14:textId="77777777" w:rsidR="00E95EAE" w:rsidRPr="009728BB" w:rsidRDefault="00E95EAE" w:rsidP="00E95EAE">
      <w:pPr>
        <w:pStyle w:val="Example"/>
      </w:pPr>
      <w:r>
        <w:t>Using the average rate of change formula</w:t>
      </w:r>
    </w:p>
    <w:p w14:paraId="33FA3697" w14:textId="77777777" w:rsidR="00E95EAE" w:rsidRDefault="00E95EAE" w:rsidP="00E95EAE">
      <w:pPr>
        <w:pStyle w:val="Example"/>
      </w:pPr>
      <w:r w:rsidRPr="00837219">
        <w:rPr>
          <w:position w:val="-24"/>
        </w:rPr>
        <w:object w:dxaOrig="1219" w:dyaOrig="620" w14:anchorId="0ECF7B15">
          <v:shape id="_x0000_i1293" type="#_x0000_t75" style="width:61.5pt;height:30.75pt" o:ole="">
            <v:imagedata r:id="rId584" o:title=""/>
          </v:shape>
          <o:OLEObject Type="Embed" ProgID="Equation.3" ShapeID="_x0000_i1293" DrawAspect="Content" ObjectID="_1690106918" r:id="rId585"/>
        </w:object>
      </w:r>
      <w:r>
        <w:tab/>
      </w:r>
      <w:r>
        <w:tab/>
      </w:r>
      <w:r>
        <w:tab/>
      </w:r>
      <w:r>
        <w:tab/>
      </w:r>
      <w:r>
        <w:tab/>
        <w:t>Evaluating the function</w:t>
      </w:r>
    </w:p>
    <w:p w14:paraId="210D1D44" w14:textId="77777777" w:rsidR="00E95EAE" w:rsidRDefault="00E95EAE" w:rsidP="00E95EAE">
      <w:pPr>
        <w:pStyle w:val="Example"/>
      </w:pPr>
      <w:r w:rsidRPr="00837219">
        <w:rPr>
          <w:position w:val="-24"/>
        </w:rPr>
        <w:object w:dxaOrig="2840" w:dyaOrig="660" w14:anchorId="48B18182">
          <v:shape id="_x0000_i1294" type="#_x0000_t75" style="width:141.75pt;height:33.75pt" o:ole="">
            <v:imagedata r:id="rId586" o:title=""/>
          </v:shape>
          <o:OLEObject Type="Embed" ProgID="Equation.3" ShapeID="_x0000_i1294" DrawAspect="Content" ObjectID="_1690106919" r:id="rId587"/>
        </w:object>
      </w:r>
      <w:r>
        <w:tab/>
      </w:r>
      <w:r>
        <w:tab/>
        <w:t>Simplifying</w:t>
      </w:r>
    </w:p>
    <w:p w14:paraId="0F288E73" w14:textId="77777777" w:rsidR="00E95EAE" w:rsidRDefault="00E95EAE" w:rsidP="00E95EAE">
      <w:pPr>
        <w:pStyle w:val="Example"/>
      </w:pPr>
      <w:r w:rsidRPr="00837219">
        <w:rPr>
          <w:position w:val="-24"/>
        </w:rPr>
        <w:object w:dxaOrig="1440" w:dyaOrig="660" w14:anchorId="5CC222DF">
          <v:shape id="_x0000_i1295" type="#_x0000_t75" style="width:1in;height:33.75pt" o:ole="">
            <v:imagedata r:id="rId588" o:title=""/>
          </v:shape>
          <o:OLEObject Type="Embed" ProgID="Equation.3" ShapeID="_x0000_i1295" DrawAspect="Content" ObjectID="_1690106920" r:id="rId589"/>
        </w:object>
      </w:r>
      <w:r>
        <w:tab/>
      </w:r>
      <w:r>
        <w:tab/>
      </w:r>
      <w:r>
        <w:tab/>
      </w:r>
      <w:r>
        <w:tab/>
        <w:t>Simplifying further, and factoring</w:t>
      </w:r>
    </w:p>
    <w:p w14:paraId="21ED95F7" w14:textId="77777777" w:rsidR="00E95EAE" w:rsidRPr="009728BB" w:rsidRDefault="00E95EAE" w:rsidP="00E95EAE">
      <w:pPr>
        <w:pStyle w:val="Example"/>
      </w:pPr>
      <w:r w:rsidRPr="00837219">
        <w:rPr>
          <w:position w:val="-24"/>
        </w:rPr>
        <w:object w:dxaOrig="880" w:dyaOrig="620" w14:anchorId="1EC0BA0D">
          <v:shape id="_x0000_i1296" type="#_x0000_t75" style="width:43.5pt;height:30.75pt" o:ole="">
            <v:imagedata r:id="rId590" o:title=""/>
          </v:shape>
          <o:OLEObject Type="Embed" ProgID="Equation.3" ShapeID="_x0000_i1296" DrawAspect="Content" ObjectID="_1690106921" r:id="rId591"/>
        </w:object>
      </w:r>
      <w:r>
        <w:tab/>
      </w:r>
      <w:r>
        <w:tab/>
      </w:r>
      <w:r>
        <w:tab/>
      </w:r>
      <w:r>
        <w:tab/>
      </w:r>
      <w:r>
        <w:tab/>
        <w:t xml:space="preserve">Cancelling the common </w:t>
      </w:r>
      <w:proofErr w:type="gramStart"/>
      <w:r>
        <w:t>factor</w:t>
      </w:r>
      <w:proofErr w:type="gramEnd"/>
      <w:r>
        <w:t xml:space="preserve"> </w:t>
      </w:r>
      <w:r>
        <w:rPr>
          <w:i/>
        </w:rPr>
        <w:t>a</w:t>
      </w:r>
    </w:p>
    <w:p w14:paraId="329EE372" w14:textId="77777777" w:rsidR="00E95EAE" w:rsidRDefault="00E95EAE" w:rsidP="00E95EAE">
      <w:pPr>
        <w:pStyle w:val="Example"/>
      </w:pPr>
      <w:r w:rsidRPr="009728BB">
        <w:rPr>
          <w:position w:val="-6"/>
        </w:rPr>
        <w:object w:dxaOrig="540" w:dyaOrig="279" w14:anchorId="62AE53EC">
          <v:shape id="_x0000_i1297" type="#_x0000_t75" style="width:27pt;height:15pt" o:ole="">
            <v:imagedata r:id="rId592" o:title=""/>
          </v:shape>
          <o:OLEObject Type="Embed" ProgID="Equation.3" ShapeID="_x0000_i1297" DrawAspect="Content" ObjectID="_1690106922" r:id="rId593"/>
        </w:object>
      </w:r>
    </w:p>
    <w:p w14:paraId="14886788" w14:textId="77777777" w:rsidR="00E95EAE" w:rsidRDefault="00E95EAE" w:rsidP="00E95EAE">
      <w:pPr>
        <w:pStyle w:val="Example"/>
      </w:pPr>
    </w:p>
    <w:p w14:paraId="4FF87B16" w14:textId="77777777" w:rsidR="00E95EAE" w:rsidRPr="009728BB" w:rsidRDefault="00E95EAE" w:rsidP="00E95EAE">
      <w:pPr>
        <w:pStyle w:val="Example"/>
      </w:pPr>
      <w:r>
        <w:t xml:space="preserve">This result tells us the average rate of change between </w:t>
      </w:r>
      <w:r>
        <w:rPr>
          <w:i/>
        </w:rPr>
        <w:t>t</w:t>
      </w:r>
      <w:r>
        <w:t xml:space="preserve"> = 0 and any other point </w:t>
      </w:r>
      <w:r>
        <w:rPr>
          <w:i/>
        </w:rPr>
        <w:t>t</w:t>
      </w:r>
      <w:r>
        <w:t xml:space="preserve"> = </w:t>
      </w:r>
      <w:r>
        <w:rPr>
          <w:i/>
        </w:rPr>
        <w:t>a</w:t>
      </w:r>
      <w:r>
        <w:t>.  For example, on the interval [0, 5], the average rate of change would be 5+3 = 8.</w:t>
      </w:r>
    </w:p>
    <w:p w14:paraId="0A96DB0E" w14:textId="77777777" w:rsidR="00E95EAE" w:rsidRDefault="00E95EAE" w:rsidP="00E95EAE"/>
    <w:p w14:paraId="585E5651" w14:textId="77777777" w:rsidR="00E95EAE" w:rsidRDefault="00E95EAE" w:rsidP="00E95EAE"/>
    <w:p w14:paraId="36223E0A" w14:textId="77777777" w:rsidR="00E95EAE" w:rsidRPr="001C44C5" w:rsidRDefault="00E95EAE" w:rsidP="00E95EAE">
      <w:pPr>
        <w:pStyle w:val="TryitNow"/>
      </w:pPr>
      <w:r>
        <w:t>Try it Now</w:t>
      </w:r>
    </w:p>
    <w:p w14:paraId="5AB2CC97" w14:textId="77777777" w:rsidR="00E95EAE" w:rsidRDefault="00E95EAE" w:rsidP="00E95EAE">
      <w:pPr>
        <w:pStyle w:val="TryitNowbody"/>
      </w:pPr>
      <w:r>
        <w:t xml:space="preserve">3. Find the average rate of change of </w:t>
      </w:r>
      <w:r w:rsidRPr="006574E8">
        <w:rPr>
          <w:position w:val="-10"/>
        </w:rPr>
        <w:object w:dxaOrig="1380" w:dyaOrig="360" w14:anchorId="54D65E59">
          <v:shape id="_x0000_i1298" type="#_x0000_t75" style="width:69pt;height:18.75pt" o:ole="">
            <v:imagedata r:id="rId594" o:title=""/>
          </v:shape>
          <o:OLEObject Type="Embed" ProgID="Equation.3" ShapeID="_x0000_i1298" DrawAspect="Content" ObjectID="_1690106923" r:id="rId595"/>
        </w:object>
      </w:r>
      <w:r>
        <w:t xml:space="preserve"> on the interval </w:t>
      </w:r>
      <w:r w:rsidRPr="009728BB">
        <w:rPr>
          <w:position w:val="-10"/>
        </w:rPr>
        <w:object w:dxaOrig="900" w:dyaOrig="320" w14:anchorId="3EEE5F76">
          <v:shape id="_x0000_i1299" type="#_x0000_t75" style="width:45.75pt;height:15pt" o:ole="">
            <v:imagedata r:id="rId596" o:title=""/>
          </v:shape>
          <o:OLEObject Type="Embed" ProgID="Equation.3" ShapeID="_x0000_i1299" DrawAspect="Content" ObjectID="_1690106924" r:id="rId597"/>
        </w:object>
      </w:r>
      <w:r>
        <w:t>.</w:t>
      </w:r>
    </w:p>
    <w:p w14:paraId="185F9739" w14:textId="77777777" w:rsidR="00E95EAE" w:rsidRDefault="00E95EAE" w:rsidP="00E95EAE"/>
    <w:p w14:paraId="26391B6F" w14:textId="77777777" w:rsidR="00E95EAE" w:rsidRDefault="00E95EAE" w:rsidP="00E95EAE"/>
    <w:p w14:paraId="77DE2DDD" w14:textId="77777777" w:rsidR="00E95EAE" w:rsidRPr="009728BB" w:rsidRDefault="00E95EAE" w:rsidP="00E95EAE">
      <w:pPr>
        <w:rPr>
          <w:b/>
        </w:rPr>
      </w:pPr>
      <w:r>
        <w:rPr>
          <w:b/>
        </w:rPr>
        <w:t xml:space="preserve">Graphical </w:t>
      </w:r>
      <w:r w:rsidRPr="009728BB">
        <w:rPr>
          <w:b/>
        </w:rPr>
        <w:t>Behavior of Functions</w:t>
      </w:r>
    </w:p>
    <w:p w14:paraId="21926E80" w14:textId="77777777" w:rsidR="00E95EAE" w:rsidRDefault="00E95EAE" w:rsidP="00E95EAE"/>
    <w:p w14:paraId="09A5D7AE" w14:textId="77777777" w:rsidR="00E95EAE" w:rsidRDefault="00E95EAE" w:rsidP="00E95EAE">
      <w:r>
        <w:t>As part of exploring how functions change, it is interesting to explore the graphical behavior of functions.</w:t>
      </w:r>
    </w:p>
    <w:p w14:paraId="3A4FE403" w14:textId="77777777" w:rsidR="00E95EAE" w:rsidRDefault="00E95EAE" w:rsidP="00E95EAE"/>
    <w:p w14:paraId="25EB0A9A" w14:textId="77777777" w:rsidR="00E95EAE" w:rsidRDefault="00E95EAE" w:rsidP="00E95EAE"/>
    <w:p w14:paraId="450282AC" w14:textId="77777777" w:rsidR="00E95EAE" w:rsidRDefault="00E95EAE" w:rsidP="00E95EAE">
      <w:pPr>
        <w:pStyle w:val="DefinitionHeader"/>
      </w:pPr>
      <w:r>
        <w:t>Increasing/Decreasing</w:t>
      </w:r>
    </w:p>
    <w:p w14:paraId="0C5BDA54" w14:textId="77777777" w:rsidR="00E95EAE" w:rsidRDefault="00E95EAE" w:rsidP="00E95EAE">
      <w:pPr>
        <w:pStyle w:val="Definition"/>
      </w:pPr>
      <w:r>
        <w:t xml:space="preserve">A function is </w:t>
      </w:r>
      <w:r>
        <w:rPr>
          <w:b/>
        </w:rPr>
        <w:t>increasing</w:t>
      </w:r>
      <w:r w:rsidR="00DD446B">
        <w:rPr>
          <w:b/>
        </w:rPr>
        <w:fldChar w:fldCharType="begin"/>
      </w:r>
      <w:r>
        <w:instrText>xe "</w:instrText>
      </w:r>
      <w:r w:rsidRPr="007D7242">
        <w:instrText>Increasing</w:instrText>
      </w:r>
      <w:r>
        <w:instrText>"</w:instrText>
      </w:r>
      <w:r w:rsidR="00DD446B">
        <w:rPr>
          <w:b/>
        </w:rPr>
        <w:fldChar w:fldCharType="end"/>
      </w:r>
      <w:r>
        <w:t xml:space="preserve"> on an interval if the function values increase as the inputs increase.  More formally, a function is increasing if </w:t>
      </w:r>
      <w:r>
        <w:rPr>
          <w:i/>
        </w:rPr>
        <w:t>f(b)</w:t>
      </w:r>
      <w:r>
        <w:t xml:space="preserve"> &gt; </w:t>
      </w:r>
      <w:r>
        <w:rPr>
          <w:i/>
        </w:rPr>
        <w:t>f(a)</w:t>
      </w:r>
      <w:r>
        <w:t xml:space="preserve"> for any </w:t>
      </w:r>
      <w:proofErr w:type="gramStart"/>
      <w:r>
        <w:t>two input</w:t>
      </w:r>
      <w:proofErr w:type="gramEnd"/>
      <w:r>
        <w:t xml:space="preserve"> values </w:t>
      </w:r>
      <w:r>
        <w:rPr>
          <w:i/>
        </w:rPr>
        <w:t>a</w:t>
      </w:r>
      <w:r>
        <w:t xml:space="preserve"> and </w:t>
      </w:r>
      <w:r>
        <w:rPr>
          <w:i/>
        </w:rPr>
        <w:t>b</w:t>
      </w:r>
      <w:r>
        <w:t xml:space="preserve"> in the interval with </w:t>
      </w:r>
      <w:r>
        <w:rPr>
          <w:i/>
        </w:rPr>
        <w:t>b&gt;a</w:t>
      </w:r>
      <w:r>
        <w:t xml:space="preserve">.  The average rate of change of an increasing function is </w:t>
      </w:r>
      <w:r>
        <w:rPr>
          <w:b/>
        </w:rPr>
        <w:t>positive.</w:t>
      </w:r>
    </w:p>
    <w:p w14:paraId="3AD373D3" w14:textId="77777777" w:rsidR="00E95EAE" w:rsidRPr="00E16908" w:rsidRDefault="00E95EAE" w:rsidP="00E95EAE">
      <w:pPr>
        <w:pStyle w:val="Definition"/>
      </w:pPr>
    </w:p>
    <w:p w14:paraId="5D0F3F0A" w14:textId="77777777" w:rsidR="00E95EAE" w:rsidRDefault="00E95EAE" w:rsidP="00E95EAE">
      <w:pPr>
        <w:pStyle w:val="Definition"/>
      </w:pPr>
      <w:r>
        <w:t xml:space="preserve">A function is </w:t>
      </w:r>
      <w:r>
        <w:rPr>
          <w:b/>
        </w:rPr>
        <w:t>decreasing</w:t>
      </w:r>
      <w:r w:rsidR="00DD446B">
        <w:rPr>
          <w:b/>
        </w:rPr>
        <w:fldChar w:fldCharType="begin"/>
      </w:r>
      <w:r>
        <w:instrText>xe "</w:instrText>
      </w:r>
      <w:r w:rsidRPr="007D7242">
        <w:instrText>Decreasing</w:instrText>
      </w:r>
      <w:r>
        <w:instrText>"</w:instrText>
      </w:r>
      <w:r w:rsidR="00DD446B">
        <w:rPr>
          <w:b/>
        </w:rPr>
        <w:fldChar w:fldCharType="end"/>
      </w:r>
      <w:r>
        <w:t xml:space="preserve"> on an interval if the function values decrease as the inputs increase.  More formally, a function is decreasing if </w:t>
      </w:r>
      <w:r>
        <w:rPr>
          <w:i/>
        </w:rPr>
        <w:t>f(b)</w:t>
      </w:r>
      <w:r>
        <w:t xml:space="preserve"> &lt; </w:t>
      </w:r>
      <w:r>
        <w:rPr>
          <w:i/>
        </w:rPr>
        <w:t>f(a)</w:t>
      </w:r>
      <w:r>
        <w:t xml:space="preserve"> for any </w:t>
      </w:r>
      <w:proofErr w:type="gramStart"/>
      <w:r>
        <w:t>two input</w:t>
      </w:r>
      <w:proofErr w:type="gramEnd"/>
      <w:r>
        <w:t xml:space="preserve"> values </w:t>
      </w:r>
      <w:r>
        <w:rPr>
          <w:i/>
        </w:rPr>
        <w:t>a</w:t>
      </w:r>
      <w:r>
        <w:t xml:space="preserve"> and </w:t>
      </w:r>
      <w:r>
        <w:rPr>
          <w:i/>
        </w:rPr>
        <w:t>b</w:t>
      </w:r>
      <w:r>
        <w:t xml:space="preserve"> in the interval with </w:t>
      </w:r>
      <w:r>
        <w:rPr>
          <w:i/>
        </w:rPr>
        <w:t>b&gt;a</w:t>
      </w:r>
      <w:r>
        <w:t xml:space="preserve">.  The average rate of change of a decreasing function is </w:t>
      </w:r>
      <w:r>
        <w:rPr>
          <w:b/>
        </w:rPr>
        <w:t>negative.</w:t>
      </w:r>
    </w:p>
    <w:p w14:paraId="2CF25739" w14:textId="77777777" w:rsidR="00E95EAE" w:rsidRDefault="00E95EAE" w:rsidP="00E95EAE"/>
    <w:p w14:paraId="6808F175" w14:textId="77777777" w:rsidR="00E95EAE" w:rsidRDefault="00E95EAE" w:rsidP="00E95EAE"/>
    <w:p w14:paraId="3A2407D8" w14:textId="77777777" w:rsidR="00E95EAE" w:rsidRDefault="00E95EAE" w:rsidP="00E95EAE">
      <w:pPr>
        <w:pStyle w:val="ExampleHeader"/>
      </w:pPr>
      <w:r>
        <w:t>Example 7</w:t>
      </w:r>
    </w:p>
    <w:p w14:paraId="134DCA5B" w14:textId="77777777" w:rsidR="00E95EAE" w:rsidRDefault="004958CC" w:rsidP="00E95EAE">
      <w:pPr>
        <w:pStyle w:val="Example"/>
      </w:pPr>
      <w:r>
        <w:rPr>
          <w:noProof/>
        </w:rPr>
        <w:drawing>
          <wp:anchor distT="0" distB="0" distL="114300" distR="114300" simplePos="0" relativeHeight="251615744" behindDoc="0" locked="0" layoutInCell="1" allowOverlap="1" wp14:anchorId="59D1179E" wp14:editId="4583FBDD">
            <wp:simplePos x="0" y="0"/>
            <wp:positionH relativeFrom="column">
              <wp:posOffset>3853815</wp:posOffset>
            </wp:positionH>
            <wp:positionV relativeFrom="paragraph">
              <wp:posOffset>22860</wp:posOffset>
            </wp:positionV>
            <wp:extent cx="1684020" cy="1689100"/>
            <wp:effectExtent l="0" t="0" r="0" b="12700"/>
            <wp:wrapThrough wrapText="bothSides">
              <wp:wrapPolygon edited="0">
                <wp:start x="0" y="0"/>
                <wp:lineTo x="0" y="21438"/>
                <wp:lineTo x="21176" y="21438"/>
                <wp:lineTo x="21176" y="0"/>
                <wp:lineTo x="0" y="0"/>
              </wp:wrapPolygon>
            </wp:wrapThrough>
            <wp:docPr id="134" name="Picture 134" descr="Macintosh HD:Users:kimberleymstern:Documents:AAAAAA-CALC:AABK:BK1.3_38_X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descr="Macintosh HD:Users:kimberleymstern:Documents:AAAAAA-CALC:AABK:BK1.3_38_X7.png"/>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1684020" cy="1689100"/>
                    </a:xfrm>
                    <a:prstGeom prst="rect">
                      <a:avLst/>
                    </a:prstGeom>
                    <a:noFill/>
                    <a:ln>
                      <a:noFill/>
                    </a:ln>
                  </pic:spPr>
                </pic:pic>
              </a:graphicData>
            </a:graphic>
          </wp:anchor>
        </w:drawing>
      </w:r>
      <w:r w:rsidR="00E95EAE">
        <w:t xml:space="preserve">Given the function </w:t>
      </w:r>
      <w:r w:rsidR="00E95EAE">
        <w:rPr>
          <w:i/>
        </w:rPr>
        <w:t>p(t)</w:t>
      </w:r>
      <w:r w:rsidR="00E95EAE">
        <w:t xml:space="preserve"> graphed here, on what intervals does the function appear to be increasing?</w:t>
      </w:r>
    </w:p>
    <w:p w14:paraId="2A58B337" w14:textId="77777777" w:rsidR="00E95EAE" w:rsidRDefault="00E95EAE" w:rsidP="00E95EAE">
      <w:pPr>
        <w:pStyle w:val="Example"/>
      </w:pPr>
    </w:p>
    <w:p w14:paraId="27E01AA0" w14:textId="77777777" w:rsidR="00E95EAE" w:rsidRDefault="00E95EAE" w:rsidP="00E95EAE">
      <w:pPr>
        <w:pStyle w:val="Example"/>
      </w:pPr>
      <w:r>
        <w:t xml:space="preserve">The function appears to be increasing from </w:t>
      </w:r>
      <w:r>
        <w:rPr>
          <w:i/>
        </w:rPr>
        <w:t>t</w:t>
      </w:r>
      <w:r>
        <w:t xml:space="preserve"> = 1 to </w:t>
      </w:r>
      <w:r>
        <w:rPr>
          <w:i/>
        </w:rPr>
        <w:t>t</w:t>
      </w:r>
      <w:r>
        <w:t xml:space="preserve"> = 3, and from </w:t>
      </w:r>
      <w:r>
        <w:rPr>
          <w:i/>
        </w:rPr>
        <w:t>t</w:t>
      </w:r>
      <w:r>
        <w:t xml:space="preserve"> = 4 on.  </w:t>
      </w:r>
    </w:p>
    <w:p w14:paraId="5B6A3734" w14:textId="77777777" w:rsidR="00E95EAE" w:rsidRDefault="00E95EAE" w:rsidP="00E95EAE">
      <w:pPr>
        <w:pStyle w:val="Example"/>
      </w:pPr>
    </w:p>
    <w:p w14:paraId="14D49FE2" w14:textId="77777777" w:rsidR="00E95EAE" w:rsidRDefault="00E95EAE" w:rsidP="00E95EAE">
      <w:pPr>
        <w:pStyle w:val="Example"/>
      </w:pPr>
      <w:r>
        <w:t xml:space="preserve">In interval notation, we would say the function appears to be increasing on the interval </w:t>
      </w:r>
      <w:r w:rsidRPr="00451DF4">
        <w:rPr>
          <w:position w:val="-10"/>
        </w:rPr>
        <w:object w:dxaOrig="499" w:dyaOrig="320" w14:anchorId="7362239A">
          <v:shape id="_x0000_i1300" type="#_x0000_t75" style="width:26.25pt;height:15pt" o:ole="">
            <v:imagedata r:id="rId599" o:title=""/>
          </v:shape>
          <o:OLEObject Type="Embed" ProgID="Equation.3" ShapeID="_x0000_i1300" DrawAspect="Content" ObjectID="_1690106925" r:id="rId600"/>
        </w:object>
      </w:r>
      <w:r>
        <w:t xml:space="preserve">and the interval </w:t>
      </w:r>
      <w:r w:rsidRPr="00451DF4">
        <w:rPr>
          <w:position w:val="-10"/>
        </w:rPr>
        <w:object w:dxaOrig="620" w:dyaOrig="320" w14:anchorId="16FCAE61">
          <v:shape id="_x0000_i1301" type="#_x0000_t75" style="width:30.75pt;height:15pt" o:ole="">
            <v:imagedata r:id="rId601" o:title=""/>
          </v:shape>
          <o:OLEObject Type="Embed" ProgID="Equation.3" ShapeID="_x0000_i1301" DrawAspect="Content" ObjectID="_1690106926" r:id="rId602"/>
        </w:object>
      </w:r>
      <w:r w:rsidR="002F6757">
        <w:t>.</w:t>
      </w:r>
    </w:p>
    <w:p w14:paraId="3C065A59" w14:textId="77777777" w:rsidR="002F6757" w:rsidRDefault="002F6757" w:rsidP="00E95EAE">
      <w:pPr>
        <w:pStyle w:val="Example"/>
      </w:pPr>
    </w:p>
    <w:p w14:paraId="5AC4D97A" w14:textId="77777777" w:rsidR="00E95EAE" w:rsidRDefault="00E95EAE" w:rsidP="00E95EAE"/>
    <w:p w14:paraId="4CD812A8" w14:textId="77777777" w:rsidR="00E95EAE" w:rsidRDefault="00E95EAE" w:rsidP="00E95EAE"/>
    <w:p w14:paraId="1850A21B" w14:textId="77777777" w:rsidR="00E95EAE" w:rsidRDefault="00E95EAE" w:rsidP="00E95EAE">
      <w:r>
        <w:t xml:space="preserve">Notice in the last example that we used open intervals (intervals that don’t include the endpoints) since the function is neither increasing nor decreasing at </w:t>
      </w:r>
      <w:r>
        <w:rPr>
          <w:i/>
        </w:rPr>
        <w:t>t</w:t>
      </w:r>
      <w:r>
        <w:t xml:space="preserve"> = 1, 3, or 4.  </w:t>
      </w:r>
    </w:p>
    <w:p w14:paraId="6867AEF0" w14:textId="77777777" w:rsidR="00BC78F7" w:rsidRDefault="00BC78F7" w:rsidP="00E95EAE"/>
    <w:p w14:paraId="6CAF11D0" w14:textId="77777777" w:rsidR="00BC78F7" w:rsidRDefault="00BC78F7" w:rsidP="00E95EAE"/>
    <w:p w14:paraId="134B5698" w14:textId="77777777" w:rsidR="00E95EAE" w:rsidRDefault="00E95EAE" w:rsidP="00E95EAE">
      <w:pPr>
        <w:pStyle w:val="DefinitionHeader"/>
      </w:pPr>
      <w:r>
        <w:t>Local Extrema</w:t>
      </w:r>
    </w:p>
    <w:p w14:paraId="4C45CCC6" w14:textId="77777777" w:rsidR="00E95EAE" w:rsidRDefault="00DD446B" w:rsidP="00E95EAE">
      <w:pPr>
        <w:pStyle w:val="Definition"/>
      </w:pPr>
      <w:r>
        <w:fldChar w:fldCharType="begin"/>
      </w:r>
      <w:r w:rsidR="00E95EAE">
        <w:instrText>xe "</w:instrText>
      </w:r>
      <w:r w:rsidR="00E95EAE" w:rsidRPr="007D7242">
        <w:instrText>Extrema</w:instrText>
      </w:r>
      <w:r w:rsidR="00E95EAE">
        <w:instrText>"</w:instrText>
      </w:r>
      <w:r>
        <w:fldChar w:fldCharType="end"/>
      </w:r>
      <w:r>
        <w:fldChar w:fldCharType="begin"/>
      </w:r>
      <w:r w:rsidR="00E95EAE">
        <w:instrText>xe "</w:instrText>
      </w:r>
      <w:r w:rsidR="00E95EAE" w:rsidRPr="007D7242">
        <w:instrText>Local Maximum</w:instrText>
      </w:r>
      <w:r w:rsidR="00E95EAE">
        <w:instrText>"</w:instrText>
      </w:r>
      <w:r>
        <w:fldChar w:fldCharType="end"/>
      </w:r>
      <w:r>
        <w:fldChar w:fldCharType="begin"/>
      </w:r>
      <w:r w:rsidR="00E95EAE">
        <w:instrText>xe "</w:instrText>
      </w:r>
      <w:r w:rsidR="00E95EAE" w:rsidRPr="007D7242">
        <w:instrText>Local Minimum</w:instrText>
      </w:r>
      <w:r w:rsidR="00E95EAE">
        <w:instrText>"</w:instrText>
      </w:r>
      <w:r>
        <w:fldChar w:fldCharType="end"/>
      </w:r>
      <w:r w:rsidR="00E95EAE">
        <w:t xml:space="preserve">A point where a function changes from increasing to decreasing is called a </w:t>
      </w:r>
      <w:r w:rsidR="00E95EAE">
        <w:rPr>
          <w:b/>
        </w:rPr>
        <w:t>local maximum</w:t>
      </w:r>
      <w:r w:rsidR="00E95EAE">
        <w:t xml:space="preserve">.  </w:t>
      </w:r>
    </w:p>
    <w:p w14:paraId="2CCDB3AE" w14:textId="77777777" w:rsidR="00E95EAE" w:rsidRDefault="00E95EAE" w:rsidP="00E95EAE">
      <w:pPr>
        <w:pStyle w:val="Definition"/>
      </w:pPr>
    </w:p>
    <w:p w14:paraId="6A72D554" w14:textId="77777777" w:rsidR="00E95EAE" w:rsidRDefault="00E95EAE" w:rsidP="00E95EAE">
      <w:pPr>
        <w:pStyle w:val="Definition"/>
      </w:pPr>
      <w:r>
        <w:t xml:space="preserve">A point where a function changes from decreasing to increasing is called a </w:t>
      </w:r>
      <w:r>
        <w:rPr>
          <w:b/>
        </w:rPr>
        <w:t>local minimum</w:t>
      </w:r>
      <w:r>
        <w:t>.</w:t>
      </w:r>
    </w:p>
    <w:p w14:paraId="526EDD6B" w14:textId="77777777" w:rsidR="00E95EAE" w:rsidRDefault="00E95EAE" w:rsidP="00E95EAE">
      <w:pPr>
        <w:pStyle w:val="Definition"/>
      </w:pPr>
    </w:p>
    <w:p w14:paraId="02312CEA" w14:textId="77777777" w:rsidR="00E95EAE" w:rsidRDefault="00E95EAE" w:rsidP="00E95EAE">
      <w:pPr>
        <w:pStyle w:val="Definition"/>
      </w:pPr>
      <w:r>
        <w:t xml:space="preserve">Together, local maxima and minima are called the </w:t>
      </w:r>
      <w:r>
        <w:rPr>
          <w:b/>
        </w:rPr>
        <w:t>local extrema</w:t>
      </w:r>
      <w:r>
        <w:t>, or local extreme values, of the function.</w:t>
      </w:r>
    </w:p>
    <w:p w14:paraId="3394B4B9" w14:textId="77777777" w:rsidR="00E95EAE" w:rsidRDefault="00E95EAE" w:rsidP="00E95EAE"/>
    <w:p w14:paraId="6AE5DB06" w14:textId="77777777" w:rsidR="002F6757" w:rsidRDefault="002F6757" w:rsidP="00E95EAE"/>
    <w:p w14:paraId="0F106068" w14:textId="77777777" w:rsidR="00E95EAE" w:rsidRDefault="00E95EAE" w:rsidP="00E95EAE">
      <w:pPr>
        <w:pStyle w:val="ExampleHeader"/>
      </w:pPr>
      <w:r>
        <w:t>Example 8</w:t>
      </w:r>
    </w:p>
    <w:p w14:paraId="024F2690" w14:textId="77777777" w:rsidR="00E95EAE" w:rsidRDefault="00E95EAE" w:rsidP="00E95EAE">
      <w:pPr>
        <w:pStyle w:val="Example"/>
      </w:pPr>
      <w:r>
        <w:t>Using the cost of gasoline function from the beginning of the section, find an interval on which the function appears to be decreasing.  Estimate any local extrema using the table.</w:t>
      </w:r>
    </w:p>
    <w:p w14:paraId="31871F4E" w14:textId="15286768" w:rsidR="00E95EAE" w:rsidRDefault="00E95EAE" w:rsidP="00E95EAE">
      <w:pPr>
        <w:pStyle w:val="Example"/>
      </w:pPr>
    </w:p>
    <w:tbl>
      <w:tblPr>
        <w:tblpPr w:leftFromText="180" w:rightFromText="180" w:vertAnchor="text" w:horzAnchor="margin" w:tblpXSpec="right" w:tblpY="-38"/>
        <w:tblOverlap w:val="never"/>
        <w:tblW w:w="78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
        <w:gridCol w:w="864"/>
        <w:gridCol w:w="864"/>
        <w:gridCol w:w="864"/>
        <w:gridCol w:w="864"/>
        <w:gridCol w:w="864"/>
        <w:gridCol w:w="864"/>
        <w:gridCol w:w="864"/>
        <w:gridCol w:w="864"/>
      </w:tblGrid>
      <w:tr w:rsidR="00390489" w14:paraId="6B1883AE" w14:textId="77777777" w:rsidTr="00390489">
        <w:tc>
          <w:tcPr>
            <w:tcW w:w="930" w:type="dxa"/>
          </w:tcPr>
          <w:p w14:paraId="59BD743C" w14:textId="77777777" w:rsidR="00390489" w:rsidRPr="00B77C65" w:rsidRDefault="00390489" w:rsidP="00390489">
            <w:r w:rsidRPr="007A3632">
              <w:rPr>
                <w:i/>
              </w:rPr>
              <w:t>t</w:t>
            </w:r>
          </w:p>
        </w:tc>
        <w:tc>
          <w:tcPr>
            <w:tcW w:w="864" w:type="dxa"/>
          </w:tcPr>
          <w:p w14:paraId="5420F68A" w14:textId="77777777" w:rsidR="00390489" w:rsidRDefault="00390489" w:rsidP="00390489">
            <w:r>
              <w:t>2</w:t>
            </w:r>
          </w:p>
        </w:tc>
        <w:tc>
          <w:tcPr>
            <w:tcW w:w="864" w:type="dxa"/>
          </w:tcPr>
          <w:p w14:paraId="0F9EF6AF" w14:textId="77777777" w:rsidR="00390489" w:rsidRDefault="00390489" w:rsidP="00390489">
            <w:r>
              <w:t>3</w:t>
            </w:r>
          </w:p>
        </w:tc>
        <w:tc>
          <w:tcPr>
            <w:tcW w:w="864" w:type="dxa"/>
          </w:tcPr>
          <w:p w14:paraId="606A564A" w14:textId="77777777" w:rsidR="00390489" w:rsidRDefault="00390489" w:rsidP="00390489">
            <w:r>
              <w:t>4</w:t>
            </w:r>
          </w:p>
        </w:tc>
        <w:tc>
          <w:tcPr>
            <w:tcW w:w="864" w:type="dxa"/>
          </w:tcPr>
          <w:p w14:paraId="6A7D2FFE" w14:textId="77777777" w:rsidR="00390489" w:rsidRDefault="00390489" w:rsidP="00390489">
            <w:r>
              <w:t>5</w:t>
            </w:r>
          </w:p>
        </w:tc>
        <w:tc>
          <w:tcPr>
            <w:tcW w:w="864" w:type="dxa"/>
          </w:tcPr>
          <w:p w14:paraId="5FA71EAE" w14:textId="77777777" w:rsidR="00390489" w:rsidRDefault="00390489" w:rsidP="00390489">
            <w:r>
              <w:t>6</w:t>
            </w:r>
          </w:p>
        </w:tc>
        <w:tc>
          <w:tcPr>
            <w:tcW w:w="864" w:type="dxa"/>
          </w:tcPr>
          <w:p w14:paraId="2950D945" w14:textId="77777777" w:rsidR="00390489" w:rsidRDefault="00390489" w:rsidP="00390489">
            <w:r>
              <w:t>7</w:t>
            </w:r>
          </w:p>
        </w:tc>
        <w:tc>
          <w:tcPr>
            <w:tcW w:w="864" w:type="dxa"/>
          </w:tcPr>
          <w:p w14:paraId="1DAC00AA" w14:textId="77777777" w:rsidR="00390489" w:rsidRDefault="00390489" w:rsidP="00390489">
            <w:r>
              <w:t>8</w:t>
            </w:r>
          </w:p>
        </w:tc>
        <w:tc>
          <w:tcPr>
            <w:tcW w:w="864" w:type="dxa"/>
          </w:tcPr>
          <w:p w14:paraId="6AA23001" w14:textId="77777777" w:rsidR="00390489" w:rsidRDefault="00390489" w:rsidP="00390489">
            <w:r>
              <w:t>9</w:t>
            </w:r>
          </w:p>
        </w:tc>
      </w:tr>
      <w:tr w:rsidR="00390489" w14:paraId="4B372D8F" w14:textId="77777777" w:rsidTr="00390489">
        <w:tc>
          <w:tcPr>
            <w:tcW w:w="930" w:type="dxa"/>
          </w:tcPr>
          <w:p w14:paraId="2680AAF1" w14:textId="77777777" w:rsidR="00390489" w:rsidRPr="00B77C65" w:rsidRDefault="00390489" w:rsidP="00390489">
            <w:r w:rsidRPr="00C03934">
              <w:rPr>
                <w:i/>
              </w:rPr>
              <w:t>C(t)</w:t>
            </w:r>
          </w:p>
        </w:tc>
        <w:tc>
          <w:tcPr>
            <w:tcW w:w="864" w:type="dxa"/>
          </w:tcPr>
          <w:p w14:paraId="312A956D" w14:textId="77777777" w:rsidR="00390489" w:rsidRDefault="00390489" w:rsidP="00390489">
            <w:r>
              <w:t>1.47</w:t>
            </w:r>
          </w:p>
        </w:tc>
        <w:tc>
          <w:tcPr>
            <w:tcW w:w="864" w:type="dxa"/>
          </w:tcPr>
          <w:p w14:paraId="49B34113" w14:textId="77777777" w:rsidR="00390489" w:rsidRDefault="00390489" w:rsidP="00390489">
            <w:r>
              <w:t>1.69</w:t>
            </w:r>
          </w:p>
        </w:tc>
        <w:tc>
          <w:tcPr>
            <w:tcW w:w="864" w:type="dxa"/>
          </w:tcPr>
          <w:p w14:paraId="7CD464DE" w14:textId="77777777" w:rsidR="00390489" w:rsidRDefault="00390489" w:rsidP="00390489">
            <w:r>
              <w:t>1.94</w:t>
            </w:r>
          </w:p>
        </w:tc>
        <w:tc>
          <w:tcPr>
            <w:tcW w:w="864" w:type="dxa"/>
          </w:tcPr>
          <w:p w14:paraId="7B2E9939" w14:textId="77777777" w:rsidR="00390489" w:rsidRDefault="00390489" w:rsidP="00390489">
            <w:r>
              <w:t>2.30</w:t>
            </w:r>
          </w:p>
        </w:tc>
        <w:tc>
          <w:tcPr>
            <w:tcW w:w="864" w:type="dxa"/>
          </w:tcPr>
          <w:p w14:paraId="45B91438" w14:textId="77777777" w:rsidR="00390489" w:rsidRDefault="00390489" w:rsidP="00390489">
            <w:r>
              <w:t>2.51</w:t>
            </w:r>
          </w:p>
        </w:tc>
        <w:tc>
          <w:tcPr>
            <w:tcW w:w="864" w:type="dxa"/>
          </w:tcPr>
          <w:p w14:paraId="68499390" w14:textId="77777777" w:rsidR="00390489" w:rsidRDefault="00390489" w:rsidP="00390489">
            <w:r>
              <w:t>2.64</w:t>
            </w:r>
          </w:p>
        </w:tc>
        <w:tc>
          <w:tcPr>
            <w:tcW w:w="864" w:type="dxa"/>
          </w:tcPr>
          <w:p w14:paraId="69AEF8BE" w14:textId="77777777" w:rsidR="00390489" w:rsidRDefault="00390489" w:rsidP="00390489">
            <w:r>
              <w:t>3.01</w:t>
            </w:r>
          </w:p>
        </w:tc>
        <w:tc>
          <w:tcPr>
            <w:tcW w:w="864" w:type="dxa"/>
          </w:tcPr>
          <w:p w14:paraId="78896D68" w14:textId="77777777" w:rsidR="00390489" w:rsidRDefault="00390489" w:rsidP="00390489">
            <w:r>
              <w:t>2.14</w:t>
            </w:r>
          </w:p>
        </w:tc>
      </w:tr>
    </w:tbl>
    <w:p w14:paraId="27C8C7A2" w14:textId="77777777" w:rsidR="00E95EAE" w:rsidRDefault="00E95EAE" w:rsidP="00E95EAE">
      <w:pPr>
        <w:pStyle w:val="Example"/>
      </w:pPr>
    </w:p>
    <w:p w14:paraId="5C9F6997" w14:textId="77777777" w:rsidR="00E95EAE" w:rsidRDefault="00E95EAE" w:rsidP="00E95EAE">
      <w:pPr>
        <w:pStyle w:val="Example"/>
      </w:pPr>
    </w:p>
    <w:p w14:paraId="6AA2BA97" w14:textId="77777777" w:rsidR="00E95EAE" w:rsidRDefault="00E95EAE" w:rsidP="00E95EAE">
      <w:pPr>
        <w:pStyle w:val="Example"/>
      </w:pPr>
    </w:p>
    <w:p w14:paraId="7FDD32E8" w14:textId="77777777" w:rsidR="00E95EAE" w:rsidRDefault="00E95EAE" w:rsidP="00E95EAE">
      <w:pPr>
        <w:pStyle w:val="Example"/>
      </w:pPr>
      <w:r>
        <w:t xml:space="preserve">It appears that the cost of gas increased from </w:t>
      </w:r>
      <w:r w:rsidRPr="000715C1">
        <w:rPr>
          <w:i/>
        </w:rPr>
        <w:t>t</w:t>
      </w:r>
      <w:r>
        <w:rPr>
          <w:i/>
        </w:rPr>
        <w:t xml:space="preserve"> </w:t>
      </w:r>
      <w:r>
        <w:t xml:space="preserve">= 2 to </w:t>
      </w:r>
      <w:r w:rsidRPr="000715C1">
        <w:rPr>
          <w:i/>
        </w:rPr>
        <w:t>t</w:t>
      </w:r>
      <w:r>
        <w:rPr>
          <w:i/>
        </w:rPr>
        <w:t xml:space="preserve"> </w:t>
      </w:r>
      <w:r>
        <w:t xml:space="preserve">= 8. It appears the cost of gas decreased from </w:t>
      </w:r>
      <w:r>
        <w:rPr>
          <w:i/>
        </w:rPr>
        <w:t>t</w:t>
      </w:r>
      <w:r>
        <w:t xml:space="preserve"> = 8 to </w:t>
      </w:r>
      <w:r>
        <w:rPr>
          <w:i/>
        </w:rPr>
        <w:t>t</w:t>
      </w:r>
      <w:r>
        <w:t xml:space="preserve"> = 9, so the function appears to be decreasing on the </w:t>
      </w:r>
      <w:proofErr w:type="gramStart"/>
      <w:r>
        <w:t>interval  (</w:t>
      </w:r>
      <w:proofErr w:type="gramEnd"/>
      <w:r>
        <w:t>8, 9).</w:t>
      </w:r>
    </w:p>
    <w:p w14:paraId="63F6D861" w14:textId="77777777" w:rsidR="00E95EAE" w:rsidRDefault="00E95EAE" w:rsidP="00E95EAE">
      <w:pPr>
        <w:pStyle w:val="Example"/>
      </w:pPr>
    </w:p>
    <w:p w14:paraId="0FD7E2E0" w14:textId="77777777" w:rsidR="00E95EAE" w:rsidRPr="00C03934" w:rsidRDefault="00E95EAE" w:rsidP="00E95EAE">
      <w:pPr>
        <w:pStyle w:val="Example"/>
      </w:pPr>
      <w:r>
        <w:t xml:space="preserve">Since the function appears to change from increasing to decreasing at </w:t>
      </w:r>
      <w:r>
        <w:rPr>
          <w:i/>
        </w:rPr>
        <w:t>t</w:t>
      </w:r>
      <w:r>
        <w:t xml:space="preserve"> = 8, there is local maximum at </w:t>
      </w:r>
      <w:r>
        <w:rPr>
          <w:i/>
        </w:rPr>
        <w:t>t</w:t>
      </w:r>
      <w:r>
        <w:t xml:space="preserve"> = 8.</w:t>
      </w:r>
    </w:p>
    <w:p w14:paraId="6827527C" w14:textId="77777777" w:rsidR="00E95EAE" w:rsidRDefault="00E95EAE" w:rsidP="00E95EAE"/>
    <w:p w14:paraId="47945835" w14:textId="77777777" w:rsidR="00E95EAE" w:rsidRDefault="00E95EAE" w:rsidP="00E95EAE"/>
    <w:p w14:paraId="2108B815" w14:textId="77777777" w:rsidR="00E95EAE" w:rsidRDefault="00E95EAE" w:rsidP="00E95EAE">
      <w:pPr>
        <w:pStyle w:val="ExampleHeader"/>
      </w:pPr>
      <w:r>
        <w:t>Example 9</w:t>
      </w:r>
    </w:p>
    <w:p w14:paraId="668AB466" w14:textId="77777777" w:rsidR="00E95EAE" w:rsidRDefault="00E95EAE" w:rsidP="00E95EAE">
      <w:pPr>
        <w:pStyle w:val="Example"/>
      </w:pPr>
      <w:r>
        <w:t xml:space="preserve">Use a graph to estimate the local extrema of the function </w:t>
      </w:r>
      <w:r w:rsidRPr="00EF31FB">
        <w:rPr>
          <w:position w:val="-24"/>
        </w:rPr>
        <w:object w:dxaOrig="1340" w:dyaOrig="620" w14:anchorId="7BF2FF84">
          <v:shape id="_x0000_i1302" type="#_x0000_t75" style="width:66pt;height:30.75pt" o:ole="">
            <v:imagedata r:id="rId603" o:title=""/>
          </v:shape>
          <o:OLEObject Type="Embed" ProgID="Equation.3" ShapeID="_x0000_i1302" DrawAspect="Content" ObjectID="_1690106927" r:id="rId604"/>
        </w:object>
      </w:r>
      <w:r>
        <w:t>.   Use these to determine the intervals on which the function is increasing.</w:t>
      </w:r>
    </w:p>
    <w:p w14:paraId="7237A4CA" w14:textId="77777777" w:rsidR="00E95EAE" w:rsidRDefault="00E95EAE" w:rsidP="00E95EAE">
      <w:pPr>
        <w:pStyle w:val="Example"/>
      </w:pPr>
    </w:p>
    <w:p w14:paraId="5BB9BD43" w14:textId="77777777" w:rsidR="00E95EAE" w:rsidRDefault="00E95EAE" w:rsidP="00E95EAE">
      <w:pPr>
        <w:pStyle w:val="Example"/>
      </w:pPr>
      <w:r>
        <w:t xml:space="preserve">Using technology to graph the function, it appears there is a local minimum somewhere between </w:t>
      </w:r>
      <w:r>
        <w:rPr>
          <w:i/>
        </w:rPr>
        <w:t>x</w:t>
      </w:r>
      <w:r>
        <w:t xml:space="preserve"> = 2 and </w:t>
      </w:r>
      <w:r>
        <w:rPr>
          <w:i/>
        </w:rPr>
        <w:t>x</w:t>
      </w:r>
      <w:r>
        <w:t xml:space="preserve"> =3, and a symmetric local maximum somewhere between </w:t>
      </w:r>
      <w:r>
        <w:rPr>
          <w:i/>
        </w:rPr>
        <w:t>x</w:t>
      </w:r>
      <w:r>
        <w:t xml:space="preserve"> = -3 and </w:t>
      </w:r>
      <w:r>
        <w:rPr>
          <w:i/>
        </w:rPr>
        <w:t>x</w:t>
      </w:r>
      <w:r>
        <w:t xml:space="preserve"> = -2.</w:t>
      </w:r>
    </w:p>
    <w:p w14:paraId="7F9E921F" w14:textId="77777777" w:rsidR="00E95EAE" w:rsidRDefault="00E95EAE" w:rsidP="00E95EAE">
      <w:pPr>
        <w:pStyle w:val="Example"/>
      </w:pPr>
    </w:p>
    <w:p w14:paraId="0158A6DA" w14:textId="77777777" w:rsidR="00E95EAE" w:rsidRDefault="00E95EAE" w:rsidP="00E95EAE">
      <w:pPr>
        <w:pStyle w:val="Example"/>
      </w:pPr>
      <w:r>
        <w:t>Most graphing calculators and graphing utilities can estimate the location of maxima and minima.  Below are screen images from two different technologies, showing the estimate for the local maximum and minimum.</w:t>
      </w:r>
    </w:p>
    <w:p w14:paraId="4105A8C6" w14:textId="77777777" w:rsidR="00E95EAE" w:rsidRDefault="00E95EAE" w:rsidP="00E95EAE">
      <w:pPr>
        <w:pStyle w:val="Example"/>
      </w:pPr>
    </w:p>
    <w:p w14:paraId="11289AE3" w14:textId="77777777" w:rsidR="00E95EAE" w:rsidRPr="006C21A0" w:rsidRDefault="00422460" w:rsidP="00E95EAE">
      <w:pPr>
        <w:pStyle w:val="Example"/>
      </w:pPr>
      <w:r>
        <w:rPr>
          <w:noProof/>
        </w:rPr>
        <w:lastRenderedPageBreak/>
        <w:drawing>
          <wp:inline distT="0" distB="0" distL="0" distR="0" wp14:anchorId="344174F9" wp14:editId="4E313E69">
            <wp:extent cx="1933575" cy="1419225"/>
            <wp:effectExtent l="19050" t="0" r="9525" b="0"/>
            <wp:docPr id="343"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05" cstate="print"/>
                    <a:srcRect t="13383"/>
                    <a:stretch>
                      <a:fillRect/>
                    </a:stretch>
                  </pic:blipFill>
                  <pic:spPr bwMode="auto">
                    <a:xfrm>
                      <a:off x="0" y="0"/>
                      <a:ext cx="1933575" cy="1419225"/>
                    </a:xfrm>
                    <a:prstGeom prst="rect">
                      <a:avLst/>
                    </a:prstGeom>
                    <a:noFill/>
                    <a:ln w="9525">
                      <a:noFill/>
                      <a:miter lim="800000"/>
                      <a:headEnd/>
                      <a:tailEnd/>
                    </a:ln>
                  </pic:spPr>
                </pic:pic>
              </a:graphicData>
            </a:graphic>
          </wp:inline>
        </w:drawing>
      </w:r>
      <w:r w:rsidR="00E95EAE" w:rsidRPr="00FC4EAD">
        <w:t xml:space="preserve"> </w:t>
      </w:r>
      <w:r w:rsidR="00E95EAE">
        <w:tab/>
      </w:r>
      <w:r w:rsidR="00E95EAE">
        <w:tab/>
      </w:r>
      <w:r w:rsidR="00B642A4">
        <w:rPr>
          <w:noProof/>
        </w:rPr>
        <w:drawing>
          <wp:inline distT="0" distB="0" distL="0" distR="0" wp14:anchorId="523426B3" wp14:editId="35BD71BA">
            <wp:extent cx="1886213" cy="1276528"/>
            <wp:effectExtent l="0" t="0" r="0" b="0"/>
            <wp:docPr id="947" name="Picture 94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 name="timax.png"/>
                    <pic:cNvPicPr/>
                  </pic:nvPicPr>
                  <pic:blipFill>
                    <a:blip r:embed="rId606"/>
                    <a:stretch>
                      <a:fillRect/>
                    </a:stretch>
                  </pic:blipFill>
                  <pic:spPr>
                    <a:xfrm>
                      <a:off x="0" y="0"/>
                      <a:ext cx="1886213" cy="1276528"/>
                    </a:xfrm>
                    <a:prstGeom prst="rect">
                      <a:avLst/>
                    </a:prstGeom>
                  </pic:spPr>
                </pic:pic>
              </a:graphicData>
            </a:graphic>
          </wp:inline>
        </w:drawing>
      </w:r>
    </w:p>
    <w:p w14:paraId="5DCAA512" w14:textId="77777777" w:rsidR="00E95EAE" w:rsidRDefault="00E95EAE" w:rsidP="00E95EAE">
      <w:pPr>
        <w:pStyle w:val="Example"/>
      </w:pPr>
    </w:p>
    <w:p w14:paraId="422B7CA1" w14:textId="77777777" w:rsidR="00E95EAE" w:rsidRDefault="00E95EAE" w:rsidP="00E95EAE">
      <w:pPr>
        <w:pStyle w:val="Example"/>
      </w:pPr>
      <w:r>
        <w:t xml:space="preserve">Based on these estimates, the function is increasing on the intervals </w:t>
      </w:r>
      <w:r w:rsidRPr="00451DF4">
        <w:rPr>
          <w:position w:val="-10"/>
        </w:rPr>
        <w:object w:dxaOrig="1280" w:dyaOrig="320" w14:anchorId="3FC0B819">
          <v:shape id="_x0000_i1303" type="#_x0000_t75" style="width:63.75pt;height:15pt" o:ole="">
            <v:imagedata r:id="rId607" o:title=""/>
          </v:shape>
          <o:OLEObject Type="Embed" ProgID="Equation.3" ShapeID="_x0000_i1303" DrawAspect="Content" ObjectID="_1690106928" r:id="rId608"/>
        </w:object>
      </w:r>
      <w:r>
        <w:t xml:space="preserve">and </w:t>
      </w:r>
      <w:r w:rsidRPr="00451DF4">
        <w:rPr>
          <w:position w:val="-10"/>
        </w:rPr>
        <w:object w:dxaOrig="1040" w:dyaOrig="320" w14:anchorId="5F637484">
          <v:shape id="_x0000_i1304" type="#_x0000_t75" style="width:51.75pt;height:15pt" o:ole="">
            <v:imagedata r:id="rId609" o:title=""/>
          </v:shape>
          <o:OLEObject Type="Embed" ProgID="Equation.3" ShapeID="_x0000_i1304" DrawAspect="Content" ObjectID="_1690106929" r:id="rId610"/>
        </w:object>
      </w:r>
      <w:r>
        <w:t>.  Notice that while we expect the extrema to be symmetric, the two different technologies agree only up to 4 decimals due to the differing approximation algorithms used by each.</w:t>
      </w:r>
    </w:p>
    <w:p w14:paraId="19590535" w14:textId="77777777" w:rsidR="00AE4C44" w:rsidRDefault="00AE4C44" w:rsidP="002F6757"/>
    <w:p w14:paraId="07297822" w14:textId="77777777" w:rsidR="002F6757" w:rsidRDefault="002F6757" w:rsidP="002F6757"/>
    <w:p w14:paraId="5CF25477" w14:textId="77777777" w:rsidR="00E95EAE" w:rsidRPr="001C44C5" w:rsidRDefault="00E95EAE" w:rsidP="00E95EAE">
      <w:pPr>
        <w:pStyle w:val="TryitNow"/>
      </w:pPr>
      <w:r>
        <w:t>Try it Now</w:t>
      </w:r>
    </w:p>
    <w:p w14:paraId="579F4833" w14:textId="77777777" w:rsidR="00E95EAE" w:rsidRDefault="00E95EAE" w:rsidP="00BC78F7">
      <w:pPr>
        <w:pStyle w:val="TryitNowbody"/>
        <w:ind w:left="270" w:hanging="270"/>
      </w:pPr>
      <w:r>
        <w:t xml:space="preserve">4. Use a graph of the function </w:t>
      </w:r>
      <w:r w:rsidRPr="00C61CA5">
        <w:rPr>
          <w:position w:val="-10"/>
        </w:rPr>
        <w:object w:dxaOrig="2640" w:dyaOrig="360" w14:anchorId="0579D934">
          <v:shape id="_x0000_i1305" type="#_x0000_t75" style="width:132pt;height:18.75pt" o:ole="">
            <v:imagedata r:id="rId611" o:title=""/>
          </v:shape>
          <o:OLEObject Type="Embed" ProgID="Equation.3" ShapeID="_x0000_i1305" DrawAspect="Content" ObjectID="_1690106930" r:id="rId612"/>
        </w:object>
      </w:r>
      <w:r>
        <w:t xml:space="preserve"> to estimate the local extrema of the function.  Use these to determine the intervals on which the function is increasing and decreasing.</w:t>
      </w:r>
    </w:p>
    <w:p w14:paraId="14A1A6BE" w14:textId="77777777" w:rsidR="00E95EAE" w:rsidRDefault="00E95EAE" w:rsidP="00E95EAE"/>
    <w:p w14:paraId="1886952D" w14:textId="77777777" w:rsidR="00E95EAE" w:rsidRDefault="00E95EAE" w:rsidP="00E95EAE"/>
    <w:p w14:paraId="7E15A421" w14:textId="77777777" w:rsidR="00E95EAE" w:rsidRDefault="00E95EAE" w:rsidP="00E95EAE">
      <w:r>
        <w:rPr>
          <w:b/>
        </w:rPr>
        <w:t>Concavity</w:t>
      </w:r>
    </w:p>
    <w:p w14:paraId="1F467C74" w14:textId="77777777" w:rsidR="00E95EAE" w:rsidRDefault="00E95EAE" w:rsidP="00E95EAE"/>
    <w:p w14:paraId="6E21285B" w14:textId="77777777" w:rsidR="00E95EAE" w:rsidRDefault="00E95EAE" w:rsidP="00E95EAE">
      <w:r>
        <w:t xml:space="preserve">The total sales, in thousands of dollars, for two companies over 4 weeks are shown.  </w:t>
      </w:r>
    </w:p>
    <w:p w14:paraId="0916306F" w14:textId="77777777" w:rsidR="00E95EAE" w:rsidRDefault="002F6757" w:rsidP="00E95EAE">
      <w:r>
        <w:rPr>
          <w:noProof/>
        </w:rPr>
        <w:drawing>
          <wp:inline distT="0" distB="0" distL="0" distR="0" wp14:anchorId="2E8E4CED" wp14:editId="2429D9F2">
            <wp:extent cx="2025351" cy="2011680"/>
            <wp:effectExtent l="0" t="0" r="0" b="0"/>
            <wp:docPr id="136" name="Picture 136" descr="Macintosh HD:Users:kimberleymstern:Documents:AAAAAA-CALC:AABK:BK1.3_40_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descr="Macintosh HD:Users:kimberleymstern:Documents:AAAAAA-CALC:AABK:BK1.3_40_G1.png"/>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2025351" cy="2011680"/>
                    </a:xfrm>
                    <a:prstGeom prst="rect">
                      <a:avLst/>
                    </a:prstGeom>
                    <a:noFill/>
                    <a:ln>
                      <a:noFill/>
                    </a:ln>
                  </pic:spPr>
                </pic:pic>
              </a:graphicData>
            </a:graphic>
          </wp:inline>
        </w:drawing>
      </w:r>
      <w:r>
        <w:tab/>
      </w:r>
      <w:r>
        <w:tab/>
      </w:r>
      <w:r>
        <w:rPr>
          <w:noProof/>
        </w:rPr>
        <w:drawing>
          <wp:inline distT="0" distB="0" distL="0" distR="0" wp14:anchorId="749AD514" wp14:editId="72ED5AFF">
            <wp:extent cx="1980723" cy="2011680"/>
            <wp:effectExtent l="0" t="0" r="0" b="0"/>
            <wp:docPr id="14" name="Picture 14" descr="C:\Users\drlip_000\AppData\Local\Microsoft\Windows\INetCache\Content.Word\BK1.3_40_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descr="C:\Users\drlip_000\AppData\Local\Microsoft\Windows\INetCache\Content.Word\BK1.3_40_G2.png"/>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1980723" cy="2011680"/>
                    </a:xfrm>
                    <a:prstGeom prst="rect">
                      <a:avLst/>
                    </a:prstGeom>
                    <a:noFill/>
                    <a:ln>
                      <a:noFill/>
                    </a:ln>
                  </pic:spPr>
                </pic:pic>
              </a:graphicData>
            </a:graphic>
          </wp:inline>
        </w:drawing>
      </w:r>
    </w:p>
    <w:p w14:paraId="334CD217" w14:textId="77777777" w:rsidR="00E95EAE" w:rsidRDefault="00E95EAE" w:rsidP="002F6757">
      <w:pPr>
        <w:ind w:firstLine="720"/>
      </w:pPr>
      <w:r>
        <w:t>Company A</w:t>
      </w:r>
      <w:r>
        <w:tab/>
      </w:r>
      <w:r>
        <w:tab/>
      </w:r>
      <w:r>
        <w:tab/>
      </w:r>
      <w:r>
        <w:tab/>
      </w:r>
      <w:r>
        <w:tab/>
        <w:t>Company B</w:t>
      </w:r>
    </w:p>
    <w:p w14:paraId="252485F0" w14:textId="77777777" w:rsidR="00E95EAE" w:rsidRDefault="00E95EAE" w:rsidP="00E95EAE">
      <w:r>
        <w:tab/>
      </w:r>
      <w:r>
        <w:tab/>
      </w:r>
      <w:r>
        <w:tab/>
      </w:r>
    </w:p>
    <w:p w14:paraId="053309E7" w14:textId="77777777" w:rsidR="00E95EAE" w:rsidRDefault="00E95EAE" w:rsidP="00E95EAE">
      <w:r>
        <w:t>As you can see, the sales for each company are increasing, but they are increasing in very different ways.  To describe the difference in behavior, we can investigate how the average rate of change varies over different intervals.  Using tables of values,</w:t>
      </w:r>
    </w:p>
    <w:p w14:paraId="120FA1DC" w14:textId="77777777" w:rsidR="00F36F7D" w:rsidRDefault="00F36F7D" w:rsidP="00E95EAE"/>
    <w:p w14:paraId="7CC13E93" w14:textId="77777777" w:rsidR="00F36F7D" w:rsidRDefault="00F36F7D" w:rsidP="00E95EAE"/>
    <w:p w14:paraId="1C8A7C73" w14:textId="77777777" w:rsidR="00B642A4" w:rsidRDefault="00B642A4" w:rsidP="00E95EAE"/>
    <w:p w14:paraId="07D502C0" w14:textId="77777777" w:rsidR="00B642A4" w:rsidRDefault="00B642A4" w:rsidP="00E95EAE"/>
    <w:p w14:paraId="11D7315B" w14:textId="77777777" w:rsidR="00E95EAE" w:rsidRDefault="00B642A4" w:rsidP="00E95EAE">
      <w:r>
        <w:rPr>
          <w:noProof/>
        </w:rPr>
        <w:lastRenderedPageBreak/>
        <mc:AlternateContent>
          <mc:Choice Requires="wps">
            <w:drawing>
              <wp:anchor distT="0" distB="0" distL="114300" distR="114300" simplePos="0" relativeHeight="251688448" behindDoc="0" locked="0" layoutInCell="1" allowOverlap="1" wp14:anchorId="16C8D6DC" wp14:editId="31E770E4">
                <wp:simplePos x="0" y="0"/>
                <wp:positionH relativeFrom="column">
                  <wp:posOffset>2541270</wp:posOffset>
                </wp:positionH>
                <wp:positionV relativeFrom="paragraph">
                  <wp:posOffset>70485</wp:posOffset>
                </wp:positionV>
                <wp:extent cx="2098040" cy="2270760"/>
                <wp:effectExtent l="0" t="0" r="0" b="0"/>
                <wp:wrapNone/>
                <wp:docPr id="44"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8040" cy="227076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15C648FC" w14:textId="77777777" w:rsidR="00233F84" w:rsidRDefault="00233F84" w:rsidP="00E95EAE">
                            <w:r>
                              <w:t>Company 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0"/>
                              <w:gridCol w:w="989"/>
                              <w:gridCol w:w="1032"/>
                            </w:tblGrid>
                            <w:tr w:rsidR="00233F84" w14:paraId="23DDB52C" w14:textId="77777777" w:rsidTr="0097179D">
                              <w:trPr>
                                <w:trHeight w:val="527"/>
                              </w:trPr>
                              <w:tc>
                                <w:tcPr>
                                  <w:tcW w:w="1050" w:type="dxa"/>
                                </w:tcPr>
                                <w:p w14:paraId="72EA9E7F" w14:textId="77777777" w:rsidR="00233F84" w:rsidRPr="000D7DFF" w:rsidRDefault="00233F84">
                                  <w:r>
                                    <w:t>Week</w:t>
                                  </w:r>
                                </w:p>
                              </w:tc>
                              <w:tc>
                                <w:tcPr>
                                  <w:tcW w:w="1050" w:type="dxa"/>
                                </w:tcPr>
                                <w:p w14:paraId="2DCF5BC2" w14:textId="77777777" w:rsidR="00233F84" w:rsidRDefault="00233F84">
                                  <w:r>
                                    <w:t>Sales</w:t>
                                  </w:r>
                                </w:p>
                              </w:tc>
                              <w:tc>
                                <w:tcPr>
                                  <w:tcW w:w="1051" w:type="dxa"/>
                                </w:tcPr>
                                <w:p w14:paraId="06FFF16E" w14:textId="77777777" w:rsidR="00233F84" w:rsidRDefault="00233F84">
                                  <w:r>
                                    <w:t>Rate of Change</w:t>
                                  </w:r>
                                </w:p>
                              </w:tc>
                            </w:tr>
                            <w:tr w:rsidR="00233F84" w14:paraId="623A9B57" w14:textId="77777777" w:rsidTr="0097179D">
                              <w:tc>
                                <w:tcPr>
                                  <w:tcW w:w="1050" w:type="dxa"/>
                                  <w:tcBorders>
                                    <w:bottom w:val="nil"/>
                                  </w:tcBorders>
                                </w:tcPr>
                                <w:p w14:paraId="0B7C12E8" w14:textId="77777777" w:rsidR="00233F84" w:rsidRDefault="00233F84">
                                  <w:r>
                                    <w:t>0</w:t>
                                  </w:r>
                                </w:p>
                              </w:tc>
                              <w:tc>
                                <w:tcPr>
                                  <w:tcW w:w="1050" w:type="dxa"/>
                                  <w:tcBorders>
                                    <w:bottom w:val="nil"/>
                                  </w:tcBorders>
                                </w:tcPr>
                                <w:p w14:paraId="31EE116B" w14:textId="77777777" w:rsidR="00233F84" w:rsidRDefault="00233F84">
                                  <w:r>
                                    <w:t>0</w:t>
                                  </w:r>
                                </w:p>
                              </w:tc>
                              <w:tc>
                                <w:tcPr>
                                  <w:tcW w:w="1051" w:type="dxa"/>
                                  <w:tcBorders>
                                    <w:bottom w:val="nil"/>
                                  </w:tcBorders>
                                </w:tcPr>
                                <w:p w14:paraId="151F061F" w14:textId="77777777" w:rsidR="00233F84" w:rsidRDefault="00233F84"/>
                              </w:tc>
                            </w:tr>
                            <w:tr w:rsidR="00233F84" w14:paraId="6B39B478" w14:textId="77777777" w:rsidTr="0097179D">
                              <w:tc>
                                <w:tcPr>
                                  <w:tcW w:w="1050" w:type="dxa"/>
                                  <w:tcBorders>
                                    <w:top w:val="nil"/>
                                    <w:bottom w:val="nil"/>
                                  </w:tcBorders>
                                </w:tcPr>
                                <w:p w14:paraId="7D664EC4" w14:textId="77777777" w:rsidR="00233F84" w:rsidRDefault="00233F84"/>
                              </w:tc>
                              <w:tc>
                                <w:tcPr>
                                  <w:tcW w:w="1050" w:type="dxa"/>
                                  <w:tcBorders>
                                    <w:top w:val="nil"/>
                                    <w:bottom w:val="nil"/>
                                  </w:tcBorders>
                                </w:tcPr>
                                <w:p w14:paraId="58E8A033" w14:textId="77777777" w:rsidR="00233F84" w:rsidRDefault="00233F84"/>
                              </w:tc>
                              <w:tc>
                                <w:tcPr>
                                  <w:tcW w:w="1051" w:type="dxa"/>
                                  <w:tcBorders>
                                    <w:top w:val="nil"/>
                                    <w:bottom w:val="nil"/>
                                  </w:tcBorders>
                                </w:tcPr>
                                <w:p w14:paraId="6F56AD0D" w14:textId="77777777" w:rsidR="00233F84" w:rsidRDefault="00233F84">
                                  <w:r>
                                    <w:t>0.5</w:t>
                                  </w:r>
                                </w:p>
                              </w:tc>
                            </w:tr>
                            <w:tr w:rsidR="00233F84" w14:paraId="71E7DDFC" w14:textId="77777777" w:rsidTr="0097179D">
                              <w:tc>
                                <w:tcPr>
                                  <w:tcW w:w="1050" w:type="dxa"/>
                                  <w:tcBorders>
                                    <w:top w:val="nil"/>
                                    <w:bottom w:val="nil"/>
                                  </w:tcBorders>
                                </w:tcPr>
                                <w:p w14:paraId="1FCD5D67" w14:textId="77777777" w:rsidR="00233F84" w:rsidRDefault="00233F84">
                                  <w:r>
                                    <w:t>1</w:t>
                                  </w:r>
                                </w:p>
                              </w:tc>
                              <w:tc>
                                <w:tcPr>
                                  <w:tcW w:w="1050" w:type="dxa"/>
                                  <w:tcBorders>
                                    <w:top w:val="nil"/>
                                    <w:bottom w:val="nil"/>
                                  </w:tcBorders>
                                </w:tcPr>
                                <w:p w14:paraId="2484EAFF" w14:textId="77777777" w:rsidR="00233F84" w:rsidRDefault="00233F84">
                                  <w:r>
                                    <w:t>0.5</w:t>
                                  </w:r>
                                </w:p>
                              </w:tc>
                              <w:tc>
                                <w:tcPr>
                                  <w:tcW w:w="1051" w:type="dxa"/>
                                  <w:tcBorders>
                                    <w:top w:val="nil"/>
                                    <w:bottom w:val="nil"/>
                                  </w:tcBorders>
                                </w:tcPr>
                                <w:p w14:paraId="1A38036B" w14:textId="77777777" w:rsidR="00233F84" w:rsidRDefault="00233F84"/>
                              </w:tc>
                            </w:tr>
                            <w:tr w:rsidR="00233F84" w14:paraId="01781FC2" w14:textId="77777777" w:rsidTr="0097179D">
                              <w:tc>
                                <w:tcPr>
                                  <w:tcW w:w="1050" w:type="dxa"/>
                                  <w:tcBorders>
                                    <w:top w:val="nil"/>
                                    <w:bottom w:val="nil"/>
                                  </w:tcBorders>
                                </w:tcPr>
                                <w:p w14:paraId="673BFCA3" w14:textId="77777777" w:rsidR="00233F84" w:rsidRDefault="00233F84"/>
                              </w:tc>
                              <w:tc>
                                <w:tcPr>
                                  <w:tcW w:w="1050" w:type="dxa"/>
                                  <w:tcBorders>
                                    <w:top w:val="nil"/>
                                    <w:bottom w:val="nil"/>
                                  </w:tcBorders>
                                </w:tcPr>
                                <w:p w14:paraId="0357EF3B" w14:textId="77777777" w:rsidR="00233F84" w:rsidRDefault="00233F84"/>
                              </w:tc>
                              <w:tc>
                                <w:tcPr>
                                  <w:tcW w:w="1051" w:type="dxa"/>
                                  <w:tcBorders>
                                    <w:top w:val="nil"/>
                                    <w:bottom w:val="nil"/>
                                  </w:tcBorders>
                                </w:tcPr>
                                <w:p w14:paraId="5F816121" w14:textId="77777777" w:rsidR="00233F84" w:rsidRDefault="00233F84">
                                  <w:r>
                                    <w:t>1.5</w:t>
                                  </w:r>
                                </w:p>
                              </w:tc>
                            </w:tr>
                            <w:tr w:rsidR="00233F84" w14:paraId="715FCAA4" w14:textId="77777777" w:rsidTr="0097179D">
                              <w:tc>
                                <w:tcPr>
                                  <w:tcW w:w="1050" w:type="dxa"/>
                                  <w:tcBorders>
                                    <w:top w:val="nil"/>
                                    <w:bottom w:val="nil"/>
                                  </w:tcBorders>
                                </w:tcPr>
                                <w:p w14:paraId="7867171C" w14:textId="77777777" w:rsidR="00233F84" w:rsidRDefault="00233F84">
                                  <w:r>
                                    <w:t>2</w:t>
                                  </w:r>
                                </w:p>
                              </w:tc>
                              <w:tc>
                                <w:tcPr>
                                  <w:tcW w:w="1050" w:type="dxa"/>
                                  <w:tcBorders>
                                    <w:top w:val="nil"/>
                                    <w:bottom w:val="nil"/>
                                  </w:tcBorders>
                                </w:tcPr>
                                <w:p w14:paraId="25EE91DF" w14:textId="77777777" w:rsidR="00233F84" w:rsidRDefault="00233F84">
                                  <w:r>
                                    <w:t>2</w:t>
                                  </w:r>
                                </w:p>
                              </w:tc>
                              <w:tc>
                                <w:tcPr>
                                  <w:tcW w:w="1051" w:type="dxa"/>
                                  <w:tcBorders>
                                    <w:top w:val="nil"/>
                                    <w:bottom w:val="nil"/>
                                  </w:tcBorders>
                                </w:tcPr>
                                <w:p w14:paraId="4C5EF167" w14:textId="77777777" w:rsidR="00233F84" w:rsidRDefault="00233F84"/>
                              </w:tc>
                            </w:tr>
                            <w:tr w:rsidR="00233F84" w14:paraId="42EAE35B" w14:textId="77777777" w:rsidTr="0097179D">
                              <w:tc>
                                <w:tcPr>
                                  <w:tcW w:w="1050" w:type="dxa"/>
                                  <w:tcBorders>
                                    <w:top w:val="nil"/>
                                    <w:bottom w:val="nil"/>
                                  </w:tcBorders>
                                </w:tcPr>
                                <w:p w14:paraId="02EDE7B3" w14:textId="77777777" w:rsidR="00233F84" w:rsidRDefault="00233F84"/>
                              </w:tc>
                              <w:tc>
                                <w:tcPr>
                                  <w:tcW w:w="1050" w:type="dxa"/>
                                  <w:tcBorders>
                                    <w:top w:val="nil"/>
                                    <w:bottom w:val="nil"/>
                                  </w:tcBorders>
                                </w:tcPr>
                                <w:p w14:paraId="7BDE63B7" w14:textId="77777777" w:rsidR="00233F84" w:rsidRDefault="00233F84"/>
                              </w:tc>
                              <w:tc>
                                <w:tcPr>
                                  <w:tcW w:w="1051" w:type="dxa"/>
                                  <w:tcBorders>
                                    <w:top w:val="nil"/>
                                    <w:bottom w:val="nil"/>
                                  </w:tcBorders>
                                </w:tcPr>
                                <w:p w14:paraId="1DA44B56" w14:textId="77777777" w:rsidR="00233F84" w:rsidRDefault="00233F84">
                                  <w:r>
                                    <w:t>2.5</w:t>
                                  </w:r>
                                </w:p>
                              </w:tc>
                            </w:tr>
                            <w:tr w:rsidR="00233F84" w14:paraId="4762EF13" w14:textId="77777777" w:rsidTr="0097179D">
                              <w:tc>
                                <w:tcPr>
                                  <w:tcW w:w="1050" w:type="dxa"/>
                                  <w:tcBorders>
                                    <w:top w:val="nil"/>
                                    <w:bottom w:val="nil"/>
                                  </w:tcBorders>
                                </w:tcPr>
                                <w:p w14:paraId="4820EDFA" w14:textId="77777777" w:rsidR="00233F84" w:rsidRDefault="00233F84">
                                  <w:r>
                                    <w:t>3</w:t>
                                  </w:r>
                                </w:p>
                              </w:tc>
                              <w:tc>
                                <w:tcPr>
                                  <w:tcW w:w="1050" w:type="dxa"/>
                                  <w:tcBorders>
                                    <w:top w:val="nil"/>
                                    <w:bottom w:val="nil"/>
                                  </w:tcBorders>
                                </w:tcPr>
                                <w:p w14:paraId="32567A72" w14:textId="77777777" w:rsidR="00233F84" w:rsidRDefault="00233F84">
                                  <w:r>
                                    <w:t>4.5</w:t>
                                  </w:r>
                                </w:p>
                              </w:tc>
                              <w:tc>
                                <w:tcPr>
                                  <w:tcW w:w="1051" w:type="dxa"/>
                                  <w:tcBorders>
                                    <w:top w:val="nil"/>
                                    <w:bottom w:val="nil"/>
                                  </w:tcBorders>
                                </w:tcPr>
                                <w:p w14:paraId="3AA42D19" w14:textId="77777777" w:rsidR="00233F84" w:rsidRDefault="00233F84"/>
                              </w:tc>
                            </w:tr>
                            <w:tr w:rsidR="00233F84" w14:paraId="0F11CC5A" w14:textId="77777777" w:rsidTr="0097179D">
                              <w:tc>
                                <w:tcPr>
                                  <w:tcW w:w="1050" w:type="dxa"/>
                                  <w:tcBorders>
                                    <w:top w:val="nil"/>
                                    <w:bottom w:val="nil"/>
                                  </w:tcBorders>
                                </w:tcPr>
                                <w:p w14:paraId="397A8152" w14:textId="77777777" w:rsidR="00233F84" w:rsidRDefault="00233F84"/>
                              </w:tc>
                              <w:tc>
                                <w:tcPr>
                                  <w:tcW w:w="1050" w:type="dxa"/>
                                  <w:tcBorders>
                                    <w:top w:val="nil"/>
                                    <w:bottom w:val="nil"/>
                                  </w:tcBorders>
                                </w:tcPr>
                                <w:p w14:paraId="2BC00354" w14:textId="77777777" w:rsidR="00233F84" w:rsidRDefault="00233F84"/>
                              </w:tc>
                              <w:tc>
                                <w:tcPr>
                                  <w:tcW w:w="1051" w:type="dxa"/>
                                  <w:tcBorders>
                                    <w:top w:val="nil"/>
                                    <w:bottom w:val="nil"/>
                                  </w:tcBorders>
                                </w:tcPr>
                                <w:p w14:paraId="004C6D82" w14:textId="77777777" w:rsidR="00233F84" w:rsidRDefault="00233F84">
                                  <w:r>
                                    <w:t>3.5</w:t>
                                  </w:r>
                                </w:p>
                              </w:tc>
                            </w:tr>
                            <w:tr w:rsidR="00233F84" w14:paraId="79E47607" w14:textId="77777777" w:rsidTr="0097179D">
                              <w:tc>
                                <w:tcPr>
                                  <w:tcW w:w="1050" w:type="dxa"/>
                                  <w:tcBorders>
                                    <w:top w:val="nil"/>
                                  </w:tcBorders>
                                </w:tcPr>
                                <w:p w14:paraId="38D94E0C" w14:textId="77777777" w:rsidR="00233F84" w:rsidRDefault="00233F84">
                                  <w:r>
                                    <w:t>4</w:t>
                                  </w:r>
                                </w:p>
                              </w:tc>
                              <w:tc>
                                <w:tcPr>
                                  <w:tcW w:w="1050" w:type="dxa"/>
                                  <w:tcBorders>
                                    <w:top w:val="nil"/>
                                  </w:tcBorders>
                                </w:tcPr>
                                <w:p w14:paraId="0393F0CB" w14:textId="77777777" w:rsidR="00233F84" w:rsidRDefault="00233F84">
                                  <w:r>
                                    <w:t>8</w:t>
                                  </w:r>
                                </w:p>
                              </w:tc>
                              <w:tc>
                                <w:tcPr>
                                  <w:tcW w:w="1051" w:type="dxa"/>
                                  <w:tcBorders>
                                    <w:top w:val="nil"/>
                                  </w:tcBorders>
                                </w:tcPr>
                                <w:p w14:paraId="5D895DE8" w14:textId="77777777" w:rsidR="00233F84" w:rsidRDefault="00233F84"/>
                              </w:tc>
                            </w:tr>
                          </w:tbl>
                          <w:p w14:paraId="4C90E833" w14:textId="77777777" w:rsidR="00233F84" w:rsidRDefault="00233F84" w:rsidP="00E95EA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6C8D6DC" id="Text Box 238" o:spid="_x0000_s1055" type="#_x0000_t202" style="position:absolute;margin-left:200.1pt;margin-top:5.55pt;width:165.2pt;height:178.8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" stroked="f">
                <v:textbox>
                  <w:txbxContent>
                    <w:p w14:paraId="15C648FC" w14:textId="77777777" w:rsidR="00233F84" w:rsidRDefault="00233F84" w:rsidP="00E95EAE">
                      <w:r>
                        <w:t>Company 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0"/>
                        <w:gridCol w:w="989"/>
                        <w:gridCol w:w="1032"/>
                      </w:tblGrid>
                      <w:tr w:rsidR="00233F84" w14:paraId="23DDB52C" w14:textId="77777777" w:rsidTr="0097179D">
                        <w:trPr>
                          <w:trHeight w:val="527"/>
                        </w:trPr>
                        <w:tc>
                          <w:tcPr>
                            <w:tcW w:w="1050" w:type="dxa"/>
                          </w:tcPr>
                          <w:p w14:paraId="72EA9E7F" w14:textId="77777777" w:rsidR="00233F84" w:rsidRPr="000D7DFF" w:rsidRDefault="00233F84">
                            <w:r>
                              <w:t>Week</w:t>
                            </w:r>
                          </w:p>
                        </w:tc>
                        <w:tc>
                          <w:tcPr>
                            <w:tcW w:w="1050" w:type="dxa"/>
                          </w:tcPr>
                          <w:p w14:paraId="2DCF5BC2" w14:textId="77777777" w:rsidR="00233F84" w:rsidRDefault="00233F84">
                            <w:r>
                              <w:t>Sales</w:t>
                            </w:r>
                          </w:p>
                        </w:tc>
                        <w:tc>
                          <w:tcPr>
                            <w:tcW w:w="1051" w:type="dxa"/>
                          </w:tcPr>
                          <w:p w14:paraId="06FFF16E" w14:textId="77777777" w:rsidR="00233F84" w:rsidRDefault="00233F84">
                            <w:r>
                              <w:t>Rate of Change</w:t>
                            </w:r>
                          </w:p>
                        </w:tc>
                      </w:tr>
                      <w:tr w:rsidR="00233F84" w14:paraId="623A9B57" w14:textId="77777777" w:rsidTr="0097179D">
                        <w:tc>
                          <w:tcPr>
                            <w:tcW w:w="1050" w:type="dxa"/>
                            <w:tcBorders>
                              <w:bottom w:val="nil"/>
                            </w:tcBorders>
                          </w:tcPr>
                          <w:p w14:paraId="0B7C12E8" w14:textId="77777777" w:rsidR="00233F84" w:rsidRDefault="00233F84">
                            <w:r>
                              <w:t>0</w:t>
                            </w:r>
                          </w:p>
                        </w:tc>
                        <w:tc>
                          <w:tcPr>
                            <w:tcW w:w="1050" w:type="dxa"/>
                            <w:tcBorders>
                              <w:bottom w:val="nil"/>
                            </w:tcBorders>
                          </w:tcPr>
                          <w:p w14:paraId="31EE116B" w14:textId="77777777" w:rsidR="00233F84" w:rsidRDefault="00233F84">
                            <w:r>
                              <w:t>0</w:t>
                            </w:r>
                          </w:p>
                        </w:tc>
                        <w:tc>
                          <w:tcPr>
                            <w:tcW w:w="1051" w:type="dxa"/>
                            <w:tcBorders>
                              <w:bottom w:val="nil"/>
                            </w:tcBorders>
                          </w:tcPr>
                          <w:p w14:paraId="151F061F" w14:textId="77777777" w:rsidR="00233F84" w:rsidRDefault="00233F84"/>
                        </w:tc>
                      </w:tr>
                      <w:tr w:rsidR="00233F84" w14:paraId="6B39B478" w14:textId="77777777" w:rsidTr="0097179D">
                        <w:tc>
                          <w:tcPr>
                            <w:tcW w:w="1050" w:type="dxa"/>
                            <w:tcBorders>
                              <w:top w:val="nil"/>
                              <w:bottom w:val="nil"/>
                            </w:tcBorders>
                          </w:tcPr>
                          <w:p w14:paraId="7D664EC4" w14:textId="77777777" w:rsidR="00233F84" w:rsidRDefault="00233F84"/>
                        </w:tc>
                        <w:tc>
                          <w:tcPr>
                            <w:tcW w:w="1050" w:type="dxa"/>
                            <w:tcBorders>
                              <w:top w:val="nil"/>
                              <w:bottom w:val="nil"/>
                            </w:tcBorders>
                          </w:tcPr>
                          <w:p w14:paraId="58E8A033" w14:textId="77777777" w:rsidR="00233F84" w:rsidRDefault="00233F84"/>
                        </w:tc>
                        <w:tc>
                          <w:tcPr>
                            <w:tcW w:w="1051" w:type="dxa"/>
                            <w:tcBorders>
                              <w:top w:val="nil"/>
                              <w:bottom w:val="nil"/>
                            </w:tcBorders>
                          </w:tcPr>
                          <w:p w14:paraId="6F56AD0D" w14:textId="77777777" w:rsidR="00233F84" w:rsidRDefault="00233F84">
                            <w:r>
                              <w:t>0.5</w:t>
                            </w:r>
                          </w:p>
                        </w:tc>
                      </w:tr>
                      <w:tr w:rsidR="00233F84" w14:paraId="71E7DDFC" w14:textId="77777777" w:rsidTr="0097179D">
                        <w:tc>
                          <w:tcPr>
                            <w:tcW w:w="1050" w:type="dxa"/>
                            <w:tcBorders>
                              <w:top w:val="nil"/>
                              <w:bottom w:val="nil"/>
                            </w:tcBorders>
                          </w:tcPr>
                          <w:p w14:paraId="1FCD5D67" w14:textId="77777777" w:rsidR="00233F84" w:rsidRDefault="00233F84">
                            <w:r>
                              <w:t>1</w:t>
                            </w:r>
                          </w:p>
                        </w:tc>
                        <w:tc>
                          <w:tcPr>
                            <w:tcW w:w="1050" w:type="dxa"/>
                            <w:tcBorders>
                              <w:top w:val="nil"/>
                              <w:bottom w:val="nil"/>
                            </w:tcBorders>
                          </w:tcPr>
                          <w:p w14:paraId="2484EAFF" w14:textId="77777777" w:rsidR="00233F84" w:rsidRDefault="00233F84">
                            <w:r>
                              <w:t>0.5</w:t>
                            </w:r>
                          </w:p>
                        </w:tc>
                        <w:tc>
                          <w:tcPr>
                            <w:tcW w:w="1051" w:type="dxa"/>
                            <w:tcBorders>
                              <w:top w:val="nil"/>
                              <w:bottom w:val="nil"/>
                            </w:tcBorders>
                          </w:tcPr>
                          <w:p w14:paraId="1A38036B" w14:textId="77777777" w:rsidR="00233F84" w:rsidRDefault="00233F84"/>
                        </w:tc>
                      </w:tr>
                      <w:tr w:rsidR="00233F84" w14:paraId="01781FC2" w14:textId="77777777" w:rsidTr="0097179D">
                        <w:tc>
                          <w:tcPr>
                            <w:tcW w:w="1050" w:type="dxa"/>
                            <w:tcBorders>
                              <w:top w:val="nil"/>
                              <w:bottom w:val="nil"/>
                            </w:tcBorders>
                          </w:tcPr>
                          <w:p w14:paraId="673BFCA3" w14:textId="77777777" w:rsidR="00233F84" w:rsidRDefault="00233F84"/>
                        </w:tc>
                        <w:tc>
                          <w:tcPr>
                            <w:tcW w:w="1050" w:type="dxa"/>
                            <w:tcBorders>
                              <w:top w:val="nil"/>
                              <w:bottom w:val="nil"/>
                            </w:tcBorders>
                          </w:tcPr>
                          <w:p w14:paraId="0357EF3B" w14:textId="77777777" w:rsidR="00233F84" w:rsidRDefault="00233F84"/>
                        </w:tc>
                        <w:tc>
                          <w:tcPr>
                            <w:tcW w:w="1051" w:type="dxa"/>
                            <w:tcBorders>
                              <w:top w:val="nil"/>
                              <w:bottom w:val="nil"/>
                            </w:tcBorders>
                          </w:tcPr>
                          <w:p w14:paraId="5F816121" w14:textId="77777777" w:rsidR="00233F84" w:rsidRDefault="00233F84">
                            <w:r>
                              <w:t>1.5</w:t>
                            </w:r>
                          </w:p>
                        </w:tc>
                      </w:tr>
                      <w:tr w:rsidR="00233F84" w14:paraId="715FCAA4" w14:textId="77777777" w:rsidTr="0097179D">
                        <w:tc>
                          <w:tcPr>
                            <w:tcW w:w="1050" w:type="dxa"/>
                            <w:tcBorders>
                              <w:top w:val="nil"/>
                              <w:bottom w:val="nil"/>
                            </w:tcBorders>
                          </w:tcPr>
                          <w:p w14:paraId="7867171C" w14:textId="77777777" w:rsidR="00233F84" w:rsidRDefault="00233F84">
                            <w:r>
                              <w:t>2</w:t>
                            </w:r>
                          </w:p>
                        </w:tc>
                        <w:tc>
                          <w:tcPr>
                            <w:tcW w:w="1050" w:type="dxa"/>
                            <w:tcBorders>
                              <w:top w:val="nil"/>
                              <w:bottom w:val="nil"/>
                            </w:tcBorders>
                          </w:tcPr>
                          <w:p w14:paraId="25EE91DF" w14:textId="77777777" w:rsidR="00233F84" w:rsidRDefault="00233F84">
                            <w:r>
                              <w:t>2</w:t>
                            </w:r>
                          </w:p>
                        </w:tc>
                        <w:tc>
                          <w:tcPr>
                            <w:tcW w:w="1051" w:type="dxa"/>
                            <w:tcBorders>
                              <w:top w:val="nil"/>
                              <w:bottom w:val="nil"/>
                            </w:tcBorders>
                          </w:tcPr>
                          <w:p w14:paraId="4C5EF167" w14:textId="77777777" w:rsidR="00233F84" w:rsidRDefault="00233F84"/>
                        </w:tc>
                      </w:tr>
                      <w:tr w:rsidR="00233F84" w14:paraId="42EAE35B" w14:textId="77777777" w:rsidTr="0097179D">
                        <w:tc>
                          <w:tcPr>
                            <w:tcW w:w="1050" w:type="dxa"/>
                            <w:tcBorders>
                              <w:top w:val="nil"/>
                              <w:bottom w:val="nil"/>
                            </w:tcBorders>
                          </w:tcPr>
                          <w:p w14:paraId="02EDE7B3" w14:textId="77777777" w:rsidR="00233F84" w:rsidRDefault="00233F84"/>
                        </w:tc>
                        <w:tc>
                          <w:tcPr>
                            <w:tcW w:w="1050" w:type="dxa"/>
                            <w:tcBorders>
                              <w:top w:val="nil"/>
                              <w:bottom w:val="nil"/>
                            </w:tcBorders>
                          </w:tcPr>
                          <w:p w14:paraId="7BDE63B7" w14:textId="77777777" w:rsidR="00233F84" w:rsidRDefault="00233F84"/>
                        </w:tc>
                        <w:tc>
                          <w:tcPr>
                            <w:tcW w:w="1051" w:type="dxa"/>
                            <w:tcBorders>
                              <w:top w:val="nil"/>
                              <w:bottom w:val="nil"/>
                            </w:tcBorders>
                          </w:tcPr>
                          <w:p w14:paraId="1DA44B56" w14:textId="77777777" w:rsidR="00233F84" w:rsidRDefault="00233F84">
                            <w:r>
                              <w:t>2.5</w:t>
                            </w:r>
                          </w:p>
                        </w:tc>
                      </w:tr>
                      <w:tr w:rsidR="00233F84" w14:paraId="4762EF13" w14:textId="77777777" w:rsidTr="0097179D">
                        <w:tc>
                          <w:tcPr>
                            <w:tcW w:w="1050" w:type="dxa"/>
                            <w:tcBorders>
                              <w:top w:val="nil"/>
                              <w:bottom w:val="nil"/>
                            </w:tcBorders>
                          </w:tcPr>
                          <w:p w14:paraId="4820EDFA" w14:textId="77777777" w:rsidR="00233F84" w:rsidRDefault="00233F84">
                            <w:r>
                              <w:t>3</w:t>
                            </w:r>
                          </w:p>
                        </w:tc>
                        <w:tc>
                          <w:tcPr>
                            <w:tcW w:w="1050" w:type="dxa"/>
                            <w:tcBorders>
                              <w:top w:val="nil"/>
                              <w:bottom w:val="nil"/>
                            </w:tcBorders>
                          </w:tcPr>
                          <w:p w14:paraId="32567A72" w14:textId="77777777" w:rsidR="00233F84" w:rsidRDefault="00233F84">
                            <w:r>
                              <w:t>4.5</w:t>
                            </w:r>
                          </w:p>
                        </w:tc>
                        <w:tc>
                          <w:tcPr>
                            <w:tcW w:w="1051" w:type="dxa"/>
                            <w:tcBorders>
                              <w:top w:val="nil"/>
                              <w:bottom w:val="nil"/>
                            </w:tcBorders>
                          </w:tcPr>
                          <w:p w14:paraId="3AA42D19" w14:textId="77777777" w:rsidR="00233F84" w:rsidRDefault="00233F84"/>
                        </w:tc>
                      </w:tr>
                      <w:tr w:rsidR="00233F84" w14:paraId="0F11CC5A" w14:textId="77777777" w:rsidTr="0097179D">
                        <w:tc>
                          <w:tcPr>
                            <w:tcW w:w="1050" w:type="dxa"/>
                            <w:tcBorders>
                              <w:top w:val="nil"/>
                              <w:bottom w:val="nil"/>
                            </w:tcBorders>
                          </w:tcPr>
                          <w:p w14:paraId="397A8152" w14:textId="77777777" w:rsidR="00233F84" w:rsidRDefault="00233F84"/>
                        </w:tc>
                        <w:tc>
                          <w:tcPr>
                            <w:tcW w:w="1050" w:type="dxa"/>
                            <w:tcBorders>
                              <w:top w:val="nil"/>
                              <w:bottom w:val="nil"/>
                            </w:tcBorders>
                          </w:tcPr>
                          <w:p w14:paraId="2BC00354" w14:textId="77777777" w:rsidR="00233F84" w:rsidRDefault="00233F84"/>
                        </w:tc>
                        <w:tc>
                          <w:tcPr>
                            <w:tcW w:w="1051" w:type="dxa"/>
                            <w:tcBorders>
                              <w:top w:val="nil"/>
                              <w:bottom w:val="nil"/>
                            </w:tcBorders>
                          </w:tcPr>
                          <w:p w14:paraId="004C6D82" w14:textId="77777777" w:rsidR="00233F84" w:rsidRDefault="00233F84">
                            <w:r>
                              <w:t>3.5</w:t>
                            </w:r>
                          </w:p>
                        </w:tc>
                      </w:tr>
                      <w:tr w:rsidR="00233F84" w14:paraId="79E47607" w14:textId="77777777" w:rsidTr="0097179D">
                        <w:tc>
                          <w:tcPr>
                            <w:tcW w:w="1050" w:type="dxa"/>
                            <w:tcBorders>
                              <w:top w:val="nil"/>
                            </w:tcBorders>
                          </w:tcPr>
                          <w:p w14:paraId="38D94E0C" w14:textId="77777777" w:rsidR="00233F84" w:rsidRDefault="00233F84">
                            <w:r>
                              <w:t>4</w:t>
                            </w:r>
                          </w:p>
                        </w:tc>
                        <w:tc>
                          <w:tcPr>
                            <w:tcW w:w="1050" w:type="dxa"/>
                            <w:tcBorders>
                              <w:top w:val="nil"/>
                            </w:tcBorders>
                          </w:tcPr>
                          <w:p w14:paraId="0393F0CB" w14:textId="77777777" w:rsidR="00233F84" w:rsidRDefault="00233F84">
                            <w:r>
                              <w:t>8</w:t>
                            </w:r>
                          </w:p>
                        </w:tc>
                        <w:tc>
                          <w:tcPr>
                            <w:tcW w:w="1051" w:type="dxa"/>
                            <w:tcBorders>
                              <w:top w:val="nil"/>
                            </w:tcBorders>
                          </w:tcPr>
                          <w:p w14:paraId="5D895DE8" w14:textId="77777777" w:rsidR="00233F84" w:rsidRDefault="00233F84"/>
                        </w:tc>
                      </w:tr>
                    </w:tbl>
                    <w:p w14:paraId="4C90E833" w14:textId="77777777" w:rsidR="00233F84" w:rsidRDefault="00233F84" w:rsidP="00E95EAE"/>
                  </w:txbxContent>
                </v:textbox>
              </v:shape>
            </w:pict>
          </mc:Fallback>
        </mc:AlternateContent>
      </w:r>
      <w:r>
        <w:rPr>
          <w:noProof/>
        </w:rPr>
        <mc:AlternateContent>
          <mc:Choice Requires="wps">
            <w:drawing>
              <wp:anchor distT="0" distB="0" distL="114300" distR="114300" simplePos="0" relativeHeight="251687424" behindDoc="0" locked="0" layoutInCell="1" allowOverlap="1" wp14:anchorId="16E2B2CC" wp14:editId="11F1F907">
                <wp:simplePos x="0" y="0"/>
                <wp:positionH relativeFrom="column">
                  <wp:posOffset>36195</wp:posOffset>
                </wp:positionH>
                <wp:positionV relativeFrom="paragraph">
                  <wp:posOffset>70485</wp:posOffset>
                </wp:positionV>
                <wp:extent cx="2098040" cy="2270760"/>
                <wp:effectExtent l="0" t="0" r="0" b="0"/>
                <wp:wrapNone/>
                <wp:docPr id="43"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8040" cy="227076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2B15AF6E" w14:textId="77777777" w:rsidR="00233F84" w:rsidRDefault="00233F84" w:rsidP="00E95EAE">
                            <w:r>
                              <w:t>Company 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0"/>
                              <w:gridCol w:w="989"/>
                              <w:gridCol w:w="1032"/>
                            </w:tblGrid>
                            <w:tr w:rsidR="00233F84" w14:paraId="7D9AA24A" w14:textId="77777777" w:rsidTr="0097179D">
                              <w:trPr>
                                <w:trHeight w:val="527"/>
                              </w:trPr>
                              <w:tc>
                                <w:tcPr>
                                  <w:tcW w:w="1050" w:type="dxa"/>
                                </w:tcPr>
                                <w:p w14:paraId="79F7CC53" w14:textId="77777777" w:rsidR="00233F84" w:rsidRPr="000D7DFF" w:rsidRDefault="00233F84">
                                  <w:r>
                                    <w:t>Week</w:t>
                                  </w:r>
                                </w:p>
                              </w:tc>
                              <w:tc>
                                <w:tcPr>
                                  <w:tcW w:w="1050" w:type="dxa"/>
                                </w:tcPr>
                                <w:p w14:paraId="3266834A" w14:textId="77777777" w:rsidR="00233F84" w:rsidRDefault="00233F84">
                                  <w:r>
                                    <w:t>Sales</w:t>
                                  </w:r>
                                </w:p>
                              </w:tc>
                              <w:tc>
                                <w:tcPr>
                                  <w:tcW w:w="1051" w:type="dxa"/>
                                </w:tcPr>
                                <w:p w14:paraId="21C78088" w14:textId="77777777" w:rsidR="00233F84" w:rsidRDefault="00233F84">
                                  <w:r>
                                    <w:t>Rate of Change</w:t>
                                  </w:r>
                                </w:p>
                              </w:tc>
                            </w:tr>
                            <w:tr w:rsidR="00233F84" w14:paraId="2B6BCA26" w14:textId="77777777" w:rsidTr="0097179D">
                              <w:tc>
                                <w:tcPr>
                                  <w:tcW w:w="1050" w:type="dxa"/>
                                  <w:tcBorders>
                                    <w:bottom w:val="nil"/>
                                  </w:tcBorders>
                                </w:tcPr>
                                <w:p w14:paraId="3050FCA0" w14:textId="77777777" w:rsidR="00233F84" w:rsidRDefault="00233F84">
                                  <w:r>
                                    <w:t>0</w:t>
                                  </w:r>
                                </w:p>
                              </w:tc>
                              <w:tc>
                                <w:tcPr>
                                  <w:tcW w:w="1050" w:type="dxa"/>
                                  <w:tcBorders>
                                    <w:bottom w:val="nil"/>
                                  </w:tcBorders>
                                </w:tcPr>
                                <w:p w14:paraId="2DF856D3" w14:textId="77777777" w:rsidR="00233F84" w:rsidRDefault="00233F84">
                                  <w:r>
                                    <w:t>0</w:t>
                                  </w:r>
                                </w:p>
                              </w:tc>
                              <w:tc>
                                <w:tcPr>
                                  <w:tcW w:w="1051" w:type="dxa"/>
                                  <w:tcBorders>
                                    <w:bottom w:val="nil"/>
                                  </w:tcBorders>
                                </w:tcPr>
                                <w:p w14:paraId="2B27A82F" w14:textId="77777777" w:rsidR="00233F84" w:rsidRDefault="00233F84"/>
                              </w:tc>
                            </w:tr>
                            <w:tr w:rsidR="00233F84" w14:paraId="7E7C8485" w14:textId="77777777" w:rsidTr="0097179D">
                              <w:tc>
                                <w:tcPr>
                                  <w:tcW w:w="1050" w:type="dxa"/>
                                  <w:tcBorders>
                                    <w:top w:val="nil"/>
                                    <w:bottom w:val="nil"/>
                                  </w:tcBorders>
                                </w:tcPr>
                                <w:p w14:paraId="6136DAAF" w14:textId="77777777" w:rsidR="00233F84" w:rsidRDefault="00233F84"/>
                              </w:tc>
                              <w:tc>
                                <w:tcPr>
                                  <w:tcW w:w="1050" w:type="dxa"/>
                                  <w:tcBorders>
                                    <w:top w:val="nil"/>
                                    <w:bottom w:val="nil"/>
                                  </w:tcBorders>
                                </w:tcPr>
                                <w:p w14:paraId="10706556" w14:textId="77777777" w:rsidR="00233F84" w:rsidRDefault="00233F84"/>
                              </w:tc>
                              <w:tc>
                                <w:tcPr>
                                  <w:tcW w:w="1051" w:type="dxa"/>
                                  <w:tcBorders>
                                    <w:top w:val="nil"/>
                                    <w:bottom w:val="nil"/>
                                  </w:tcBorders>
                                </w:tcPr>
                                <w:p w14:paraId="42EC4E16" w14:textId="77777777" w:rsidR="00233F84" w:rsidRDefault="00233F84">
                                  <w:r>
                                    <w:t>5</w:t>
                                  </w:r>
                                </w:p>
                              </w:tc>
                            </w:tr>
                            <w:tr w:rsidR="00233F84" w14:paraId="3456852E" w14:textId="77777777" w:rsidTr="0097179D">
                              <w:tc>
                                <w:tcPr>
                                  <w:tcW w:w="1050" w:type="dxa"/>
                                  <w:tcBorders>
                                    <w:top w:val="nil"/>
                                    <w:bottom w:val="nil"/>
                                  </w:tcBorders>
                                </w:tcPr>
                                <w:p w14:paraId="09F4DD0D" w14:textId="77777777" w:rsidR="00233F84" w:rsidRDefault="00233F84">
                                  <w:r>
                                    <w:t>1</w:t>
                                  </w:r>
                                </w:p>
                              </w:tc>
                              <w:tc>
                                <w:tcPr>
                                  <w:tcW w:w="1050" w:type="dxa"/>
                                  <w:tcBorders>
                                    <w:top w:val="nil"/>
                                    <w:bottom w:val="nil"/>
                                  </w:tcBorders>
                                </w:tcPr>
                                <w:p w14:paraId="11D10395" w14:textId="77777777" w:rsidR="00233F84" w:rsidRDefault="00233F84">
                                  <w:r>
                                    <w:t>5</w:t>
                                  </w:r>
                                </w:p>
                              </w:tc>
                              <w:tc>
                                <w:tcPr>
                                  <w:tcW w:w="1051" w:type="dxa"/>
                                  <w:tcBorders>
                                    <w:top w:val="nil"/>
                                    <w:bottom w:val="nil"/>
                                  </w:tcBorders>
                                </w:tcPr>
                                <w:p w14:paraId="1A832606" w14:textId="77777777" w:rsidR="00233F84" w:rsidRDefault="00233F84"/>
                              </w:tc>
                            </w:tr>
                            <w:tr w:rsidR="00233F84" w14:paraId="5B21DE1C" w14:textId="77777777" w:rsidTr="0097179D">
                              <w:tc>
                                <w:tcPr>
                                  <w:tcW w:w="1050" w:type="dxa"/>
                                  <w:tcBorders>
                                    <w:top w:val="nil"/>
                                    <w:bottom w:val="nil"/>
                                  </w:tcBorders>
                                </w:tcPr>
                                <w:p w14:paraId="763FF6BF" w14:textId="77777777" w:rsidR="00233F84" w:rsidRDefault="00233F84"/>
                              </w:tc>
                              <w:tc>
                                <w:tcPr>
                                  <w:tcW w:w="1050" w:type="dxa"/>
                                  <w:tcBorders>
                                    <w:top w:val="nil"/>
                                    <w:bottom w:val="nil"/>
                                  </w:tcBorders>
                                </w:tcPr>
                                <w:p w14:paraId="0EE9F0B4" w14:textId="77777777" w:rsidR="00233F84" w:rsidRDefault="00233F84"/>
                              </w:tc>
                              <w:tc>
                                <w:tcPr>
                                  <w:tcW w:w="1051" w:type="dxa"/>
                                  <w:tcBorders>
                                    <w:top w:val="nil"/>
                                    <w:bottom w:val="nil"/>
                                  </w:tcBorders>
                                </w:tcPr>
                                <w:p w14:paraId="3FC3F1D9" w14:textId="77777777" w:rsidR="00233F84" w:rsidRDefault="00233F84">
                                  <w:r>
                                    <w:t>2.1</w:t>
                                  </w:r>
                                </w:p>
                              </w:tc>
                            </w:tr>
                            <w:tr w:rsidR="00233F84" w14:paraId="689FA454" w14:textId="77777777" w:rsidTr="0097179D">
                              <w:tc>
                                <w:tcPr>
                                  <w:tcW w:w="1050" w:type="dxa"/>
                                  <w:tcBorders>
                                    <w:top w:val="nil"/>
                                    <w:bottom w:val="nil"/>
                                  </w:tcBorders>
                                </w:tcPr>
                                <w:p w14:paraId="3D52AE91" w14:textId="77777777" w:rsidR="00233F84" w:rsidRDefault="00233F84">
                                  <w:r>
                                    <w:t>2</w:t>
                                  </w:r>
                                </w:p>
                              </w:tc>
                              <w:tc>
                                <w:tcPr>
                                  <w:tcW w:w="1050" w:type="dxa"/>
                                  <w:tcBorders>
                                    <w:top w:val="nil"/>
                                    <w:bottom w:val="nil"/>
                                  </w:tcBorders>
                                </w:tcPr>
                                <w:p w14:paraId="27FFB4B6" w14:textId="77777777" w:rsidR="00233F84" w:rsidRDefault="00233F84">
                                  <w:r>
                                    <w:t>7.1</w:t>
                                  </w:r>
                                </w:p>
                              </w:tc>
                              <w:tc>
                                <w:tcPr>
                                  <w:tcW w:w="1051" w:type="dxa"/>
                                  <w:tcBorders>
                                    <w:top w:val="nil"/>
                                    <w:bottom w:val="nil"/>
                                  </w:tcBorders>
                                </w:tcPr>
                                <w:p w14:paraId="17C48143" w14:textId="77777777" w:rsidR="00233F84" w:rsidRDefault="00233F84"/>
                              </w:tc>
                            </w:tr>
                            <w:tr w:rsidR="00233F84" w14:paraId="6656A230" w14:textId="77777777" w:rsidTr="0097179D">
                              <w:tc>
                                <w:tcPr>
                                  <w:tcW w:w="1050" w:type="dxa"/>
                                  <w:tcBorders>
                                    <w:top w:val="nil"/>
                                    <w:bottom w:val="nil"/>
                                  </w:tcBorders>
                                </w:tcPr>
                                <w:p w14:paraId="4F70252C" w14:textId="77777777" w:rsidR="00233F84" w:rsidRDefault="00233F84"/>
                              </w:tc>
                              <w:tc>
                                <w:tcPr>
                                  <w:tcW w:w="1050" w:type="dxa"/>
                                  <w:tcBorders>
                                    <w:top w:val="nil"/>
                                    <w:bottom w:val="nil"/>
                                  </w:tcBorders>
                                </w:tcPr>
                                <w:p w14:paraId="1C4EF017" w14:textId="77777777" w:rsidR="00233F84" w:rsidRDefault="00233F84"/>
                              </w:tc>
                              <w:tc>
                                <w:tcPr>
                                  <w:tcW w:w="1051" w:type="dxa"/>
                                  <w:tcBorders>
                                    <w:top w:val="nil"/>
                                    <w:bottom w:val="nil"/>
                                  </w:tcBorders>
                                </w:tcPr>
                                <w:p w14:paraId="1B5D5370" w14:textId="77777777" w:rsidR="00233F84" w:rsidRDefault="00233F84">
                                  <w:r>
                                    <w:t>1.6</w:t>
                                  </w:r>
                                </w:p>
                              </w:tc>
                            </w:tr>
                            <w:tr w:rsidR="00233F84" w14:paraId="1CCA7A31" w14:textId="77777777" w:rsidTr="0097179D">
                              <w:tc>
                                <w:tcPr>
                                  <w:tcW w:w="1050" w:type="dxa"/>
                                  <w:tcBorders>
                                    <w:top w:val="nil"/>
                                    <w:bottom w:val="nil"/>
                                  </w:tcBorders>
                                </w:tcPr>
                                <w:p w14:paraId="2498F59D" w14:textId="77777777" w:rsidR="00233F84" w:rsidRDefault="00233F84">
                                  <w:r>
                                    <w:t>3</w:t>
                                  </w:r>
                                </w:p>
                              </w:tc>
                              <w:tc>
                                <w:tcPr>
                                  <w:tcW w:w="1050" w:type="dxa"/>
                                  <w:tcBorders>
                                    <w:top w:val="nil"/>
                                    <w:bottom w:val="nil"/>
                                  </w:tcBorders>
                                </w:tcPr>
                                <w:p w14:paraId="1B134A46" w14:textId="77777777" w:rsidR="00233F84" w:rsidRDefault="00233F84">
                                  <w:r>
                                    <w:t>8.7</w:t>
                                  </w:r>
                                </w:p>
                              </w:tc>
                              <w:tc>
                                <w:tcPr>
                                  <w:tcW w:w="1051" w:type="dxa"/>
                                  <w:tcBorders>
                                    <w:top w:val="nil"/>
                                    <w:bottom w:val="nil"/>
                                  </w:tcBorders>
                                </w:tcPr>
                                <w:p w14:paraId="4E1528C9" w14:textId="77777777" w:rsidR="00233F84" w:rsidRDefault="00233F84"/>
                              </w:tc>
                            </w:tr>
                            <w:tr w:rsidR="00233F84" w14:paraId="77152677" w14:textId="77777777" w:rsidTr="0097179D">
                              <w:tc>
                                <w:tcPr>
                                  <w:tcW w:w="1050" w:type="dxa"/>
                                  <w:tcBorders>
                                    <w:top w:val="nil"/>
                                    <w:bottom w:val="nil"/>
                                  </w:tcBorders>
                                </w:tcPr>
                                <w:p w14:paraId="1EBE751B" w14:textId="77777777" w:rsidR="00233F84" w:rsidRDefault="00233F84"/>
                              </w:tc>
                              <w:tc>
                                <w:tcPr>
                                  <w:tcW w:w="1050" w:type="dxa"/>
                                  <w:tcBorders>
                                    <w:top w:val="nil"/>
                                    <w:bottom w:val="nil"/>
                                  </w:tcBorders>
                                </w:tcPr>
                                <w:p w14:paraId="0B9F5558" w14:textId="77777777" w:rsidR="00233F84" w:rsidRDefault="00233F84"/>
                              </w:tc>
                              <w:tc>
                                <w:tcPr>
                                  <w:tcW w:w="1051" w:type="dxa"/>
                                  <w:tcBorders>
                                    <w:top w:val="nil"/>
                                    <w:bottom w:val="nil"/>
                                  </w:tcBorders>
                                </w:tcPr>
                                <w:p w14:paraId="7A99BDD9" w14:textId="77777777" w:rsidR="00233F84" w:rsidRDefault="00233F84">
                                  <w:r>
                                    <w:t>1.3</w:t>
                                  </w:r>
                                </w:p>
                              </w:tc>
                            </w:tr>
                            <w:tr w:rsidR="00233F84" w14:paraId="532EA09C" w14:textId="77777777" w:rsidTr="0097179D">
                              <w:tc>
                                <w:tcPr>
                                  <w:tcW w:w="1050" w:type="dxa"/>
                                  <w:tcBorders>
                                    <w:top w:val="nil"/>
                                  </w:tcBorders>
                                </w:tcPr>
                                <w:p w14:paraId="01718E28" w14:textId="77777777" w:rsidR="00233F84" w:rsidRDefault="00233F84">
                                  <w:r>
                                    <w:t>4</w:t>
                                  </w:r>
                                </w:p>
                              </w:tc>
                              <w:tc>
                                <w:tcPr>
                                  <w:tcW w:w="1050" w:type="dxa"/>
                                  <w:tcBorders>
                                    <w:top w:val="nil"/>
                                  </w:tcBorders>
                                </w:tcPr>
                                <w:p w14:paraId="7C674FCC" w14:textId="77777777" w:rsidR="00233F84" w:rsidRDefault="00233F84">
                                  <w:r>
                                    <w:t>10</w:t>
                                  </w:r>
                                </w:p>
                              </w:tc>
                              <w:tc>
                                <w:tcPr>
                                  <w:tcW w:w="1051" w:type="dxa"/>
                                  <w:tcBorders>
                                    <w:top w:val="nil"/>
                                  </w:tcBorders>
                                </w:tcPr>
                                <w:p w14:paraId="226D38F4" w14:textId="77777777" w:rsidR="00233F84" w:rsidRDefault="00233F84"/>
                              </w:tc>
                            </w:tr>
                          </w:tbl>
                          <w:p w14:paraId="3ED474D0" w14:textId="77777777" w:rsidR="00233F84" w:rsidRDefault="00233F84" w:rsidP="00E95EA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6E2B2CC" id="Text Box 237" o:spid="_x0000_s1056" type="#_x0000_t202" style="position:absolute;margin-left:2.85pt;margin-top:5.55pt;width:165.2pt;height:178.8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" stroked="f">
                <v:textbox>
                  <w:txbxContent>
                    <w:p w14:paraId="2B15AF6E" w14:textId="77777777" w:rsidR="00233F84" w:rsidRDefault="00233F84" w:rsidP="00E95EAE">
                      <w:r>
                        <w:t>Company 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0"/>
                        <w:gridCol w:w="989"/>
                        <w:gridCol w:w="1032"/>
                      </w:tblGrid>
                      <w:tr w:rsidR="00233F84" w14:paraId="7D9AA24A" w14:textId="77777777" w:rsidTr="0097179D">
                        <w:trPr>
                          <w:trHeight w:val="527"/>
                        </w:trPr>
                        <w:tc>
                          <w:tcPr>
                            <w:tcW w:w="1050" w:type="dxa"/>
                          </w:tcPr>
                          <w:p w14:paraId="79F7CC53" w14:textId="77777777" w:rsidR="00233F84" w:rsidRPr="000D7DFF" w:rsidRDefault="00233F84">
                            <w:r>
                              <w:t>Week</w:t>
                            </w:r>
                          </w:p>
                        </w:tc>
                        <w:tc>
                          <w:tcPr>
                            <w:tcW w:w="1050" w:type="dxa"/>
                          </w:tcPr>
                          <w:p w14:paraId="3266834A" w14:textId="77777777" w:rsidR="00233F84" w:rsidRDefault="00233F84">
                            <w:r>
                              <w:t>Sales</w:t>
                            </w:r>
                          </w:p>
                        </w:tc>
                        <w:tc>
                          <w:tcPr>
                            <w:tcW w:w="1051" w:type="dxa"/>
                          </w:tcPr>
                          <w:p w14:paraId="21C78088" w14:textId="77777777" w:rsidR="00233F84" w:rsidRDefault="00233F84">
                            <w:r>
                              <w:t>Rate of Change</w:t>
                            </w:r>
                          </w:p>
                        </w:tc>
                      </w:tr>
                      <w:tr w:rsidR="00233F84" w14:paraId="2B6BCA26" w14:textId="77777777" w:rsidTr="0097179D">
                        <w:tc>
                          <w:tcPr>
                            <w:tcW w:w="1050" w:type="dxa"/>
                            <w:tcBorders>
                              <w:bottom w:val="nil"/>
                            </w:tcBorders>
                          </w:tcPr>
                          <w:p w14:paraId="3050FCA0" w14:textId="77777777" w:rsidR="00233F84" w:rsidRDefault="00233F84">
                            <w:r>
                              <w:t>0</w:t>
                            </w:r>
                          </w:p>
                        </w:tc>
                        <w:tc>
                          <w:tcPr>
                            <w:tcW w:w="1050" w:type="dxa"/>
                            <w:tcBorders>
                              <w:bottom w:val="nil"/>
                            </w:tcBorders>
                          </w:tcPr>
                          <w:p w14:paraId="2DF856D3" w14:textId="77777777" w:rsidR="00233F84" w:rsidRDefault="00233F84">
                            <w:r>
                              <w:t>0</w:t>
                            </w:r>
                          </w:p>
                        </w:tc>
                        <w:tc>
                          <w:tcPr>
                            <w:tcW w:w="1051" w:type="dxa"/>
                            <w:tcBorders>
                              <w:bottom w:val="nil"/>
                            </w:tcBorders>
                          </w:tcPr>
                          <w:p w14:paraId="2B27A82F" w14:textId="77777777" w:rsidR="00233F84" w:rsidRDefault="00233F84"/>
                        </w:tc>
                      </w:tr>
                      <w:tr w:rsidR="00233F84" w14:paraId="7E7C8485" w14:textId="77777777" w:rsidTr="0097179D">
                        <w:tc>
                          <w:tcPr>
                            <w:tcW w:w="1050" w:type="dxa"/>
                            <w:tcBorders>
                              <w:top w:val="nil"/>
                              <w:bottom w:val="nil"/>
                            </w:tcBorders>
                          </w:tcPr>
                          <w:p w14:paraId="6136DAAF" w14:textId="77777777" w:rsidR="00233F84" w:rsidRDefault="00233F84"/>
                        </w:tc>
                        <w:tc>
                          <w:tcPr>
                            <w:tcW w:w="1050" w:type="dxa"/>
                            <w:tcBorders>
                              <w:top w:val="nil"/>
                              <w:bottom w:val="nil"/>
                            </w:tcBorders>
                          </w:tcPr>
                          <w:p w14:paraId="10706556" w14:textId="77777777" w:rsidR="00233F84" w:rsidRDefault="00233F84"/>
                        </w:tc>
                        <w:tc>
                          <w:tcPr>
                            <w:tcW w:w="1051" w:type="dxa"/>
                            <w:tcBorders>
                              <w:top w:val="nil"/>
                              <w:bottom w:val="nil"/>
                            </w:tcBorders>
                          </w:tcPr>
                          <w:p w14:paraId="42EC4E16" w14:textId="77777777" w:rsidR="00233F84" w:rsidRDefault="00233F84">
                            <w:r>
                              <w:t>5</w:t>
                            </w:r>
                          </w:p>
                        </w:tc>
                      </w:tr>
                      <w:tr w:rsidR="00233F84" w14:paraId="3456852E" w14:textId="77777777" w:rsidTr="0097179D">
                        <w:tc>
                          <w:tcPr>
                            <w:tcW w:w="1050" w:type="dxa"/>
                            <w:tcBorders>
                              <w:top w:val="nil"/>
                              <w:bottom w:val="nil"/>
                            </w:tcBorders>
                          </w:tcPr>
                          <w:p w14:paraId="09F4DD0D" w14:textId="77777777" w:rsidR="00233F84" w:rsidRDefault="00233F84">
                            <w:r>
                              <w:t>1</w:t>
                            </w:r>
                          </w:p>
                        </w:tc>
                        <w:tc>
                          <w:tcPr>
                            <w:tcW w:w="1050" w:type="dxa"/>
                            <w:tcBorders>
                              <w:top w:val="nil"/>
                              <w:bottom w:val="nil"/>
                            </w:tcBorders>
                          </w:tcPr>
                          <w:p w14:paraId="11D10395" w14:textId="77777777" w:rsidR="00233F84" w:rsidRDefault="00233F84">
                            <w:r>
                              <w:t>5</w:t>
                            </w:r>
                          </w:p>
                        </w:tc>
                        <w:tc>
                          <w:tcPr>
                            <w:tcW w:w="1051" w:type="dxa"/>
                            <w:tcBorders>
                              <w:top w:val="nil"/>
                              <w:bottom w:val="nil"/>
                            </w:tcBorders>
                          </w:tcPr>
                          <w:p w14:paraId="1A832606" w14:textId="77777777" w:rsidR="00233F84" w:rsidRDefault="00233F84"/>
                        </w:tc>
                      </w:tr>
                      <w:tr w:rsidR="00233F84" w14:paraId="5B21DE1C" w14:textId="77777777" w:rsidTr="0097179D">
                        <w:tc>
                          <w:tcPr>
                            <w:tcW w:w="1050" w:type="dxa"/>
                            <w:tcBorders>
                              <w:top w:val="nil"/>
                              <w:bottom w:val="nil"/>
                            </w:tcBorders>
                          </w:tcPr>
                          <w:p w14:paraId="763FF6BF" w14:textId="77777777" w:rsidR="00233F84" w:rsidRDefault="00233F84"/>
                        </w:tc>
                        <w:tc>
                          <w:tcPr>
                            <w:tcW w:w="1050" w:type="dxa"/>
                            <w:tcBorders>
                              <w:top w:val="nil"/>
                              <w:bottom w:val="nil"/>
                            </w:tcBorders>
                          </w:tcPr>
                          <w:p w14:paraId="0EE9F0B4" w14:textId="77777777" w:rsidR="00233F84" w:rsidRDefault="00233F84"/>
                        </w:tc>
                        <w:tc>
                          <w:tcPr>
                            <w:tcW w:w="1051" w:type="dxa"/>
                            <w:tcBorders>
                              <w:top w:val="nil"/>
                              <w:bottom w:val="nil"/>
                            </w:tcBorders>
                          </w:tcPr>
                          <w:p w14:paraId="3FC3F1D9" w14:textId="77777777" w:rsidR="00233F84" w:rsidRDefault="00233F84">
                            <w:r>
                              <w:t>2.1</w:t>
                            </w:r>
                          </w:p>
                        </w:tc>
                      </w:tr>
                      <w:tr w:rsidR="00233F84" w14:paraId="689FA454" w14:textId="77777777" w:rsidTr="0097179D">
                        <w:tc>
                          <w:tcPr>
                            <w:tcW w:w="1050" w:type="dxa"/>
                            <w:tcBorders>
                              <w:top w:val="nil"/>
                              <w:bottom w:val="nil"/>
                            </w:tcBorders>
                          </w:tcPr>
                          <w:p w14:paraId="3D52AE91" w14:textId="77777777" w:rsidR="00233F84" w:rsidRDefault="00233F84">
                            <w:r>
                              <w:t>2</w:t>
                            </w:r>
                          </w:p>
                        </w:tc>
                        <w:tc>
                          <w:tcPr>
                            <w:tcW w:w="1050" w:type="dxa"/>
                            <w:tcBorders>
                              <w:top w:val="nil"/>
                              <w:bottom w:val="nil"/>
                            </w:tcBorders>
                          </w:tcPr>
                          <w:p w14:paraId="27FFB4B6" w14:textId="77777777" w:rsidR="00233F84" w:rsidRDefault="00233F84">
                            <w:r>
                              <w:t>7.1</w:t>
                            </w:r>
                          </w:p>
                        </w:tc>
                        <w:tc>
                          <w:tcPr>
                            <w:tcW w:w="1051" w:type="dxa"/>
                            <w:tcBorders>
                              <w:top w:val="nil"/>
                              <w:bottom w:val="nil"/>
                            </w:tcBorders>
                          </w:tcPr>
                          <w:p w14:paraId="17C48143" w14:textId="77777777" w:rsidR="00233F84" w:rsidRDefault="00233F84"/>
                        </w:tc>
                      </w:tr>
                      <w:tr w:rsidR="00233F84" w14:paraId="6656A230" w14:textId="77777777" w:rsidTr="0097179D">
                        <w:tc>
                          <w:tcPr>
                            <w:tcW w:w="1050" w:type="dxa"/>
                            <w:tcBorders>
                              <w:top w:val="nil"/>
                              <w:bottom w:val="nil"/>
                            </w:tcBorders>
                          </w:tcPr>
                          <w:p w14:paraId="4F70252C" w14:textId="77777777" w:rsidR="00233F84" w:rsidRDefault="00233F84"/>
                        </w:tc>
                        <w:tc>
                          <w:tcPr>
                            <w:tcW w:w="1050" w:type="dxa"/>
                            <w:tcBorders>
                              <w:top w:val="nil"/>
                              <w:bottom w:val="nil"/>
                            </w:tcBorders>
                          </w:tcPr>
                          <w:p w14:paraId="1C4EF017" w14:textId="77777777" w:rsidR="00233F84" w:rsidRDefault="00233F84"/>
                        </w:tc>
                        <w:tc>
                          <w:tcPr>
                            <w:tcW w:w="1051" w:type="dxa"/>
                            <w:tcBorders>
                              <w:top w:val="nil"/>
                              <w:bottom w:val="nil"/>
                            </w:tcBorders>
                          </w:tcPr>
                          <w:p w14:paraId="1B5D5370" w14:textId="77777777" w:rsidR="00233F84" w:rsidRDefault="00233F84">
                            <w:r>
                              <w:t>1.6</w:t>
                            </w:r>
                          </w:p>
                        </w:tc>
                      </w:tr>
                      <w:tr w:rsidR="00233F84" w14:paraId="1CCA7A31" w14:textId="77777777" w:rsidTr="0097179D">
                        <w:tc>
                          <w:tcPr>
                            <w:tcW w:w="1050" w:type="dxa"/>
                            <w:tcBorders>
                              <w:top w:val="nil"/>
                              <w:bottom w:val="nil"/>
                            </w:tcBorders>
                          </w:tcPr>
                          <w:p w14:paraId="2498F59D" w14:textId="77777777" w:rsidR="00233F84" w:rsidRDefault="00233F84">
                            <w:r>
                              <w:t>3</w:t>
                            </w:r>
                          </w:p>
                        </w:tc>
                        <w:tc>
                          <w:tcPr>
                            <w:tcW w:w="1050" w:type="dxa"/>
                            <w:tcBorders>
                              <w:top w:val="nil"/>
                              <w:bottom w:val="nil"/>
                            </w:tcBorders>
                          </w:tcPr>
                          <w:p w14:paraId="1B134A46" w14:textId="77777777" w:rsidR="00233F84" w:rsidRDefault="00233F84">
                            <w:r>
                              <w:t>8.7</w:t>
                            </w:r>
                          </w:p>
                        </w:tc>
                        <w:tc>
                          <w:tcPr>
                            <w:tcW w:w="1051" w:type="dxa"/>
                            <w:tcBorders>
                              <w:top w:val="nil"/>
                              <w:bottom w:val="nil"/>
                            </w:tcBorders>
                          </w:tcPr>
                          <w:p w14:paraId="4E1528C9" w14:textId="77777777" w:rsidR="00233F84" w:rsidRDefault="00233F84"/>
                        </w:tc>
                      </w:tr>
                      <w:tr w:rsidR="00233F84" w14:paraId="77152677" w14:textId="77777777" w:rsidTr="0097179D">
                        <w:tc>
                          <w:tcPr>
                            <w:tcW w:w="1050" w:type="dxa"/>
                            <w:tcBorders>
                              <w:top w:val="nil"/>
                              <w:bottom w:val="nil"/>
                            </w:tcBorders>
                          </w:tcPr>
                          <w:p w14:paraId="1EBE751B" w14:textId="77777777" w:rsidR="00233F84" w:rsidRDefault="00233F84"/>
                        </w:tc>
                        <w:tc>
                          <w:tcPr>
                            <w:tcW w:w="1050" w:type="dxa"/>
                            <w:tcBorders>
                              <w:top w:val="nil"/>
                              <w:bottom w:val="nil"/>
                            </w:tcBorders>
                          </w:tcPr>
                          <w:p w14:paraId="0B9F5558" w14:textId="77777777" w:rsidR="00233F84" w:rsidRDefault="00233F84"/>
                        </w:tc>
                        <w:tc>
                          <w:tcPr>
                            <w:tcW w:w="1051" w:type="dxa"/>
                            <w:tcBorders>
                              <w:top w:val="nil"/>
                              <w:bottom w:val="nil"/>
                            </w:tcBorders>
                          </w:tcPr>
                          <w:p w14:paraId="7A99BDD9" w14:textId="77777777" w:rsidR="00233F84" w:rsidRDefault="00233F84">
                            <w:r>
                              <w:t>1.3</w:t>
                            </w:r>
                          </w:p>
                        </w:tc>
                      </w:tr>
                      <w:tr w:rsidR="00233F84" w14:paraId="532EA09C" w14:textId="77777777" w:rsidTr="0097179D">
                        <w:tc>
                          <w:tcPr>
                            <w:tcW w:w="1050" w:type="dxa"/>
                            <w:tcBorders>
                              <w:top w:val="nil"/>
                            </w:tcBorders>
                          </w:tcPr>
                          <w:p w14:paraId="01718E28" w14:textId="77777777" w:rsidR="00233F84" w:rsidRDefault="00233F84">
                            <w:r>
                              <w:t>4</w:t>
                            </w:r>
                          </w:p>
                        </w:tc>
                        <w:tc>
                          <w:tcPr>
                            <w:tcW w:w="1050" w:type="dxa"/>
                            <w:tcBorders>
                              <w:top w:val="nil"/>
                            </w:tcBorders>
                          </w:tcPr>
                          <w:p w14:paraId="7C674FCC" w14:textId="77777777" w:rsidR="00233F84" w:rsidRDefault="00233F84">
                            <w:r>
                              <w:t>10</w:t>
                            </w:r>
                          </w:p>
                        </w:tc>
                        <w:tc>
                          <w:tcPr>
                            <w:tcW w:w="1051" w:type="dxa"/>
                            <w:tcBorders>
                              <w:top w:val="nil"/>
                            </w:tcBorders>
                          </w:tcPr>
                          <w:p w14:paraId="226D38F4" w14:textId="77777777" w:rsidR="00233F84" w:rsidRDefault="00233F84"/>
                        </w:tc>
                      </w:tr>
                    </w:tbl>
                    <w:p w14:paraId="3ED474D0" w14:textId="77777777" w:rsidR="00233F84" w:rsidRDefault="00233F84" w:rsidP="00E95EAE"/>
                  </w:txbxContent>
                </v:textbox>
              </v:shape>
            </w:pict>
          </mc:Fallback>
        </mc:AlternateContent>
      </w:r>
    </w:p>
    <w:p w14:paraId="078D2CFB" w14:textId="77777777" w:rsidR="00E95EAE" w:rsidRPr="00883F1C" w:rsidRDefault="00E95EAE" w:rsidP="00E95EAE"/>
    <w:p w14:paraId="4E034025" w14:textId="77777777" w:rsidR="00E95EAE" w:rsidRDefault="00E95EAE" w:rsidP="00E95EAE"/>
    <w:p w14:paraId="6DC0B6A9" w14:textId="77777777" w:rsidR="00E95EAE" w:rsidRDefault="00E95EAE" w:rsidP="00E95EAE"/>
    <w:p w14:paraId="152C6ED4" w14:textId="77777777" w:rsidR="00E95EAE" w:rsidRDefault="00E95EAE" w:rsidP="00E95EAE"/>
    <w:p w14:paraId="64A47130" w14:textId="77777777" w:rsidR="00E95EAE" w:rsidRDefault="00E95EAE" w:rsidP="00E95EAE"/>
    <w:p w14:paraId="139724CB" w14:textId="77777777" w:rsidR="00E95EAE" w:rsidRDefault="00E95EAE" w:rsidP="00E95EAE"/>
    <w:p w14:paraId="286B37DF" w14:textId="77777777" w:rsidR="00E95EAE" w:rsidRDefault="00E95EAE" w:rsidP="00E95EAE"/>
    <w:p w14:paraId="344B1B5D" w14:textId="77777777" w:rsidR="00E95EAE" w:rsidRDefault="00E95EAE" w:rsidP="00E95EAE"/>
    <w:p w14:paraId="40657ED9" w14:textId="77777777" w:rsidR="00E95EAE" w:rsidRDefault="00E95EAE" w:rsidP="00E95EAE"/>
    <w:p w14:paraId="10C0304A" w14:textId="77777777" w:rsidR="00E95EAE" w:rsidRDefault="00E95EAE" w:rsidP="00E95EAE"/>
    <w:p w14:paraId="3809381D" w14:textId="77777777" w:rsidR="00E95EAE" w:rsidRDefault="00E95EAE" w:rsidP="00E95EAE"/>
    <w:p w14:paraId="54BA70F9" w14:textId="77777777" w:rsidR="00E95EAE" w:rsidRDefault="00E95EAE" w:rsidP="00E95EAE"/>
    <w:p w14:paraId="0F8CE264" w14:textId="77777777" w:rsidR="00E95EAE" w:rsidRDefault="00E95EAE" w:rsidP="00E95EAE"/>
    <w:p w14:paraId="2AD5D951" w14:textId="77777777" w:rsidR="00E95EAE" w:rsidRDefault="00E95EAE" w:rsidP="00E95EAE">
      <w:r>
        <w:t xml:space="preserve">From the tables, we can see that the rate of change for company A is </w:t>
      </w:r>
      <w:r>
        <w:rPr>
          <w:i/>
        </w:rPr>
        <w:t>decreasing</w:t>
      </w:r>
      <w:r>
        <w:t xml:space="preserve">, while the rate of change for company B is </w:t>
      </w:r>
      <w:r>
        <w:rPr>
          <w:i/>
        </w:rPr>
        <w:t>increasing</w:t>
      </w:r>
      <w:r>
        <w:t xml:space="preserve">.  </w:t>
      </w:r>
    </w:p>
    <w:p w14:paraId="68FEBABC" w14:textId="77777777" w:rsidR="00E95EAE" w:rsidRDefault="00E95EAE" w:rsidP="00E95EAE"/>
    <w:p w14:paraId="0F4EB4FD" w14:textId="77777777" w:rsidR="00E95EAE" w:rsidRDefault="00E95EAE" w:rsidP="00E95EAE">
      <w:r>
        <w:tab/>
      </w:r>
      <w:r>
        <w:tab/>
      </w:r>
    </w:p>
    <w:p w14:paraId="5981F698" w14:textId="6BAD0EFB" w:rsidR="00052017" w:rsidRDefault="00052017" w:rsidP="00052017">
      <w:r>
        <w:t xml:space="preserve"> </w:t>
      </w:r>
      <w:r w:rsidR="005318AB">
        <w:rPr>
          <w:noProof/>
        </w:rPr>
        <w:drawing>
          <wp:inline distT="0" distB="0" distL="0" distR="0" wp14:anchorId="58C24869" wp14:editId="3060DBB2">
            <wp:extent cx="2007712" cy="2011680"/>
            <wp:effectExtent l="0" t="0" r="0" b="0"/>
            <wp:docPr id="162" name="Picture 162" descr="Macintosh HD:Users:kimberleymstern:Documents:AAAAAA-CALC:AABK:BK1.3_41_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descr="Macintosh HD:Users:kimberleymstern:Documents:AAAAAA-CALC:AABK:BK1.3_41_G1.png"/>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2007712" cy="2011680"/>
                    </a:xfrm>
                    <a:prstGeom prst="rect">
                      <a:avLst/>
                    </a:prstGeom>
                    <a:noFill/>
                    <a:ln>
                      <a:noFill/>
                    </a:ln>
                  </pic:spPr>
                </pic:pic>
              </a:graphicData>
            </a:graphic>
          </wp:inline>
        </w:drawing>
      </w:r>
      <w:r>
        <w:t xml:space="preserve"> </w:t>
      </w:r>
      <w:r w:rsidR="005318AB">
        <w:t xml:space="preserve">             </w:t>
      </w:r>
      <w:r w:rsidR="00AE4C44">
        <w:rPr>
          <w:noProof/>
        </w:rPr>
        <w:drawing>
          <wp:inline distT="0" distB="0" distL="0" distR="0" wp14:anchorId="0AEB4EDF" wp14:editId="003D85E0">
            <wp:extent cx="2007335" cy="2011680"/>
            <wp:effectExtent l="0" t="0" r="0" b="0"/>
            <wp:docPr id="163" name="Picture 163" descr="Macintosh HD:Users:kimberleymstern:Documents:AAAAAA-CALC:AABK:BK1.3_41_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descr="Macintosh HD:Users:kimberleymstern:Documents:AAAAAA-CALC:AABK:BK1.3_41_G2.png"/>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2007335" cy="2011680"/>
                    </a:xfrm>
                    <a:prstGeom prst="rect">
                      <a:avLst/>
                    </a:prstGeom>
                    <a:noFill/>
                    <a:ln>
                      <a:noFill/>
                    </a:ln>
                  </pic:spPr>
                </pic:pic>
              </a:graphicData>
            </a:graphic>
          </wp:inline>
        </w:drawing>
      </w:r>
      <w:r>
        <w:tab/>
      </w:r>
      <w:r>
        <w:tab/>
      </w:r>
    </w:p>
    <w:p w14:paraId="69DE1742" w14:textId="77777777" w:rsidR="00052017" w:rsidRDefault="00052017" w:rsidP="00E95EAE">
      <w:r>
        <w:tab/>
      </w:r>
    </w:p>
    <w:p w14:paraId="082F2A5A" w14:textId="77777777" w:rsidR="00E95EAE" w:rsidRDefault="00E95EAE" w:rsidP="00E95EAE">
      <w:r>
        <w:t xml:space="preserve">When the rate of change is getting smaller, as with Company A, we say the function is </w:t>
      </w:r>
      <w:r>
        <w:rPr>
          <w:b/>
        </w:rPr>
        <w:t>concave down</w:t>
      </w:r>
      <w:r>
        <w:t xml:space="preserve">.  When the rate of change is getting larger, as with Company B, we say the function is </w:t>
      </w:r>
      <w:r>
        <w:rPr>
          <w:b/>
        </w:rPr>
        <w:t>concave up</w:t>
      </w:r>
      <w:r>
        <w:t>.</w:t>
      </w:r>
    </w:p>
    <w:p w14:paraId="14787D57" w14:textId="77777777" w:rsidR="00E95EAE" w:rsidRDefault="00E95EAE" w:rsidP="00E95EAE"/>
    <w:p w14:paraId="6D6D2062" w14:textId="77777777" w:rsidR="00E95EAE" w:rsidRDefault="00E95EAE" w:rsidP="00E95EAE"/>
    <w:p w14:paraId="0E804F22" w14:textId="77777777" w:rsidR="00E95EAE" w:rsidRDefault="00E95EAE" w:rsidP="00E95EAE">
      <w:pPr>
        <w:pStyle w:val="DefinitionHeader"/>
      </w:pPr>
      <w:r>
        <w:t>Concavity</w:t>
      </w:r>
    </w:p>
    <w:p w14:paraId="6B6884D2" w14:textId="77777777" w:rsidR="00E95EAE" w:rsidRDefault="00DD446B" w:rsidP="00E95EAE">
      <w:pPr>
        <w:pStyle w:val="Definition"/>
      </w:pPr>
      <w:r>
        <w:fldChar w:fldCharType="begin"/>
      </w:r>
      <w:r w:rsidR="00E95EAE">
        <w:instrText>xe "</w:instrText>
      </w:r>
      <w:r w:rsidR="00E95EAE" w:rsidRPr="007D7242">
        <w:instrText>Concavity</w:instrText>
      </w:r>
      <w:r w:rsidR="00E95EAE">
        <w:instrText>"</w:instrText>
      </w:r>
      <w:r>
        <w:fldChar w:fldCharType="end"/>
      </w:r>
      <w:r w:rsidR="00E95EAE">
        <w:t xml:space="preserve">A function is </w:t>
      </w:r>
      <w:r w:rsidR="00E95EAE">
        <w:rPr>
          <w:b/>
        </w:rPr>
        <w:t>concave up</w:t>
      </w:r>
      <w:r w:rsidR="00E95EAE">
        <w:t xml:space="preserve"> if the rate of change is increasing.  </w:t>
      </w:r>
    </w:p>
    <w:p w14:paraId="23BC5258" w14:textId="77777777" w:rsidR="00E95EAE" w:rsidRDefault="00E95EAE" w:rsidP="00E95EAE">
      <w:pPr>
        <w:pStyle w:val="Definition"/>
      </w:pPr>
      <w:r>
        <w:t xml:space="preserve">A function is </w:t>
      </w:r>
      <w:r>
        <w:rPr>
          <w:b/>
        </w:rPr>
        <w:t>concave down</w:t>
      </w:r>
      <w:r>
        <w:t xml:space="preserve"> if the rate of change is decreasing.</w:t>
      </w:r>
    </w:p>
    <w:p w14:paraId="0AAFBCBC" w14:textId="77777777" w:rsidR="00E95EAE" w:rsidRPr="00880192" w:rsidRDefault="00E95EAE" w:rsidP="00E95EAE">
      <w:pPr>
        <w:pStyle w:val="Definition"/>
      </w:pPr>
      <w:r>
        <w:t xml:space="preserve">A point where a function changes from concave up to concave down or vice versa is called an </w:t>
      </w:r>
      <w:r>
        <w:rPr>
          <w:b/>
        </w:rPr>
        <w:t>inflection point</w:t>
      </w:r>
      <w:r>
        <w:t>.</w:t>
      </w:r>
      <w:r w:rsidR="00DD446B">
        <w:fldChar w:fldCharType="begin"/>
      </w:r>
      <w:r>
        <w:instrText>xe "</w:instrText>
      </w:r>
      <w:r w:rsidRPr="007D7242">
        <w:instrText>Inflection Point</w:instrText>
      </w:r>
      <w:r>
        <w:instrText>"</w:instrText>
      </w:r>
      <w:r w:rsidR="00DD446B">
        <w:fldChar w:fldCharType="end"/>
      </w:r>
    </w:p>
    <w:p w14:paraId="12E825B5" w14:textId="77777777" w:rsidR="00E95EAE" w:rsidRDefault="00E95EAE" w:rsidP="00E95EAE"/>
    <w:p w14:paraId="6EFB4713" w14:textId="77777777" w:rsidR="00E95EAE" w:rsidRDefault="00E95EAE" w:rsidP="00E95EAE"/>
    <w:p w14:paraId="38E29831" w14:textId="77777777" w:rsidR="00F36F7D" w:rsidRDefault="00F36F7D" w:rsidP="00E95EAE"/>
    <w:p w14:paraId="67F5660B" w14:textId="77777777" w:rsidR="00F36F7D" w:rsidRDefault="00F36F7D" w:rsidP="00E95EAE"/>
    <w:p w14:paraId="4C589075" w14:textId="77777777" w:rsidR="00F36F7D" w:rsidRDefault="00F36F7D" w:rsidP="00E95EAE"/>
    <w:p w14:paraId="7CAAB7E2" w14:textId="77777777" w:rsidR="00E95EAE" w:rsidRDefault="00E95EAE" w:rsidP="00E95EAE">
      <w:pPr>
        <w:pStyle w:val="ExampleHeader"/>
      </w:pPr>
      <w:r>
        <w:lastRenderedPageBreak/>
        <w:t>Example 10</w:t>
      </w:r>
    </w:p>
    <w:p w14:paraId="3C5D6212" w14:textId="77777777" w:rsidR="00E95EAE" w:rsidRDefault="00447D61" w:rsidP="00E95EAE">
      <w:pPr>
        <w:pStyle w:val="Example"/>
      </w:pPr>
      <w:r>
        <w:rPr>
          <w:noProof/>
        </w:rPr>
        <w:drawing>
          <wp:anchor distT="0" distB="0" distL="114300" distR="114300" simplePos="0" relativeHeight="251653632" behindDoc="0" locked="0" layoutInCell="1" allowOverlap="1" wp14:anchorId="3691E778" wp14:editId="1669C887">
            <wp:simplePos x="0" y="0"/>
            <wp:positionH relativeFrom="column">
              <wp:posOffset>4060281</wp:posOffset>
            </wp:positionH>
            <wp:positionV relativeFrom="paragraph">
              <wp:posOffset>528955</wp:posOffset>
            </wp:positionV>
            <wp:extent cx="1469571" cy="2284225"/>
            <wp:effectExtent l="0" t="0" r="0" b="0"/>
            <wp:wrapSquare wrapText="bothSides"/>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stretch>
                      <a:fillRect/>
                    </a:stretch>
                  </pic:blipFill>
                  <pic:spPr>
                    <a:xfrm>
                      <a:off x="0" y="0"/>
                      <a:ext cx="1469571" cy="2284225"/>
                    </a:xfrm>
                    <a:prstGeom prst="rect">
                      <a:avLst/>
                    </a:prstGeom>
                  </pic:spPr>
                </pic:pic>
              </a:graphicData>
            </a:graphic>
            <wp14:sizeRelH relativeFrom="page">
              <wp14:pctWidth>0</wp14:pctWidth>
            </wp14:sizeRelH>
            <wp14:sizeRelV relativeFrom="page">
              <wp14:pctHeight>0</wp14:pctHeight>
            </wp14:sizeRelV>
          </wp:anchor>
        </w:drawing>
      </w:r>
      <w:r w:rsidR="00E95EAE">
        <w:t xml:space="preserve">An object is thrown from the top of a building.  The object’s height in feet above ground after </w:t>
      </w:r>
      <w:r w:rsidR="00E95EAE">
        <w:rPr>
          <w:i/>
        </w:rPr>
        <w:t>t</w:t>
      </w:r>
      <w:r w:rsidR="00E95EAE">
        <w:t xml:space="preserve"> seconds is given by the function </w:t>
      </w:r>
      <w:r w:rsidR="00E95EAE" w:rsidRPr="00A32129">
        <w:rPr>
          <w:position w:val="-10"/>
        </w:rPr>
        <w:object w:dxaOrig="1640" w:dyaOrig="360" w14:anchorId="733EA607">
          <v:shape id="_x0000_i1306" type="#_x0000_t75" style="width:82.5pt;height:18.75pt" o:ole="">
            <v:imagedata r:id="rId618" o:title=""/>
          </v:shape>
          <o:OLEObject Type="Embed" ProgID="Equation.3" ShapeID="_x0000_i1306" DrawAspect="Content" ObjectID="_1690106931" r:id="rId619"/>
        </w:object>
      </w:r>
      <w:r w:rsidR="00E95EAE">
        <w:t xml:space="preserve"> for </w:t>
      </w:r>
      <w:r w:rsidR="00E95EAE" w:rsidRPr="00A32129">
        <w:rPr>
          <w:position w:val="-6"/>
        </w:rPr>
        <w:object w:dxaOrig="880" w:dyaOrig="279" w14:anchorId="45744338">
          <v:shape id="_x0000_i1307" type="#_x0000_t75" style="width:43.5pt;height:15pt" o:ole="">
            <v:imagedata r:id="rId620" o:title=""/>
          </v:shape>
          <o:OLEObject Type="Embed" ProgID="Equation.3" ShapeID="_x0000_i1307" DrawAspect="Content" ObjectID="_1690106932" r:id="rId621"/>
        </w:object>
      </w:r>
      <w:r w:rsidR="00E95EAE">
        <w:t>.  Describe the concavity of the graph.</w:t>
      </w:r>
    </w:p>
    <w:p w14:paraId="658827E0" w14:textId="77777777" w:rsidR="00E95EAE" w:rsidRDefault="00E95EAE" w:rsidP="00E95EAE">
      <w:pPr>
        <w:pStyle w:val="Example"/>
      </w:pPr>
    </w:p>
    <w:p w14:paraId="336EA653" w14:textId="77777777" w:rsidR="00E95EAE" w:rsidRDefault="00E95EAE" w:rsidP="00E95EAE">
      <w:pPr>
        <w:pStyle w:val="Example"/>
      </w:pPr>
      <w:r>
        <w:t>Sketching a graph of the function, we can see that the function is decreasing.  We can calculate some rates of change to explore the behavior</w:t>
      </w:r>
      <w:r w:rsidR="00447D61">
        <w:t>.</w:t>
      </w:r>
    </w:p>
    <w:p w14:paraId="36EF91D9" w14:textId="77777777" w:rsidR="00E95EAE" w:rsidRDefault="00B642A4" w:rsidP="00E95EAE">
      <w:pPr>
        <w:pStyle w:val="Example"/>
      </w:pPr>
      <w:r>
        <w:rPr>
          <w:noProof/>
        </w:rPr>
        <mc:AlternateContent>
          <mc:Choice Requires="wps">
            <w:drawing>
              <wp:anchor distT="0" distB="0" distL="114300" distR="114300" simplePos="0" relativeHeight="251689472" behindDoc="0" locked="0" layoutInCell="1" allowOverlap="1" wp14:anchorId="18438BBF" wp14:editId="7254CE0A">
                <wp:simplePos x="0" y="0"/>
                <wp:positionH relativeFrom="column">
                  <wp:posOffset>188595</wp:posOffset>
                </wp:positionH>
                <wp:positionV relativeFrom="paragraph">
                  <wp:posOffset>125730</wp:posOffset>
                </wp:positionV>
                <wp:extent cx="2098040" cy="1704975"/>
                <wp:effectExtent l="0" t="0" r="0" b="0"/>
                <wp:wrapNone/>
                <wp:docPr id="42"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8040" cy="170497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
                              <w:gridCol w:w="1002"/>
                              <w:gridCol w:w="1041"/>
                            </w:tblGrid>
                            <w:tr w:rsidR="00233F84" w14:paraId="06ABB072" w14:textId="77777777" w:rsidTr="0097179D">
                              <w:trPr>
                                <w:trHeight w:val="527"/>
                              </w:trPr>
                              <w:tc>
                                <w:tcPr>
                                  <w:tcW w:w="1050" w:type="dxa"/>
                                </w:tcPr>
                                <w:p w14:paraId="3AAA845A" w14:textId="77777777" w:rsidR="00233F84" w:rsidRPr="007466FF" w:rsidRDefault="00233F84">
                                  <w:pPr>
                                    <w:rPr>
                                      <w:i/>
                                    </w:rPr>
                                  </w:pPr>
                                  <w:r w:rsidRPr="007A3632">
                                    <w:rPr>
                                      <w:i/>
                                    </w:rPr>
                                    <w:t>t</w:t>
                                  </w:r>
                                </w:p>
                              </w:tc>
                              <w:tc>
                                <w:tcPr>
                                  <w:tcW w:w="1050" w:type="dxa"/>
                                </w:tcPr>
                                <w:p w14:paraId="3AA44F55" w14:textId="77777777" w:rsidR="00233F84" w:rsidRPr="007466FF" w:rsidRDefault="00233F84">
                                  <w:pPr>
                                    <w:rPr>
                                      <w:i/>
                                    </w:rPr>
                                  </w:pPr>
                                  <w:r>
                                    <w:rPr>
                                      <w:i/>
                                    </w:rPr>
                                    <w:t>h(t)</w:t>
                                  </w:r>
                                </w:p>
                              </w:tc>
                              <w:tc>
                                <w:tcPr>
                                  <w:tcW w:w="1051" w:type="dxa"/>
                                </w:tcPr>
                                <w:p w14:paraId="4C84332A" w14:textId="77777777" w:rsidR="00233F84" w:rsidRDefault="00233F84">
                                  <w:r>
                                    <w:t>Rate of Change</w:t>
                                  </w:r>
                                </w:p>
                              </w:tc>
                            </w:tr>
                            <w:tr w:rsidR="00233F84" w14:paraId="0CCAA983" w14:textId="77777777" w:rsidTr="0097179D">
                              <w:tc>
                                <w:tcPr>
                                  <w:tcW w:w="1050" w:type="dxa"/>
                                  <w:tcBorders>
                                    <w:bottom w:val="nil"/>
                                  </w:tcBorders>
                                </w:tcPr>
                                <w:p w14:paraId="039CC542" w14:textId="77777777" w:rsidR="00233F84" w:rsidRDefault="00233F84">
                                  <w:r>
                                    <w:t>0</w:t>
                                  </w:r>
                                </w:p>
                              </w:tc>
                              <w:tc>
                                <w:tcPr>
                                  <w:tcW w:w="1050" w:type="dxa"/>
                                  <w:tcBorders>
                                    <w:bottom w:val="nil"/>
                                  </w:tcBorders>
                                </w:tcPr>
                                <w:p w14:paraId="30481F2A" w14:textId="77777777" w:rsidR="00233F84" w:rsidRDefault="00233F84">
                                  <w:r>
                                    <w:t>144</w:t>
                                  </w:r>
                                </w:p>
                              </w:tc>
                              <w:tc>
                                <w:tcPr>
                                  <w:tcW w:w="1051" w:type="dxa"/>
                                  <w:tcBorders>
                                    <w:bottom w:val="nil"/>
                                  </w:tcBorders>
                                </w:tcPr>
                                <w:p w14:paraId="59E04BD9" w14:textId="77777777" w:rsidR="00233F84" w:rsidRDefault="00233F84"/>
                              </w:tc>
                            </w:tr>
                            <w:tr w:rsidR="00233F84" w14:paraId="59F4286B" w14:textId="77777777" w:rsidTr="0097179D">
                              <w:tc>
                                <w:tcPr>
                                  <w:tcW w:w="1050" w:type="dxa"/>
                                  <w:tcBorders>
                                    <w:top w:val="nil"/>
                                    <w:bottom w:val="nil"/>
                                  </w:tcBorders>
                                </w:tcPr>
                                <w:p w14:paraId="55D5CCB9" w14:textId="77777777" w:rsidR="00233F84" w:rsidRDefault="00233F84"/>
                              </w:tc>
                              <w:tc>
                                <w:tcPr>
                                  <w:tcW w:w="1050" w:type="dxa"/>
                                  <w:tcBorders>
                                    <w:top w:val="nil"/>
                                    <w:bottom w:val="nil"/>
                                  </w:tcBorders>
                                </w:tcPr>
                                <w:p w14:paraId="061BAFA6" w14:textId="77777777" w:rsidR="00233F84" w:rsidRDefault="00233F84"/>
                              </w:tc>
                              <w:tc>
                                <w:tcPr>
                                  <w:tcW w:w="1051" w:type="dxa"/>
                                  <w:tcBorders>
                                    <w:top w:val="nil"/>
                                    <w:bottom w:val="nil"/>
                                  </w:tcBorders>
                                </w:tcPr>
                                <w:p w14:paraId="6F2E2FFE" w14:textId="77777777" w:rsidR="00233F84" w:rsidRDefault="00233F84">
                                  <w:r>
                                    <w:t>-16</w:t>
                                  </w:r>
                                </w:p>
                              </w:tc>
                            </w:tr>
                            <w:tr w:rsidR="00233F84" w14:paraId="1FEF31EF" w14:textId="77777777" w:rsidTr="0097179D">
                              <w:tc>
                                <w:tcPr>
                                  <w:tcW w:w="1050" w:type="dxa"/>
                                  <w:tcBorders>
                                    <w:top w:val="nil"/>
                                    <w:bottom w:val="nil"/>
                                  </w:tcBorders>
                                </w:tcPr>
                                <w:p w14:paraId="06BF8889" w14:textId="77777777" w:rsidR="00233F84" w:rsidRDefault="00233F84">
                                  <w:r>
                                    <w:t>1</w:t>
                                  </w:r>
                                </w:p>
                              </w:tc>
                              <w:tc>
                                <w:tcPr>
                                  <w:tcW w:w="1050" w:type="dxa"/>
                                  <w:tcBorders>
                                    <w:top w:val="nil"/>
                                    <w:bottom w:val="nil"/>
                                  </w:tcBorders>
                                </w:tcPr>
                                <w:p w14:paraId="7CE5A650" w14:textId="77777777" w:rsidR="00233F84" w:rsidRDefault="00233F84">
                                  <w:r>
                                    <w:t>128</w:t>
                                  </w:r>
                                </w:p>
                              </w:tc>
                              <w:tc>
                                <w:tcPr>
                                  <w:tcW w:w="1051" w:type="dxa"/>
                                  <w:tcBorders>
                                    <w:top w:val="nil"/>
                                    <w:bottom w:val="nil"/>
                                  </w:tcBorders>
                                </w:tcPr>
                                <w:p w14:paraId="112A5442" w14:textId="77777777" w:rsidR="00233F84" w:rsidRDefault="00233F84"/>
                              </w:tc>
                            </w:tr>
                            <w:tr w:rsidR="00233F84" w14:paraId="3391C71A" w14:textId="77777777" w:rsidTr="0097179D">
                              <w:tc>
                                <w:tcPr>
                                  <w:tcW w:w="1050" w:type="dxa"/>
                                  <w:tcBorders>
                                    <w:top w:val="nil"/>
                                    <w:bottom w:val="nil"/>
                                  </w:tcBorders>
                                </w:tcPr>
                                <w:p w14:paraId="365B5C04" w14:textId="77777777" w:rsidR="00233F84" w:rsidRDefault="00233F84"/>
                              </w:tc>
                              <w:tc>
                                <w:tcPr>
                                  <w:tcW w:w="1050" w:type="dxa"/>
                                  <w:tcBorders>
                                    <w:top w:val="nil"/>
                                    <w:bottom w:val="nil"/>
                                  </w:tcBorders>
                                </w:tcPr>
                                <w:p w14:paraId="69E5D626" w14:textId="77777777" w:rsidR="00233F84" w:rsidRDefault="00233F84"/>
                              </w:tc>
                              <w:tc>
                                <w:tcPr>
                                  <w:tcW w:w="1051" w:type="dxa"/>
                                  <w:tcBorders>
                                    <w:top w:val="nil"/>
                                    <w:bottom w:val="nil"/>
                                  </w:tcBorders>
                                </w:tcPr>
                                <w:p w14:paraId="315561B2" w14:textId="77777777" w:rsidR="00233F84" w:rsidRDefault="00233F84">
                                  <w:r>
                                    <w:t>-48</w:t>
                                  </w:r>
                                </w:p>
                              </w:tc>
                            </w:tr>
                            <w:tr w:rsidR="00233F84" w14:paraId="66C91399" w14:textId="77777777" w:rsidTr="0097179D">
                              <w:tc>
                                <w:tcPr>
                                  <w:tcW w:w="1050" w:type="dxa"/>
                                  <w:tcBorders>
                                    <w:top w:val="nil"/>
                                    <w:bottom w:val="nil"/>
                                  </w:tcBorders>
                                </w:tcPr>
                                <w:p w14:paraId="7A8FF753" w14:textId="77777777" w:rsidR="00233F84" w:rsidRDefault="00233F84">
                                  <w:r>
                                    <w:t>2</w:t>
                                  </w:r>
                                </w:p>
                              </w:tc>
                              <w:tc>
                                <w:tcPr>
                                  <w:tcW w:w="1050" w:type="dxa"/>
                                  <w:tcBorders>
                                    <w:top w:val="nil"/>
                                    <w:bottom w:val="nil"/>
                                  </w:tcBorders>
                                </w:tcPr>
                                <w:p w14:paraId="001024EA" w14:textId="77777777" w:rsidR="00233F84" w:rsidRDefault="00233F84">
                                  <w:r>
                                    <w:t>80</w:t>
                                  </w:r>
                                </w:p>
                              </w:tc>
                              <w:tc>
                                <w:tcPr>
                                  <w:tcW w:w="1051" w:type="dxa"/>
                                  <w:tcBorders>
                                    <w:top w:val="nil"/>
                                    <w:bottom w:val="nil"/>
                                  </w:tcBorders>
                                </w:tcPr>
                                <w:p w14:paraId="0664DEEE" w14:textId="77777777" w:rsidR="00233F84" w:rsidRDefault="00233F84"/>
                              </w:tc>
                            </w:tr>
                            <w:tr w:rsidR="00233F84" w14:paraId="27D8683D" w14:textId="77777777" w:rsidTr="0097179D">
                              <w:tc>
                                <w:tcPr>
                                  <w:tcW w:w="1050" w:type="dxa"/>
                                  <w:tcBorders>
                                    <w:top w:val="nil"/>
                                    <w:bottom w:val="nil"/>
                                  </w:tcBorders>
                                </w:tcPr>
                                <w:p w14:paraId="4B01B27C" w14:textId="77777777" w:rsidR="00233F84" w:rsidRDefault="00233F84"/>
                              </w:tc>
                              <w:tc>
                                <w:tcPr>
                                  <w:tcW w:w="1050" w:type="dxa"/>
                                  <w:tcBorders>
                                    <w:top w:val="nil"/>
                                    <w:bottom w:val="nil"/>
                                  </w:tcBorders>
                                </w:tcPr>
                                <w:p w14:paraId="1B2927E0" w14:textId="77777777" w:rsidR="00233F84" w:rsidRDefault="00233F84"/>
                              </w:tc>
                              <w:tc>
                                <w:tcPr>
                                  <w:tcW w:w="1051" w:type="dxa"/>
                                  <w:tcBorders>
                                    <w:top w:val="nil"/>
                                    <w:bottom w:val="nil"/>
                                  </w:tcBorders>
                                </w:tcPr>
                                <w:p w14:paraId="14EB7446" w14:textId="77777777" w:rsidR="00233F84" w:rsidRDefault="00233F84">
                                  <w:r>
                                    <w:t>-80</w:t>
                                  </w:r>
                                </w:p>
                              </w:tc>
                            </w:tr>
                            <w:tr w:rsidR="00233F84" w14:paraId="3134054E" w14:textId="77777777" w:rsidTr="0097179D">
                              <w:tc>
                                <w:tcPr>
                                  <w:tcW w:w="1050" w:type="dxa"/>
                                  <w:tcBorders>
                                    <w:top w:val="nil"/>
                                  </w:tcBorders>
                                </w:tcPr>
                                <w:p w14:paraId="3423B897" w14:textId="77777777" w:rsidR="00233F84" w:rsidRDefault="00233F84">
                                  <w:r>
                                    <w:t>3</w:t>
                                  </w:r>
                                </w:p>
                              </w:tc>
                              <w:tc>
                                <w:tcPr>
                                  <w:tcW w:w="1050" w:type="dxa"/>
                                  <w:tcBorders>
                                    <w:top w:val="nil"/>
                                  </w:tcBorders>
                                </w:tcPr>
                                <w:p w14:paraId="596D36D2" w14:textId="77777777" w:rsidR="00233F84" w:rsidRDefault="00233F84">
                                  <w:r>
                                    <w:t>0</w:t>
                                  </w:r>
                                </w:p>
                              </w:tc>
                              <w:tc>
                                <w:tcPr>
                                  <w:tcW w:w="1051" w:type="dxa"/>
                                  <w:tcBorders>
                                    <w:top w:val="nil"/>
                                  </w:tcBorders>
                                </w:tcPr>
                                <w:p w14:paraId="4DDCF872" w14:textId="77777777" w:rsidR="00233F84" w:rsidRDefault="00233F84"/>
                              </w:tc>
                            </w:tr>
                          </w:tbl>
                          <w:p w14:paraId="33BC5DA6" w14:textId="77777777" w:rsidR="00233F84" w:rsidRDefault="00233F84" w:rsidP="00E95EA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8438BBF" id="Text Box 224" o:spid="_x0000_s1057" type="#_x0000_t202" style="position:absolute;left:0;text-align:left;margin-left:14.85pt;margin-top:9.9pt;width:165.2pt;height:134.2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
                        <w:gridCol w:w="1002"/>
                        <w:gridCol w:w="1041"/>
                      </w:tblGrid>
                      <w:tr w:rsidR="00233F84" w14:paraId="06ABB072" w14:textId="77777777" w:rsidTr="0097179D">
                        <w:trPr>
                          <w:trHeight w:val="527"/>
                        </w:trPr>
                        <w:tc>
                          <w:tcPr>
                            <w:tcW w:w="1050" w:type="dxa"/>
                          </w:tcPr>
                          <w:p w14:paraId="3AAA845A" w14:textId="77777777" w:rsidR="00233F84" w:rsidRPr="007466FF" w:rsidRDefault="00233F84">
                            <w:pPr>
                              <w:rPr>
                                <w:i/>
                              </w:rPr>
                            </w:pPr>
                            <w:r w:rsidRPr="007A3632">
                              <w:rPr>
                                <w:i/>
                              </w:rPr>
                              <w:t>t</w:t>
                            </w:r>
                          </w:p>
                        </w:tc>
                        <w:tc>
                          <w:tcPr>
                            <w:tcW w:w="1050" w:type="dxa"/>
                          </w:tcPr>
                          <w:p w14:paraId="3AA44F55" w14:textId="77777777" w:rsidR="00233F84" w:rsidRPr="007466FF" w:rsidRDefault="00233F84">
                            <w:pPr>
                              <w:rPr>
                                <w:i/>
                              </w:rPr>
                            </w:pPr>
                            <w:r>
                              <w:rPr>
                                <w:i/>
                              </w:rPr>
                              <w:t>h(t)</w:t>
                            </w:r>
                          </w:p>
                        </w:tc>
                        <w:tc>
                          <w:tcPr>
                            <w:tcW w:w="1051" w:type="dxa"/>
                          </w:tcPr>
                          <w:p w14:paraId="4C84332A" w14:textId="77777777" w:rsidR="00233F84" w:rsidRDefault="00233F84">
                            <w:r>
                              <w:t>Rate of Change</w:t>
                            </w:r>
                          </w:p>
                        </w:tc>
                      </w:tr>
                      <w:tr w:rsidR="00233F84" w14:paraId="0CCAA983" w14:textId="77777777" w:rsidTr="0097179D">
                        <w:tc>
                          <w:tcPr>
                            <w:tcW w:w="1050" w:type="dxa"/>
                            <w:tcBorders>
                              <w:bottom w:val="nil"/>
                            </w:tcBorders>
                          </w:tcPr>
                          <w:p w14:paraId="039CC542" w14:textId="77777777" w:rsidR="00233F84" w:rsidRDefault="00233F84">
                            <w:r>
                              <w:t>0</w:t>
                            </w:r>
                          </w:p>
                        </w:tc>
                        <w:tc>
                          <w:tcPr>
                            <w:tcW w:w="1050" w:type="dxa"/>
                            <w:tcBorders>
                              <w:bottom w:val="nil"/>
                            </w:tcBorders>
                          </w:tcPr>
                          <w:p w14:paraId="30481F2A" w14:textId="77777777" w:rsidR="00233F84" w:rsidRDefault="00233F84">
                            <w:r>
                              <w:t>144</w:t>
                            </w:r>
                          </w:p>
                        </w:tc>
                        <w:tc>
                          <w:tcPr>
                            <w:tcW w:w="1051" w:type="dxa"/>
                            <w:tcBorders>
                              <w:bottom w:val="nil"/>
                            </w:tcBorders>
                          </w:tcPr>
                          <w:p w14:paraId="59E04BD9" w14:textId="77777777" w:rsidR="00233F84" w:rsidRDefault="00233F84"/>
                        </w:tc>
                      </w:tr>
                      <w:tr w:rsidR="00233F84" w14:paraId="59F4286B" w14:textId="77777777" w:rsidTr="0097179D">
                        <w:tc>
                          <w:tcPr>
                            <w:tcW w:w="1050" w:type="dxa"/>
                            <w:tcBorders>
                              <w:top w:val="nil"/>
                              <w:bottom w:val="nil"/>
                            </w:tcBorders>
                          </w:tcPr>
                          <w:p w14:paraId="55D5CCB9" w14:textId="77777777" w:rsidR="00233F84" w:rsidRDefault="00233F84"/>
                        </w:tc>
                        <w:tc>
                          <w:tcPr>
                            <w:tcW w:w="1050" w:type="dxa"/>
                            <w:tcBorders>
                              <w:top w:val="nil"/>
                              <w:bottom w:val="nil"/>
                            </w:tcBorders>
                          </w:tcPr>
                          <w:p w14:paraId="061BAFA6" w14:textId="77777777" w:rsidR="00233F84" w:rsidRDefault="00233F84"/>
                        </w:tc>
                        <w:tc>
                          <w:tcPr>
                            <w:tcW w:w="1051" w:type="dxa"/>
                            <w:tcBorders>
                              <w:top w:val="nil"/>
                              <w:bottom w:val="nil"/>
                            </w:tcBorders>
                          </w:tcPr>
                          <w:p w14:paraId="6F2E2FFE" w14:textId="77777777" w:rsidR="00233F84" w:rsidRDefault="00233F84">
                            <w:r>
                              <w:t>-16</w:t>
                            </w:r>
                          </w:p>
                        </w:tc>
                      </w:tr>
                      <w:tr w:rsidR="00233F84" w14:paraId="1FEF31EF" w14:textId="77777777" w:rsidTr="0097179D">
                        <w:tc>
                          <w:tcPr>
                            <w:tcW w:w="1050" w:type="dxa"/>
                            <w:tcBorders>
                              <w:top w:val="nil"/>
                              <w:bottom w:val="nil"/>
                            </w:tcBorders>
                          </w:tcPr>
                          <w:p w14:paraId="06BF8889" w14:textId="77777777" w:rsidR="00233F84" w:rsidRDefault="00233F84">
                            <w:r>
                              <w:t>1</w:t>
                            </w:r>
                          </w:p>
                        </w:tc>
                        <w:tc>
                          <w:tcPr>
                            <w:tcW w:w="1050" w:type="dxa"/>
                            <w:tcBorders>
                              <w:top w:val="nil"/>
                              <w:bottom w:val="nil"/>
                            </w:tcBorders>
                          </w:tcPr>
                          <w:p w14:paraId="7CE5A650" w14:textId="77777777" w:rsidR="00233F84" w:rsidRDefault="00233F84">
                            <w:r>
                              <w:t>128</w:t>
                            </w:r>
                          </w:p>
                        </w:tc>
                        <w:tc>
                          <w:tcPr>
                            <w:tcW w:w="1051" w:type="dxa"/>
                            <w:tcBorders>
                              <w:top w:val="nil"/>
                              <w:bottom w:val="nil"/>
                            </w:tcBorders>
                          </w:tcPr>
                          <w:p w14:paraId="112A5442" w14:textId="77777777" w:rsidR="00233F84" w:rsidRDefault="00233F84"/>
                        </w:tc>
                      </w:tr>
                      <w:tr w:rsidR="00233F84" w14:paraId="3391C71A" w14:textId="77777777" w:rsidTr="0097179D">
                        <w:tc>
                          <w:tcPr>
                            <w:tcW w:w="1050" w:type="dxa"/>
                            <w:tcBorders>
                              <w:top w:val="nil"/>
                              <w:bottom w:val="nil"/>
                            </w:tcBorders>
                          </w:tcPr>
                          <w:p w14:paraId="365B5C04" w14:textId="77777777" w:rsidR="00233F84" w:rsidRDefault="00233F84"/>
                        </w:tc>
                        <w:tc>
                          <w:tcPr>
                            <w:tcW w:w="1050" w:type="dxa"/>
                            <w:tcBorders>
                              <w:top w:val="nil"/>
                              <w:bottom w:val="nil"/>
                            </w:tcBorders>
                          </w:tcPr>
                          <w:p w14:paraId="69E5D626" w14:textId="77777777" w:rsidR="00233F84" w:rsidRDefault="00233F84"/>
                        </w:tc>
                        <w:tc>
                          <w:tcPr>
                            <w:tcW w:w="1051" w:type="dxa"/>
                            <w:tcBorders>
                              <w:top w:val="nil"/>
                              <w:bottom w:val="nil"/>
                            </w:tcBorders>
                          </w:tcPr>
                          <w:p w14:paraId="315561B2" w14:textId="77777777" w:rsidR="00233F84" w:rsidRDefault="00233F84">
                            <w:r>
                              <w:t>-48</w:t>
                            </w:r>
                          </w:p>
                        </w:tc>
                      </w:tr>
                      <w:tr w:rsidR="00233F84" w14:paraId="66C91399" w14:textId="77777777" w:rsidTr="0097179D">
                        <w:tc>
                          <w:tcPr>
                            <w:tcW w:w="1050" w:type="dxa"/>
                            <w:tcBorders>
                              <w:top w:val="nil"/>
                              <w:bottom w:val="nil"/>
                            </w:tcBorders>
                          </w:tcPr>
                          <w:p w14:paraId="7A8FF753" w14:textId="77777777" w:rsidR="00233F84" w:rsidRDefault="00233F84">
                            <w:r>
                              <w:t>2</w:t>
                            </w:r>
                          </w:p>
                        </w:tc>
                        <w:tc>
                          <w:tcPr>
                            <w:tcW w:w="1050" w:type="dxa"/>
                            <w:tcBorders>
                              <w:top w:val="nil"/>
                              <w:bottom w:val="nil"/>
                            </w:tcBorders>
                          </w:tcPr>
                          <w:p w14:paraId="001024EA" w14:textId="77777777" w:rsidR="00233F84" w:rsidRDefault="00233F84">
                            <w:r>
                              <w:t>80</w:t>
                            </w:r>
                          </w:p>
                        </w:tc>
                        <w:tc>
                          <w:tcPr>
                            <w:tcW w:w="1051" w:type="dxa"/>
                            <w:tcBorders>
                              <w:top w:val="nil"/>
                              <w:bottom w:val="nil"/>
                            </w:tcBorders>
                          </w:tcPr>
                          <w:p w14:paraId="0664DEEE" w14:textId="77777777" w:rsidR="00233F84" w:rsidRDefault="00233F84"/>
                        </w:tc>
                      </w:tr>
                      <w:tr w:rsidR="00233F84" w14:paraId="27D8683D" w14:textId="77777777" w:rsidTr="0097179D">
                        <w:tc>
                          <w:tcPr>
                            <w:tcW w:w="1050" w:type="dxa"/>
                            <w:tcBorders>
                              <w:top w:val="nil"/>
                              <w:bottom w:val="nil"/>
                            </w:tcBorders>
                          </w:tcPr>
                          <w:p w14:paraId="4B01B27C" w14:textId="77777777" w:rsidR="00233F84" w:rsidRDefault="00233F84"/>
                        </w:tc>
                        <w:tc>
                          <w:tcPr>
                            <w:tcW w:w="1050" w:type="dxa"/>
                            <w:tcBorders>
                              <w:top w:val="nil"/>
                              <w:bottom w:val="nil"/>
                            </w:tcBorders>
                          </w:tcPr>
                          <w:p w14:paraId="1B2927E0" w14:textId="77777777" w:rsidR="00233F84" w:rsidRDefault="00233F84"/>
                        </w:tc>
                        <w:tc>
                          <w:tcPr>
                            <w:tcW w:w="1051" w:type="dxa"/>
                            <w:tcBorders>
                              <w:top w:val="nil"/>
                              <w:bottom w:val="nil"/>
                            </w:tcBorders>
                          </w:tcPr>
                          <w:p w14:paraId="14EB7446" w14:textId="77777777" w:rsidR="00233F84" w:rsidRDefault="00233F84">
                            <w:r>
                              <w:t>-80</w:t>
                            </w:r>
                          </w:p>
                        </w:tc>
                      </w:tr>
                      <w:tr w:rsidR="00233F84" w14:paraId="3134054E" w14:textId="77777777" w:rsidTr="0097179D">
                        <w:tc>
                          <w:tcPr>
                            <w:tcW w:w="1050" w:type="dxa"/>
                            <w:tcBorders>
                              <w:top w:val="nil"/>
                            </w:tcBorders>
                          </w:tcPr>
                          <w:p w14:paraId="3423B897" w14:textId="77777777" w:rsidR="00233F84" w:rsidRDefault="00233F84">
                            <w:r>
                              <w:t>3</w:t>
                            </w:r>
                          </w:p>
                        </w:tc>
                        <w:tc>
                          <w:tcPr>
                            <w:tcW w:w="1050" w:type="dxa"/>
                            <w:tcBorders>
                              <w:top w:val="nil"/>
                            </w:tcBorders>
                          </w:tcPr>
                          <w:p w14:paraId="596D36D2" w14:textId="77777777" w:rsidR="00233F84" w:rsidRDefault="00233F84">
                            <w:r>
                              <w:t>0</w:t>
                            </w:r>
                          </w:p>
                        </w:tc>
                        <w:tc>
                          <w:tcPr>
                            <w:tcW w:w="1051" w:type="dxa"/>
                            <w:tcBorders>
                              <w:top w:val="nil"/>
                            </w:tcBorders>
                          </w:tcPr>
                          <w:p w14:paraId="4DDCF872" w14:textId="77777777" w:rsidR="00233F84" w:rsidRDefault="00233F84"/>
                        </w:tc>
                      </w:tr>
                    </w:tbl>
                    <w:p w14:paraId="33BC5DA6" w14:textId="77777777" w:rsidR="00233F84" w:rsidRDefault="00233F84" w:rsidP="00E95EAE"/>
                  </w:txbxContent>
                </v:textbox>
              </v:shape>
            </w:pict>
          </mc:Fallback>
        </mc:AlternateContent>
      </w:r>
    </w:p>
    <w:p w14:paraId="1FBB078D" w14:textId="77777777" w:rsidR="00E95EAE" w:rsidRDefault="00E95EAE" w:rsidP="00E95EAE">
      <w:pPr>
        <w:pStyle w:val="Example"/>
      </w:pPr>
    </w:p>
    <w:p w14:paraId="651D7E44" w14:textId="77777777" w:rsidR="00E95EAE" w:rsidRDefault="00E95EAE" w:rsidP="00E95EAE">
      <w:pPr>
        <w:pStyle w:val="Example"/>
      </w:pPr>
    </w:p>
    <w:p w14:paraId="3781F2EF" w14:textId="77777777" w:rsidR="00E95EAE" w:rsidRDefault="00E95EAE" w:rsidP="00E95EAE">
      <w:pPr>
        <w:pStyle w:val="Example"/>
      </w:pPr>
    </w:p>
    <w:p w14:paraId="0F519AD0" w14:textId="77777777" w:rsidR="00E95EAE" w:rsidRDefault="00E95EAE" w:rsidP="00E95EAE">
      <w:pPr>
        <w:pStyle w:val="Example"/>
      </w:pPr>
    </w:p>
    <w:p w14:paraId="48ACC4D3" w14:textId="77777777" w:rsidR="00E95EAE" w:rsidRDefault="00E95EAE" w:rsidP="00E95EAE">
      <w:pPr>
        <w:pStyle w:val="Example"/>
      </w:pPr>
    </w:p>
    <w:p w14:paraId="2707B363" w14:textId="77777777" w:rsidR="00E95EAE" w:rsidRDefault="00E95EAE" w:rsidP="00E95EAE">
      <w:pPr>
        <w:pStyle w:val="Example"/>
      </w:pPr>
    </w:p>
    <w:p w14:paraId="6D79A38B" w14:textId="77777777" w:rsidR="00E95EAE" w:rsidRDefault="00E95EAE" w:rsidP="00E95EAE">
      <w:pPr>
        <w:pStyle w:val="Example"/>
      </w:pPr>
    </w:p>
    <w:p w14:paraId="6E840FBE" w14:textId="77777777" w:rsidR="00E95EAE" w:rsidRDefault="00E95EAE" w:rsidP="00E95EAE">
      <w:pPr>
        <w:pStyle w:val="Example"/>
      </w:pPr>
    </w:p>
    <w:p w14:paraId="5B5CDCCA" w14:textId="77777777" w:rsidR="00E95EAE" w:rsidRDefault="00E95EAE" w:rsidP="00E95EAE">
      <w:pPr>
        <w:pStyle w:val="Example"/>
      </w:pPr>
    </w:p>
    <w:p w14:paraId="148F1976" w14:textId="77777777" w:rsidR="00E95EAE" w:rsidRDefault="00E95EAE" w:rsidP="00E95EAE">
      <w:pPr>
        <w:pStyle w:val="Example"/>
      </w:pPr>
    </w:p>
    <w:p w14:paraId="50D082CE" w14:textId="77777777" w:rsidR="00E95EAE" w:rsidRDefault="00E95EAE" w:rsidP="00E95EAE">
      <w:pPr>
        <w:pStyle w:val="Example"/>
      </w:pPr>
      <w:r>
        <w:t xml:space="preserve">Notice that the rates of change are becoming more negative, so the rates of change are </w:t>
      </w:r>
      <w:r w:rsidRPr="007466FF">
        <w:rPr>
          <w:i/>
        </w:rPr>
        <w:t>decreasing</w:t>
      </w:r>
      <w:r>
        <w:t>.  This means the function is concave down.</w:t>
      </w:r>
    </w:p>
    <w:p w14:paraId="6A3708DA" w14:textId="77777777" w:rsidR="00052017" w:rsidRDefault="00052017" w:rsidP="00052017"/>
    <w:p w14:paraId="5C5B823D" w14:textId="77777777" w:rsidR="00F36F7D" w:rsidRPr="007466FF" w:rsidRDefault="00F36F7D" w:rsidP="00052017"/>
    <w:p w14:paraId="3DA03F58" w14:textId="77777777" w:rsidR="00E95EAE" w:rsidRDefault="00E95EAE" w:rsidP="00E95EAE">
      <w:pPr>
        <w:pStyle w:val="ExampleHeader"/>
      </w:pPr>
      <w:r>
        <w:t>Example 11</w:t>
      </w:r>
    </w:p>
    <w:p w14:paraId="47AADCFF" w14:textId="16BCD3D7" w:rsidR="00E95EAE" w:rsidRDefault="00E95EAE" w:rsidP="00E95EAE">
      <w:pPr>
        <w:pStyle w:val="Example"/>
      </w:pPr>
      <w:r>
        <w:t xml:space="preserve">The value, </w:t>
      </w:r>
      <w:r>
        <w:rPr>
          <w:i/>
        </w:rPr>
        <w:t>V</w:t>
      </w:r>
      <w:r>
        <w:t xml:space="preserve">, of a car after </w:t>
      </w:r>
      <w:r>
        <w:rPr>
          <w:i/>
        </w:rPr>
        <w:t>t</w:t>
      </w:r>
      <w:r>
        <w:t xml:space="preserve"> years is given in the table below.  Is the value increasing or decreasing?  Is the function concave up or concave down?</w:t>
      </w:r>
    </w:p>
    <w:p w14:paraId="6517A6BC" w14:textId="57646D03" w:rsidR="00390489" w:rsidRDefault="00390489" w:rsidP="00E95EAE">
      <w:pPr>
        <w:pStyle w:val="Example"/>
      </w:pPr>
    </w:p>
    <w:tbl>
      <w:tblPr>
        <w:tblpPr w:rightFromText="187" w:vertAnchor="text" w:tblpX="433" w:tblpY="1"/>
        <w:tblOverlap w:val="never"/>
        <w:tblW w:w="5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
        <w:gridCol w:w="930"/>
        <w:gridCol w:w="930"/>
        <w:gridCol w:w="930"/>
        <w:gridCol w:w="930"/>
        <w:gridCol w:w="930"/>
      </w:tblGrid>
      <w:tr w:rsidR="00390489" w14:paraId="20C63B51" w14:textId="77777777" w:rsidTr="00390489">
        <w:tc>
          <w:tcPr>
            <w:tcW w:w="930" w:type="dxa"/>
          </w:tcPr>
          <w:p w14:paraId="7E26C70D" w14:textId="77777777" w:rsidR="00390489" w:rsidRPr="00B77C65" w:rsidRDefault="00390489" w:rsidP="00390489">
            <w:r w:rsidRPr="007A3632">
              <w:rPr>
                <w:i/>
              </w:rPr>
              <w:t>t</w:t>
            </w:r>
          </w:p>
        </w:tc>
        <w:tc>
          <w:tcPr>
            <w:tcW w:w="930" w:type="dxa"/>
          </w:tcPr>
          <w:p w14:paraId="30AF3B9A" w14:textId="77777777" w:rsidR="00390489" w:rsidRDefault="00390489" w:rsidP="00390489">
            <w:r>
              <w:t>0</w:t>
            </w:r>
          </w:p>
        </w:tc>
        <w:tc>
          <w:tcPr>
            <w:tcW w:w="930" w:type="dxa"/>
          </w:tcPr>
          <w:p w14:paraId="4D8E62C7" w14:textId="77777777" w:rsidR="00390489" w:rsidRDefault="00390489" w:rsidP="00390489">
            <w:r>
              <w:t>2</w:t>
            </w:r>
          </w:p>
        </w:tc>
        <w:tc>
          <w:tcPr>
            <w:tcW w:w="930" w:type="dxa"/>
          </w:tcPr>
          <w:p w14:paraId="6A705258" w14:textId="77777777" w:rsidR="00390489" w:rsidRDefault="00390489" w:rsidP="00390489">
            <w:r>
              <w:t>4</w:t>
            </w:r>
          </w:p>
        </w:tc>
        <w:tc>
          <w:tcPr>
            <w:tcW w:w="930" w:type="dxa"/>
          </w:tcPr>
          <w:p w14:paraId="7213E2F1" w14:textId="77777777" w:rsidR="00390489" w:rsidRDefault="00390489" w:rsidP="00390489">
            <w:r>
              <w:t>6</w:t>
            </w:r>
          </w:p>
        </w:tc>
        <w:tc>
          <w:tcPr>
            <w:tcW w:w="930" w:type="dxa"/>
          </w:tcPr>
          <w:p w14:paraId="7FF623BE" w14:textId="77777777" w:rsidR="00390489" w:rsidRDefault="00390489" w:rsidP="00390489">
            <w:r>
              <w:t>8</w:t>
            </w:r>
          </w:p>
        </w:tc>
      </w:tr>
      <w:tr w:rsidR="00390489" w14:paraId="077A6FAE" w14:textId="77777777" w:rsidTr="00390489">
        <w:tc>
          <w:tcPr>
            <w:tcW w:w="930" w:type="dxa"/>
          </w:tcPr>
          <w:p w14:paraId="6FDE5FAD" w14:textId="77777777" w:rsidR="00390489" w:rsidRPr="00B77C65" w:rsidRDefault="00390489" w:rsidP="00390489">
            <w:r>
              <w:rPr>
                <w:i/>
              </w:rPr>
              <w:t>V</w:t>
            </w:r>
            <w:r w:rsidRPr="00C03934">
              <w:rPr>
                <w:i/>
              </w:rPr>
              <w:t>(t)</w:t>
            </w:r>
          </w:p>
        </w:tc>
        <w:tc>
          <w:tcPr>
            <w:tcW w:w="930" w:type="dxa"/>
          </w:tcPr>
          <w:p w14:paraId="4109541A" w14:textId="77777777" w:rsidR="00390489" w:rsidRDefault="00390489" w:rsidP="00390489">
            <w:r>
              <w:t>28000</w:t>
            </w:r>
          </w:p>
        </w:tc>
        <w:tc>
          <w:tcPr>
            <w:tcW w:w="930" w:type="dxa"/>
          </w:tcPr>
          <w:p w14:paraId="1DEC44C9" w14:textId="77777777" w:rsidR="00390489" w:rsidRDefault="00390489" w:rsidP="00390489">
            <w:r>
              <w:t>24342</w:t>
            </w:r>
          </w:p>
        </w:tc>
        <w:tc>
          <w:tcPr>
            <w:tcW w:w="930" w:type="dxa"/>
          </w:tcPr>
          <w:p w14:paraId="0C17969C" w14:textId="77777777" w:rsidR="00390489" w:rsidRDefault="00390489" w:rsidP="00390489">
            <w:r>
              <w:t>21162</w:t>
            </w:r>
          </w:p>
        </w:tc>
        <w:tc>
          <w:tcPr>
            <w:tcW w:w="930" w:type="dxa"/>
          </w:tcPr>
          <w:p w14:paraId="7FF98C00" w14:textId="77777777" w:rsidR="00390489" w:rsidRDefault="00390489" w:rsidP="00390489">
            <w:r>
              <w:t>18397</w:t>
            </w:r>
          </w:p>
        </w:tc>
        <w:tc>
          <w:tcPr>
            <w:tcW w:w="930" w:type="dxa"/>
          </w:tcPr>
          <w:p w14:paraId="237CD815" w14:textId="77777777" w:rsidR="00390489" w:rsidRDefault="00390489" w:rsidP="00390489">
            <w:r>
              <w:t>15994</w:t>
            </w:r>
          </w:p>
        </w:tc>
      </w:tr>
    </w:tbl>
    <w:p w14:paraId="42B6E973" w14:textId="77777777" w:rsidR="00390489" w:rsidRDefault="00390489" w:rsidP="00E95EAE">
      <w:pPr>
        <w:pStyle w:val="Example"/>
      </w:pPr>
    </w:p>
    <w:p w14:paraId="00ED0E2A" w14:textId="69C3EAB8" w:rsidR="00E95EAE" w:rsidRDefault="00E95EAE" w:rsidP="00E95EAE">
      <w:pPr>
        <w:pStyle w:val="Example"/>
      </w:pPr>
    </w:p>
    <w:p w14:paraId="21450779" w14:textId="77777777" w:rsidR="00E95EAE" w:rsidRDefault="00E95EAE" w:rsidP="00E95EAE">
      <w:pPr>
        <w:pStyle w:val="Example"/>
      </w:pPr>
    </w:p>
    <w:p w14:paraId="703C78DC" w14:textId="77777777" w:rsidR="00E95EAE" w:rsidRDefault="00E95EAE" w:rsidP="00E95EAE">
      <w:pPr>
        <w:pStyle w:val="Example"/>
      </w:pPr>
      <w:r>
        <w:t>Since the values are getting smaller, we can determine that the value is decreasing.  We can compute rates of change to determine concavity.</w:t>
      </w:r>
    </w:p>
    <w:p w14:paraId="5AF57556" w14:textId="4C495F16" w:rsidR="00E95EAE" w:rsidRDefault="00E95EAE" w:rsidP="00E95EAE">
      <w:pPr>
        <w:pStyle w:val="Example"/>
      </w:pPr>
    </w:p>
    <w:tbl>
      <w:tblPr>
        <w:tblpPr w:rightFromText="187" w:vertAnchor="text" w:tblpX="433" w:tblpY="1"/>
        <w:tblOverlap w:val="never"/>
        <w:tblW w:w="80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0"/>
        <w:gridCol w:w="450"/>
        <w:gridCol w:w="625"/>
        <w:gridCol w:w="720"/>
        <w:gridCol w:w="450"/>
        <w:gridCol w:w="900"/>
        <w:gridCol w:w="450"/>
        <w:gridCol w:w="720"/>
        <w:gridCol w:w="540"/>
        <w:gridCol w:w="720"/>
        <w:gridCol w:w="540"/>
      </w:tblGrid>
      <w:tr w:rsidR="00390489" w14:paraId="6A1C0B78" w14:textId="77777777" w:rsidTr="00390489">
        <w:tc>
          <w:tcPr>
            <w:tcW w:w="1890" w:type="dxa"/>
          </w:tcPr>
          <w:p w14:paraId="35D1A430" w14:textId="77777777" w:rsidR="00390489" w:rsidRPr="00B77C65" w:rsidRDefault="00390489" w:rsidP="00390489">
            <w:r w:rsidRPr="007A3632">
              <w:rPr>
                <w:i/>
              </w:rPr>
              <w:t>t</w:t>
            </w:r>
          </w:p>
        </w:tc>
        <w:tc>
          <w:tcPr>
            <w:tcW w:w="1075" w:type="dxa"/>
            <w:gridSpan w:val="2"/>
          </w:tcPr>
          <w:p w14:paraId="46948D12" w14:textId="77777777" w:rsidR="00390489" w:rsidRDefault="00390489" w:rsidP="00390489">
            <w:r>
              <w:t>0</w:t>
            </w:r>
          </w:p>
        </w:tc>
        <w:tc>
          <w:tcPr>
            <w:tcW w:w="1170" w:type="dxa"/>
            <w:gridSpan w:val="2"/>
          </w:tcPr>
          <w:p w14:paraId="4BF4B7E4" w14:textId="77777777" w:rsidR="00390489" w:rsidRDefault="00390489" w:rsidP="00390489">
            <w:r>
              <w:t>2</w:t>
            </w:r>
          </w:p>
        </w:tc>
        <w:tc>
          <w:tcPr>
            <w:tcW w:w="1350" w:type="dxa"/>
            <w:gridSpan w:val="2"/>
          </w:tcPr>
          <w:p w14:paraId="063F8331" w14:textId="77777777" w:rsidR="00390489" w:rsidRDefault="00390489" w:rsidP="00390489">
            <w:r>
              <w:t>4</w:t>
            </w:r>
          </w:p>
        </w:tc>
        <w:tc>
          <w:tcPr>
            <w:tcW w:w="1260" w:type="dxa"/>
            <w:gridSpan w:val="2"/>
          </w:tcPr>
          <w:p w14:paraId="4D98AEB7" w14:textId="77777777" w:rsidR="00390489" w:rsidRDefault="00390489" w:rsidP="00390489">
            <w:r>
              <w:t>6</w:t>
            </w:r>
          </w:p>
        </w:tc>
        <w:tc>
          <w:tcPr>
            <w:tcW w:w="1260" w:type="dxa"/>
            <w:gridSpan w:val="2"/>
          </w:tcPr>
          <w:p w14:paraId="757379FE" w14:textId="77777777" w:rsidR="00390489" w:rsidRDefault="00390489" w:rsidP="00390489">
            <w:r>
              <w:t>8</w:t>
            </w:r>
          </w:p>
        </w:tc>
      </w:tr>
      <w:tr w:rsidR="00390489" w14:paraId="6AEAF049" w14:textId="77777777" w:rsidTr="00390489">
        <w:tc>
          <w:tcPr>
            <w:tcW w:w="1890" w:type="dxa"/>
          </w:tcPr>
          <w:p w14:paraId="50F0E0B8" w14:textId="77777777" w:rsidR="00390489" w:rsidRPr="00B77C65" w:rsidRDefault="00390489" w:rsidP="00390489">
            <w:r>
              <w:rPr>
                <w:i/>
              </w:rPr>
              <w:t>V</w:t>
            </w:r>
            <w:r w:rsidRPr="00C03934">
              <w:rPr>
                <w:i/>
              </w:rPr>
              <w:t>(t)</w:t>
            </w:r>
          </w:p>
        </w:tc>
        <w:tc>
          <w:tcPr>
            <w:tcW w:w="1075" w:type="dxa"/>
            <w:gridSpan w:val="2"/>
          </w:tcPr>
          <w:p w14:paraId="43E9E2C9" w14:textId="77777777" w:rsidR="00390489" w:rsidRDefault="00390489" w:rsidP="00390489">
            <w:r>
              <w:t>28000</w:t>
            </w:r>
          </w:p>
        </w:tc>
        <w:tc>
          <w:tcPr>
            <w:tcW w:w="1170" w:type="dxa"/>
            <w:gridSpan w:val="2"/>
          </w:tcPr>
          <w:p w14:paraId="7EAE2117" w14:textId="77777777" w:rsidR="00390489" w:rsidRDefault="00390489" w:rsidP="00390489">
            <w:r>
              <w:t>24342</w:t>
            </w:r>
          </w:p>
        </w:tc>
        <w:tc>
          <w:tcPr>
            <w:tcW w:w="1350" w:type="dxa"/>
            <w:gridSpan w:val="2"/>
          </w:tcPr>
          <w:p w14:paraId="79387B05" w14:textId="77777777" w:rsidR="00390489" w:rsidRDefault="00390489" w:rsidP="00390489">
            <w:r>
              <w:t>21162</w:t>
            </w:r>
          </w:p>
        </w:tc>
        <w:tc>
          <w:tcPr>
            <w:tcW w:w="1260" w:type="dxa"/>
            <w:gridSpan w:val="2"/>
          </w:tcPr>
          <w:p w14:paraId="06D45ED7" w14:textId="77777777" w:rsidR="00390489" w:rsidRDefault="00390489" w:rsidP="00390489">
            <w:r>
              <w:t>18397</w:t>
            </w:r>
          </w:p>
        </w:tc>
        <w:tc>
          <w:tcPr>
            <w:tcW w:w="1260" w:type="dxa"/>
            <w:gridSpan w:val="2"/>
          </w:tcPr>
          <w:p w14:paraId="1C470080" w14:textId="77777777" w:rsidR="00390489" w:rsidRDefault="00390489" w:rsidP="00390489">
            <w:r>
              <w:t>15994</w:t>
            </w:r>
          </w:p>
        </w:tc>
      </w:tr>
      <w:tr w:rsidR="00390489" w14:paraId="6B0EE3F2" w14:textId="77777777" w:rsidTr="00390489">
        <w:tc>
          <w:tcPr>
            <w:tcW w:w="2340" w:type="dxa"/>
            <w:gridSpan w:val="2"/>
          </w:tcPr>
          <w:p w14:paraId="52110CCA" w14:textId="77777777" w:rsidR="00390489" w:rsidRPr="007466FF" w:rsidRDefault="00390489" w:rsidP="00390489">
            <w:r>
              <w:t>Rate of change</w:t>
            </w:r>
          </w:p>
        </w:tc>
        <w:tc>
          <w:tcPr>
            <w:tcW w:w="1345" w:type="dxa"/>
            <w:gridSpan w:val="2"/>
          </w:tcPr>
          <w:p w14:paraId="73248D5A" w14:textId="77777777" w:rsidR="00390489" w:rsidRDefault="00390489" w:rsidP="00390489">
            <w:pPr>
              <w:jc w:val="center"/>
            </w:pPr>
            <w:r>
              <w:t>-1829</w:t>
            </w:r>
          </w:p>
        </w:tc>
        <w:tc>
          <w:tcPr>
            <w:tcW w:w="1350" w:type="dxa"/>
            <w:gridSpan w:val="2"/>
          </w:tcPr>
          <w:p w14:paraId="5C4FAC15" w14:textId="77777777" w:rsidR="00390489" w:rsidRDefault="00390489" w:rsidP="00390489">
            <w:pPr>
              <w:jc w:val="center"/>
            </w:pPr>
            <w:r>
              <w:t>-1590</w:t>
            </w:r>
          </w:p>
        </w:tc>
        <w:tc>
          <w:tcPr>
            <w:tcW w:w="1170" w:type="dxa"/>
            <w:gridSpan w:val="2"/>
          </w:tcPr>
          <w:p w14:paraId="77897B2A" w14:textId="77777777" w:rsidR="00390489" w:rsidRDefault="00390489" w:rsidP="00390489">
            <w:pPr>
              <w:jc w:val="center"/>
            </w:pPr>
            <w:r>
              <w:t>-1382.5</w:t>
            </w:r>
          </w:p>
        </w:tc>
        <w:tc>
          <w:tcPr>
            <w:tcW w:w="1260" w:type="dxa"/>
            <w:gridSpan w:val="2"/>
          </w:tcPr>
          <w:p w14:paraId="7046FCC8" w14:textId="77777777" w:rsidR="00390489" w:rsidRDefault="00390489" w:rsidP="00390489">
            <w:pPr>
              <w:jc w:val="center"/>
            </w:pPr>
            <w:r>
              <w:t>-1201.5</w:t>
            </w:r>
          </w:p>
        </w:tc>
        <w:tc>
          <w:tcPr>
            <w:tcW w:w="540" w:type="dxa"/>
          </w:tcPr>
          <w:p w14:paraId="6E5C6EAD" w14:textId="77777777" w:rsidR="00390489" w:rsidRDefault="00390489" w:rsidP="00390489"/>
        </w:tc>
      </w:tr>
    </w:tbl>
    <w:p w14:paraId="15A34B92" w14:textId="77777777" w:rsidR="00E95EAE" w:rsidRDefault="00E95EAE" w:rsidP="00E95EAE">
      <w:pPr>
        <w:pStyle w:val="Example"/>
      </w:pPr>
    </w:p>
    <w:p w14:paraId="3496E606" w14:textId="77777777" w:rsidR="00E95EAE" w:rsidRDefault="00E95EAE" w:rsidP="00E95EAE">
      <w:pPr>
        <w:pStyle w:val="Example"/>
      </w:pPr>
    </w:p>
    <w:p w14:paraId="1C0340AF" w14:textId="77777777" w:rsidR="00E95EAE" w:rsidRDefault="00E95EAE" w:rsidP="00E95EAE">
      <w:pPr>
        <w:pStyle w:val="Example"/>
      </w:pPr>
    </w:p>
    <w:p w14:paraId="43D53E82" w14:textId="77777777" w:rsidR="00E95EAE" w:rsidRDefault="00E95EAE" w:rsidP="00E95EAE">
      <w:pPr>
        <w:pStyle w:val="Example"/>
      </w:pPr>
    </w:p>
    <w:p w14:paraId="66CBDF42" w14:textId="77777777" w:rsidR="00E95EAE" w:rsidRPr="00591F99" w:rsidRDefault="00E95EAE" w:rsidP="00E95EAE">
      <w:pPr>
        <w:pStyle w:val="Example"/>
      </w:pPr>
      <w:r>
        <w:t xml:space="preserve">Since these values are becoming less negative, the rates of change are </w:t>
      </w:r>
      <w:r>
        <w:rPr>
          <w:i/>
        </w:rPr>
        <w:t>increasing</w:t>
      </w:r>
      <w:r>
        <w:t xml:space="preserve">, </w:t>
      </w:r>
      <w:proofErr w:type="gramStart"/>
      <w:r>
        <w:t>so  this</w:t>
      </w:r>
      <w:proofErr w:type="gramEnd"/>
      <w:r>
        <w:t xml:space="preserve"> function is concave up.</w:t>
      </w:r>
    </w:p>
    <w:p w14:paraId="3640E59B" w14:textId="77777777" w:rsidR="00E95EAE" w:rsidRDefault="00E95EAE" w:rsidP="00E95EAE"/>
    <w:p w14:paraId="72B54419" w14:textId="77777777" w:rsidR="00E95EAE" w:rsidRDefault="00E95EAE" w:rsidP="00E95EAE"/>
    <w:p w14:paraId="2F02564A" w14:textId="77777777" w:rsidR="00E95EAE" w:rsidRPr="001C44C5" w:rsidRDefault="00E95EAE" w:rsidP="00E95EAE">
      <w:pPr>
        <w:pStyle w:val="TryitNow"/>
      </w:pPr>
      <w:r>
        <w:t>Try it Now</w:t>
      </w:r>
    </w:p>
    <w:tbl>
      <w:tblPr>
        <w:tblpPr w:rightFromText="187" w:vertAnchor="text" w:horzAnchor="margin" w:tblpX="433" w:tblpY="318"/>
        <w:tblOverlap w:val="never"/>
        <w:tblW w:w="5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
        <w:gridCol w:w="930"/>
        <w:gridCol w:w="930"/>
        <w:gridCol w:w="930"/>
        <w:gridCol w:w="930"/>
        <w:gridCol w:w="930"/>
      </w:tblGrid>
      <w:tr w:rsidR="00390489" w14:paraId="3DEC0F93" w14:textId="77777777" w:rsidTr="00390489">
        <w:tc>
          <w:tcPr>
            <w:tcW w:w="930" w:type="dxa"/>
          </w:tcPr>
          <w:p w14:paraId="02805F81" w14:textId="77777777" w:rsidR="00390489" w:rsidRPr="00B77C65" w:rsidRDefault="00390489" w:rsidP="00390489">
            <w:r w:rsidRPr="007A3632">
              <w:rPr>
                <w:i/>
              </w:rPr>
              <w:t>x</w:t>
            </w:r>
          </w:p>
        </w:tc>
        <w:tc>
          <w:tcPr>
            <w:tcW w:w="930" w:type="dxa"/>
          </w:tcPr>
          <w:p w14:paraId="11DC89EB" w14:textId="77777777" w:rsidR="00390489" w:rsidRDefault="00390489" w:rsidP="00390489">
            <w:r>
              <w:t>0</w:t>
            </w:r>
          </w:p>
        </w:tc>
        <w:tc>
          <w:tcPr>
            <w:tcW w:w="930" w:type="dxa"/>
          </w:tcPr>
          <w:p w14:paraId="54A3BCBC" w14:textId="77777777" w:rsidR="00390489" w:rsidRDefault="00390489" w:rsidP="00390489">
            <w:r>
              <w:t>5</w:t>
            </w:r>
          </w:p>
        </w:tc>
        <w:tc>
          <w:tcPr>
            <w:tcW w:w="930" w:type="dxa"/>
          </w:tcPr>
          <w:p w14:paraId="288C6A44" w14:textId="77777777" w:rsidR="00390489" w:rsidRDefault="00390489" w:rsidP="00390489">
            <w:r>
              <w:t>10</w:t>
            </w:r>
          </w:p>
        </w:tc>
        <w:tc>
          <w:tcPr>
            <w:tcW w:w="930" w:type="dxa"/>
          </w:tcPr>
          <w:p w14:paraId="2DD570BF" w14:textId="77777777" w:rsidR="00390489" w:rsidRDefault="00390489" w:rsidP="00390489">
            <w:r>
              <w:t>15</w:t>
            </w:r>
          </w:p>
        </w:tc>
        <w:tc>
          <w:tcPr>
            <w:tcW w:w="930" w:type="dxa"/>
          </w:tcPr>
          <w:p w14:paraId="70531225" w14:textId="77777777" w:rsidR="00390489" w:rsidRDefault="00390489" w:rsidP="00390489">
            <w:r>
              <w:t>20</w:t>
            </w:r>
          </w:p>
        </w:tc>
      </w:tr>
      <w:tr w:rsidR="00390489" w14:paraId="3EAFA87B" w14:textId="77777777" w:rsidTr="00390489">
        <w:tc>
          <w:tcPr>
            <w:tcW w:w="930" w:type="dxa"/>
          </w:tcPr>
          <w:p w14:paraId="241E573E" w14:textId="77777777" w:rsidR="00390489" w:rsidRPr="00B77C65" w:rsidRDefault="00390489" w:rsidP="00390489">
            <w:r>
              <w:rPr>
                <w:i/>
              </w:rPr>
              <w:t>g</w:t>
            </w:r>
            <w:r w:rsidRPr="00C03934">
              <w:rPr>
                <w:i/>
              </w:rPr>
              <w:t>(</w:t>
            </w:r>
            <w:r>
              <w:rPr>
                <w:i/>
              </w:rPr>
              <w:t>x</w:t>
            </w:r>
            <w:r w:rsidRPr="00C03934">
              <w:rPr>
                <w:i/>
              </w:rPr>
              <w:t>)</w:t>
            </w:r>
          </w:p>
        </w:tc>
        <w:tc>
          <w:tcPr>
            <w:tcW w:w="930" w:type="dxa"/>
          </w:tcPr>
          <w:p w14:paraId="3B059B06" w14:textId="77777777" w:rsidR="00390489" w:rsidRDefault="00390489" w:rsidP="00390489">
            <w:r>
              <w:t>10000</w:t>
            </w:r>
          </w:p>
        </w:tc>
        <w:tc>
          <w:tcPr>
            <w:tcW w:w="930" w:type="dxa"/>
          </w:tcPr>
          <w:p w14:paraId="6119032E" w14:textId="77777777" w:rsidR="00390489" w:rsidRDefault="00390489" w:rsidP="00390489">
            <w:r>
              <w:t>9000</w:t>
            </w:r>
          </w:p>
        </w:tc>
        <w:tc>
          <w:tcPr>
            <w:tcW w:w="930" w:type="dxa"/>
          </w:tcPr>
          <w:p w14:paraId="179BD8ED" w14:textId="77777777" w:rsidR="00390489" w:rsidRDefault="00390489" w:rsidP="00390489">
            <w:r>
              <w:t>7000</w:t>
            </w:r>
          </w:p>
        </w:tc>
        <w:tc>
          <w:tcPr>
            <w:tcW w:w="930" w:type="dxa"/>
          </w:tcPr>
          <w:p w14:paraId="50DDAE13" w14:textId="77777777" w:rsidR="00390489" w:rsidRDefault="00390489" w:rsidP="00390489">
            <w:r>
              <w:t>4000</w:t>
            </w:r>
          </w:p>
        </w:tc>
        <w:tc>
          <w:tcPr>
            <w:tcW w:w="930" w:type="dxa"/>
          </w:tcPr>
          <w:p w14:paraId="636BEEA9" w14:textId="77777777" w:rsidR="00390489" w:rsidRDefault="00390489" w:rsidP="00390489">
            <w:r>
              <w:t>0</w:t>
            </w:r>
          </w:p>
        </w:tc>
      </w:tr>
    </w:tbl>
    <w:p w14:paraId="07B51B3F" w14:textId="77777777" w:rsidR="00E95EAE" w:rsidRDefault="00E95EAE" w:rsidP="00E95EAE">
      <w:pPr>
        <w:pStyle w:val="TryitNowbody"/>
      </w:pPr>
      <w:r>
        <w:t>5. Is the function described in the table below concave up or concave down?</w:t>
      </w:r>
    </w:p>
    <w:p w14:paraId="49E2E281" w14:textId="1E41131A" w:rsidR="00E95EAE" w:rsidRDefault="00E95EAE" w:rsidP="00E95EAE">
      <w:pPr>
        <w:pStyle w:val="TryitNowbody"/>
      </w:pPr>
    </w:p>
    <w:p w14:paraId="5E31387E" w14:textId="77777777" w:rsidR="00447D61" w:rsidRDefault="00447D61" w:rsidP="00E95EAE">
      <w:pPr>
        <w:pStyle w:val="TryitNowbody"/>
      </w:pPr>
    </w:p>
    <w:p w14:paraId="215126CC" w14:textId="77777777" w:rsidR="00E95EAE" w:rsidRDefault="00E95EAE" w:rsidP="00E95EAE">
      <w:r>
        <w:lastRenderedPageBreak/>
        <w:t>Graphically, concave down functions bend downwards like a frown, and</w:t>
      </w:r>
      <w:r w:rsidR="001B1BF7">
        <w:t xml:space="preserve"> </w:t>
      </w:r>
      <w:r>
        <w:t>concave up function bend upwards like a smile.</w:t>
      </w:r>
    </w:p>
    <w:p w14:paraId="414A1E9A" w14:textId="77777777" w:rsidR="00E95EAE" w:rsidRDefault="00B642A4" w:rsidP="00E95EAE">
      <w:r>
        <w:rPr>
          <w:noProof/>
        </w:rPr>
        <mc:AlternateContent>
          <mc:Choice Requires="wpg">
            <w:drawing>
              <wp:inline distT="0" distB="0" distL="0" distR="0" wp14:anchorId="12E1DFAA" wp14:editId="7E4E2D4F">
                <wp:extent cx="4238625" cy="3289935"/>
                <wp:effectExtent l="0" t="0" r="0" b="5715"/>
                <wp:docPr id="27" name="Canvas 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38625" cy="3289935"/>
                          <a:chOff x="0" y="0"/>
                          <a:chExt cx="42386" cy="32899"/>
                        </a:xfrm>
                      </wpg:grpSpPr>
                      <wps:wsp>
                        <wps:cNvPr id="28" name="AutoShape 46"/>
                        <wps:cNvSpPr>
                          <a:spLocks noChangeAspect="1" noChangeArrowheads="1"/>
                        </wps:cNvSpPr>
                        <wps:spPr bwMode="auto">
                          <a:xfrm>
                            <a:off x="0" y="0"/>
                            <a:ext cx="42386" cy="32899"/>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9" name="Group 16"/>
                        <wpg:cNvGrpSpPr>
                          <a:grpSpLocks/>
                        </wpg:cNvGrpSpPr>
                        <wpg:grpSpPr bwMode="auto">
                          <a:xfrm>
                            <a:off x="11525" y="4705"/>
                            <a:ext cx="12192" cy="11138"/>
                            <a:chOff x="2386" y="2086"/>
                            <a:chExt cx="1920" cy="1754"/>
                          </a:xfrm>
                        </wpg:grpSpPr>
                        <wps:wsp>
                          <wps:cNvPr id="30" name="AutoShape 17"/>
                          <wps:cNvCnPr>
                            <a:cxnSpLocks noChangeShapeType="1"/>
                          </wps:cNvCnPr>
                          <wps:spPr bwMode="auto">
                            <a:xfrm>
                              <a:off x="3331" y="2086"/>
                              <a:ext cx="1" cy="17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18"/>
                          <wps:cNvCnPr>
                            <a:cxnSpLocks noChangeShapeType="1"/>
                          </wps:cNvCnPr>
                          <wps:spPr bwMode="auto">
                            <a:xfrm>
                              <a:off x="2386" y="2970"/>
                              <a:ext cx="19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2" name="Arc 19"/>
                        <wps:cNvSpPr>
                          <a:spLocks/>
                        </wps:cNvSpPr>
                        <wps:spPr bwMode="auto">
                          <a:xfrm flipH="1">
                            <a:off x="12858" y="6985"/>
                            <a:ext cx="9906" cy="8001"/>
                          </a:xfrm>
                          <a:custGeom>
                            <a:avLst/>
                            <a:gdLst>
                              <a:gd name="T0" fmla="*/ 0 w 21600"/>
                              <a:gd name="T1" fmla="*/ 0 h 21600"/>
                              <a:gd name="T2" fmla="*/ 45430017 w 21600"/>
                              <a:gd name="T3" fmla="*/ 29637037 h 21600"/>
                              <a:gd name="T4" fmla="*/ 0 w 21600"/>
                              <a:gd name="T5" fmla="*/ 2963703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34" name="Group 20"/>
                        <wpg:cNvGrpSpPr>
                          <a:grpSpLocks/>
                        </wpg:cNvGrpSpPr>
                        <wpg:grpSpPr bwMode="auto">
                          <a:xfrm>
                            <a:off x="27527" y="4705"/>
                            <a:ext cx="12192" cy="11138"/>
                            <a:chOff x="2386" y="2086"/>
                            <a:chExt cx="1920" cy="1754"/>
                          </a:xfrm>
                        </wpg:grpSpPr>
                        <wps:wsp>
                          <wps:cNvPr id="238" name="AutoShape 21"/>
                          <wps:cNvCnPr>
                            <a:cxnSpLocks noChangeShapeType="1"/>
                          </wps:cNvCnPr>
                          <wps:spPr bwMode="auto">
                            <a:xfrm>
                              <a:off x="3331" y="2086"/>
                              <a:ext cx="1" cy="17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AutoShape 22"/>
                          <wps:cNvCnPr>
                            <a:cxnSpLocks noChangeShapeType="1"/>
                          </wps:cNvCnPr>
                          <wps:spPr bwMode="auto">
                            <a:xfrm>
                              <a:off x="2386" y="2970"/>
                              <a:ext cx="19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2" name="Arc 23"/>
                        <wps:cNvSpPr>
                          <a:spLocks/>
                        </wps:cNvSpPr>
                        <wps:spPr bwMode="auto">
                          <a:xfrm>
                            <a:off x="28860" y="6985"/>
                            <a:ext cx="8859" cy="7239"/>
                          </a:xfrm>
                          <a:custGeom>
                            <a:avLst/>
                            <a:gdLst>
                              <a:gd name="T0" fmla="*/ 0 w 21600"/>
                              <a:gd name="T1" fmla="*/ 0 h 21600"/>
                              <a:gd name="T2" fmla="*/ 36328052 w 21600"/>
                              <a:gd name="T3" fmla="*/ 24260704 h 21600"/>
                              <a:gd name="T4" fmla="*/ 0 w 21600"/>
                              <a:gd name="T5" fmla="*/ 2426070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45" name="Group 24"/>
                        <wpg:cNvGrpSpPr>
                          <a:grpSpLocks/>
                        </wpg:cNvGrpSpPr>
                        <wpg:grpSpPr bwMode="auto">
                          <a:xfrm>
                            <a:off x="27527" y="19462"/>
                            <a:ext cx="12192" cy="11138"/>
                            <a:chOff x="2386" y="2086"/>
                            <a:chExt cx="1920" cy="1754"/>
                          </a:xfrm>
                        </wpg:grpSpPr>
                        <wps:wsp>
                          <wps:cNvPr id="246" name="AutoShape 25"/>
                          <wps:cNvCnPr>
                            <a:cxnSpLocks noChangeShapeType="1"/>
                          </wps:cNvCnPr>
                          <wps:spPr bwMode="auto">
                            <a:xfrm>
                              <a:off x="3331" y="2086"/>
                              <a:ext cx="1" cy="17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AutoShape 26"/>
                          <wps:cNvCnPr>
                            <a:cxnSpLocks noChangeShapeType="1"/>
                          </wps:cNvCnPr>
                          <wps:spPr bwMode="auto">
                            <a:xfrm>
                              <a:off x="2386" y="2970"/>
                              <a:ext cx="19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8" name="Arc 27"/>
                        <wps:cNvSpPr>
                          <a:spLocks/>
                        </wps:cNvSpPr>
                        <wps:spPr bwMode="auto">
                          <a:xfrm flipH="1" flipV="1">
                            <a:off x="28860" y="20504"/>
                            <a:ext cx="9906" cy="9239"/>
                          </a:xfrm>
                          <a:custGeom>
                            <a:avLst/>
                            <a:gdLst>
                              <a:gd name="T0" fmla="*/ 0 w 21600"/>
                              <a:gd name="T1" fmla="*/ 0 h 21600"/>
                              <a:gd name="T2" fmla="*/ 45430017 w 21600"/>
                              <a:gd name="T3" fmla="*/ 39520250 h 21600"/>
                              <a:gd name="T4" fmla="*/ 0 w 21600"/>
                              <a:gd name="T5" fmla="*/ 3952025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49" name="Group 28"/>
                        <wpg:cNvGrpSpPr>
                          <a:grpSpLocks/>
                        </wpg:cNvGrpSpPr>
                        <wpg:grpSpPr bwMode="auto">
                          <a:xfrm>
                            <a:off x="11525" y="19462"/>
                            <a:ext cx="12192" cy="11138"/>
                            <a:chOff x="2386" y="2086"/>
                            <a:chExt cx="1920" cy="1754"/>
                          </a:xfrm>
                        </wpg:grpSpPr>
                        <wps:wsp>
                          <wps:cNvPr id="253" name="AutoShape 29"/>
                          <wps:cNvCnPr>
                            <a:cxnSpLocks noChangeShapeType="1"/>
                          </wps:cNvCnPr>
                          <wps:spPr bwMode="auto">
                            <a:xfrm>
                              <a:off x="3331" y="2086"/>
                              <a:ext cx="1" cy="17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AutoShape 30"/>
                          <wps:cNvCnPr>
                            <a:cxnSpLocks noChangeShapeType="1"/>
                          </wps:cNvCnPr>
                          <wps:spPr bwMode="auto">
                            <a:xfrm>
                              <a:off x="2386" y="2970"/>
                              <a:ext cx="19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55" name="Arc 31"/>
                        <wps:cNvSpPr>
                          <a:spLocks/>
                        </wps:cNvSpPr>
                        <wps:spPr bwMode="auto">
                          <a:xfrm flipV="1">
                            <a:off x="12858" y="20408"/>
                            <a:ext cx="8859" cy="9240"/>
                          </a:xfrm>
                          <a:custGeom>
                            <a:avLst/>
                            <a:gdLst>
                              <a:gd name="T0" fmla="*/ 0 w 21600"/>
                              <a:gd name="T1" fmla="*/ 0 h 21600"/>
                              <a:gd name="T2" fmla="*/ 36328052 w 21600"/>
                              <a:gd name="T3" fmla="*/ 39520250 h 21600"/>
                              <a:gd name="T4" fmla="*/ 0 w 21600"/>
                              <a:gd name="T5" fmla="*/ 3952025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AutoShape 32"/>
                        <wps:cNvCnPr>
                          <a:cxnSpLocks noChangeShapeType="1"/>
                        </wps:cNvCnPr>
                        <wps:spPr bwMode="auto">
                          <a:xfrm>
                            <a:off x="1524" y="17856"/>
                            <a:ext cx="39719" cy="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33"/>
                        <wps:cNvCnPr>
                          <a:cxnSpLocks noChangeShapeType="1"/>
                        </wps:cNvCnPr>
                        <wps:spPr bwMode="auto">
                          <a:xfrm>
                            <a:off x="25723" y="1238"/>
                            <a:ext cx="7" cy="316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34"/>
                        <wps:cNvCnPr>
                          <a:cxnSpLocks noChangeShapeType="1"/>
                        </wps:cNvCnPr>
                        <wps:spPr bwMode="auto">
                          <a:xfrm>
                            <a:off x="10007" y="1238"/>
                            <a:ext cx="6" cy="316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35"/>
                        <wps:cNvCnPr>
                          <a:cxnSpLocks noChangeShapeType="1"/>
                        </wps:cNvCnPr>
                        <wps:spPr bwMode="auto">
                          <a:xfrm>
                            <a:off x="1524" y="4051"/>
                            <a:ext cx="39719" cy="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36"/>
                        <wps:cNvCnPr>
                          <a:cxnSpLocks noChangeShapeType="1"/>
                        </wps:cNvCnPr>
                        <wps:spPr bwMode="auto">
                          <a:xfrm>
                            <a:off x="41236" y="1238"/>
                            <a:ext cx="7" cy="316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37"/>
                        <wps:cNvCnPr>
                          <a:cxnSpLocks noChangeShapeType="1"/>
                        </wps:cNvCnPr>
                        <wps:spPr bwMode="auto">
                          <a:xfrm>
                            <a:off x="952" y="32893"/>
                            <a:ext cx="40284" cy="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Text Box 38"/>
                        <wps:cNvSpPr txBox="1">
                          <a:spLocks noChangeArrowheads="1"/>
                        </wps:cNvSpPr>
                        <wps:spPr bwMode="auto">
                          <a:xfrm>
                            <a:off x="12954" y="666"/>
                            <a:ext cx="8763" cy="3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61B7B9" w14:textId="77777777" w:rsidR="00233F84" w:rsidRDefault="00233F84" w:rsidP="00E95EAE">
                              <w:r>
                                <w:t>Increasing</w:t>
                              </w:r>
                            </w:p>
                          </w:txbxContent>
                        </wps:txbx>
                        <wps:bodyPr rot="0" vert="horz" wrap="square" lIns="91440" tIns="45720" rIns="91440" bIns="45720" anchor="t" anchorCtr="0" upright="1">
                          <a:noAutofit/>
                        </wps:bodyPr>
                      </wps:wsp>
                      <wps:wsp>
                        <wps:cNvPr id="39" name="Text Box 39"/>
                        <wps:cNvSpPr txBox="1">
                          <a:spLocks noChangeArrowheads="1"/>
                        </wps:cNvSpPr>
                        <wps:spPr bwMode="auto">
                          <a:xfrm>
                            <a:off x="28956" y="857"/>
                            <a:ext cx="8763" cy="3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CD01DB" w14:textId="77777777" w:rsidR="00233F84" w:rsidRDefault="00233F84" w:rsidP="00E95EAE">
                              <w:r>
                                <w:t>Decreasing</w:t>
                              </w:r>
                            </w:p>
                          </w:txbxContent>
                        </wps:txbx>
                        <wps:bodyPr rot="0" vert="horz" wrap="square" lIns="91440" tIns="45720" rIns="91440" bIns="45720" anchor="t" anchorCtr="0" upright="1">
                          <a:noAutofit/>
                        </wps:bodyPr>
                      </wps:wsp>
                      <wps:wsp>
                        <wps:cNvPr id="40" name="Text Box 40"/>
                        <wps:cNvSpPr txBox="1">
                          <a:spLocks noChangeArrowheads="1"/>
                        </wps:cNvSpPr>
                        <wps:spPr bwMode="auto">
                          <a:xfrm>
                            <a:off x="2381" y="8318"/>
                            <a:ext cx="7429" cy="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CE7082" w14:textId="77777777" w:rsidR="00233F84" w:rsidRDefault="00233F84" w:rsidP="00E95EAE">
                              <w:r>
                                <w:t>Concave</w:t>
                              </w:r>
                            </w:p>
                            <w:p w14:paraId="24BF05AB" w14:textId="77777777" w:rsidR="00233F84" w:rsidRDefault="00233F84" w:rsidP="00E95EAE">
                              <w:r>
                                <w:t>Down</w:t>
                              </w:r>
                            </w:p>
                          </w:txbxContent>
                        </wps:txbx>
                        <wps:bodyPr rot="0" vert="horz" wrap="square" lIns="91440" tIns="45720" rIns="91440" bIns="45720" anchor="t" anchorCtr="0" upright="1">
                          <a:noAutofit/>
                        </wps:bodyPr>
                      </wps:wsp>
                      <wps:wsp>
                        <wps:cNvPr id="41" name="Text Box 41"/>
                        <wps:cNvSpPr txBox="1">
                          <a:spLocks noChangeArrowheads="1"/>
                        </wps:cNvSpPr>
                        <wps:spPr bwMode="auto">
                          <a:xfrm>
                            <a:off x="2298" y="24650"/>
                            <a:ext cx="7430" cy="4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6F6359" w14:textId="77777777" w:rsidR="00233F84" w:rsidRDefault="00233F84" w:rsidP="00E95EAE">
                              <w:r>
                                <w:t>Concave</w:t>
                              </w:r>
                            </w:p>
                            <w:p w14:paraId="5D431E8E" w14:textId="77777777" w:rsidR="00233F84" w:rsidRDefault="00233F84" w:rsidP="00E95EAE">
                              <w:r>
                                <w:t>Up</w:t>
                              </w:r>
                            </w:p>
                          </w:txbxContent>
                        </wps:txbx>
                        <wps:bodyPr rot="0" vert="horz" wrap="square" lIns="91440" tIns="45720" rIns="91440" bIns="45720" anchor="t" anchorCtr="0" upright="1">
                          <a:noAutofit/>
                        </wps:bodyPr>
                      </wps:wsp>
                    </wpg:wgp>
                  </a:graphicData>
                </a:graphic>
              </wp:inline>
            </w:drawing>
          </mc:Choice>
          <mc:Fallback>
            <w:pict>
              <v:group id="Canvas 220" o:spid="_x0000_s1067" style="width:333.75pt;height:259.05pt;mso-position-horizontal-relative:char;mso-position-vertical-relative:line" coordsize="42386,328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">
                <v:rect id="AutoShape 46" o:spid="_x0000_s1068" style="position:absolute;width:42386;height:32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" filled="f" stroked="f">
                  <o:lock v:ext="edit" aspectratio="t"/>
                </v:rect>
                <v:group id="Group 16" o:spid="_x0000_s1069" style="position:absolute;left:11525;top:4705;width:12192;height:11138" coordorigin="2386,2086" coordsize="1920,17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AutoShape 17" o:spid="_x0000_s1070" type="#_x0000_t32" style="position:absolute;left:3331;top:2086;width:1;height:17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"/>
                  <v:shape id="AutoShape 18" o:spid="_x0000_s1071" type="#_x0000_t32" style="position:absolute;left:2386;top:2970;width:1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"/>
                </v:group>
                <v:shape id="Arc 19" o:spid="_x0000_s1072" style="position:absolute;left:12858;top:6985;width:9906;height:8001;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" path="m-1,nfc11929,,21600,9670,21600,21600em-1,nsc11929,,21600,9670,21600,21600l,21600,-1,xe" filled="f">
                  <v:path arrowok="t" o:extrusionok="f" o:connecttype="custom" o:connectlocs="0,0;20834711,10978052;0,10978052" o:connectangles="0,0,0"/>
                </v:shape>
                <v:group id="Group 20" o:spid="_x0000_s1073" style="position:absolute;left:27527;top:4705;width:12192;height:11138" coordorigin="2386,2086" coordsize="1920,17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shape id="AutoShape 21" o:spid="_x0000_s1074" type="#_x0000_t32" style="position:absolute;left:3331;top:2086;width:1;height:17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"/>
                  <v:shape id="AutoShape 22" o:spid="_x0000_s1075" type="#_x0000_t32" style="position:absolute;left:2386;top:2970;width:1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"/>
                </v:group>
                <v:shape id="Arc 23" o:spid="_x0000_s1076" style="position:absolute;left:28860;top:6985;width:8859;height:7239;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" path="m-1,nfc11929,,21600,9670,21600,21600em-1,nsc11929,,21600,9670,21600,21600l,21600,-1,xe" filled="f">
                  <v:path arrowok="t" o:extrusionok="f" o:connecttype="custom" o:connectlocs="0,0;14899547,8130705;0,8130705" o:connectangles="0,0,0"/>
                </v:shape>
                <v:group id="Group 24" o:spid="_x0000_s1077" style="position:absolute;left:27527;top:19462;width:12192;height:11138" coordorigin="2386,2086" coordsize="1920,17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4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8pPB7JhwBuf4BAAD//wMAUEsBAi0AFAAGAAgAAAAhANvh9svuAAAAhQEAABMAAAAAAAAA&#10;AAAAAAAAAAAAAFtDb250ZW50X1R5cGVzXS54bWxQSwECLQAUAAYACAAAACEAWvQsW78AAAAVAQAA&#10;CwAAAAAAAAAAAAAAAAAfAQAAX3JlbHMvLnJlbHNQSwECLQAUAAYACAAAACEAFvzheMYAAADcAAAA&#10;DwAAAAAAAAAAAAAAAAAHAgAAZHJzL2Rvd25yZXYueG1sUEsFBgAAAAADAAMAtwAAAPoCAAAAAA==&#10;">
                  <v:shape id="AutoShape 25" o:spid="_x0000_s1078" type="#_x0000_t32" style="position:absolute;left:3331;top:2086;width:1;height:17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"/>
                  <v:shape id="AutoShape 26" o:spid="_x0000_s1079" type="#_x0000_t32" style="position:absolute;left:2386;top:2970;width:1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"/>
                </v:group>
                <v:shape id="Arc 27" o:spid="_x0000_s1080" style="position:absolute;left:28860;top:20504;width:9906;height:9239;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" path="m-1,nfc11929,,21600,9670,21600,21600em-1,nsc11929,,21600,9670,21600,21600l,21600,-1,xe" filled="f">
                  <v:path arrowok="t" o:extrusionok="f" o:connecttype="custom" o:connectlocs="0,0;20834711,16904055;0,16904055" o:connectangles="0,0,0"/>
                </v:shape>
                <v:group id="Group 28" o:spid="_x0000_s1081" style="position:absolute;left:11525;top:19462;width:12192;height:11138" coordorigin="2386,2086" coordsize="1920,17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et9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">
                  <v:shape id="AutoShape 29" o:spid="_x0000_s1082" type="#_x0000_t32" style="position:absolute;left:3331;top:2086;width:1;height:17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"/>
                  <v:shape id="AutoShape 30" o:spid="_x0000_s1083" type="#_x0000_t32" style="position:absolute;left:2386;top:2970;width:1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"/>
                </v:group>
                <v:shape id="Arc 31" o:spid="_x0000_s1084" style="position:absolute;left:12858;top:20408;width:8859;height:924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" path="m-1,nfc11929,,21600,9670,21600,21600em-1,nsc11929,,21600,9670,21600,21600l,21600,-1,xe" filled="f">
                  <v:path arrowok="t" o:extrusionok="f" o:connecttype="custom" o:connectlocs="0,0;14899547,16905885;0,16905885" o:connectangles="0,0,0"/>
                </v:shape>
                <v:shape id="AutoShape 32" o:spid="_x0000_s1085" type="#_x0000_t32" style="position:absolute;left:1524;top:17856;width:39719;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"/>
                <v:shape id="AutoShape 33" o:spid="_x0000_s1086" type="#_x0000_t32" style="position:absolute;left:25723;top:1238;width:7;height:316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"/>
                <v:shape id="AutoShape 34" o:spid="_x0000_s1087" type="#_x0000_t32" style="position:absolute;left:10007;top:1238;width:6;height:316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"/>
                <v:shape id="AutoShape 35" o:spid="_x0000_s1088" type="#_x0000_t32" style="position:absolute;left:1524;top:4051;width:39719;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"/>
                <v:shape id="AutoShape 36" o:spid="_x0000_s1089" type="#_x0000_t32" style="position:absolute;left:41236;top:1238;width:7;height:316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"/>
                <v:shape id="AutoShape 37" o:spid="_x0000_s1090" type="#_x0000_t32" style="position:absolute;left:952;top:32893;width:40284;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"/>
                <v:shape id="Text Box 38" o:spid="_x0000_s1091" type="#_x0000_t202" style="position:absolute;left:12954;top:666;width:8763;height:3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rsidR="00233F84" w:rsidRDefault="00233F84" w:rsidP="00E95EAE">
                        <w:r>
                          <w:t>Increasing</w:t>
                        </w:r>
                      </w:p>
                    </w:txbxContent>
                  </v:textbox>
                </v:shape>
                <v:shape id="Text Box 39" o:spid="_x0000_s1092" type="#_x0000_t202" style="position:absolute;left:28956;top:857;width:8763;height:3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rsidR="00233F84" w:rsidRDefault="00233F84" w:rsidP="00E95EAE">
                        <w:r>
                          <w:t>Decreasing</w:t>
                        </w:r>
                      </w:p>
                    </w:txbxContent>
                  </v:textbox>
                </v:shape>
                <v:shape id="Text Box 40" o:spid="_x0000_s1093" type="#_x0000_t202" style="position:absolute;left:2381;top:8318;width:7429;height:4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rsidR="00233F84" w:rsidRDefault="00233F84" w:rsidP="00E95EAE">
                        <w:r>
                          <w:t>Concave</w:t>
                        </w:r>
                      </w:p>
                      <w:p w:rsidR="00233F84" w:rsidRDefault="00233F84" w:rsidP="00E95EAE">
                        <w:r>
                          <w:t>Down</w:t>
                        </w:r>
                      </w:p>
                    </w:txbxContent>
                  </v:textbox>
                </v:shape>
                <v:shape id="Text Box 41" o:spid="_x0000_s1094" type="#_x0000_t202" style="position:absolute;left:2298;top:24650;width:7430;height:48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rsidR="00233F84" w:rsidRDefault="00233F84" w:rsidP="00E95EAE">
                        <w:r>
                          <w:t>Concave</w:t>
                        </w:r>
                      </w:p>
                      <w:p w:rsidR="00233F84" w:rsidRDefault="00233F84" w:rsidP="00E95EAE">
                        <w:r>
                          <w:t>Up</w:t>
                        </w:r>
                      </w:p>
                    </w:txbxContent>
                  </v:textbox>
                </v:shape>
                <w10:anchorlock/>
              </v:group>
            </w:pict>
          </mc:Fallback>
        </mc:AlternateContent>
      </w:r>
    </w:p>
    <w:p w14:paraId="5384C027" w14:textId="77777777" w:rsidR="00013B05" w:rsidRDefault="00013B05"/>
    <w:p w14:paraId="26CC7994" w14:textId="77777777" w:rsidR="001B1BF7" w:rsidRDefault="001B1BF7"/>
    <w:p w14:paraId="0D60DB57" w14:textId="77777777" w:rsidR="00E95EAE" w:rsidRDefault="00E95EAE" w:rsidP="00E95EAE">
      <w:pPr>
        <w:pStyle w:val="ExampleHeader"/>
      </w:pPr>
      <w:r>
        <w:t>Example 12</w:t>
      </w:r>
    </w:p>
    <w:p w14:paraId="57CB5166" w14:textId="77777777" w:rsidR="00E95EAE" w:rsidRDefault="00013B05" w:rsidP="00E95EAE">
      <w:pPr>
        <w:pStyle w:val="Example"/>
      </w:pPr>
      <w:r>
        <w:rPr>
          <w:noProof/>
        </w:rPr>
        <w:drawing>
          <wp:anchor distT="0" distB="0" distL="114300" distR="114300" simplePos="0" relativeHeight="251616768" behindDoc="0" locked="0" layoutInCell="1" allowOverlap="1" wp14:anchorId="182D2484" wp14:editId="16DE9653">
            <wp:simplePos x="0" y="0"/>
            <wp:positionH relativeFrom="column">
              <wp:posOffset>3075305</wp:posOffset>
            </wp:positionH>
            <wp:positionV relativeFrom="paragraph">
              <wp:posOffset>63500</wp:posOffset>
            </wp:positionV>
            <wp:extent cx="2483485" cy="2149475"/>
            <wp:effectExtent l="0" t="0" r="0" b="0"/>
            <wp:wrapThrough wrapText="bothSides">
              <wp:wrapPolygon edited="0">
                <wp:start x="0" y="0"/>
                <wp:lineTo x="0" y="21440"/>
                <wp:lineTo x="21374" y="21440"/>
                <wp:lineTo x="21374" y="0"/>
                <wp:lineTo x="0" y="0"/>
              </wp:wrapPolygon>
            </wp:wrapThrough>
            <wp:docPr id="173" name="Picture 173" descr="Macintosh HD:Users:kimberleymstern:Documents:AAAAAA-CALC:AABK:BK1.3_43_X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descr="Macintosh HD:Users:kimberleymstern:Documents:AAAAAA-CALC:AABK:BK1.3_43_X12.png"/>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2483485" cy="21494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95EAE">
        <w:t xml:space="preserve">Estimate from the graph shown the intervals on which the function is concave down and concave up.  </w:t>
      </w:r>
    </w:p>
    <w:p w14:paraId="2DFEAA1F" w14:textId="77777777" w:rsidR="00E95EAE" w:rsidRDefault="00E95EAE" w:rsidP="00E95EAE">
      <w:pPr>
        <w:pStyle w:val="Example"/>
      </w:pPr>
    </w:p>
    <w:p w14:paraId="1DD1289A" w14:textId="77777777" w:rsidR="00E95EAE" w:rsidRDefault="00E95EAE" w:rsidP="00E95EAE">
      <w:pPr>
        <w:pStyle w:val="Example"/>
      </w:pPr>
      <w:r>
        <w:t xml:space="preserve">On the far left, the graph is decreasing but concave up, since it is bending upwards.  It begins increasing at </w:t>
      </w:r>
      <w:r w:rsidRPr="00880192">
        <w:rPr>
          <w:i/>
        </w:rPr>
        <w:t>x</w:t>
      </w:r>
      <w:r>
        <w:t xml:space="preserve"> = -2, but i</w:t>
      </w:r>
      <w:r w:rsidRPr="00880192">
        <w:t>t</w:t>
      </w:r>
      <w:r>
        <w:t xml:space="preserve"> continues to bend upwards until about </w:t>
      </w:r>
      <w:r>
        <w:rPr>
          <w:i/>
        </w:rPr>
        <w:t>x</w:t>
      </w:r>
      <w:r>
        <w:t xml:space="preserve"> = -1.  </w:t>
      </w:r>
    </w:p>
    <w:p w14:paraId="7C0F5E67" w14:textId="77777777" w:rsidR="00E95EAE" w:rsidRDefault="00E95EAE" w:rsidP="00E95EAE">
      <w:pPr>
        <w:pStyle w:val="Example"/>
      </w:pPr>
    </w:p>
    <w:p w14:paraId="74A59A0A" w14:textId="77777777" w:rsidR="00E95EAE" w:rsidRDefault="00E95EAE" w:rsidP="00E95EAE">
      <w:pPr>
        <w:pStyle w:val="Example"/>
      </w:pPr>
      <w:r>
        <w:t xml:space="preserve">From </w:t>
      </w:r>
      <w:r>
        <w:rPr>
          <w:i/>
        </w:rPr>
        <w:t>x</w:t>
      </w:r>
      <w:r>
        <w:t xml:space="preserve"> = -1 the graph starts to bend </w:t>
      </w:r>
      <w:proofErr w:type="gramStart"/>
      <w:r>
        <w:t>downward, and</w:t>
      </w:r>
      <w:proofErr w:type="gramEnd"/>
      <w:r>
        <w:t xml:space="preserve"> continues to do so until about </w:t>
      </w:r>
      <w:r>
        <w:rPr>
          <w:i/>
        </w:rPr>
        <w:t>x</w:t>
      </w:r>
      <w:r>
        <w:t xml:space="preserve"> = 2.  The graph then begins curving upwards for the remainder of the graph shown.</w:t>
      </w:r>
    </w:p>
    <w:p w14:paraId="10135EF5" w14:textId="77777777" w:rsidR="00E95EAE" w:rsidRDefault="00E95EAE" w:rsidP="00E95EAE">
      <w:pPr>
        <w:pStyle w:val="Example"/>
      </w:pPr>
    </w:p>
    <w:p w14:paraId="522E9114" w14:textId="77777777" w:rsidR="00E95EAE" w:rsidRPr="00880192" w:rsidRDefault="00E95EAE" w:rsidP="00E95EAE">
      <w:pPr>
        <w:pStyle w:val="Example"/>
      </w:pPr>
      <w:r>
        <w:t xml:space="preserve">From this, we can estimate that the graph is concave up on the intervals </w:t>
      </w:r>
      <w:r w:rsidRPr="00451DF4">
        <w:rPr>
          <w:position w:val="-10"/>
        </w:rPr>
        <w:object w:dxaOrig="840" w:dyaOrig="320" w14:anchorId="7439B4BB">
          <v:shape id="_x0000_i1308" type="#_x0000_t75" style="width:42pt;height:15pt" o:ole="">
            <v:imagedata r:id="rId623" o:title=""/>
          </v:shape>
          <o:OLEObject Type="Embed" ProgID="Equation.3" ShapeID="_x0000_i1308" DrawAspect="Content" ObjectID="_1690106933" r:id="rId624"/>
        </w:object>
      </w:r>
      <w:r>
        <w:t xml:space="preserve"> and </w:t>
      </w:r>
      <w:r w:rsidRPr="00451DF4">
        <w:rPr>
          <w:position w:val="-10"/>
        </w:rPr>
        <w:object w:dxaOrig="620" w:dyaOrig="320" w14:anchorId="64D76E2E">
          <v:shape id="_x0000_i1309" type="#_x0000_t75" style="width:30.75pt;height:15pt" o:ole="">
            <v:imagedata r:id="rId625" o:title=""/>
          </v:shape>
          <o:OLEObject Type="Embed" ProgID="Equation.3" ShapeID="_x0000_i1309" DrawAspect="Content" ObjectID="_1690106934" r:id="rId626"/>
        </w:object>
      </w:r>
      <w:r>
        <w:t xml:space="preserve">, and is concave down on the interval </w:t>
      </w:r>
      <w:r w:rsidRPr="00451DF4">
        <w:rPr>
          <w:position w:val="-10"/>
        </w:rPr>
        <w:object w:dxaOrig="660" w:dyaOrig="320" w14:anchorId="37AACB7B">
          <v:shape id="_x0000_i1310" type="#_x0000_t75" style="width:33.75pt;height:15pt" o:ole="">
            <v:imagedata r:id="rId627" o:title=""/>
          </v:shape>
          <o:OLEObject Type="Embed" ProgID="Equation.3" ShapeID="_x0000_i1310" DrawAspect="Content" ObjectID="_1690106935" r:id="rId628"/>
        </w:object>
      </w:r>
      <w:r>
        <w:t xml:space="preserve">.  The graph has inflection points </w:t>
      </w:r>
      <w:proofErr w:type="gramStart"/>
      <w:r>
        <w:t xml:space="preserve">at </w:t>
      </w:r>
      <w:r w:rsidR="00052017">
        <w:t xml:space="preserve"> </w:t>
      </w:r>
      <w:r>
        <w:rPr>
          <w:i/>
        </w:rPr>
        <w:t>x</w:t>
      </w:r>
      <w:proofErr w:type="gramEnd"/>
      <w:r>
        <w:t xml:space="preserve"> = -1 and </w:t>
      </w:r>
      <w:r>
        <w:rPr>
          <w:i/>
        </w:rPr>
        <w:t>x</w:t>
      </w:r>
      <w:r>
        <w:t xml:space="preserve"> = 2.</w:t>
      </w:r>
    </w:p>
    <w:p w14:paraId="5F808F52" w14:textId="77777777" w:rsidR="00E95EAE" w:rsidRDefault="00E95EAE" w:rsidP="00E95EAE"/>
    <w:p w14:paraId="62071B92" w14:textId="77777777" w:rsidR="00E95EAE" w:rsidRDefault="00E95EAE" w:rsidP="00E95EAE"/>
    <w:p w14:paraId="45B9A7A0" w14:textId="77777777" w:rsidR="001B1BF7" w:rsidRDefault="001B1BF7" w:rsidP="00E95EAE"/>
    <w:p w14:paraId="7E607B10" w14:textId="77777777" w:rsidR="00447D61" w:rsidRDefault="00447D61" w:rsidP="00E95EAE"/>
    <w:p w14:paraId="565E2220" w14:textId="77777777" w:rsidR="001B1BF7" w:rsidRDefault="001B1BF7" w:rsidP="00E95EAE"/>
    <w:p w14:paraId="745015A4" w14:textId="77777777" w:rsidR="00E95EAE" w:rsidRPr="001C44C5" w:rsidRDefault="00E95EAE" w:rsidP="00E95EAE">
      <w:pPr>
        <w:pStyle w:val="TryitNow"/>
      </w:pPr>
      <w:r>
        <w:lastRenderedPageBreak/>
        <w:t>Try it Now</w:t>
      </w:r>
    </w:p>
    <w:p w14:paraId="3F5B239F" w14:textId="77777777" w:rsidR="00E95EAE" w:rsidRDefault="00E95EAE" w:rsidP="00BC78F7">
      <w:pPr>
        <w:pStyle w:val="TryitNowbody"/>
        <w:ind w:left="270" w:hanging="270"/>
      </w:pPr>
      <w:r>
        <w:t xml:space="preserve">6. Using the graph from Try it Now 4, </w:t>
      </w:r>
      <w:r w:rsidRPr="00C61CA5">
        <w:rPr>
          <w:position w:val="-10"/>
        </w:rPr>
        <w:object w:dxaOrig="2640" w:dyaOrig="360" w14:anchorId="2E4CEF52">
          <v:shape id="_x0000_i1311" type="#_x0000_t75" style="width:132pt;height:18.75pt" o:ole="">
            <v:imagedata r:id="rId611" o:title=""/>
          </v:shape>
          <o:OLEObject Type="Embed" ProgID="Equation.3" ShapeID="_x0000_i1311" DrawAspect="Content" ObjectID="_1690106936" r:id="rId629"/>
        </w:object>
      </w:r>
      <w:r>
        <w:t>, estimate the intervals on which the function is concave up and concave down.</w:t>
      </w:r>
    </w:p>
    <w:p w14:paraId="26726C18" w14:textId="77777777" w:rsidR="00E95EAE" w:rsidRDefault="00E95EAE" w:rsidP="00E95EAE"/>
    <w:p w14:paraId="0EA9ACB0" w14:textId="77777777" w:rsidR="00E95EAE" w:rsidRDefault="00E95EAE" w:rsidP="00E95EAE"/>
    <w:p w14:paraId="1E5298DB" w14:textId="77777777" w:rsidR="00E95EAE" w:rsidRDefault="00E95EAE" w:rsidP="00E95EAE">
      <w:pPr>
        <w:rPr>
          <w:b/>
        </w:rPr>
      </w:pPr>
      <w:r>
        <w:rPr>
          <w:b/>
        </w:rPr>
        <w:t>Behaviors of the Toolkit Functions</w:t>
      </w:r>
    </w:p>
    <w:p w14:paraId="61BED6E2" w14:textId="77777777" w:rsidR="001B1BF7" w:rsidRDefault="001B1BF7" w:rsidP="00E95EAE"/>
    <w:p w14:paraId="71468752" w14:textId="77777777" w:rsidR="00E95EAE" w:rsidRDefault="00E95EAE" w:rsidP="00E95EAE">
      <w:r>
        <w:t>We will now return to our toolkit functions and discuss their graphical behavior.</w:t>
      </w:r>
    </w:p>
    <w:p w14:paraId="39C25238" w14:textId="77777777" w:rsidR="00E95EAE" w:rsidRDefault="00E95EAE" w:rsidP="00E95EAE"/>
    <w:tbl>
      <w:tblPr>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8"/>
        <w:gridCol w:w="2952"/>
        <w:gridCol w:w="3258"/>
      </w:tblGrid>
      <w:tr w:rsidR="00E95EAE" w:rsidRPr="00F2585F" w14:paraId="784D238E" w14:textId="77777777" w:rsidTr="00E95EAE">
        <w:tc>
          <w:tcPr>
            <w:tcW w:w="2538" w:type="dxa"/>
          </w:tcPr>
          <w:p w14:paraId="6ED90AE1" w14:textId="77777777" w:rsidR="00E95EAE" w:rsidRPr="00F2585F" w:rsidRDefault="00E95EAE" w:rsidP="00E95EAE">
            <w:r w:rsidRPr="00F2585F">
              <w:t>Function</w:t>
            </w:r>
          </w:p>
        </w:tc>
        <w:tc>
          <w:tcPr>
            <w:tcW w:w="2952" w:type="dxa"/>
          </w:tcPr>
          <w:p w14:paraId="17834018" w14:textId="77777777" w:rsidR="00E95EAE" w:rsidRPr="00F2585F" w:rsidRDefault="00E95EAE" w:rsidP="00E95EAE">
            <w:r w:rsidRPr="00F2585F">
              <w:t>Increasing/Decreasing</w:t>
            </w:r>
          </w:p>
        </w:tc>
        <w:tc>
          <w:tcPr>
            <w:tcW w:w="3258" w:type="dxa"/>
          </w:tcPr>
          <w:p w14:paraId="213E90FE" w14:textId="77777777" w:rsidR="00E95EAE" w:rsidRPr="00F2585F" w:rsidRDefault="00E95EAE" w:rsidP="00E95EAE">
            <w:r w:rsidRPr="00F2585F">
              <w:t>Concavity</w:t>
            </w:r>
          </w:p>
        </w:tc>
      </w:tr>
      <w:tr w:rsidR="00E95EAE" w:rsidRPr="00F2585F" w14:paraId="46E12DF4" w14:textId="77777777" w:rsidTr="00E95EAE">
        <w:tc>
          <w:tcPr>
            <w:tcW w:w="2538" w:type="dxa"/>
          </w:tcPr>
          <w:p w14:paraId="425A0322" w14:textId="77777777" w:rsidR="00E95EAE" w:rsidRPr="00F2585F" w:rsidRDefault="00E95EAE" w:rsidP="00E95EAE">
            <w:pPr>
              <w:rPr>
                <w:u w:val="single"/>
              </w:rPr>
            </w:pPr>
            <w:r w:rsidRPr="00F2585F">
              <w:rPr>
                <w:u w:val="single"/>
              </w:rPr>
              <w:t>Constant Function</w:t>
            </w:r>
          </w:p>
          <w:p w14:paraId="123715A2" w14:textId="77777777" w:rsidR="00E95EAE" w:rsidRPr="00F2585F" w:rsidRDefault="00E95EAE" w:rsidP="00E95EAE">
            <w:r w:rsidRPr="00F2585F">
              <w:rPr>
                <w:position w:val="-10"/>
              </w:rPr>
              <w:object w:dxaOrig="880" w:dyaOrig="320" w14:anchorId="5885FB1F">
                <v:shape id="_x0000_i1312" type="#_x0000_t75" style="width:43.5pt;height:15pt" o:ole="">
                  <v:imagedata r:id="rId384" o:title=""/>
                </v:shape>
                <o:OLEObject Type="Embed" ProgID="Equation.3" ShapeID="_x0000_i1312" DrawAspect="Content" ObjectID="_1690106937" r:id="rId630"/>
              </w:object>
            </w:r>
          </w:p>
        </w:tc>
        <w:tc>
          <w:tcPr>
            <w:tcW w:w="2952" w:type="dxa"/>
          </w:tcPr>
          <w:p w14:paraId="66459901" w14:textId="77777777" w:rsidR="00E95EAE" w:rsidRDefault="00E95EAE" w:rsidP="00E95EAE">
            <w:r>
              <w:t>Neither increasing nor decreasing</w:t>
            </w:r>
          </w:p>
          <w:p w14:paraId="170B9B33" w14:textId="77777777" w:rsidR="00E95EAE" w:rsidRPr="00F2585F" w:rsidRDefault="00E95EAE" w:rsidP="00E95EAE"/>
        </w:tc>
        <w:tc>
          <w:tcPr>
            <w:tcW w:w="3258" w:type="dxa"/>
          </w:tcPr>
          <w:p w14:paraId="334DB338" w14:textId="77777777" w:rsidR="00E95EAE" w:rsidRPr="00F2585F" w:rsidRDefault="00E95EAE" w:rsidP="00E95EAE">
            <w:r>
              <w:t>Neither concave up nor down</w:t>
            </w:r>
          </w:p>
        </w:tc>
      </w:tr>
      <w:tr w:rsidR="00E95EAE" w:rsidRPr="00F2585F" w14:paraId="7A5629D2" w14:textId="77777777" w:rsidTr="00E95EAE">
        <w:tc>
          <w:tcPr>
            <w:tcW w:w="2538" w:type="dxa"/>
          </w:tcPr>
          <w:p w14:paraId="47ACD5D6" w14:textId="77777777" w:rsidR="00E95EAE" w:rsidRPr="00F2585F" w:rsidRDefault="00E95EAE" w:rsidP="00E95EAE">
            <w:pPr>
              <w:rPr>
                <w:u w:val="single"/>
              </w:rPr>
            </w:pPr>
            <w:r w:rsidRPr="00F2585F">
              <w:rPr>
                <w:u w:val="single"/>
              </w:rPr>
              <w:t>Identity Function</w:t>
            </w:r>
          </w:p>
          <w:p w14:paraId="4C9457AC" w14:textId="77777777" w:rsidR="00E95EAE" w:rsidRPr="00F2585F" w:rsidRDefault="00E95EAE" w:rsidP="00E95EAE">
            <w:r w:rsidRPr="00F2585F">
              <w:rPr>
                <w:position w:val="-10"/>
              </w:rPr>
              <w:object w:dxaOrig="900" w:dyaOrig="320" w14:anchorId="26FFC867">
                <v:shape id="_x0000_i1313" type="#_x0000_t75" style="width:45.75pt;height:15pt" o:ole="">
                  <v:imagedata r:id="rId387" o:title=""/>
                </v:shape>
                <o:OLEObject Type="Embed" ProgID="Equation.3" ShapeID="_x0000_i1313" DrawAspect="Content" ObjectID="_1690106938" r:id="rId631"/>
              </w:object>
            </w:r>
          </w:p>
        </w:tc>
        <w:tc>
          <w:tcPr>
            <w:tcW w:w="2952" w:type="dxa"/>
          </w:tcPr>
          <w:p w14:paraId="71F42EA8" w14:textId="77777777" w:rsidR="00E95EAE" w:rsidRDefault="00E95EAE" w:rsidP="00E95EAE">
            <w:r>
              <w:t>Increasing</w:t>
            </w:r>
          </w:p>
        </w:tc>
        <w:tc>
          <w:tcPr>
            <w:tcW w:w="3258" w:type="dxa"/>
          </w:tcPr>
          <w:p w14:paraId="3FAEE6AE" w14:textId="77777777" w:rsidR="00E95EAE" w:rsidRDefault="00E95EAE" w:rsidP="00E95EAE">
            <w:r>
              <w:t>Neither concave up nor down</w:t>
            </w:r>
          </w:p>
          <w:p w14:paraId="33D48099" w14:textId="77777777" w:rsidR="00E95EAE" w:rsidRDefault="00E95EAE" w:rsidP="00E95EAE"/>
        </w:tc>
      </w:tr>
      <w:tr w:rsidR="00E95EAE" w:rsidRPr="00F2585F" w14:paraId="6A8B396F" w14:textId="77777777" w:rsidTr="00E95EAE">
        <w:tc>
          <w:tcPr>
            <w:tcW w:w="2538" w:type="dxa"/>
          </w:tcPr>
          <w:p w14:paraId="568F5EFD" w14:textId="77777777" w:rsidR="00E95EAE" w:rsidRPr="00F2585F" w:rsidRDefault="00E95EAE" w:rsidP="00E95EAE">
            <w:pPr>
              <w:rPr>
                <w:u w:val="single"/>
              </w:rPr>
            </w:pPr>
            <w:r w:rsidRPr="00F2585F">
              <w:rPr>
                <w:u w:val="single"/>
              </w:rPr>
              <w:t>Quadratic Function</w:t>
            </w:r>
          </w:p>
          <w:p w14:paraId="553BF9EF" w14:textId="77777777" w:rsidR="00E95EAE" w:rsidRPr="00F2585F" w:rsidRDefault="00E95EAE" w:rsidP="00E95EAE">
            <w:r w:rsidRPr="00F2585F">
              <w:rPr>
                <w:position w:val="-10"/>
              </w:rPr>
              <w:object w:dxaOrig="980" w:dyaOrig="360" w14:anchorId="3DB7DFB9">
                <v:shape id="_x0000_i1314" type="#_x0000_t75" style="width:48.75pt;height:18.75pt" o:ole="">
                  <v:imagedata r:id="rId391" o:title=""/>
                </v:shape>
                <o:OLEObject Type="Embed" ProgID="Equation.3" ShapeID="_x0000_i1314" DrawAspect="Content" ObjectID="_1690106939" r:id="rId632"/>
              </w:object>
            </w:r>
          </w:p>
        </w:tc>
        <w:tc>
          <w:tcPr>
            <w:tcW w:w="2952" w:type="dxa"/>
          </w:tcPr>
          <w:p w14:paraId="78F0207C" w14:textId="77777777" w:rsidR="00E95EAE" w:rsidRDefault="00E95EAE" w:rsidP="00E95EAE">
            <w:r>
              <w:t xml:space="preserve">Increasing on </w:t>
            </w:r>
            <w:r w:rsidRPr="00F2585F">
              <w:rPr>
                <w:position w:val="-10"/>
              </w:rPr>
              <w:object w:dxaOrig="620" w:dyaOrig="320" w14:anchorId="520EA0E9">
                <v:shape id="_x0000_i1315" type="#_x0000_t75" style="width:30.75pt;height:15pt" o:ole="">
                  <v:imagedata r:id="rId633" o:title=""/>
                </v:shape>
                <o:OLEObject Type="Embed" ProgID="Equation.3" ShapeID="_x0000_i1315" DrawAspect="Content" ObjectID="_1690106940" r:id="rId634"/>
              </w:object>
            </w:r>
          </w:p>
          <w:p w14:paraId="2F1B2D02" w14:textId="77777777" w:rsidR="00E95EAE" w:rsidRDefault="00E95EAE" w:rsidP="00E95EAE">
            <w:r>
              <w:t xml:space="preserve">Decreasing on </w:t>
            </w:r>
            <w:r w:rsidRPr="00F2585F">
              <w:rPr>
                <w:position w:val="-10"/>
              </w:rPr>
              <w:object w:dxaOrig="720" w:dyaOrig="320" w14:anchorId="163FE948">
                <v:shape id="_x0000_i1316" type="#_x0000_t75" style="width:36.75pt;height:15pt" o:ole="">
                  <v:imagedata r:id="rId635" o:title=""/>
                </v:shape>
                <o:OLEObject Type="Embed" ProgID="Equation.3" ShapeID="_x0000_i1316" DrawAspect="Content" ObjectID="_1690106941" r:id="rId636"/>
              </w:object>
            </w:r>
          </w:p>
          <w:p w14:paraId="409A7839" w14:textId="77777777" w:rsidR="00E95EAE" w:rsidRPr="00F2585F" w:rsidRDefault="00E95EAE" w:rsidP="00E95EAE">
            <w:r>
              <w:t xml:space="preserve">Minimum at </w:t>
            </w:r>
            <w:r w:rsidRPr="00F2585F">
              <w:rPr>
                <w:i/>
              </w:rPr>
              <w:t>x</w:t>
            </w:r>
            <w:r>
              <w:t xml:space="preserve"> = 0</w:t>
            </w:r>
          </w:p>
        </w:tc>
        <w:tc>
          <w:tcPr>
            <w:tcW w:w="3258" w:type="dxa"/>
          </w:tcPr>
          <w:p w14:paraId="0102FC07" w14:textId="77777777" w:rsidR="00E95EAE" w:rsidRDefault="00E95EAE" w:rsidP="00E95EAE">
            <w:r>
              <w:t xml:space="preserve">Concave up </w:t>
            </w:r>
            <w:r w:rsidRPr="00F2585F">
              <w:rPr>
                <w:position w:val="-10"/>
              </w:rPr>
              <w:object w:dxaOrig="800" w:dyaOrig="320" w14:anchorId="2CE53271">
                <v:shape id="_x0000_i1317" type="#_x0000_t75" style="width:39pt;height:15pt" o:ole="">
                  <v:imagedata r:id="rId637" o:title=""/>
                </v:shape>
                <o:OLEObject Type="Embed" ProgID="Equation.3" ShapeID="_x0000_i1317" DrawAspect="Content" ObjectID="_1690106942" r:id="rId638"/>
              </w:object>
            </w:r>
          </w:p>
        </w:tc>
      </w:tr>
      <w:tr w:rsidR="00E95EAE" w:rsidRPr="00F2585F" w14:paraId="0D59EB61" w14:textId="77777777" w:rsidTr="00E95EAE">
        <w:tc>
          <w:tcPr>
            <w:tcW w:w="2538" w:type="dxa"/>
          </w:tcPr>
          <w:p w14:paraId="7A274D8F" w14:textId="77777777" w:rsidR="00E95EAE" w:rsidRPr="00F2585F" w:rsidRDefault="00E95EAE" w:rsidP="00E95EAE">
            <w:pPr>
              <w:rPr>
                <w:u w:val="single"/>
              </w:rPr>
            </w:pPr>
            <w:r w:rsidRPr="00F2585F">
              <w:rPr>
                <w:u w:val="single"/>
              </w:rPr>
              <w:t xml:space="preserve">Cubic Function </w:t>
            </w:r>
          </w:p>
          <w:p w14:paraId="50D76461" w14:textId="77777777" w:rsidR="00E95EAE" w:rsidRPr="00F2585F" w:rsidRDefault="00E95EAE" w:rsidP="00E95EAE">
            <w:pPr>
              <w:rPr>
                <w:u w:val="single"/>
              </w:rPr>
            </w:pPr>
            <w:r w:rsidRPr="00F2585F">
              <w:rPr>
                <w:position w:val="-10"/>
              </w:rPr>
              <w:object w:dxaOrig="980" w:dyaOrig="360" w14:anchorId="6FCCF73C">
                <v:shape id="_x0000_i1318" type="#_x0000_t75" style="width:48.75pt;height:18.75pt" o:ole="">
                  <v:imagedata r:id="rId396" o:title=""/>
                </v:shape>
                <o:OLEObject Type="Embed" ProgID="Equation.3" ShapeID="_x0000_i1318" DrawAspect="Content" ObjectID="_1690106943" r:id="rId639"/>
              </w:object>
            </w:r>
          </w:p>
          <w:p w14:paraId="7232B9C6" w14:textId="77777777" w:rsidR="00E95EAE" w:rsidRPr="00F2585F" w:rsidRDefault="00E95EAE" w:rsidP="00E95EAE">
            <w:pPr>
              <w:rPr>
                <w:u w:val="single"/>
              </w:rPr>
            </w:pPr>
          </w:p>
        </w:tc>
        <w:tc>
          <w:tcPr>
            <w:tcW w:w="2952" w:type="dxa"/>
          </w:tcPr>
          <w:p w14:paraId="1F0DC749" w14:textId="77777777" w:rsidR="00E95EAE" w:rsidRDefault="00E95EAE" w:rsidP="00E95EAE">
            <w:r>
              <w:t>Increasing</w:t>
            </w:r>
          </w:p>
        </w:tc>
        <w:tc>
          <w:tcPr>
            <w:tcW w:w="3258" w:type="dxa"/>
          </w:tcPr>
          <w:p w14:paraId="6EA2F3CA" w14:textId="77777777" w:rsidR="00E95EAE" w:rsidRDefault="00E95EAE" w:rsidP="00E95EAE">
            <w:r>
              <w:t xml:space="preserve">Concave down on </w:t>
            </w:r>
            <w:r w:rsidRPr="00F2585F">
              <w:rPr>
                <w:position w:val="-10"/>
              </w:rPr>
              <w:object w:dxaOrig="720" w:dyaOrig="320" w14:anchorId="25359F00">
                <v:shape id="_x0000_i1319" type="#_x0000_t75" style="width:36.75pt;height:15pt" o:ole="">
                  <v:imagedata r:id="rId640" o:title=""/>
                </v:shape>
                <o:OLEObject Type="Embed" ProgID="Equation.3" ShapeID="_x0000_i1319" DrawAspect="Content" ObjectID="_1690106944" r:id="rId641"/>
              </w:object>
            </w:r>
          </w:p>
          <w:p w14:paraId="7C6F7607" w14:textId="77777777" w:rsidR="00E95EAE" w:rsidRDefault="00E95EAE" w:rsidP="00E95EAE">
            <w:r>
              <w:t xml:space="preserve">Concave up on </w:t>
            </w:r>
            <w:r w:rsidRPr="00F2585F">
              <w:rPr>
                <w:position w:val="-10"/>
              </w:rPr>
              <w:object w:dxaOrig="620" w:dyaOrig="320" w14:anchorId="1521938D">
                <v:shape id="_x0000_i1320" type="#_x0000_t75" style="width:30.75pt;height:15pt" o:ole="">
                  <v:imagedata r:id="rId633" o:title=""/>
                </v:shape>
                <o:OLEObject Type="Embed" ProgID="Equation.3" ShapeID="_x0000_i1320" DrawAspect="Content" ObjectID="_1690106945" r:id="rId642"/>
              </w:object>
            </w:r>
          </w:p>
          <w:p w14:paraId="5B0FEF3D" w14:textId="77777777" w:rsidR="00E95EAE" w:rsidRDefault="00E95EAE" w:rsidP="00E95EAE">
            <w:r>
              <w:t xml:space="preserve">Inflection </w:t>
            </w:r>
            <w:proofErr w:type="gramStart"/>
            <w:r>
              <w:t>point</w:t>
            </w:r>
            <w:proofErr w:type="gramEnd"/>
            <w:r>
              <w:t xml:space="preserve"> at (0,0)</w:t>
            </w:r>
          </w:p>
        </w:tc>
      </w:tr>
      <w:tr w:rsidR="00E95EAE" w:rsidRPr="00F2585F" w14:paraId="449B2E43" w14:textId="77777777" w:rsidTr="00E95EAE">
        <w:tc>
          <w:tcPr>
            <w:tcW w:w="2538" w:type="dxa"/>
          </w:tcPr>
          <w:p w14:paraId="4DA79126" w14:textId="77777777" w:rsidR="00E95EAE" w:rsidRDefault="00E95EAE" w:rsidP="00E95EAE">
            <w:r w:rsidRPr="00F2585F">
              <w:rPr>
                <w:u w:val="single"/>
              </w:rPr>
              <w:t>Reciprocal</w:t>
            </w:r>
            <w:r>
              <w:t xml:space="preserve"> </w:t>
            </w:r>
          </w:p>
          <w:p w14:paraId="30783F63" w14:textId="77777777" w:rsidR="00E95EAE" w:rsidRPr="00F2585F" w:rsidRDefault="00E95EAE" w:rsidP="00E95EAE">
            <w:pPr>
              <w:rPr>
                <w:b/>
                <w:bCs/>
              </w:rPr>
            </w:pPr>
            <w:r w:rsidRPr="00F2585F">
              <w:rPr>
                <w:b/>
                <w:bCs/>
                <w:position w:val="-24"/>
              </w:rPr>
              <w:object w:dxaOrig="940" w:dyaOrig="620" w14:anchorId="442645D0">
                <v:shape id="_x0000_i1321" type="#_x0000_t75" style="width:45.75pt;height:30.75pt" o:ole="">
                  <v:imagedata r:id="rId73" o:title=""/>
                </v:shape>
                <o:OLEObject Type="Embed" ProgID="Equation.3" ShapeID="_x0000_i1321" DrawAspect="Content" ObjectID="_1690106946" r:id="rId643"/>
              </w:object>
            </w:r>
          </w:p>
          <w:p w14:paraId="102497FA" w14:textId="77777777" w:rsidR="00E95EAE" w:rsidRPr="00F2585F" w:rsidRDefault="00E95EAE" w:rsidP="00E95EAE">
            <w:pPr>
              <w:rPr>
                <w:u w:val="single"/>
              </w:rPr>
            </w:pPr>
          </w:p>
        </w:tc>
        <w:tc>
          <w:tcPr>
            <w:tcW w:w="2952" w:type="dxa"/>
          </w:tcPr>
          <w:p w14:paraId="66E71195" w14:textId="77777777" w:rsidR="00E95EAE" w:rsidRDefault="00E95EAE" w:rsidP="00E95EAE">
            <w:r>
              <w:t xml:space="preserve">Decreasing </w:t>
            </w:r>
            <w:r w:rsidRPr="00F2585F">
              <w:rPr>
                <w:position w:val="-10"/>
              </w:rPr>
              <w:object w:dxaOrig="1540" w:dyaOrig="320" w14:anchorId="0B51223E">
                <v:shape id="_x0000_i1322" type="#_x0000_t75" style="width:76.5pt;height:15pt" o:ole="">
                  <v:imagedata r:id="rId644" o:title=""/>
                </v:shape>
                <o:OLEObject Type="Embed" ProgID="Equation.3" ShapeID="_x0000_i1322" DrawAspect="Content" ObjectID="_1690106947" r:id="rId645"/>
              </w:object>
            </w:r>
          </w:p>
        </w:tc>
        <w:tc>
          <w:tcPr>
            <w:tcW w:w="3258" w:type="dxa"/>
          </w:tcPr>
          <w:p w14:paraId="499A7112" w14:textId="77777777" w:rsidR="00E95EAE" w:rsidRDefault="00E95EAE" w:rsidP="00E95EAE">
            <w:r>
              <w:t xml:space="preserve">Concave down on </w:t>
            </w:r>
            <w:r w:rsidRPr="00F2585F">
              <w:rPr>
                <w:position w:val="-10"/>
              </w:rPr>
              <w:object w:dxaOrig="720" w:dyaOrig="320" w14:anchorId="429B6AA8">
                <v:shape id="_x0000_i1323" type="#_x0000_t75" style="width:36.75pt;height:15pt" o:ole="">
                  <v:imagedata r:id="rId640" o:title=""/>
                </v:shape>
                <o:OLEObject Type="Embed" ProgID="Equation.3" ShapeID="_x0000_i1323" DrawAspect="Content" ObjectID="_1690106948" r:id="rId646"/>
              </w:object>
            </w:r>
          </w:p>
          <w:p w14:paraId="44F0A79D" w14:textId="77777777" w:rsidR="00E95EAE" w:rsidRDefault="00E95EAE" w:rsidP="00E95EAE">
            <w:r>
              <w:t xml:space="preserve">Concave up on </w:t>
            </w:r>
            <w:r w:rsidRPr="00F2585F">
              <w:rPr>
                <w:position w:val="-10"/>
              </w:rPr>
              <w:object w:dxaOrig="620" w:dyaOrig="320" w14:anchorId="5F578978">
                <v:shape id="_x0000_i1324" type="#_x0000_t75" style="width:30.75pt;height:15pt" o:ole="">
                  <v:imagedata r:id="rId633" o:title=""/>
                </v:shape>
                <o:OLEObject Type="Embed" ProgID="Equation.3" ShapeID="_x0000_i1324" DrawAspect="Content" ObjectID="_1690106949" r:id="rId647"/>
              </w:object>
            </w:r>
          </w:p>
          <w:p w14:paraId="5F5B1756" w14:textId="77777777" w:rsidR="00E95EAE" w:rsidRDefault="00E95EAE" w:rsidP="00E95EAE"/>
        </w:tc>
      </w:tr>
      <w:tr w:rsidR="00E95EAE" w:rsidRPr="00F2585F" w14:paraId="38BC7011" w14:textId="77777777" w:rsidTr="00E95EAE">
        <w:tc>
          <w:tcPr>
            <w:tcW w:w="2538" w:type="dxa"/>
          </w:tcPr>
          <w:p w14:paraId="104A8906" w14:textId="77777777" w:rsidR="00E95EAE" w:rsidRPr="00F2585F" w:rsidRDefault="00E95EAE" w:rsidP="00E95EAE">
            <w:r w:rsidRPr="00F2585F">
              <w:t>Function</w:t>
            </w:r>
          </w:p>
        </w:tc>
        <w:tc>
          <w:tcPr>
            <w:tcW w:w="2952" w:type="dxa"/>
          </w:tcPr>
          <w:p w14:paraId="16776600" w14:textId="77777777" w:rsidR="00E95EAE" w:rsidRPr="00F2585F" w:rsidRDefault="00E95EAE" w:rsidP="00E95EAE">
            <w:r w:rsidRPr="00F2585F">
              <w:t>Increasing/Decreasing</w:t>
            </w:r>
          </w:p>
        </w:tc>
        <w:tc>
          <w:tcPr>
            <w:tcW w:w="3258" w:type="dxa"/>
          </w:tcPr>
          <w:p w14:paraId="7D90D807" w14:textId="77777777" w:rsidR="00E95EAE" w:rsidRPr="00F2585F" w:rsidRDefault="00E95EAE" w:rsidP="00E95EAE">
            <w:r w:rsidRPr="00F2585F">
              <w:t>Concavity</w:t>
            </w:r>
          </w:p>
        </w:tc>
      </w:tr>
      <w:tr w:rsidR="00E95EAE" w:rsidRPr="00F2585F" w14:paraId="04D77CD8" w14:textId="77777777" w:rsidTr="00E95EAE">
        <w:tc>
          <w:tcPr>
            <w:tcW w:w="2538" w:type="dxa"/>
          </w:tcPr>
          <w:p w14:paraId="302408D4" w14:textId="77777777" w:rsidR="00E95EAE" w:rsidRDefault="00E95EAE" w:rsidP="00E95EAE">
            <w:r w:rsidRPr="00F2585F">
              <w:rPr>
                <w:u w:val="single"/>
              </w:rPr>
              <w:t xml:space="preserve">Reciprocal </w:t>
            </w:r>
            <w:r>
              <w:rPr>
                <w:u w:val="single"/>
              </w:rPr>
              <w:t>squared</w:t>
            </w:r>
            <w:r>
              <w:t xml:space="preserve"> </w:t>
            </w:r>
          </w:p>
          <w:p w14:paraId="71737FE2" w14:textId="77777777" w:rsidR="00E95EAE" w:rsidRDefault="00E95EAE" w:rsidP="00E95EAE">
            <w:r w:rsidRPr="00F2585F">
              <w:rPr>
                <w:b/>
                <w:bCs/>
                <w:position w:val="-24"/>
              </w:rPr>
              <w:object w:dxaOrig="1040" w:dyaOrig="620" w14:anchorId="3C41A3A6">
                <v:shape id="_x0000_i1325" type="#_x0000_t75" style="width:51.75pt;height:30.75pt" o:ole="">
                  <v:imagedata r:id="rId75" o:title=""/>
                </v:shape>
                <o:OLEObject Type="Embed" ProgID="Equation.3" ShapeID="_x0000_i1325" DrawAspect="Content" ObjectID="_1690106950" r:id="rId648"/>
              </w:object>
            </w:r>
          </w:p>
          <w:p w14:paraId="76FDFD41" w14:textId="77777777" w:rsidR="00E95EAE" w:rsidRPr="00F2585F" w:rsidRDefault="00E95EAE" w:rsidP="00E95EAE">
            <w:pPr>
              <w:rPr>
                <w:u w:val="single"/>
              </w:rPr>
            </w:pPr>
          </w:p>
        </w:tc>
        <w:tc>
          <w:tcPr>
            <w:tcW w:w="2952" w:type="dxa"/>
          </w:tcPr>
          <w:p w14:paraId="08E9A612" w14:textId="77777777" w:rsidR="00E95EAE" w:rsidRDefault="00E95EAE" w:rsidP="00E95EAE">
            <w:r>
              <w:t xml:space="preserve">Increasing on </w:t>
            </w:r>
            <w:r w:rsidRPr="00F2585F">
              <w:rPr>
                <w:position w:val="-10"/>
              </w:rPr>
              <w:object w:dxaOrig="720" w:dyaOrig="320" w14:anchorId="3D2FF617">
                <v:shape id="_x0000_i1326" type="#_x0000_t75" style="width:36.75pt;height:15pt" o:ole="">
                  <v:imagedata r:id="rId635" o:title=""/>
                </v:shape>
                <o:OLEObject Type="Embed" ProgID="Equation.3" ShapeID="_x0000_i1326" DrawAspect="Content" ObjectID="_1690106951" r:id="rId649"/>
              </w:object>
            </w:r>
          </w:p>
          <w:p w14:paraId="0694B2F8" w14:textId="77777777" w:rsidR="00E95EAE" w:rsidRDefault="00E95EAE" w:rsidP="00E95EAE">
            <w:r>
              <w:t xml:space="preserve">Decreasing on </w:t>
            </w:r>
            <w:r w:rsidRPr="00F2585F">
              <w:rPr>
                <w:position w:val="-10"/>
              </w:rPr>
              <w:object w:dxaOrig="620" w:dyaOrig="320" w14:anchorId="7400A193">
                <v:shape id="_x0000_i1327" type="#_x0000_t75" style="width:30.75pt;height:15pt" o:ole="">
                  <v:imagedata r:id="rId633" o:title=""/>
                </v:shape>
                <o:OLEObject Type="Embed" ProgID="Equation.3" ShapeID="_x0000_i1327" DrawAspect="Content" ObjectID="_1690106952" r:id="rId650"/>
              </w:object>
            </w:r>
          </w:p>
          <w:p w14:paraId="11A290F0" w14:textId="77777777" w:rsidR="00E95EAE" w:rsidRDefault="00E95EAE" w:rsidP="00E95EAE"/>
        </w:tc>
        <w:tc>
          <w:tcPr>
            <w:tcW w:w="3258" w:type="dxa"/>
          </w:tcPr>
          <w:p w14:paraId="249F0D8C" w14:textId="77777777" w:rsidR="00E95EAE" w:rsidRDefault="00E95EAE" w:rsidP="00E95EAE">
            <w:r>
              <w:t xml:space="preserve">Concave up on </w:t>
            </w:r>
            <w:r w:rsidRPr="00F2585F">
              <w:rPr>
                <w:position w:val="-10"/>
              </w:rPr>
              <w:object w:dxaOrig="1540" w:dyaOrig="320" w14:anchorId="574380B5">
                <v:shape id="_x0000_i1328" type="#_x0000_t75" style="width:76.5pt;height:15pt" o:ole="">
                  <v:imagedata r:id="rId644" o:title=""/>
                </v:shape>
                <o:OLEObject Type="Embed" ProgID="Equation.3" ShapeID="_x0000_i1328" DrawAspect="Content" ObjectID="_1690106953" r:id="rId651"/>
              </w:object>
            </w:r>
          </w:p>
        </w:tc>
      </w:tr>
      <w:tr w:rsidR="00E95EAE" w:rsidRPr="00F2585F" w14:paraId="5FBEF17C" w14:textId="77777777" w:rsidTr="00E95EAE">
        <w:tc>
          <w:tcPr>
            <w:tcW w:w="2538" w:type="dxa"/>
          </w:tcPr>
          <w:p w14:paraId="59DD1ACC" w14:textId="77777777" w:rsidR="00E95EAE" w:rsidRDefault="00E95EAE" w:rsidP="00E95EAE">
            <w:r w:rsidRPr="00F2585F">
              <w:rPr>
                <w:u w:val="single"/>
              </w:rPr>
              <w:t>Cube Root</w:t>
            </w:r>
            <w:r>
              <w:t xml:space="preserve"> </w:t>
            </w:r>
          </w:p>
          <w:p w14:paraId="1259E405" w14:textId="77777777" w:rsidR="00E95EAE" w:rsidRPr="00F2585F" w:rsidRDefault="00E95EAE" w:rsidP="00E95EAE">
            <w:pPr>
              <w:rPr>
                <w:b/>
                <w:bCs/>
              </w:rPr>
            </w:pPr>
            <w:r w:rsidRPr="00F2585F">
              <w:rPr>
                <w:b/>
                <w:bCs/>
                <w:position w:val="-10"/>
              </w:rPr>
              <w:object w:dxaOrig="1080" w:dyaOrig="380" w14:anchorId="53AD86C8">
                <v:shape id="_x0000_i1329" type="#_x0000_t75" style="width:54.75pt;height:19.5pt" o:ole="">
                  <v:imagedata r:id="rId79" o:title=""/>
                </v:shape>
                <o:OLEObject Type="Embed" ProgID="Equation.3" ShapeID="_x0000_i1329" DrawAspect="Content" ObjectID="_1690106954" r:id="rId652"/>
              </w:object>
            </w:r>
            <w:r w:rsidRPr="00F2585F">
              <w:rPr>
                <w:b/>
                <w:bCs/>
              </w:rPr>
              <w:t xml:space="preserve"> </w:t>
            </w:r>
          </w:p>
          <w:p w14:paraId="1D8D5A7A" w14:textId="77777777" w:rsidR="00E95EAE" w:rsidRPr="00F2585F" w:rsidRDefault="00E95EAE" w:rsidP="00E95EAE">
            <w:pPr>
              <w:rPr>
                <w:u w:val="single"/>
              </w:rPr>
            </w:pPr>
          </w:p>
        </w:tc>
        <w:tc>
          <w:tcPr>
            <w:tcW w:w="2952" w:type="dxa"/>
          </w:tcPr>
          <w:p w14:paraId="52D4B8CF" w14:textId="77777777" w:rsidR="00E95EAE" w:rsidRDefault="00E95EAE" w:rsidP="00E95EAE">
            <w:r>
              <w:t>Increasing</w:t>
            </w:r>
          </w:p>
        </w:tc>
        <w:tc>
          <w:tcPr>
            <w:tcW w:w="3258" w:type="dxa"/>
          </w:tcPr>
          <w:p w14:paraId="45C2C9C5" w14:textId="77777777" w:rsidR="00E95EAE" w:rsidRDefault="00E95EAE" w:rsidP="00E95EAE">
            <w:r>
              <w:t xml:space="preserve">Concave down on </w:t>
            </w:r>
            <w:r w:rsidRPr="00F2585F">
              <w:rPr>
                <w:position w:val="-10"/>
              </w:rPr>
              <w:object w:dxaOrig="620" w:dyaOrig="320" w14:anchorId="43187721">
                <v:shape id="_x0000_i1330" type="#_x0000_t75" style="width:30.75pt;height:15pt" o:ole="">
                  <v:imagedata r:id="rId633" o:title=""/>
                </v:shape>
                <o:OLEObject Type="Embed" ProgID="Equation.3" ShapeID="_x0000_i1330" DrawAspect="Content" ObjectID="_1690106955" r:id="rId653"/>
              </w:object>
            </w:r>
          </w:p>
          <w:p w14:paraId="5CC36BF9" w14:textId="77777777" w:rsidR="00E95EAE" w:rsidRDefault="00E95EAE" w:rsidP="00E95EAE">
            <w:r>
              <w:t xml:space="preserve">Concave up on </w:t>
            </w:r>
            <w:r w:rsidRPr="00F2585F">
              <w:rPr>
                <w:position w:val="-10"/>
              </w:rPr>
              <w:object w:dxaOrig="720" w:dyaOrig="320" w14:anchorId="1C9F09FA">
                <v:shape id="_x0000_i1331" type="#_x0000_t75" style="width:36.75pt;height:15pt" o:ole="">
                  <v:imagedata r:id="rId640" o:title=""/>
                </v:shape>
                <o:OLEObject Type="Embed" ProgID="Equation.3" ShapeID="_x0000_i1331" DrawAspect="Content" ObjectID="_1690106956" r:id="rId654"/>
              </w:object>
            </w:r>
          </w:p>
          <w:p w14:paraId="50120E64" w14:textId="77777777" w:rsidR="00E95EAE" w:rsidRDefault="00E95EAE" w:rsidP="00E95EAE">
            <w:r>
              <w:t xml:space="preserve">Inflection </w:t>
            </w:r>
            <w:proofErr w:type="gramStart"/>
            <w:r>
              <w:t>point</w:t>
            </w:r>
            <w:proofErr w:type="gramEnd"/>
            <w:r>
              <w:t xml:space="preserve"> at (0,0)</w:t>
            </w:r>
          </w:p>
        </w:tc>
      </w:tr>
      <w:tr w:rsidR="00E95EAE" w:rsidRPr="00F2585F" w14:paraId="3E791327" w14:textId="77777777" w:rsidTr="00E95EAE">
        <w:tc>
          <w:tcPr>
            <w:tcW w:w="2538" w:type="dxa"/>
          </w:tcPr>
          <w:p w14:paraId="3B43161D" w14:textId="77777777" w:rsidR="00E95EAE" w:rsidRDefault="00E95EAE" w:rsidP="00E95EAE">
            <w:r w:rsidRPr="00F2585F">
              <w:rPr>
                <w:u w:val="single"/>
              </w:rPr>
              <w:t>Square Root</w:t>
            </w:r>
            <w:r>
              <w:t xml:space="preserve"> </w:t>
            </w:r>
          </w:p>
          <w:p w14:paraId="17B417E0" w14:textId="77777777" w:rsidR="00E95EAE" w:rsidRPr="00F2585F" w:rsidRDefault="00E95EAE" w:rsidP="00E95EAE">
            <w:pPr>
              <w:rPr>
                <w:b/>
                <w:bCs/>
              </w:rPr>
            </w:pPr>
            <w:r w:rsidRPr="00F2585F">
              <w:rPr>
                <w:b/>
                <w:bCs/>
                <w:position w:val="-10"/>
              </w:rPr>
              <w:object w:dxaOrig="1080" w:dyaOrig="380" w14:anchorId="1C4E7F42">
                <v:shape id="_x0000_i1332" type="#_x0000_t75" style="width:54.75pt;height:19.5pt" o:ole="">
                  <v:imagedata r:id="rId414" o:title=""/>
                </v:shape>
                <o:OLEObject Type="Embed" ProgID="Equation.3" ShapeID="_x0000_i1332" DrawAspect="Content" ObjectID="_1690106957" r:id="rId655"/>
              </w:object>
            </w:r>
          </w:p>
          <w:p w14:paraId="7304AED5" w14:textId="77777777" w:rsidR="00E95EAE" w:rsidRPr="00F2585F" w:rsidRDefault="00E95EAE" w:rsidP="00E95EAE">
            <w:pPr>
              <w:rPr>
                <w:u w:val="single"/>
              </w:rPr>
            </w:pPr>
          </w:p>
        </w:tc>
        <w:tc>
          <w:tcPr>
            <w:tcW w:w="2952" w:type="dxa"/>
          </w:tcPr>
          <w:p w14:paraId="15B42601" w14:textId="77777777" w:rsidR="00E95EAE" w:rsidRDefault="00E95EAE" w:rsidP="00E95EAE">
            <w:r>
              <w:t xml:space="preserve">Increasing on </w:t>
            </w:r>
            <w:r w:rsidRPr="00F2585F">
              <w:rPr>
                <w:position w:val="-10"/>
              </w:rPr>
              <w:object w:dxaOrig="620" w:dyaOrig="320" w14:anchorId="0A74CCBD">
                <v:shape id="_x0000_i1333" type="#_x0000_t75" style="width:30.75pt;height:15pt" o:ole="">
                  <v:imagedata r:id="rId633" o:title=""/>
                </v:shape>
                <o:OLEObject Type="Embed" ProgID="Equation.3" ShapeID="_x0000_i1333" DrawAspect="Content" ObjectID="_1690106958" r:id="rId656"/>
              </w:object>
            </w:r>
          </w:p>
        </w:tc>
        <w:tc>
          <w:tcPr>
            <w:tcW w:w="3258" w:type="dxa"/>
          </w:tcPr>
          <w:p w14:paraId="3B22BB52" w14:textId="77777777" w:rsidR="00E95EAE" w:rsidRDefault="00E95EAE" w:rsidP="00E95EAE">
            <w:r>
              <w:t xml:space="preserve">Concave down on </w:t>
            </w:r>
            <w:r w:rsidRPr="00F2585F">
              <w:rPr>
                <w:position w:val="-10"/>
              </w:rPr>
              <w:object w:dxaOrig="620" w:dyaOrig="320" w14:anchorId="3DDF2642">
                <v:shape id="_x0000_i1334" type="#_x0000_t75" style="width:30.75pt;height:15pt" o:ole="">
                  <v:imagedata r:id="rId633" o:title=""/>
                </v:shape>
                <o:OLEObject Type="Embed" ProgID="Equation.3" ShapeID="_x0000_i1334" DrawAspect="Content" ObjectID="_1690106959" r:id="rId657"/>
              </w:object>
            </w:r>
          </w:p>
        </w:tc>
      </w:tr>
      <w:tr w:rsidR="00E95EAE" w:rsidRPr="00F2585F" w14:paraId="036A9C58" w14:textId="77777777" w:rsidTr="00E95EAE">
        <w:tc>
          <w:tcPr>
            <w:tcW w:w="2538" w:type="dxa"/>
          </w:tcPr>
          <w:p w14:paraId="45E09B41" w14:textId="77777777" w:rsidR="00E95EAE" w:rsidRDefault="00E95EAE" w:rsidP="00E95EAE">
            <w:r w:rsidRPr="00F2585F">
              <w:rPr>
                <w:u w:val="single"/>
              </w:rPr>
              <w:t>Absolute Value</w:t>
            </w:r>
          </w:p>
          <w:p w14:paraId="54B0EF85" w14:textId="77777777" w:rsidR="00E95EAE" w:rsidRPr="00F2585F" w:rsidRDefault="00E95EAE" w:rsidP="00E95EAE">
            <w:pPr>
              <w:rPr>
                <w:u w:val="single"/>
              </w:rPr>
            </w:pPr>
            <w:r w:rsidRPr="00F2585F">
              <w:rPr>
                <w:position w:val="-14"/>
              </w:rPr>
              <w:object w:dxaOrig="980" w:dyaOrig="400" w14:anchorId="34CB8346">
                <v:shape id="_x0000_i1335" type="#_x0000_t75" style="width:48.75pt;height:20.25pt" o:ole="">
                  <v:imagedata r:id="rId418" o:title=""/>
                </v:shape>
                <o:OLEObject Type="Embed" ProgID="Equation.3" ShapeID="_x0000_i1335" DrawAspect="Content" ObjectID="_1690106960" r:id="rId658"/>
              </w:object>
            </w:r>
          </w:p>
        </w:tc>
        <w:tc>
          <w:tcPr>
            <w:tcW w:w="2952" w:type="dxa"/>
          </w:tcPr>
          <w:p w14:paraId="22E1922B" w14:textId="77777777" w:rsidR="00E95EAE" w:rsidRDefault="00E95EAE" w:rsidP="00E95EAE">
            <w:r>
              <w:t xml:space="preserve">Increasing on </w:t>
            </w:r>
            <w:r w:rsidRPr="00F2585F">
              <w:rPr>
                <w:position w:val="-10"/>
              </w:rPr>
              <w:object w:dxaOrig="620" w:dyaOrig="320" w14:anchorId="7E77F156">
                <v:shape id="_x0000_i1336" type="#_x0000_t75" style="width:30.75pt;height:15pt" o:ole="">
                  <v:imagedata r:id="rId633" o:title=""/>
                </v:shape>
                <o:OLEObject Type="Embed" ProgID="Equation.3" ShapeID="_x0000_i1336" DrawAspect="Content" ObjectID="_1690106961" r:id="rId659"/>
              </w:object>
            </w:r>
          </w:p>
          <w:p w14:paraId="42B12EB9" w14:textId="77777777" w:rsidR="00E95EAE" w:rsidRDefault="00E95EAE" w:rsidP="00E95EAE">
            <w:r>
              <w:t xml:space="preserve">Decreasing on </w:t>
            </w:r>
            <w:r w:rsidRPr="00F2585F">
              <w:rPr>
                <w:position w:val="-10"/>
              </w:rPr>
              <w:object w:dxaOrig="720" w:dyaOrig="320" w14:anchorId="5A72796F">
                <v:shape id="_x0000_i1337" type="#_x0000_t75" style="width:36.75pt;height:15pt" o:ole="">
                  <v:imagedata r:id="rId635" o:title=""/>
                </v:shape>
                <o:OLEObject Type="Embed" ProgID="Equation.3" ShapeID="_x0000_i1337" DrawAspect="Content" ObjectID="_1690106962" r:id="rId660"/>
              </w:object>
            </w:r>
          </w:p>
          <w:p w14:paraId="225A4467" w14:textId="77777777" w:rsidR="00E95EAE" w:rsidRDefault="00E95EAE" w:rsidP="00E95EAE"/>
        </w:tc>
        <w:tc>
          <w:tcPr>
            <w:tcW w:w="3258" w:type="dxa"/>
          </w:tcPr>
          <w:p w14:paraId="7BFEEB0C" w14:textId="77777777" w:rsidR="00E95EAE" w:rsidRDefault="00E95EAE" w:rsidP="00E95EAE">
            <w:r>
              <w:t>Neither concave up or down</w:t>
            </w:r>
          </w:p>
          <w:p w14:paraId="7D8C1E12" w14:textId="77777777" w:rsidR="00E95EAE" w:rsidRDefault="00E95EAE" w:rsidP="00E95EAE"/>
        </w:tc>
      </w:tr>
    </w:tbl>
    <w:p w14:paraId="2BFC7C90" w14:textId="77777777" w:rsidR="00E95EAE" w:rsidRDefault="00E95EAE" w:rsidP="00E95EAE"/>
    <w:p w14:paraId="10437AAE" w14:textId="77777777" w:rsidR="001B1BF7" w:rsidRDefault="001B1BF7" w:rsidP="00E95EAE"/>
    <w:p w14:paraId="07C61AF0" w14:textId="77777777" w:rsidR="00E95EAE" w:rsidRDefault="00E95EAE" w:rsidP="00E95EAE"/>
    <w:p w14:paraId="560425BB" w14:textId="77777777" w:rsidR="00E95EAE" w:rsidRDefault="00E95EAE" w:rsidP="00E95EAE">
      <w:pPr>
        <w:pStyle w:val="DefinitionHeader"/>
      </w:pPr>
      <w:r>
        <w:lastRenderedPageBreak/>
        <w:t>Important Topics of This Section</w:t>
      </w:r>
    </w:p>
    <w:p w14:paraId="782847C7" w14:textId="77777777" w:rsidR="00E95EAE" w:rsidRDefault="00E95EAE" w:rsidP="00E95EAE">
      <w:pPr>
        <w:pStyle w:val="Definition"/>
      </w:pPr>
      <w:r>
        <w:t>Rate of Change</w:t>
      </w:r>
    </w:p>
    <w:p w14:paraId="3C569D1F" w14:textId="77777777" w:rsidR="00E95EAE" w:rsidRDefault="00E95EAE" w:rsidP="00E95EAE">
      <w:pPr>
        <w:pStyle w:val="Definition"/>
      </w:pPr>
      <w:r>
        <w:t>Average Rate of Change</w:t>
      </w:r>
    </w:p>
    <w:p w14:paraId="61D6839A" w14:textId="77777777" w:rsidR="00E95EAE" w:rsidRDefault="00E95EAE" w:rsidP="00E95EAE">
      <w:pPr>
        <w:pStyle w:val="Definition"/>
      </w:pPr>
      <w:r>
        <w:t>Calculating Average Rate of Change using Function Notation</w:t>
      </w:r>
    </w:p>
    <w:p w14:paraId="7D83A6E0" w14:textId="77777777" w:rsidR="00E95EAE" w:rsidRDefault="00E95EAE" w:rsidP="00E95EAE">
      <w:pPr>
        <w:pStyle w:val="Definition"/>
      </w:pPr>
      <w:r>
        <w:t>Increasing/Decreasing</w:t>
      </w:r>
    </w:p>
    <w:p w14:paraId="3EA5C9D9" w14:textId="77777777" w:rsidR="00E95EAE" w:rsidRDefault="00E95EAE" w:rsidP="00E95EAE">
      <w:pPr>
        <w:pStyle w:val="Definition"/>
      </w:pPr>
      <w:r>
        <w:t>Local Maxima and Minima (Extrema)</w:t>
      </w:r>
    </w:p>
    <w:p w14:paraId="793D6804" w14:textId="77777777" w:rsidR="00E95EAE" w:rsidRDefault="00E95EAE" w:rsidP="00E95EAE">
      <w:pPr>
        <w:pStyle w:val="Definition"/>
      </w:pPr>
      <w:r>
        <w:t>Inflection points</w:t>
      </w:r>
    </w:p>
    <w:p w14:paraId="43CC47A8" w14:textId="77777777" w:rsidR="00E95EAE" w:rsidRPr="00F9478D" w:rsidRDefault="00E95EAE" w:rsidP="00E95EAE">
      <w:pPr>
        <w:pStyle w:val="Definition"/>
      </w:pPr>
      <w:r>
        <w:t>Concavity</w:t>
      </w:r>
    </w:p>
    <w:p w14:paraId="0EE5C895" w14:textId="77777777" w:rsidR="00E95EAE" w:rsidRDefault="00E95EAE" w:rsidP="00E95EAE"/>
    <w:p w14:paraId="204CB9B9" w14:textId="77777777" w:rsidR="00E95EAE" w:rsidRDefault="00E95EAE" w:rsidP="00E95EAE"/>
    <w:p w14:paraId="3A7DAD86" w14:textId="77777777" w:rsidR="00E95EAE" w:rsidRDefault="00E95EAE" w:rsidP="00E95EAE">
      <w:pPr>
        <w:pStyle w:val="TryitNow"/>
      </w:pPr>
      <w:r>
        <w:t>Try it Now Answers</w:t>
      </w:r>
    </w:p>
    <w:p w14:paraId="0276B3D1" w14:textId="77777777" w:rsidR="00E95EAE" w:rsidRDefault="00E95EAE" w:rsidP="00E95EAE">
      <w:pPr>
        <w:pStyle w:val="TryitNowbody"/>
      </w:pPr>
      <w:r>
        <w:t xml:space="preserve">1. </w:t>
      </w:r>
      <w:r w:rsidRPr="00B77C65">
        <w:rPr>
          <w:position w:val="-28"/>
        </w:rPr>
        <w:object w:dxaOrig="2340" w:dyaOrig="660" w14:anchorId="74A987A4">
          <v:shape id="_x0000_i1338" type="#_x0000_t75" style="width:117pt;height:33.75pt" o:ole="">
            <v:imagedata r:id="rId661" o:title=""/>
          </v:shape>
          <o:OLEObject Type="Embed" ProgID="Equation.3" ShapeID="_x0000_i1338" DrawAspect="Content" ObjectID="_1690106963" r:id="rId662"/>
        </w:object>
      </w:r>
      <w:r>
        <w:t xml:space="preserve"> = 0.264 dollars per year.</w:t>
      </w:r>
    </w:p>
    <w:p w14:paraId="1EDD0D01" w14:textId="77777777" w:rsidR="00E95EAE" w:rsidRDefault="00E95EAE" w:rsidP="00E95EAE">
      <w:pPr>
        <w:pStyle w:val="TryitNowbody"/>
      </w:pPr>
    </w:p>
    <w:p w14:paraId="21489C0F" w14:textId="77777777" w:rsidR="00E95EAE" w:rsidRDefault="00E95EAE" w:rsidP="00E95EAE">
      <w:pPr>
        <w:pStyle w:val="TryitNowbody"/>
      </w:pPr>
      <w:r>
        <w:t xml:space="preserve">2. Average rate of change = </w:t>
      </w:r>
      <w:r w:rsidRPr="00837219">
        <w:rPr>
          <w:position w:val="-24"/>
        </w:rPr>
        <w:object w:dxaOrig="5380" w:dyaOrig="680" w14:anchorId="26C58322">
          <v:shape id="_x0000_i1339" type="#_x0000_t75" style="width:268.5pt;height:33.75pt" o:ole="">
            <v:imagedata r:id="rId663" o:title=""/>
          </v:shape>
          <o:OLEObject Type="Embed" ProgID="Equation.3" ShapeID="_x0000_i1339" DrawAspect="Content" ObjectID="_1690106964" r:id="rId664"/>
        </w:object>
      </w:r>
    </w:p>
    <w:p w14:paraId="7997BADF" w14:textId="77777777" w:rsidR="00E95EAE" w:rsidRDefault="00E95EAE" w:rsidP="00E95EAE">
      <w:pPr>
        <w:pStyle w:val="TryitNowbody"/>
      </w:pPr>
    </w:p>
    <w:p w14:paraId="4CE8EB88" w14:textId="77777777" w:rsidR="00E95EAE" w:rsidRDefault="00E95EAE" w:rsidP="00E95EAE">
      <w:pPr>
        <w:pStyle w:val="TryitNowbody"/>
      </w:pPr>
      <w:r>
        <w:t xml:space="preserve">3. </w:t>
      </w:r>
      <w:r w:rsidRPr="006574E8">
        <w:rPr>
          <w:position w:val="-28"/>
        </w:rPr>
        <w:object w:dxaOrig="7839" w:dyaOrig="700" w14:anchorId="02448034">
          <v:shape id="_x0000_i1340" type="#_x0000_t75" style="width:393pt;height:34.5pt" o:ole="">
            <v:imagedata r:id="rId665" o:title=""/>
          </v:shape>
          <o:OLEObject Type="Embed" ProgID="Equation.3" ShapeID="_x0000_i1340" DrawAspect="Content" ObjectID="_1690106965" r:id="rId666"/>
        </w:object>
      </w:r>
    </w:p>
    <w:p w14:paraId="1EA09740" w14:textId="77777777" w:rsidR="00E95EAE" w:rsidRDefault="00E95EAE" w:rsidP="00E95EAE">
      <w:pPr>
        <w:pStyle w:val="TryitNowbody"/>
      </w:pPr>
      <w:r>
        <w:t xml:space="preserve">    </w:t>
      </w:r>
      <w:r w:rsidRPr="006574E8">
        <w:rPr>
          <w:position w:val="-24"/>
        </w:rPr>
        <w:object w:dxaOrig="5340" w:dyaOrig="660" w14:anchorId="18F6FDFF">
          <v:shape id="_x0000_i1341" type="#_x0000_t75" style="width:266.25pt;height:33.75pt" o:ole="">
            <v:imagedata r:id="rId667" o:title=""/>
          </v:shape>
          <o:OLEObject Type="Embed" ProgID="Equation.3" ShapeID="_x0000_i1341" DrawAspect="Content" ObjectID="_1690106966" r:id="rId668"/>
        </w:object>
      </w:r>
    </w:p>
    <w:p w14:paraId="11D739BC" w14:textId="77777777" w:rsidR="00E95EAE" w:rsidRDefault="00871EB7" w:rsidP="00E95EAE">
      <w:pPr>
        <w:pStyle w:val="TryitNowbody"/>
      </w:pPr>
      <w:r>
        <w:rPr>
          <w:noProof/>
        </w:rPr>
        <w:drawing>
          <wp:anchor distT="0" distB="0" distL="114300" distR="114300" simplePos="0" relativeHeight="251617792" behindDoc="0" locked="0" layoutInCell="1" allowOverlap="1" wp14:anchorId="567ACE78" wp14:editId="404FB03A">
            <wp:simplePos x="0" y="0"/>
            <wp:positionH relativeFrom="column">
              <wp:posOffset>3714115</wp:posOffset>
            </wp:positionH>
            <wp:positionV relativeFrom="paragraph">
              <wp:posOffset>40640</wp:posOffset>
            </wp:positionV>
            <wp:extent cx="1721485" cy="1304290"/>
            <wp:effectExtent l="0" t="0" r="5715" b="0"/>
            <wp:wrapThrough wrapText="bothSides">
              <wp:wrapPolygon edited="0">
                <wp:start x="0" y="0"/>
                <wp:lineTo x="0" y="21032"/>
                <wp:lineTo x="21353" y="21032"/>
                <wp:lineTo x="21353" y="0"/>
                <wp:lineTo x="0" y="0"/>
              </wp:wrapPolygon>
            </wp:wrapThrough>
            <wp:docPr id="179" name="Picture 179" descr="Macintosh HD:Users:kimberleymstern:Documents:AAAAAA-CALC:AABK:BK1.3_44_TryNowAn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descr="Macintosh HD:Users:kimberleymstern:Documents:AAAAAA-CALC:AABK:BK1.3_44_TryNowAns#4.png"/>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721485" cy="1304290"/>
                    </a:xfrm>
                    <a:prstGeom prst="rect">
                      <a:avLst/>
                    </a:prstGeom>
                    <a:noFill/>
                    <a:ln>
                      <a:noFill/>
                    </a:ln>
                  </pic:spPr>
                </pic:pic>
              </a:graphicData>
            </a:graphic>
          </wp:anchor>
        </w:drawing>
      </w:r>
    </w:p>
    <w:p w14:paraId="08CE9FB7" w14:textId="77777777" w:rsidR="00E95EAE" w:rsidRDefault="00E95EAE" w:rsidP="001B1BF7">
      <w:pPr>
        <w:pStyle w:val="TryitNowbody"/>
        <w:ind w:left="450" w:hanging="450"/>
      </w:pPr>
      <w:r>
        <w:t>4.  Based on the graph, the local maximum appears to occur at (-1, 28), and the local minimum occurs at (</w:t>
      </w:r>
      <w:proofErr w:type="gramStart"/>
      <w:r>
        <w:t>5,-</w:t>
      </w:r>
      <w:proofErr w:type="gramEnd"/>
      <w:r>
        <w:t>80).  The function is increasing on</w:t>
      </w:r>
      <w:r w:rsidRPr="00C61CA5">
        <w:rPr>
          <w:position w:val="-10"/>
        </w:rPr>
        <w:object w:dxaOrig="1640" w:dyaOrig="320" w14:anchorId="4C288AB8">
          <v:shape id="_x0000_i1342" type="#_x0000_t75" style="width:82.5pt;height:15pt" o:ole="">
            <v:imagedata r:id="rId670" o:title=""/>
          </v:shape>
          <o:OLEObject Type="Embed" ProgID="Equation.3" ShapeID="_x0000_i1342" DrawAspect="Content" ObjectID="_1690106967" r:id="rId671"/>
        </w:object>
      </w:r>
      <w:r>
        <w:t xml:space="preserve"> and decreasing on </w:t>
      </w:r>
      <w:r w:rsidRPr="00C61CA5">
        <w:rPr>
          <w:position w:val="-10"/>
        </w:rPr>
        <w:object w:dxaOrig="639" w:dyaOrig="320" w14:anchorId="4A5E9307">
          <v:shape id="_x0000_i1343" type="#_x0000_t75" style="width:33pt;height:15pt" o:ole="">
            <v:imagedata r:id="rId672" o:title=""/>
          </v:shape>
          <o:OLEObject Type="Embed" ProgID="Equation.3" ShapeID="_x0000_i1343" DrawAspect="Content" ObjectID="_1690106968" r:id="rId673"/>
        </w:object>
      </w:r>
      <w:r>
        <w:t>.</w:t>
      </w:r>
    </w:p>
    <w:p w14:paraId="79D1EEB7" w14:textId="77777777" w:rsidR="00E95EAE" w:rsidRDefault="00E95EAE" w:rsidP="001B1BF7">
      <w:pPr>
        <w:pStyle w:val="TryitNowbody"/>
        <w:ind w:left="450" w:hanging="450"/>
      </w:pPr>
    </w:p>
    <w:p w14:paraId="05BFEE60" w14:textId="77777777" w:rsidR="00E95EAE" w:rsidRDefault="00E95EAE" w:rsidP="001B1BF7">
      <w:pPr>
        <w:pStyle w:val="TryitNowbody"/>
        <w:ind w:left="450" w:hanging="450"/>
      </w:pPr>
      <w:r>
        <w:t xml:space="preserve">5.  Calculating the rates of change, we see the rates of change become </w:t>
      </w:r>
      <w:r>
        <w:rPr>
          <w:i/>
        </w:rPr>
        <w:t>more</w:t>
      </w:r>
      <w:r>
        <w:t xml:space="preserve"> negative, so the rates of change are </w:t>
      </w:r>
      <w:r>
        <w:rPr>
          <w:i/>
        </w:rPr>
        <w:t>decreasing</w:t>
      </w:r>
      <w:r>
        <w:t>.  This function is concave down.</w:t>
      </w:r>
    </w:p>
    <w:p w14:paraId="2F289126" w14:textId="77777777" w:rsidR="00E95EAE" w:rsidRDefault="00B642A4" w:rsidP="001B1BF7">
      <w:pPr>
        <w:pStyle w:val="TryitNowbody"/>
        <w:ind w:left="450" w:hanging="450"/>
      </w:pPr>
      <w:r>
        <w:rPr>
          <w:noProof/>
        </w:rPr>
        <mc:AlternateContent>
          <mc:Choice Requires="wps">
            <w:drawing>
              <wp:anchor distT="0" distB="0" distL="114300" distR="114300" simplePos="0" relativeHeight="251693568" behindDoc="0" locked="0" layoutInCell="1" allowOverlap="1" wp14:anchorId="293B59BF" wp14:editId="64EEC4EF">
                <wp:simplePos x="0" y="0"/>
                <wp:positionH relativeFrom="column">
                  <wp:posOffset>96520</wp:posOffset>
                </wp:positionH>
                <wp:positionV relativeFrom="paragraph">
                  <wp:posOffset>43815</wp:posOffset>
                </wp:positionV>
                <wp:extent cx="5304155" cy="600075"/>
                <wp:effectExtent l="0" t="0" r="0" b="0"/>
                <wp:wrapNone/>
                <wp:docPr id="1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4155" cy="60007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810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0"/>
                              <w:gridCol w:w="450"/>
                              <w:gridCol w:w="630"/>
                              <w:gridCol w:w="630"/>
                              <w:gridCol w:w="540"/>
                              <w:gridCol w:w="810"/>
                              <w:gridCol w:w="540"/>
                              <w:gridCol w:w="720"/>
                              <w:gridCol w:w="540"/>
                              <w:gridCol w:w="810"/>
                              <w:gridCol w:w="540"/>
                            </w:tblGrid>
                            <w:tr w:rsidR="00233F84" w14:paraId="564972A3" w14:textId="77777777" w:rsidTr="0097179D">
                              <w:tc>
                                <w:tcPr>
                                  <w:tcW w:w="1890" w:type="dxa"/>
                                </w:tcPr>
                                <w:p w14:paraId="2FAC38FF" w14:textId="77777777" w:rsidR="00233F84" w:rsidRPr="00B77C65" w:rsidRDefault="00233F84" w:rsidP="0097179D">
                                  <w:r w:rsidRPr="007A3632">
                                    <w:rPr>
                                      <w:i/>
                                    </w:rPr>
                                    <w:t>x</w:t>
                                  </w:r>
                                </w:p>
                              </w:tc>
                              <w:tc>
                                <w:tcPr>
                                  <w:tcW w:w="1080" w:type="dxa"/>
                                  <w:gridSpan w:val="2"/>
                                </w:tcPr>
                                <w:p w14:paraId="7D13584A" w14:textId="77777777" w:rsidR="00233F84" w:rsidRDefault="00233F84" w:rsidP="0097179D">
                                  <w:r>
                                    <w:t>0</w:t>
                                  </w:r>
                                </w:p>
                              </w:tc>
                              <w:tc>
                                <w:tcPr>
                                  <w:tcW w:w="1170" w:type="dxa"/>
                                  <w:gridSpan w:val="2"/>
                                </w:tcPr>
                                <w:p w14:paraId="6A2EFDED" w14:textId="77777777" w:rsidR="00233F84" w:rsidRDefault="00233F84" w:rsidP="0097179D">
                                  <w:r>
                                    <w:t>5</w:t>
                                  </w:r>
                                </w:p>
                              </w:tc>
                              <w:tc>
                                <w:tcPr>
                                  <w:tcW w:w="1350" w:type="dxa"/>
                                  <w:gridSpan w:val="2"/>
                                </w:tcPr>
                                <w:p w14:paraId="27D04E6E" w14:textId="77777777" w:rsidR="00233F84" w:rsidRDefault="00233F84" w:rsidP="0097179D">
                                  <w:r>
                                    <w:t>10</w:t>
                                  </w:r>
                                </w:p>
                              </w:tc>
                              <w:tc>
                                <w:tcPr>
                                  <w:tcW w:w="1260" w:type="dxa"/>
                                  <w:gridSpan w:val="2"/>
                                </w:tcPr>
                                <w:p w14:paraId="7D5DA9EC" w14:textId="77777777" w:rsidR="00233F84" w:rsidRDefault="00233F84" w:rsidP="0097179D">
                                  <w:r>
                                    <w:t>15</w:t>
                                  </w:r>
                                </w:p>
                              </w:tc>
                              <w:tc>
                                <w:tcPr>
                                  <w:tcW w:w="1350" w:type="dxa"/>
                                  <w:gridSpan w:val="2"/>
                                </w:tcPr>
                                <w:p w14:paraId="0D4CCC62" w14:textId="77777777" w:rsidR="00233F84" w:rsidRDefault="00233F84" w:rsidP="0097179D">
                                  <w:r>
                                    <w:t>20</w:t>
                                  </w:r>
                                </w:p>
                              </w:tc>
                            </w:tr>
                            <w:tr w:rsidR="00233F84" w14:paraId="1C4B0EB4" w14:textId="77777777" w:rsidTr="0097179D">
                              <w:tc>
                                <w:tcPr>
                                  <w:tcW w:w="1890" w:type="dxa"/>
                                </w:tcPr>
                                <w:p w14:paraId="5ABFC967" w14:textId="77777777" w:rsidR="00233F84" w:rsidRPr="00B77C65" w:rsidRDefault="00233F84" w:rsidP="0097179D">
                                  <w:r>
                                    <w:rPr>
                                      <w:i/>
                                    </w:rPr>
                                    <w:t>g</w:t>
                                  </w:r>
                                  <w:r w:rsidRPr="00C03934">
                                    <w:rPr>
                                      <w:i/>
                                    </w:rPr>
                                    <w:t>(</w:t>
                                  </w:r>
                                  <w:r>
                                    <w:rPr>
                                      <w:i/>
                                    </w:rPr>
                                    <w:t>x</w:t>
                                  </w:r>
                                  <w:r w:rsidRPr="00C03934">
                                    <w:rPr>
                                      <w:i/>
                                    </w:rPr>
                                    <w:t>)</w:t>
                                  </w:r>
                                </w:p>
                              </w:tc>
                              <w:tc>
                                <w:tcPr>
                                  <w:tcW w:w="1080" w:type="dxa"/>
                                  <w:gridSpan w:val="2"/>
                                </w:tcPr>
                                <w:p w14:paraId="0A9E6DBB" w14:textId="77777777" w:rsidR="00233F84" w:rsidRDefault="00233F84" w:rsidP="0097179D">
                                  <w:r>
                                    <w:t>10000</w:t>
                                  </w:r>
                                </w:p>
                              </w:tc>
                              <w:tc>
                                <w:tcPr>
                                  <w:tcW w:w="1170" w:type="dxa"/>
                                  <w:gridSpan w:val="2"/>
                                </w:tcPr>
                                <w:p w14:paraId="7AE45554" w14:textId="77777777" w:rsidR="00233F84" w:rsidRDefault="00233F84" w:rsidP="0097179D">
                                  <w:r>
                                    <w:t>9000</w:t>
                                  </w:r>
                                </w:p>
                              </w:tc>
                              <w:tc>
                                <w:tcPr>
                                  <w:tcW w:w="1350" w:type="dxa"/>
                                  <w:gridSpan w:val="2"/>
                                </w:tcPr>
                                <w:p w14:paraId="24AA72C6" w14:textId="77777777" w:rsidR="00233F84" w:rsidRDefault="00233F84" w:rsidP="0097179D">
                                  <w:r>
                                    <w:t>7000</w:t>
                                  </w:r>
                                </w:p>
                              </w:tc>
                              <w:tc>
                                <w:tcPr>
                                  <w:tcW w:w="1260" w:type="dxa"/>
                                  <w:gridSpan w:val="2"/>
                                </w:tcPr>
                                <w:p w14:paraId="3A01E820" w14:textId="77777777" w:rsidR="00233F84" w:rsidRDefault="00233F84" w:rsidP="0097179D">
                                  <w:r>
                                    <w:t>4000</w:t>
                                  </w:r>
                                </w:p>
                              </w:tc>
                              <w:tc>
                                <w:tcPr>
                                  <w:tcW w:w="1350" w:type="dxa"/>
                                  <w:gridSpan w:val="2"/>
                                </w:tcPr>
                                <w:p w14:paraId="7632F76D" w14:textId="77777777" w:rsidR="00233F84" w:rsidRDefault="00233F84" w:rsidP="0097179D">
                                  <w:r>
                                    <w:t>0</w:t>
                                  </w:r>
                                </w:p>
                              </w:tc>
                            </w:tr>
                            <w:tr w:rsidR="00233F84" w14:paraId="5A71F7BB" w14:textId="77777777" w:rsidTr="0097179D">
                              <w:tc>
                                <w:tcPr>
                                  <w:tcW w:w="2340" w:type="dxa"/>
                                  <w:gridSpan w:val="2"/>
                                </w:tcPr>
                                <w:p w14:paraId="067FDDD8" w14:textId="77777777" w:rsidR="00233F84" w:rsidRPr="007466FF" w:rsidRDefault="00233F84" w:rsidP="0097179D">
                                  <w:r>
                                    <w:t>Rate of change</w:t>
                                  </w:r>
                                </w:p>
                              </w:tc>
                              <w:tc>
                                <w:tcPr>
                                  <w:tcW w:w="1260" w:type="dxa"/>
                                  <w:gridSpan w:val="2"/>
                                </w:tcPr>
                                <w:p w14:paraId="726E61C3" w14:textId="77777777" w:rsidR="00233F84" w:rsidRDefault="00233F84" w:rsidP="0097179D">
                                  <w:pPr>
                                    <w:jc w:val="center"/>
                                  </w:pPr>
                                  <w:r>
                                    <w:t>-1000</w:t>
                                  </w:r>
                                </w:p>
                              </w:tc>
                              <w:tc>
                                <w:tcPr>
                                  <w:tcW w:w="1350" w:type="dxa"/>
                                  <w:gridSpan w:val="2"/>
                                </w:tcPr>
                                <w:p w14:paraId="0FA95BD2" w14:textId="77777777" w:rsidR="00233F84" w:rsidRDefault="00233F84" w:rsidP="0097179D">
                                  <w:pPr>
                                    <w:jc w:val="center"/>
                                  </w:pPr>
                                  <w:r>
                                    <w:t>-2000</w:t>
                                  </w:r>
                                </w:p>
                              </w:tc>
                              <w:tc>
                                <w:tcPr>
                                  <w:tcW w:w="1260" w:type="dxa"/>
                                  <w:gridSpan w:val="2"/>
                                </w:tcPr>
                                <w:p w14:paraId="6F344301" w14:textId="77777777" w:rsidR="00233F84" w:rsidRDefault="00233F84" w:rsidP="0097179D">
                                  <w:pPr>
                                    <w:jc w:val="center"/>
                                  </w:pPr>
                                  <w:r>
                                    <w:t>-3000</w:t>
                                  </w:r>
                                </w:p>
                              </w:tc>
                              <w:tc>
                                <w:tcPr>
                                  <w:tcW w:w="1350" w:type="dxa"/>
                                  <w:gridSpan w:val="2"/>
                                </w:tcPr>
                                <w:p w14:paraId="42FB74A6" w14:textId="77777777" w:rsidR="00233F84" w:rsidRDefault="00233F84" w:rsidP="0097179D">
                                  <w:pPr>
                                    <w:jc w:val="center"/>
                                  </w:pPr>
                                  <w:r>
                                    <w:t>-4000</w:t>
                                  </w:r>
                                </w:p>
                              </w:tc>
                              <w:tc>
                                <w:tcPr>
                                  <w:tcW w:w="540" w:type="dxa"/>
                                </w:tcPr>
                                <w:p w14:paraId="43B6E4BD" w14:textId="77777777" w:rsidR="00233F84" w:rsidRDefault="00233F84" w:rsidP="0097179D"/>
                              </w:tc>
                            </w:tr>
                          </w:tbl>
                          <w:p w14:paraId="6139AF4D" w14:textId="77777777" w:rsidR="00233F84" w:rsidRDefault="00233F84" w:rsidP="00E95EAE"/>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93B59BF" id="Text Box 191" o:spid="_x0000_s1086" type="#_x0000_t202" style="position:absolute;left:0;text-align:left;margin-left:7.6pt;margin-top:3.45pt;width:417.65pt;height:47.2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" stroked="f">
                <v:textbox inset="0,0,0,0">
                  <w:txbxContent>
                    <w:tbl>
                      <w:tblPr>
                        <w:tblW w:w="810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0"/>
                        <w:gridCol w:w="450"/>
                        <w:gridCol w:w="630"/>
                        <w:gridCol w:w="630"/>
                        <w:gridCol w:w="540"/>
                        <w:gridCol w:w="810"/>
                        <w:gridCol w:w="540"/>
                        <w:gridCol w:w="720"/>
                        <w:gridCol w:w="540"/>
                        <w:gridCol w:w="810"/>
                        <w:gridCol w:w="540"/>
                      </w:tblGrid>
                      <w:tr w:rsidR="00233F84" w14:paraId="564972A3" w14:textId="77777777" w:rsidTr="0097179D">
                        <w:tc>
                          <w:tcPr>
                            <w:tcW w:w="1890" w:type="dxa"/>
                          </w:tcPr>
                          <w:p w14:paraId="2FAC38FF" w14:textId="77777777" w:rsidR="00233F84" w:rsidRPr="00B77C65" w:rsidRDefault="00233F84" w:rsidP="0097179D">
                            <w:r w:rsidRPr="007A3632">
                              <w:rPr>
                                <w:i/>
                              </w:rPr>
                              <w:t>x</w:t>
                            </w:r>
                          </w:p>
                        </w:tc>
                        <w:tc>
                          <w:tcPr>
                            <w:tcW w:w="1080" w:type="dxa"/>
                            <w:gridSpan w:val="2"/>
                          </w:tcPr>
                          <w:p w14:paraId="7D13584A" w14:textId="77777777" w:rsidR="00233F84" w:rsidRDefault="00233F84" w:rsidP="0097179D">
                            <w:r>
                              <w:t>0</w:t>
                            </w:r>
                          </w:p>
                        </w:tc>
                        <w:tc>
                          <w:tcPr>
                            <w:tcW w:w="1170" w:type="dxa"/>
                            <w:gridSpan w:val="2"/>
                          </w:tcPr>
                          <w:p w14:paraId="6A2EFDED" w14:textId="77777777" w:rsidR="00233F84" w:rsidRDefault="00233F84" w:rsidP="0097179D">
                            <w:r>
                              <w:t>5</w:t>
                            </w:r>
                          </w:p>
                        </w:tc>
                        <w:tc>
                          <w:tcPr>
                            <w:tcW w:w="1350" w:type="dxa"/>
                            <w:gridSpan w:val="2"/>
                          </w:tcPr>
                          <w:p w14:paraId="27D04E6E" w14:textId="77777777" w:rsidR="00233F84" w:rsidRDefault="00233F84" w:rsidP="0097179D">
                            <w:r>
                              <w:t>10</w:t>
                            </w:r>
                          </w:p>
                        </w:tc>
                        <w:tc>
                          <w:tcPr>
                            <w:tcW w:w="1260" w:type="dxa"/>
                            <w:gridSpan w:val="2"/>
                          </w:tcPr>
                          <w:p w14:paraId="7D5DA9EC" w14:textId="77777777" w:rsidR="00233F84" w:rsidRDefault="00233F84" w:rsidP="0097179D">
                            <w:r>
                              <w:t>15</w:t>
                            </w:r>
                          </w:p>
                        </w:tc>
                        <w:tc>
                          <w:tcPr>
                            <w:tcW w:w="1350" w:type="dxa"/>
                            <w:gridSpan w:val="2"/>
                          </w:tcPr>
                          <w:p w14:paraId="0D4CCC62" w14:textId="77777777" w:rsidR="00233F84" w:rsidRDefault="00233F84" w:rsidP="0097179D">
                            <w:r>
                              <w:t>20</w:t>
                            </w:r>
                          </w:p>
                        </w:tc>
                      </w:tr>
                      <w:tr w:rsidR="00233F84" w14:paraId="1C4B0EB4" w14:textId="77777777" w:rsidTr="0097179D">
                        <w:tc>
                          <w:tcPr>
                            <w:tcW w:w="1890" w:type="dxa"/>
                          </w:tcPr>
                          <w:p w14:paraId="5ABFC967" w14:textId="77777777" w:rsidR="00233F84" w:rsidRPr="00B77C65" w:rsidRDefault="00233F84" w:rsidP="0097179D">
                            <w:r>
                              <w:rPr>
                                <w:i/>
                              </w:rPr>
                              <w:t>g</w:t>
                            </w:r>
                            <w:r w:rsidRPr="00C03934">
                              <w:rPr>
                                <w:i/>
                              </w:rPr>
                              <w:t>(</w:t>
                            </w:r>
                            <w:r>
                              <w:rPr>
                                <w:i/>
                              </w:rPr>
                              <w:t>x</w:t>
                            </w:r>
                            <w:r w:rsidRPr="00C03934">
                              <w:rPr>
                                <w:i/>
                              </w:rPr>
                              <w:t>)</w:t>
                            </w:r>
                          </w:p>
                        </w:tc>
                        <w:tc>
                          <w:tcPr>
                            <w:tcW w:w="1080" w:type="dxa"/>
                            <w:gridSpan w:val="2"/>
                          </w:tcPr>
                          <w:p w14:paraId="0A9E6DBB" w14:textId="77777777" w:rsidR="00233F84" w:rsidRDefault="00233F84" w:rsidP="0097179D">
                            <w:r>
                              <w:t>10000</w:t>
                            </w:r>
                          </w:p>
                        </w:tc>
                        <w:tc>
                          <w:tcPr>
                            <w:tcW w:w="1170" w:type="dxa"/>
                            <w:gridSpan w:val="2"/>
                          </w:tcPr>
                          <w:p w14:paraId="7AE45554" w14:textId="77777777" w:rsidR="00233F84" w:rsidRDefault="00233F84" w:rsidP="0097179D">
                            <w:r>
                              <w:t>9000</w:t>
                            </w:r>
                          </w:p>
                        </w:tc>
                        <w:tc>
                          <w:tcPr>
                            <w:tcW w:w="1350" w:type="dxa"/>
                            <w:gridSpan w:val="2"/>
                          </w:tcPr>
                          <w:p w14:paraId="24AA72C6" w14:textId="77777777" w:rsidR="00233F84" w:rsidRDefault="00233F84" w:rsidP="0097179D">
                            <w:r>
                              <w:t>7000</w:t>
                            </w:r>
                          </w:p>
                        </w:tc>
                        <w:tc>
                          <w:tcPr>
                            <w:tcW w:w="1260" w:type="dxa"/>
                            <w:gridSpan w:val="2"/>
                          </w:tcPr>
                          <w:p w14:paraId="3A01E820" w14:textId="77777777" w:rsidR="00233F84" w:rsidRDefault="00233F84" w:rsidP="0097179D">
                            <w:r>
                              <w:t>4000</w:t>
                            </w:r>
                          </w:p>
                        </w:tc>
                        <w:tc>
                          <w:tcPr>
                            <w:tcW w:w="1350" w:type="dxa"/>
                            <w:gridSpan w:val="2"/>
                          </w:tcPr>
                          <w:p w14:paraId="7632F76D" w14:textId="77777777" w:rsidR="00233F84" w:rsidRDefault="00233F84" w:rsidP="0097179D">
                            <w:r>
                              <w:t>0</w:t>
                            </w:r>
                          </w:p>
                        </w:tc>
                      </w:tr>
                      <w:tr w:rsidR="00233F84" w14:paraId="5A71F7BB" w14:textId="77777777" w:rsidTr="0097179D">
                        <w:tc>
                          <w:tcPr>
                            <w:tcW w:w="2340" w:type="dxa"/>
                            <w:gridSpan w:val="2"/>
                          </w:tcPr>
                          <w:p w14:paraId="067FDDD8" w14:textId="77777777" w:rsidR="00233F84" w:rsidRPr="007466FF" w:rsidRDefault="00233F84" w:rsidP="0097179D">
                            <w:r>
                              <w:t>Rate of change</w:t>
                            </w:r>
                          </w:p>
                        </w:tc>
                        <w:tc>
                          <w:tcPr>
                            <w:tcW w:w="1260" w:type="dxa"/>
                            <w:gridSpan w:val="2"/>
                          </w:tcPr>
                          <w:p w14:paraId="726E61C3" w14:textId="77777777" w:rsidR="00233F84" w:rsidRDefault="00233F84" w:rsidP="0097179D">
                            <w:pPr>
                              <w:jc w:val="center"/>
                            </w:pPr>
                            <w:r>
                              <w:t>-1000</w:t>
                            </w:r>
                          </w:p>
                        </w:tc>
                        <w:tc>
                          <w:tcPr>
                            <w:tcW w:w="1350" w:type="dxa"/>
                            <w:gridSpan w:val="2"/>
                          </w:tcPr>
                          <w:p w14:paraId="0FA95BD2" w14:textId="77777777" w:rsidR="00233F84" w:rsidRDefault="00233F84" w:rsidP="0097179D">
                            <w:pPr>
                              <w:jc w:val="center"/>
                            </w:pPr>
                            <w:r>
                              <w:t>-2000</w:t>
                            </w:r>
                          </w:p>
                        </w:tc>
                        <w:tc>
                          <w:tcPr>
                            <w:tcW w:w="1260" w:type="dxa"/>
                            <w:gridSpan w:val="2"/>
                          </w:tcPr>
                          <w:p w14:paraId="6F344301" w14:textId="77777777" w:rsidR="00233F84" w:rsidRDefault="00233F84" w:rsidP="0097179D">
                            <w:pPr>
                              <w:jc w:val="center"/>
                            </w:pPr>
                            <w:r>
                              <w:t>-3000</w:t>
                            </w:r>
                          </w:p>
                        </w:tc>
                        <w:tc>
                          <w:tcPr>
                            <w:tcW w:w="1350" w:type="dxa"/>
                            <w:gridSpan w:val="2"/>
                          </w:tcPr>
                          <w:p w14:paraId="42FB74A6" w14:textId="77777777" w:rsidR="00233F84" w:rsidRDefault="00233F84" w:rsidP="0097179D">
                            <w:pPr>
                              <w:jc w:val="center"/>
                            </w:pPr>
                            <w:r>
                              <w:t>-4000</w:t>
                            </w:r>
                          </w:p>
                        </w:tc>
                        <w:tc>
                          <w:tcPr>
                            <w:tcW w:w="540" w:type="dxa"/>
                          </w:tcPr>
                          <w:p w14:paraId="43B6E4BD" w14:textId="77777777" w:rsidR="00233F84" w:rsidRDefault="00233F84" w:rsidP="0097179D"/>
                        </w:tc>
                      </w:tr>
                    </w:tbl>
                    <w:p w14:paraId="6139AF4D" w14:textId="77777777" w:rsidR="00233F84" w:rsidRDefault="00233F84" w:rsidP="00E95EAE"/>
                  </w:txbxContent>
                </v:textbox>
              </v:shape>
            </w:pict>
          </mc:Fallback>
        </mc:AlternateContent>
      </w:r>
    </w:p>
    <w:p w14:paraId="42552217" w14:textId="77777777" w:rsidR="00E95EAE" w:rsidRDefault="00E95EAE" w:rsidP="001B1BF7">
      <w:pPr>
        <w:pStyle w:val="TryitNowbody"/>
        <w:ind w:left="450" w:hanging="450"/>
      </w:pPr>
    </w:p>
    <w:p w14:paraId="5709AA8A" w14:textId="77777777" w:rsidR="00E95EAE" w:rsidRDefault="00E95EAE" w:rsidP="001B1BF7">
      <w:pPr>
        <w:pStyle w:val="TryitNowbody"/>
        <w:ind w:left="450" w:hanging="450"/>
      </w:pPr>
    </w:p>
    <w:p w14:paraId="28E05656" w14:textId="77777777" w:rsidR="00E95EAE" w:rsidRDefault="00E95EAE" w:rsidP="001B1BF7">
      <w:pPr>
        <w:pStyle w:val="TryitNowbody"/>
        <w:ind w:left="450" w:hanging="450"/>
      </w:pPr>
    </w:p>
    <w:p w14:paraId="415CF1CA" w14:textId="77777777" w:rsidR="00E95EAE" w:rsidRDefault="00E95EAE" w:rsidP="001B1BF7">
      <w:pPr>
        <w:pStyle w:val="TryitNowbody"/>
        <w:ind w:left="450" w:hanging="450"/>
      </w:pPr>
    </w:p>
    <w:p w14:paraId="25B4B657" w14:textId="77777777" w:rsidR="00E95EAE" w:rsidRDefault="00E95EAE" w:rsidP="001B1BF7">
      <w:pPr>
        <w:pStyle w:val="TryitNowbody"/>
        <w:ind w:left="450" w:hanging="450"/>
      </w:pPr>
      <w:r>
        <w:t xml:space="preserve">6. Looking at the graph, it appears the function is concave down on </w:t>
      </w:r>
      <w:r w:rsidRPr="00C61CA5">
        <w:rPr>
          <w:position w:val="-10"/>
        </w:rPr>
        <w:object w:dxaOrig="720" w:dyaOrig="320" w14:anchorId="3705E8C8">
          <v:shape id="_x0000_i1344" type="#_x0000_t75" style="width:36.75pt;height:15pt" o:ole="">
            <v:imagedata r:id="rId674" o:title=""/>
          </v:shape>
          <o:OLEObject Type="Embed" ProgID="Equation.3" ShapeID="_x0000_i1344" DrawAspect="Content" ObjectID="_1690106969" r:id="rId675"/>
        </w:object>
      </w:r>
      <w:r>
        <w:t xml:space="preserve"> and concave up on </w:t>
      </w:r>
      <w:r w:rsidRPr="00C61CA5">
        <w:rPr>
          <w:position w:val="-10"/>
        </w:rPr>
        <w:object w:dxaOrig="620" w:dyaOrig="320" w14:anchorId="78BFFFF8">
          <v:shape id="_x0000_i1345" type="#_x0000_t75" style="width:30.75pt;height:15pt" o:ole="">
            <v:imagedata r:id="rId676" o:title=""/>
          </v:shape>
          <o:OLEObject Type="Embed" ProgID="Equation.3" ShapeID="_x0000_i1345" DrawAspect="Content" ObjectID="_1690106970" r:id="rId677"/>
        </w:object>
      </w:r>
      <w:r>
        <w:t>.</w:t>
      </w:r>
    </w:p>
    <w:p w14:paraId="20C3E6EC" w14:textId="77777777" w:rsidR="00E95EAE" w:rsidRDefault="00E95EAE" w:rsidP="00E95EAE"/>
    <w:p w14:paraId="167EB1DF" w14:textId="77777777" w:rsidR="00E95EAE" w:rsidRPr="00036C92" w:rsidRDefault="00E95EAE" w:rsidP="00E95EAE"/>
    <w:p w14:paraId="157A6C17" w14:textId="77777777" w:rsidR="00E95EAE" w:rsidRDefault="00E95EAE" w:rsidP="00E95EAE">
      <w:pPr>
        <w:sectPr w:rsidR="00E95EAE" w:rsidSect="00E95EAE">
          <w:headerReference w:type="default" r:id="rId678"/>
          <w:pgSz w:w="12240" w:h="15840"/>
          <w:pgMar w:top="1440" w:right="1440" w:bottom="1440" w:left="1440" w:header="720" w:footer="720" w:gutter="720"/>
          <w:cols w:space="720"/>
          <w:docGrid w:linePitch="360"/>
        </w:sectPr>
      </w:pPr>
      <w:r>
        <w:tab/>
      </w:r>
    </w:p>
    <w:p w14:paraId="14916B0D" w14:textId="77777777" w:rsidR="00E95EAE" w:rsidRDefault="00E95EAE" w:rsidP="00E95EAE">
      <w:pPr>
        <w:pStyle w:val="Heading2"/>
      </w:pPr>
      <w:bookmarkStart w:id="14" w:name="_Toc299028289"/>
      <w:r>
        <w:lastRenderedPageBreak/>
        <w:t>Section 1.3 Exercises</w:t>
      </w:r>
      <w:bookmarkEnd w:id="14"/>
    </w:p>
    <w:p w14:paraId="29C48A25" w14:textId="77777777" w:rsidR="00E95EAE" w:rsidRDefault="00E95EAE" w:rsidP="00E95EAE"/>
    <w:p w14:paraId="73F47EA9" w14:textId="77777777" w:rsidR="00E95EAE" w:rsidRPr="00214A85" w:rsidRDefault="00E95EAE" w:rsidP="00E95EAE">
      <w:pPr>
        <w:spacing w:after="240"/>
        <w:ind w:left="270" w:hanging="270"/>
      </w:pPr>
      <w:r>
        <w:t xml:space="preserve">1.  </w:t>
      </w:r>
      <w:r w:rsidRPr="00214A85">
        <w:t>The table below gives the annual sales (in millions</w:t>
      </w:r>
      <w:r>
        <w:t xml:space="preserve"> of dollars</w:t>
      </w:r>
      <w:r w:rsidRPr="00214A85">
        <w:t xml:space="preserve">) of a product. </w:t>
      </w:r>
      <w:r>
        <w:t xml:space="preserve"> </w:t>
      </w:r>
      <w:r w:rsidRPr="00214A85">
        <w:t>What was the average rate of change of annual sales</w:t>
      </w:r>
      <w:r>
        <w:t>…</w:t>
      </w:r>
      <w:r>
        <w:br/>
        <w:t>a) Between 2001 and 2002?</w:t>
      </w:r>
      <w:r>
        <w:tab/>
        <w:t>b) Between 2001 and 2004?</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696"/>
        <w:gridCol w:w="696"/>
        <w:gridCol w:w="696"/>
        <w:gridCol w:w="696"/>
        <w:gridCol w:w="696"/>
        <w:gridCol w:w="696"/>
        <w:gridCol w:w="696"/>
        <w:gridCol w:w="696"/>
        <w:gridCol w:w="696"/>
      </w:tblGrid>
      <w:tr w:rsidR="00E95EAE" w:rsidRPr="00214A85" w14:paraId="4052CBF1" w14:textId="77777777" w:rsidTr="00E95EAE">
        <w:tc>
          <w:tcPr>
            <w:tcW w:w="0" w:type="auto"/>
            <w:hideMark/>
          </w:tcPr>
          <w:p w14:paraId="05AC15B4" w14:textId="77777777" w:rsidR="00E95EAE" w:rsidRPr="00214A85" w:rsidRDefault="00E95EAE" w:rsidP="00E95EAE">
            <w:pPr>
              <w:jc w:val="center"/>
              <w:rPr>
                <w:b/>
                <w:bCs/>
              </w:rPr>
            </w:pPr>
            <w:r w:rsidRPr="00214A85">
              <w:rPr>
                <w:b/>
                <w:bCs/>
              </w:rPr>
              <w:t>year</w:t>
            </w:r>
          </w:p>
        </w:tc>
        <w:tc>
          <w:tcPr>
            <w:tcW w:w="0" w:type="auto"/>
            <w:hideMark/>
          </w:tcPr>
          <w:p w14:paraId="35C95B0E" w14:textId="77777777" w:rsidR="00E95EAE" w:rsidRPr="00214A85" w:rsidRDefault="00E95EAE" w:rsidP="00E95EAE">
            <w:r w:rsidRPr="00214A85">
              <w:t>1998</w:t>
            </w:r>
          </w:p>
        </w:tc>
        <w:tc>
          <w:tcPr>
            <w:tcW w:w="0" w:type="auto"/>
            <w:hideMark/>
          </w:tcPr>
          <w:p w14:paraId="08B6F890" w14:textId="77777777" w:rsidR="00E95EAE" w:rsidRPr="00214A85" w:rsidRDefault="00E95EAE" w:rsidP="00E95EAE">
            <w:r w:rsidRPr="00214A85">
              <w:t>1999</w:t>
            </w:r>
          </w:p>
        </w:tc>
        <w:tc>
          <w:tcPr>
            <w:tcW w:w="0" w:type="auto"/>
            <w:hideMark/>
          </w:tcPr>
          <w:p w14:paraId="6E6A62EF" w14:textId="77777777" w:rsidR="00E95EAE" w:rsidRPr="00214A85" w:rsidRDefault="00E95EAE" w:rsidP="00E95EAE">
            <w:r w:rsidRPr="00214A85">
              <w:t>2000</w:t>
            </w:r>
          </w:p>
        </w:tc>
        <w:tc>
          <w:tcPr>
            <w:tcW w:w="0" w:type="auto"/>
            <w:hideMark/>
          </w:tcPr>
          <w:p w14:paraId="026254A1" w14:textId="77777777" w:rsidR="00E95EAE" w:rsidRPr="00214A85" w:rsidRDefault="00E95EAE" w:rsidP="00E95EAE">
            <w:r w:rsidRPr="00214A85">
              <w:t>2001</w:t>
            </w:r>
          </w:p>
        </w:tc>
        <w:tc>
          <w:tcPr>
            <w:tcW w:w="0" w:type="auto"/>
            <w:hideMark/>
          </w:tcPr>
          <w:p w14:paraId="115543E3" w14:textId="77777777" w:rsidR="00E95EAE" w:rsidRPr="00214A85" w:rsidRDefault="00E95EAE" w:rsidP="00E95EAE">
            <w:r w:rsidRPr="00214A85">
              <w:t>2002</w:t>
            </w:r>
          </w:p>
        </w:tc>
        <w:tc>
          <w:tcPr>
            <w:tcW w:w="0" w:type="auto"/>
            <w:hideMark/>
          </w:tcPr>
          <w:p w14:paraId="0F1A1311" w14:textId="77777777" w:rsidR="00E95EAE" w:rsidRPr="00214A85" w:rsidRDefault="00E95EAE" w:rsidP="00E95EAE">
            <w:r w:rsidRPr="00214A85">
              <w:t>2003</w:t>
            </w:r>
          </w:p>
        </w:tc>
        <w:tc>
          <w:tcPr>
            <w:tcW w:w="0" w:type="auto"/>
            <w:hideMark/>
          </w:tcPr>
          <w:p w14:paraId="765A351C" w14:textId="77777777" w:rsidR="00E95EAE" w:rsidRPr="00214A85" w:rsidRDefault="00E95EAE" w:rsidP="00E95EAE">
            <w:r w:rsidRPr="00214A85">
              <w:t>2004</w:t>
            </w:r>
          </w:p>
        </w:tc>
        <w:tc>
          <w:tcPr>
            <w:tcW w:w="0" w:type="auto"/>
            <w:hideMark/>
          </w:tcPr>
          <w:p w14:paraId="7DB46D60" w14:textId="77777777" w:rsidR="00E95EAE" w:rsidRPr="00214A85" w:rsidRDefault="00E95EAE" w:rsidP="00E95EAE">
            <w:r w:rsidRPr="00214A85">
              <w:t>2005</w:t>
            </w:r>
          </w:p>
        </w:tc>
        <w:tc>
          <w:tcPr>
            <w:tcW w:w="0" w:type="auto"/>
            <w:hideMark/>
          </w:tcPr>
          <w:p w14:paraId="0DD505F9" w14:textId="77777777" w:rsidR="00E95EAE" w:rsidRPr="00214A85" w:rsidRDefault="00E95EAE" w:rsidP="00E95EAE">
            <w:r w:rsidRPr="00214A85">
              <w:t>2006</w:t>
            </w:r>
          </w:p>
        </w:tc>
      </w:tr>
      <w:tr w:rsidR="00E95EAE" w:rsidRPr="00214A85" w14:paraId="7F5908F9" w14:textId="77777777" w:rsidTr="00E95EAE">
        <w:tc>
          <w:tcPr>
            <w:tcW w:w="0" w:type="auto"/>
            <w:hideMark/>
          </w:tcPr>
          <w:p w14:paraId="4366B604" w14:textId="77777777" w:rsidR="00E95EAE" w:rsidRPr="00214A85" w:rsidRDefault="00E95EAE" w:rsidP="00E95EAE">
            <w:pPr>
              <w:jc w:val="center"/>
              <w:rPr>
                <w:b/>
                <w:bCs/>
              </w:rPr>
            </w:pPr>
            <w:r w:rsidRPr="00214A85">
              <w:rPr>
                <w:b/>
                <w:bCs/>
              </w:rPr>
              <w:t>sales</w:t>
            </w:r>
          </w:p>
        </w:tc>
        <w:tc>
          <w:tcPr>
            <w:tcW w:w="0" w:type="auto"/>
            <w:hideMark/>
          </w:tcPr>
          <w:p w14:paraId="56618CA5" w14:textId="77777777" w:rsidR="00E95EAE" w:rsidRPr="00214A85" w:rsidRDefault="00E95EAE" w:rsidP="00E95EAE">
            <w:r w:rsidRPr="00214A85">
              <w:t>201</w:t>
            </w:r>
          </w:p>
        </w:tc>
        <w:tc>
          <w:tcPr>
            <w:tcW w:w="0" w:type="auto"/>
            <w:hideMark/>
          </w:tcPr>
          <w:p w14:paraId="775D83EF" w14:textId="77777777" w:rsidR="00E95EAE" w:rsidRPr="00214A85" w:rsidRDefault="00E95EAE" w:rsidP="00E95EAE">
            <w:r w:rsidRPr="00214A85">
              <w:t>219</w:t>
            </w:r>
          </w:p>
        </w:tc>
        <w:tc>
          <w:tcPr>
            <w:tcW w:w="0" w:type="auto"/>
            <w:hideMark/>
          </w:tcPr>
          <w:p w14:paraId="599B5A8A" w14:textId="77777777" w:rsidR="00E95EAE" w:rsidRPr="00214A85" w:rsidRDefault="00E95EAE" w:rsidP="00E95EAE">
            <w:r w:rsidRPr="00214A85">
              <w:t>233</w:t>
            </w:r>
          </w:p>
        </w:tc>
        <w:tc>
          <w:tcPr>
            <w:tcW w:w="0" w:type="auto"/>
            <w:hideMark/>
          </w:tcPr>
          <w:p w14:paraId="37ED3D92" w14:textId="77777777" w:rsidR="00E95EAE" w:rsidRPr="00214A85" w:rsidRDefault="00E95EAE" w:rsidP="00E95EAE">
            <w:r w:rsidRPr="00214A85">
              <w:t>243</w:t>
            </w:r>
          </w:p>
        </w:tc>
        <w:tc>
          <w:tcPr>
            <w:tcW w:w="0" w:type="auto"/>
            <w:hideMark/>
          </w:tcPr>
          <w:p w14:paraId="235FD0EC" w14:textId="77777777" w:rsidR="00E95EAE" w:rsidRPr="00214A85" w:rsidRDefault="00E95EAE" w:rsidP="00E95EAE">
            <w:r w:rsidRPr="00214A85">
              <w:t>249</w:t>
            </w:r>
          </w:p>
        </w:tc>
        <w:tc>
          <w:tcPr>
            <w:tcW w:w="0" w:type="auto"/>
            <w:hideMark/>
          </w:tcPr>
          <w:p w14:paraId="2DDEC122" w14:textId="77777777" w:rsidR="00E95EAE" w:rsidRPr="00214A85" w:rsidRDefault="00E95EAE" w:rsidP="00E95EAE">
            <w:r w:rsidRPr="00214A85">
              <w:t>251</w:t>
            </w:r>
          </w:p>
        </w:tc>
        <w:tc>
          <w:tcPr>
            <w:tcW w:w="0" w:type="auto"/>
            <w:hideMark/>
          </w:tcPr>
          <w:p w14:paraId="55A3EF32" w14:textId="77777777" w:rsidR="00E95EAE" w:rsidRPr="00214A85" w:rsidRDefault="00E95EAE" w:rsidP="00E95EAE">
            <w:r w:rsidRPr="00214A85">
              <w:t>249</w:t>
            </w:r>
          </w:p>
        </w:tc>
        <w:tc>
          <w:tcPr>
            <w:tcW w:w="0" w:type="auto"/>
            <w:hideMark/>
          </w:tcPr>
          <w:p w14:paraId="0D1C33B3" w14:textId="77777777" w:rsidR="00E95EAE" w:rsidRPr="00214A85" w:rsidRDefault="00E95EAE" w:rsidP="00E95EAE">
            <w:r w:rsidRPr="00214A85">
              <w:t>243</w:t>
            </w:r>
          </w:p>
        </w:tc>
        <w:tc>
          <w:tcPr>
            <w:tcW w:w="0" w:type="auto"/>
            <w:hideMark/>
          </w:tcPr>
          <w:p w14:paraId="0DF80809" w14:textId="77777777" w:rsidR="00E95EAE" w:rsidRPr="00214A85" w:rsidRDefault="00E95EAE" w:rsidP="00E95EAE">
            <w:r w:rsidRPr="00214A85">
              <w:t>233</w:t>
            </w:r>
          </w:p>
        </w:tc>
      </w:tr>
    </w:tbl>
    <w:p w14:paraId="15BA3225" w14:textId="77777777" w:rsidR="00E95EAE" w:rsidRDefault="00E95EAE" w:rsidP="00E95EAE">
      <w:pPr>
        <w:spacing w:after="240"/>
        <w:ind w:left="270" w:hanging="270"/>
      </w:pPr>
    </w:p>
    <w:p w14:paraId="23226852" w14:textId="77777777" w:rsidR="00E95EAE" w:rsidRPr="00214A85" w:rsidRDefault="00E95EAE" w:rsidP="00E95EAE">
      <w:pPr>
        <w:spacing w:after="240"/>
        <w:ind w:left="270" w:hanging="270"/>
      </w:pPr>
      <w:r>
        <w:t xml:space="preserve">2.  </w:t>
      </w:r>
      <w:r w:rsidRPr="00214A85">
        <w:t xml:space="preserve">The table below gives the </w:t>
      </w:r>
      <w:r>
        <w:t>population of a town, in thousands</w:t>
      </w:r>
      <w:r w:rsidRPr="00214A85">
        <w:t xml:space="preserve">. </w:t>
      </w:r>
      <w:r>
        <w:t xml:space="preserve"> </w:t>
      </w:r>
      <w:r w:rsidRPr="00214A85">
        <w:t xml:space="preserve">What was the average rate of change of </w:t>
      </w:r>
      <w:r>
        <w:t>population…</w:t>
      </w:r>
      <w:r>
        <w:br/>
        <w:t>a) Between 2002 and 2004?</w:t>
      </w:r>
      <w:r>
        <w:tab/>
        <w:t>b) Between 2002 and 2006?</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4"/>
        <w:gridCol w:w="696"/>
        <w:gridCol w:w="696"/>
        <w:gridCol w:w="696"/>
        <w:gridCol w:w="696"/>
        <w:gridCol w:w="696"/>
        <w:gridCol w:w="696"/>
        <w:gridCol w:w="696"/>
        <w:gridCol w:w="696"/>
        <w:gridCol w:w="696"/>
      </w:tblGrid>
      <w:tr w:rsidR="00E95EAE" w:rsidRPr="00214A85" w14:paraId="76548494" w14:textId="77777777" w:rsidTr="00E95EAE">
        <w:tc>
          <w:tcPr>
            <w:tcW w:w="0" w:type="auto"/>
            <w:hideMark/>
          </w:tcPr>
          <w:p w14:paraId="7A08D213" w14:textId="77777777" w:rsidR="00E95EAE" w:rsidRPr="00214A85" w:rsidRDefault="00E95EAE" w:rsidP="00E95EAE">
            <w:pPr>
              <w:jc w:val="center"/>
              <w:rPr>
                <w:b/>
                <w:bCs/>
              </w:rPr>
            </w:pPr>
            <w:r w:rsidRPr="00214A85">
              <w:rPr>
                <w:b/>
                <w:bCs/>
              </w:rPr>
              <w:t>year</w:t>
            </w:r>
          </w:p>
        </w:tc>
        <w:tc>
          <w:tcPr>
            <w:tcW w:w="0" w:type="auto"/>
            <w:hideMark/>
          </w:tcPr>
          <w:p w14:paraId="3F701D43" w14:textId="77777777" w:rsidR="00E95EAE" w:rsidRPr="00214A85" w:rsidRDefault="00E95EAE" w:rsidP="00E95EAE">
            <w:r>
              <w:t>2000</w:t>
            </w:r>
          </w:p>
        </w:tc>
        <w:tc>
          <w:tcPr>
            <w:tcW w:w="0" w:type="auto"/>
            <w:hideMark/>
          </w:tcPr>
          <w:p w14:paraId="4B1F5EA4" w14:textId="77777777" w:rsidR="00E95EAE" w:rsidRPr="00214A85" w:rsidRDefault="00E95EAE" w:rsidP="00E95EAE">
            <w:r>
              <w:t>2001</w:t>
            </w:r>
          </w:p>
        </w:tc>
        <w:tc>
          <w:tcPr>
            <w:tcW w:w="0" w:type="auto"/>
            <w:hideMark/>
          </w:tcPr>
          <w:p w14:paraId="0D7EA87A" w14:textId="77777777" w:rsidR="00E95EAE" w:rsidRPr="00214A85" w:rsidRDefault="00E95EAE" w:rsidP="00E95EAE">
            <w:r>
              <w:t>2002</w:t>
            </w:r>
          </w:p>
        </w:tc>
        <w:tc>
          <w:tcPr>
            <w:tcW w:w="0" w:type="auto"/>
            <w:hideMark/>
          </w:tcPr>
          <w:p w14:paraId="4F11FD34" w14:textId="77777777" w:rsidR="00E95EAE" w:rsidRPr="00214A85" w:rsidRDefault="00E95EAE" w:rsidP="00E95EAE">
            <w:r>
              <w:t>2003</w:t>
            </w:r>
          </w:p>
        </w:tc>
        <w:tc>
          <w:tcPr>
            <w:tcW w:w="0" w:type="auto"/>
            <w:hideMark/>
          </w:tcPr>
          <w:p w14:paraId="002B862B" w14:textId="77777777" w:rsidR="00E95EAE" w:rsidRPr="00214A85" w:rsidRDefault="00E95EAE" w:rsidP="00E95EAE">
            <w:r>
              <w:t>2004</w:t>
            </w:r>
          </w:p>
        </w:tc>
        <w:tc>
          <w:tcPr>
            <w:tcW w:w="0" w:type="auto"/>
            <w:hideMark/>
          </w:tcPr>
          <w:p w14:paraId="20C6BDAB" w14:textId="77777777" w:rsidR="00E95EAE" w:rsidRPr="00214A85" w:rsidRDefault="00E95EAE" w:rsidP="00E95EAE">
            <w:r>
              <w:t>2005</w:t>
            </w:r>
          </w:p>
        </w:tc>
        <w:tc>
          <w:tcPr>
            <w:tcW w:w="0" w:type="auto"/>
            <w:hideMark/>
          </w:tcPr>
          <w:p w14:paraId="03671CBF" w14:textId="77777777" w:rsidR="00E95EAE" w:rsidRPr="00214A85" w:rsidRDefault="00E95EAE" w:rsidP="00E95EAE">
            <w:r>
              <w:t>2006</w:t>
            </w:r>
          </w:p>
        </w:tc>
        <w:tc>
          <w:tcPr>
            <w:tcW w:w="0" w:type="auto"/>
            <w:hideMark/>
          </w:tcPr>
          <w:p w14:paraId="25C68229" w14:textId="77777777" w:rsidR="00E95EAE" w:rsidRPr="00214A85" w:rsidRDefault="00E95EAE" w:rsidP="00E95EAE">
            <w:r>
              <w:t>2007</w:t>
            </w:r>
          </w:p>
        </w:tc>
        <w:tc>
          <w:tcPr>
            <w:tcW w:w="0" w:type="auto"/>
            <w:hideMark/>
          </w:tcPr>
          <w:p w14:paraId="4B7C3044" w14:textId="77777777" w:rsidR="00E95EAE" w:rsidRPr="00214A85" w:rsidRDefault="00E95EAE" w:rsidP="00E95EAE">
            <w:r>
              <w:t>2008</w:t>
            </w:r>
          </w:p>
        </w:tc>
      </w:tr>
      <w:tr w:rsidR="00E95EAE" w:rsidRPr="00214A85" w14:paraId="66806C2B" w14:textId="77777777" w:rsidTr="00E95EAE">
        <w:tc>
          <w:tcPr>
            <w:tcW w:w="0" w:type="auto"/>
            <w:hideMark/>
          </w:tcPr>
          <w:p w14:paraId="236F26D7" w14:textId="77777777" w:rsidR="00E95EAE" w:rsidRPr="00214A85" w:rsidRDefault="00E95EAE" w:rsidP="00E95EAE">
            <w:pPr>
              <w:jc w:val="center"/>
              <w:rPr>
                <w:b/>
                <w:bCs/>
              </w:rPr>
            </w:pPr>
            <w:r w:rsidRPr="0097179D">
              <w:rPr>
                <w:b/>
                <w:bCs/>
              </w:rPr>
              <w:t>population</w:t>
            </w:r>
          </w:p>
        </w:tc>
        <w:tc>
          <w:tcPr>
            <w:tcW w:w="0" w:type="auto"/>
            <w:hideMark/>
          </w:tcPr>
          <w:p w14:paraId="7A31D05B" w14:textId="77777777" w:rsidR="00E95EAE" w:rsidRPr="00214A85" w:rsidRDefault="00E95EAE" w:rsidP="00E95EAE">
            <w:r>
              <w:t>87</w:t>
            </w:r>
          </w:p>
        </w:tc>
        <w:tc>
          <w:tcPr>
            <w:tcW w:w="0" w:type="auto"/>
            <w:hideMark/>
          </w:tcPr>
          <w:p w14:paraId="6413337C" w14:textId="77777777" w:rsidR="00E95EAE" w:rsidRPr="00214A85" w:rsidRDefault="00E95EAE" w:rsidP="00E95EAE">
            <w:r>
              <w:t>84</w:t>
            </w:r>
          </w:p>
        </w:tc>
        <w:tc>
          <w:tcPr>
            <w:tcW w:w="0" w:type="auto"/>
            <w:hideMark/>
          </w:tcPr>
          <w:p w14:paraId="4FAB02C6" w14:textId="77777777" w:rsidR="00E95EAE" w:rsidRPr="00214A85" w:rsidRDefault="00E95EAE" w:rsidP="00E95EAE">
            <w:r>
              <w:t>83</w:t>
            </w:r>
          </w:p>
        </w:tc>
        <w:tc>
          <w:tcPr>
            <w:tcW w:w="0" w:type="auto"/>
            <w:hideMark/>
          </w:tcPr>
          <w:p w14:paraId="6E9640E4" w14:textId="77777777" w:rsidR="00E95EAE" w:rsidRPr="00214A85" w:rsidRDefault="00E95EAE" w:rsidP="00E95EAE">
            <w:r>
              <w:t>80</w:t>
            </w:r>
          </w:p>
        </w:tc>
        <w:tc>
          <w:tcPr>
            <w:tcW w:w="0" w:type="auto"/>
            <w:hideMark/>
          </w:tcPr>
          <w:p w14:paraId="1544584D" w14:textId="77777777" w:rsidR="00E95EAE" w:rsidRPr="00214A85" w:rsidRDefault="00E95EAE" w:rsidP="00E95EAE">
            <w:r>
              <w:t>77</w:t>
            </w:r>
          </w:p>
        </w:tc>
        <w:tc>
          <w:tcPr>
            <w:tcW w:w="0" w:type="auto"/>
            <w:hideMark/>
          </w:tcPr>
          <w:p w14:paraId="79FC43FB" w14:textId="77777777" w:rsidR="00E95EAE" w:rsidRPr="00214A85" w:rsidRDefault="00E95EAE" w:rsidP="00E95EAE">
            <w:r>
              <w:t>76</w:t>
            </w:r>
          </w:p>
        </w:tc>
        <w:tc>
          <w:tcPr>
            <w:tcW w:w="0" w:type="auto"/>
            <w:hideMark/>
          </w:tcPr>
          <w:p w14:paraId="5DC8F55C" w14:textId="77777777" w:rsidR="00E95EAE" w:rsidRPr="00214A85" w:rsidRDefault="00E95EAE" w:rsidP="00E95EAE">
            <w:r>
              <w:t>75</w:t>
            </w:r>
          </w:p>
        </w:tc>
        <w:tc>
          <w:tcPr>
            <w:tcW w:w="0" w:type="auto"/>
            <w:hideMark/>
          </w:tcPr>
          <w:p w14:paraId="0179A9F6" w14:textId="77777777" w:rsidR="00E95EAE" w:rsidRPr="00214A85" w:rsidRDefault="00E95EAE" w:rsidP="00E95EAE">
            <w:r>
              <w:t>78</w:t>
            </w:r>
          </w:p>
        </w:tc>
        <w:tc>
          <w:tcPr>
            <w:tcW w:w="0" w:type="auto"/>
            <w:hideMark/>
          </w:tcPr>
          <w:p w14:paraId="3379E62F" w14:textId="77777777" w:rsidR="00E95EAE" w:rsidRPr="00214A85" w:rsidRDefault="00E95EAE" w:rsidP="00E95EAE">
            <w:r>
              <w:t>81</w:t>
            </w:r>
          </w:p>
        </w:tc>
      </w:tr>
    </w:tbl>
    <w:p w14:paraId="67C2A3D2" w14:textId="77777777" w:rsidR="00E95EAE" w:rsidRDefault="00E95EAE" w:rsidP="00E95EAE"/>
    <w:p w14:paraId="31138A8E" w14:textId="77777777" w:rsidR="00E95EAE" w:rsidRDefault="003475E2" w:rsidP="00E95EAE">
      <w:r>
        <w:rPr>
          <w:noProof/>
        </w:rPr>
        <w:drawing>
          <wp:anchor distT="0" distB="0" distL="114300" distR="114300" simplePos="0" relativeHeight="251618816" behindDoc="0" locked="0" layoutInCell="1" allowOverlap="1" wp14:anchorId="78CBB996" wp14:editId="3A9BB04B">
            <wp:simplePos x="0" y="0"/>
            <wp:positionH relativeFrom="column">
              <wp:posOffset>3790950</wp:posOffset>
            </wp:positionH>
            <wp:positionV relativeFrom="paragraph">
              <wp:posOffset>6985</wp:posOffset>
            </wp:positionV>
            <wp:extent cx="1593850" cy="1563370"/>
            <wp:effectExtent l="0" t="0" r="6350" b="11430"/>
            <wp:wrapThrough wrapText="bothSides">
              <wp:wrapPolygon edited="0">
                <wp:start x="0" y="0"/>
                <wp:lineTo x="0" y="21407"/>
                <wp:lineTo x="21342" y="21407"/>
                <wp:lineTo x="21342" y="0"/>
                <wp:lineTo x="0" y="0"/>
              </wp:wrapPolygon>
            </wp:wrapThrough>
            <wp:docPr id="184" name="Picture 184" descr="Macintosh HD:Users:kimberleymstern:Documents:AAAAAA-CALC:X:EX1.3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descr="Macintosh HD:Users:kimberleymstern:Documents:AAAAAA-CALC:X:EX1.3_3.png"/>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593850" cy="1563370"/>
                    </a:xfrm>
                    <a:prstGeom prst="rect">
                      <a:avLst/>
                    </a:prstGeom>
                    <a:noFill/>
                    <a:ln>
                      <a:noFill/>
                    </a:ln>
                  </pic:spPr>
                </pic:pic>
              </a:graphicData>
            </a:graphic>
          </wp:anchor>
        </w:drawing>
      </w:r>
    </w:p>
    <w:p w14:paraId="55B72634" w14:textId="77777777" w:rsidR="00E95EAE" w:rsidRDefault="00E95EAE" w:rsidP="00E95EAE">
      <w:pPr>
        <w:ind w:left="270" w:hanging="270"/>
        <w:rPr>
          <w:rFonts w:ascii="Times" w:hAnsi="Times" w:cs="Times"/>
        </w:rPr>
      </w:pPr>
      <w:r>
        <w:t xml:space="preserve">3.  Based on the graph shown, estimate the average rate of change from </w:t>
      </w:r>
      <w:r w:rsidRPr="006F7C6A">
        <w:rPr>
          <w:rFonts w:ascii="Times" w:hAnsi="Times" w:cs="Times"/>
          <w:i/>
        </w:rPr>
        <w:t>x</w:t>
      </w:r>
      <w:r>
        <w:rPr>
          <w:rFonts w:ascii="Times" w:hAnsi="Times" w:cs="Times"/>
          <w:i/>
        </w:rPr>
        <w:t xml:space="preserve"> </w:t>
      </w:r>
      <w:r>
        <w:rPr>
          <w:rFonts w:ascii="Times" w:hAnsi="Times" w:cs="Times"/>
        </w:rPr>
        <w:t>= 1</w:t>
      </w:r>
      <w:r>
        <w:t xml:space="preserve"> to </w:t>
      </w:r>
      <w:r w:rsidRPr="006F7C6A">
        <w:rPr>
          <w:rFonts w:ascii="Times" w:hAnsi="Times" w:cs="Times"/>
          <w:i/>
        </w:rPr>
        <w:t>x</w:t>
      </w:r>
      <w:r>
        <w:rPr>
          <w:rFonts w:ascii="Times" w:hAnsi="Times" w:cs="Times"/>
          <w:i/>
        </w:rPr>
        <w:t xml:space="preserve"> </w:t>
      </w:r>
      <w:r>
        <w:rPr>
          <w:rFonts w:ascii="Times" w:hAnsi="Times" w:cs="Times"/>
        </w:rPr>
        <w:t>= 4.</w:t>
      </w:r>
      <w:r w:rsidRPr="006F7C6A">
        <w:rPr>
          <w:rFonts w:ascii="Times" w:hAnsi="Times" w:cs="Times"/>
        </w:rPr>
        <w:t xml:space="preserve"> </w:t>
      </w:r>
    </w:p>
    <w:p w14:paraId="6E4170B4" w14:textId="77777777" w:rsidR="00E95EAE" w:rsidRDefault="00E95EAE" w:rsidP="00E95EAE">
      <w:pPr>
        <w:ind w:left="270" w:hanging="270"/>
        <w:rPr>
          <w:rFonts w:ascii="Times" w:hAnsi="Times" w:cs="Times"/>
        </w:rPr>
      </w:pPr>
    </w:p>
    <w:p w14:paraId="5F8DA518" w14:textId="77777777" w:rsidR="00E95EAE" w:rsidRDefault="00E95EAE" w:rsidP="00E95EAE">
      <w:pPr>
        <w:ind w:left="270" w:hanging="270"/>
      </w:pPr>
      <w:r>
        <w:rPr>
          <w:rFonts w:ascii="Times" w:hAnsi="Times" w:cs="Times"/>
        </w:rPr>
        <w:t xml:space="preserve">4. </w:t>
      </w:r>
      <w:r>
        <w:t xml:space="preserve">Based on the graph shown, estimate the average rate of change from </w:t>
      </w:r>
      <w:r w:rsidRPr="006F7C6A">
        <w:rPr>
          <w:rFonts w:ascii="Times" w:hAnsi="Times" w:cs="Times"/>
          <w:i/>
        </w:rPr>
        <w:t>x</w:t>
      </w:r>
      <w:r>
        <w:rPr>
          <w:rFonts w:ascii="Times" w:hAnsi="Times" w:cs="Times"/>
          <w:i/>
        </w:rPr>
        <w:t xml:space="preserve"> </w:t>
      </w:r>
      <w:r>
        <w:rPr>
          <w:rFonts w:ascii="Times" w:hAnsi="Times" w:cs="Times"/>
        </w:rPr>
        <w:t>= 2</w:t>
      </w:r>
      <w:r>
        <w:t xml:space="preserve"> to </w:t>
      </w:r>
      <w:r w:rsidRPr="006F7C6A">
        <w:rPr>
          <w:rFonts w:ascii="Times" w:hAnsi="Times" w:cs="Times"/>
          <w:i/>
        </w:rPr>
        <w:t>x</w:t>
      </w:r>
      <w:r>
        <w:rPr>
          <w:rFonts w:ascii="Times" w:hAnsi="Times" w:cs="Times"/>
          <w:i/>
        </w:rPr>
        <w:t xml:space="preserve"> </w:t>
      </w:r>
      <w:r>
        <w:rPr>
          <w:rFonts w:ascii="Times" w:hAnsi="Times" w:cs="Times"/>
        </w:rPr>
        <w:t>= 5.</w:t>
      </w:r>
    </w:p>
    <w:p w14:paraId="580385B9" w14:textId="77777777" w:rsidR="00E95EAE" w:rsidRDefault="00E95EAE" w:rsidP="00E95EAE">
      <w:pPr>
        <w:ind w:left="270" w:hanging="270"/>
      </w:pPr>
    </w:p>
    <w:p w14:paraId="1A2DFBA7" w14:textId="77777777" w:rsidR="00E95EAE" w:rsidRDefault="00E95EAE" w:rsidP="00E95EAE">
      <w:pPr>
        <w:ind w:left="270" w:hanging="270"/>
      </w:pPr>
    </w:p>
    <w:p w14:paraId="711BE94A" w14:textId="77777777" w:rsidR="00E95EAE" w:rsidRDefault="00E95EAE" w:rsidP="00E95EAE">
      <w:pPr>
        <w:ind w:left="270" w:hanging="270"/>
      </w:pPr>
    </w:p>
    <w:p w14:paraId="56D1C1DB" w14:textId="77777777" w:rsidR="00E95EAE" w:rsidRDefault="00E95EAE" w:rsidP="00E95EAE">
      <w:pPr>
        <w:ind w:left="270" w:hanging="270"/>
      </w:pPr>
    </w:p>
    <w:p w14:paraId="4806BFB5" w14:textId="77777777" w:rsidR="00E95EAE" w:rsidRDefault="00E95EAE" w:rsidP="00E95EAE">
      <w:pPr>
        <w:ind w:left="270" w:hanging="270"/>
      </w:pPr>
      <w:r>
        <w:t>Find the average rate of change of each function on the interval specified.</w:t>
      </w:r>
    </w:p>
    <w:p w14:paraId="45F551BA" w14:textId="77777777" w:rsidR="00E95EAE" w:rsidRDefault="00E95EAE" w:rsidP="00BC78F7">
      <w:pPr>
        <w:spacing w:line="276" w:lineRule="auto"/>
      </w:pPr>
      <w:r>
        <w:t xml:space="preserve">5. </w:t>
      </w:r>
      <w:r w:rsidRPr="00317495">
        <w:rPr>
          <w:position w:val="-10"/>
        </w:rPr>
        <w:object w:dxaOrig="999" w:dyaOrig="360" w14:anchorId="01C71061">
          <v:shape id="_x0000_i1346" type="#_x0000_t75" style="width:48.75pt;height:18.75pt" o:ole="">
            <v:imagedata r:id="rId680" o:title=""/>
          </v:shape>
          <o:OLEObject Type="Embed" ProgID="Equation.3" ShapeID="_x0000_i1346" DrawAspect="Content" ObjectID="_1690106971" r:id="rId681"/>
        </w:object>
      </w:r>
      <w:r>
        <w:t xml:space="preserve"> on [1, 5]</w:t>
      </w:r>
      <w:r>
        <w:tab/>
      </w:r>
      <w:r>
        <w:tab/>
      </w:r>
      <w:r>
        <w:tab/>
      </w:r>
      <w:r>
        <w:tab/>
        <w:t xml:space="preserve">6. </w:t>
      </w:r>
      <w:r w:rsidRPr="00317495">
        <w:rPr>
          <w:position w:val="-10"/>
        </w:rPr>
        <w:object w:dxaOrig="960" w:dyaOrig="360" w14:anchorId="4CCC18A1">
          <v:shape id="_x0000_i1347" type="#_x0000_t75" style="width:46.5pt;height:18.75pt" o:ole="">
            <v:imagedata r:id="rId682" o:title=""/>
          </v:shape>
          <o:OLEObject Type="Embed" ProgID="Equation.3" ShapeID="_x0000_i1347" DrawAspect="Content" ObjectID="_1690106972" r:id="rId683"/>
        </w:object>
      </w:r>
      <w:r>
        <w:t xml:space="preserve"> on [-4, 2]</w:t>
      </w:r>
    </w:p>
    <w:p w14:paraId="6F4D37A4" w14:textId="77777777" w:rsidR="00E95EAE" w:rsidRDefault="00E95EAE" w:rsidP="00BC78F7">
      <w:pPr>
        <w:spacing w:line="276" w:lineRule="auto"/>
      </w:pPr>
      <w:r>
        <w:t xml:space="preserve">7. </w:t>
      </w:r>
      <w:r w:rsidRPr="00317495">
        <w:rPr>
          <w:position w:val="-10"/>
        </w:rPr>
        <w:object w:dxaOrig="1420" w:dyaOrig="360" w14:anchorId="4CD9A597">
          <v:shape id="_x0000_i1348" type="#_x0000_t75" style="width:71.25pt;height:18.75pt" o:ole="">
            <v:imagedata r:id="rId684" o:title=""/>
          </v:shape>
          <o:OLEObject Type="Embed" ProgID="Equation.3" ShapeID="_x0000_i1348" DrawAspect="Content" ObjectID="_1690106973" r:id="rId685"/>
        </w:object>
      </w:r>
      <w:r>
        <w:t xml:space="preserve"> on [-3, 3]</w:t>
      </w:r>
      <w:r>
        <w:tab/>
      </w:r>
      <w:r>
        <w:tab/>
      </w:r>
      <w:r>
        <w:tab/>
        <w:t xml:space="preserve">8. </w:t>
      </w:r>
      <w:r w:rsidRPr="00317495">
        <w:rPr>
          <w:position w:val="-10"/>
        </w:rPr>
        <w:object w:dxaOrig="1420" w:dyaOrig="360" w14:anchorId="54B27F2D">
          <v:shape id="_x0000_i1349" type="#_x0000_t75" style="width:71.25pt;height:18.75pt" o:ole="">
            <v:imagedata r:id="rId686" o:title=""/>
          </v:shape>
          <o:OLEObject Type="Embed" ProgID="Equation.3" ShapeID="_x0000_i1349" DrawAspect="Content" ObjectID="_1690106974" r:id="rId687"/>
        </w:object>
      </w:r>
      <w:r>
        <w:t xml:space="preserve"> on [-2, 4]</w:t>
      </w:r>
    </w:p>
    <w:p w14:paraId="005C7E13" w14:textId="77777777" w:rsidR="00E95EAE" w:rsidRDefault="00E95EAE" w:rsidP="00E95EAE">
      <w:r>
        <w:t xml:space="preserve">9. </w:t>
      </w:r>
      <w:r w:rsidRPr="00317495">
        <w:rPr>
          <w:position w:val="-24"/>
        </w:rPr>
        <w:object w:dxaOrig="1480" w:dyaOrig="620" w14:anchorId="5EC5BBB6">
          <v:shape id="_x0000_i1350" type="#_x0000_t75" style="width:72.75pt;height:30.75pt" o:ole="">
            <v:imagedata r:id="rId688" o:title=""/>
          </v:shape>
          <o:OLEObject Type="Embed" ProgID="Equation.3" ShapeID="_x0000_i1350" DrawAspect="Content" ObjectID="_1690106975" r:id="rId689"/>
        </w:object>
      </w:r>
      <w:r>
        <w:t xml:space="preserve"> on [-1, 3]</w:t>
      </w:r>
      <w:r>
        <w:tab/>
      </w:r>
      <w:r>
        <w:tab/>
      </w:r>
      <w:r>
        <w:tab/>
        <w:t xml:space="preserve">10. </w:t>
      </w:r>
      <w:r w:rsidR="008D4A44" w:rsidRPr="00317495">
        <w:rPr>
          <w:position w:val="-24"/>
        </w:rPr>
        <w:object w:dxaOrig="1700" w:dyaOrig="660" w14:anchorId="62BF1134">
          <v:shape id="_x0000_i1351" type="#_x0000_t75" style="width:82.5pt;height:33.75pt" o:ole="">
            <v:imagedata r:id="rId690" o:title=""/>
          </v:shape>
          <o:OLEObject Type="Embed" ProgID="Equation.3" ShapeID="_x0000_i1351" DrawAspect="Content" ObjectID="_1690106976" r:id="rId691"/>
        </w:object>
      </w:r>
      <w:r>
        <w:t xml:space="preserve"> on [-3, 1]</w:t>
      </w:r>
      <w:r>
        <w:tab/>
      </w:r>
    </w:p>
    <w:p w14:paraId="775D5D2A" w14:textId="77777777" w:rsidR="00E95EAE" w:rsidRDefault="00E95EAE" w:rsidP="00E95EAE"/>
    <w:p w14:paraId="53CC124A" w14:textId="77777777" w:rsidR="00E95EAE" w:rsidRPr="0054415B" w:rsidRDefault="00E95EAE" w:rsidP="00E95EAE">
      <w:r>
        <w:t>Find the average rate of change of each function on the interval specified.  Your answers will be expressions involving a parameter (</w:t>
      </w:r>
      <w:r>
        <w:rPr>
          <w:i/>
        </w:rPr>
        <w:t>b</w:t>
      </w:r>
      <w:r>
        <w:t xml:space="preserve"> or </w:t>
      </w:r>
      <w:r>
        <w:rPr>
          <w:i/>
        </w:rPr>
        <w:t>h</w:t>
      </w:r>
      <w:r>
        <w:t>).</w:t>
      </w:r>
    </w:p>
    <w:p w14:paraId="56E676AD" w14:textId="77777777" w:rsidR="00E95EAE" w:rsidRDefault="00E95EAE" w:rsidP="00BC78F7">
      <w:pPr>
        <w:spacing w:line="276" w:lineRule="auto"/>
      </w:pPr>
      <w:r>
        <w:t xml:space="preserve">11. </w:t>
      </w:r>
      <w:r w:rsidRPr="00317495">
        <w:rPr>
          <w:position w:val="-10"/>
        </w:rPr>
        <w:object w:dxaOrig="1500" w:dyaOrig="360" w14:anchorId="5703DACB">
          <v:shape id="_x0000_i1352" type="#_x0000_t75" style="width:75pt;height:18.75pt" o:ole="">
            <v:imagedata r:id="rId692" o:title=""/>
          </v:shape>
          <o:OLEObject Type="Embed" ProgID="Equation.3" ShapeID="_x0000_i1352" DrawAspect="Content" ObjectID="_1690106977" r:id="rId693"/>
        </w:object>
      </w:r>
      <w:r>
        <w:t xml:space="preserve"> on [1, </w:t>
      </w:r>
      <w:r w:rsidRPr="00317495">
        <w:rPr>
          <w:i/>
        </w:rPr>
        <w:t>b</w:t>
      </w:r>
      <w:r>
        <w:t>]</w:t>
      </w:r>
      <w:r>
        <w:tab/>
      </w:r>
      <w:r>
        <w:tab/>
      </w:r>
      <w:r>
        <w:tab/>
        <w:t xml:space="preserve">12. </w:t>
      </w:r>
      <w:r w:rsidRPr="00317495">
        <w:rPr>
          <w:position w:val="-10"/>
        </w:rPr>
        <w:object w:dxaOrig="1480" w:dyaOrig="360" w14:anchorId="49ED94F5">
          <v:shape id="_x0000_i1353" type="#_x0000_t75" style="width:72.75pt;height:18.75pt" o:ole="">
            <v:imagedata r:id="rId694" o:title=""/>
          </v:shape>
          <o:OLEObject Type="Embed" ProgID="Equation.3" ShapeID="_x0000_i1353" DrawAspect="Content" ObjectID="_1690106978" r:id="rId695"/>
        </w:object>
      </w:r>
      <w:r>
        <w:t xml:space="preserve"> on [4, </w:t>
      </w:r>
      <w:r w:rsidRPr="00317495">
        <w:rPr>
          <w:i/>
        </w:rPr>
        <w:t>b</w:t>
      </w:r>
      <w:r>
        <w:t>]</w:t>
      </w:r>
      <w:r>
        <w:tab/>
      </w:r>
    </w:p>
    <w:p w14:paraId="6263A3DC" w14:textId="77777777" w:rsidR="00E95EAE" w:rsidRDefault="00E95EAE" w:rsidP="00BC78F7">
      <w:pPr>
        <w:spacing w:line="276" w:lineRule="auto"/>
      </w:pPr>
      <w:r>
        <w:t xml:space="preserve">13. </w:t>
      </w:r>
      <w:r w:rsidRPr="00317495">
        <w:rPr>
          <w:position w:val="-10"/>
        </w:rPr>
        <w:object w:dxaOrig="1320" w:dyaOrig="320" w14:anchorId="3A785478">
          <v:shape id="_x0000_i1354" type="#_x0000_t75" style="width:65.25pt;height:15pt" o:ole="">
            <v:imagedata r:id="rId696" o:title=""/>
          </v:shape>
          <o:OLEObject Type="Embed" ProgID="Equation.3" ShapeID="_x0000_i1354" DrawAspect="Content" ObjectID="_1690106979" r:id="rId697"/>
        </w:object>
      </w:r>
      <w:r>
        <w:t xml:space="preserve"> on [2, 2+</w:t>
      </w:r>
      <w:r>
        <w:rPr>
          <w:i/>
        </w:rPr>
        <w:t>h</w:t>
      </w:r>
      <w:r>
        <w:t>]</w:t>
      </w:r>
      <w:r>
        <w:tab/>
      </w:r>
      <w:r>
        <w:tab/>
      </w:r>
      <w:r>
        <w:tab/>
        <w:t xml:space="preserve">14. </w:t>
      </w:r>
      <w:r w:rsidRPr="00317495">
        <w:rPr>
          <w:position w:val="-10"/>
        </w:rPr>
        <w:object w:dxaOrig="1340" w:dyaOrig="320" w14:anchorId="354D54CA">
          <v:shape id="_x0000_i1355" type="#_x0000_t75" style="width:66pt;height:15pt" o:ole="">
            <v:imagedata r:id="rId698" o:title=""/>
          </v:shape>
          <o:OLEObject Type="Embed" ProgID="Equation.3" ShapeID="_x0000_i1355" DrawAspect="Content" ObjectID="_1690106980" r:id="rId699"/>
        </w:object>
      </w:r>
      <w:r>
        <w:t xml:space="preserve"> on [3, 3+</w:t>
      </w:r>
      <w:r>
        <w:rPr>
          <w:i/>
        </w:rPr>
        <w:t>h</w:t>
      </w:r>
      <w:r>
        <w:t>]</w:t>
      </w:r>
    </w:p>
    <w:p w14:paraId="23922709" w14:textId="77777777" w:rsidR="00E95EAE" w:rsidRDefault="00E95EAE" w:rsidP="00BC78F7">
      <w:pPr>
        <w:spacing w:line="276" w:lineRule="auto"/>
      </w:pPr>
      <w:r>
        <w:t xml:space="preserve">15. </w:t>
      </w:r>
      <w:r w:rsidRPr="00317495">
        <w:rPr>
          <w:position w:val="-24"/>
        </w:rPr>
        <w:object w:dxaOrig="1160" w:dyaOrig="620" w14:anchorId="72BA9103">
          <v:shape id="_x0000_i1356" type="#_x0000_t75" style="width:58.5pt;height:30.75pt" o:ole="">
            <v:imagedata r:id="rId700" o:title=""/>
          </v:shape>
          <o:OLEObject Type="Embed" ProgID="Equation.3" ShapeID="_x0000_i1356" DrawAspect="Content" ObjectID="_1690106981" r:id="rId701"/>
        </w:object>
      </w:r>
      <w:r>
        <w:t xml:space="preserve"> on [9, 9+</w:t>
      </w:r>
      <w:r>
        <w:rPr>
          <w:i/>
        </w:rPr>
        <w:t>h</w:t>
      </w:r>
      <w:r>
        <w:t>]</w:t>
      </w:r>
      <w:r>
        <w:tab/>
      </w:r>
      <w:r>
        <w:tab/>
      </w:r>
      <w:r>
        <w:tab/>
        <w:t xml:space="preserve">16. </w:t>
      </w:r>
      <w:r w:rsidRPr="00F754BC">
        <w:rPr>
          <w:position w:val="-24"/>
        </w:rPr>
        <w:object w:dxaOrig="1240" w:dyaOrig="620" w14:anchorId="7A5A12CD">
          <v:shape id="_x0000_i1357" type="#_x0000_t75" style="width:63pt;height:30.75pt" o:ole="">
            <v:imagedata r:id="rId702" o:title=""/>
          </v:shape>
          <o:OLEObject Type="Embed" ProgID="Equation.3" ShapeID="_x0000_i1357" DrawAspect="Content" ObjectID="_1690106982" r:id="rId703"/>
        </w:object>
      </w:r>
      <w:r>
        <w:t xml:space="preserve"> on [1, 1+</w:t>
      </w:r>
      <w:r>
        <w:rPr>
          <w:i/>
        </w:rPr>
        <w:t>h</w:t>
      </w:r>
      <w:r>
        <w:t>]</w:t>
      </w:r>
    </w:p>
    <w:p w14:paraId="38F03E44" w14:textId="77777777" w:rsidR="00E95EAE" w:rsidRDefault="00E95EAE" w:rsidP="00BC78F7">
      <w:pPr>
        <w:spacing w:line="276" w:lineRule="auto"/>
      </w:pPr>
      <w:r>
        <w:t xml:space="preserve">17. </w:t>
      </w:r>
      <w:r w:rsidRPr="00F754BC">
        <w:rPr>
          <w:position w:val="-10"/>
        </w:rPr>
        <w:object w:dxaOrig="1060" w:dyaOrig="360" w14:anchorId="6C904645">
          <v:shape id="_x0000_i1358" type="#_x0000_t75" style="width:52.5pt;height:18.75pt" o:ole="">
            <v:imagedata r:id="rId704" o:title=""/>
          </v:shape>
          <o:OLEObject Type="Embed" ProgID="Equation.3" ShapeID="_x0000_i1358" DrawAspect="Content" ObjectID="_1690106983" r:id="rId705"/>
        </w:object>
      </w:r>
      <w:r>
        <w:t xml:space="preserve"> on [1, 1+</w:t>
      </w:r>
      <w:r>
        <w:rPr>
          <w:i/>
        </w:rPr>
        <w:t>h</w:t>
      </w:r>
      <w:r>
        <w:t>]</w:t>
      </w:r>
      <w:r>
        <w:tab/>
      </w:r>
      <w:r>
        <w:tab/>
      </w:r>
      <w:r>
        <w:tab/>
        <w:t xml:space="preserve">18. </w:t>
      </w:r>
      <w:r w:rsidRPr="00F754BC">
        <w:rPr>
          <w:position w:val="-10"/>
        </w:rPr>
        <w:object w:dxaOrig="960" w:dyaOrig="360" w14:anchorId="75E4B262">
          <v:shape id="_x0000_i1359" type="#_x0000_t75" style="width:46.5pt;height:18.75pt" o:ole="">
            <v:imagedata r:id="rId706" o:title=""/>
          </v:shape>
          <o:OLEObject Type="Embed" ProgID="Equation.3" ShapeID="_x0000_i1359" DrawAspect="Content" ObjectID="_1690106984" r:id="rId707"/>
        </w:object>
      </w:r>
      <w:r>
        <w:t xml:space="preserve"> on [2, 2+</w:t>
      </w:r>
      <w:r>
        <w:rPr>
          <w:i/>
        </w:rPr>
        <w:t>h</w:t>
      </w:r>
      <w:r>
        <w:t>]</w:t>
      </w:r>
    </w:p>
    <w:p w14:paraId="739180CE" w14:textId="77777777" w:rsidR="00E95EAE" w:rsidRDefault="00E95EAE" w:rsidP="00E95EAE">
      <w:r>
        <w:t xml:space="preserve">19. </w:t>
      </w:r>
      <w:r w:rsidRPr="00F754BC">
        <w:rPr>
          <w:position w:val="-10"/>
        </w:rPr>
        <w:object w:dxaOrig="1460" w:dyaOrig="360" w14:anchorId="619C5A67">
          <v:shape id="_x0000_i1360" type="#_x0000_t75" style="width:72.75pt;height:18.75pt" o:ole="">
            <v:imagedata r:id="rId708" o:title=""/>
          </v:shape>
          <o:OLEObject Type="Embed" ProgID="Equation.3" ShapeID="_x0000_i1360" DrawAspect="Content" ObjectID="_1690106985" r:id="rId709"/>
        </w:object>
      </w:r>
      <w:r>
        <w:t xml:space="preserve"> on [</w:t>
      </w:r>
      <w:r>
        <w:rPr>
          <w:i/>
        </w:rPr>
        <w:t>x</w:t>
      </w:r>
      <w:r>
        <w:t xml:space="preserve">, </w:t>
      </w:r>
      <w:proofErr w:type="spellStart"/>
      <w:r>
        <w:rPr>
          <w:i/>
        </w:rPr>
        <w:t>x</w:t>
      </w:r>
      <w:r>
        <w:t>+</w:t>
      </w:r>
      <w:r>
        <w:rPr>
          <w:i/>
        </w:rPr>
        <w:t>h</w:t>
      </w:r>
      <w:proofErr w:type="spellEnd"/>
      <w:r>
        <w:t>]</w:t>
      </w:r>
      <w:r>
        <w:tab/>
      </w:r>
      <w:r>
        <w:tab/>
        <w:t xml:space="preserve">20. </w:t>
      </w:r>
      <w:r w:rsidRPr="00F754BC">
        <w:rPr>
          <w:position w:val="-10"/>
        </w:rPr>
        <w:object w:dxaOrig="1480" w:dyaOrig="360" w14:anchorId="4645048C">
          <v:shape id="_x0000_i1361" type="#_x0000_t75" style="width:72.75pt;height:18.75pt" o:ole="">
            <v:imagedata r:id="rId710" o:title=""/>
          </v:shape>
          <o:OLEObject Type="Embed" ProgID="Equation.3" ShapeID="_x0000_i1361" DrawAspect="Content" ObjectID="_1690106986" r:id="rId711"/>
        </w:object>
      </w:r>
      <w:r>
        <w:t xml:space="preserve"> on [</w:t>
      </w:r>
      <w:r>
        <w:rPr>
          <w:i/>
        </w:rPr>
        <w:t>x</w:t>
      </w:r>
      <w:r>
        <w:t xml:space="preserve">, </w:t>
      </w:r>
      <w:proofErr w:type="spellStart"/>
      <w:r>
        <w:rPr>
          <w:i/>
        </w:rPr>
        <w:t>x</w:t>
      </w:r>
      <w:r>
        <w:t>+</w:t>
      </w:r>
      <w:r>
        <w:rPr>
          <w:i/>
        </w:rPr>
        <w:t>h</w:t>
      </w:r>
      <w:proofErr w:type="spellEnd"/>
      <w:r>
        <w:t>]</w:t>
      </w:r>
    </w:p>
    <w:p w14:paraId="30075154" w14:textId="77777777" w:rsidR="00E95EAE" w:rsidRDefault="00E95EAE" w:rsidP="00E95EAE"/>
    <w:p w14:paraId="23C7CBF9" w14:textId="77777777" w:rsidR="00E95EAE" w:rsidRDefault="00E95EAE" w:rsidP="00E95EAE">
      <w:r>
        <w:lastRenderedPageBreak/>
        <w:t>For each function graphed, estimate the intervals on which the function is increasing and decreasing.</w:t>
      </w:r>
    </w:p>
    <w:p w14:paraId="42E8DBBC" w14:textId="77777777" w:rsidR="00E95EAE" w:rsidRDefault="00E95EAE" w:rsidP="00E95EAE"/>
    <w:p w14:paraId="7A4291B0" w14:textId="77777777" w:rsidR="00E95EAE" w:rsidRDefault="00426C7E" w:rsidP="00E95EAE">
      <w:pPr>
        <w:ind w:left="270" w:hanging="270"/>
      </w:pPr>
      <w:r>
        <w:rPr>
          <w:noProof/>
        </w:rPr>
        <w:drawing>
          <wp:anchor distT="0" distB="0" distL="114300" distR="114300" simplePos="0" relativeHeight="251619840" behindDoc="0" locked="0" layoutInCell="1" allowOverlap="1" wp14:anchorId="60CC549C" wp14:editId="19D6D824">
            <wp:simplePos x="0" y="0"/>
            <wp:positionH relativeFrom="column">
              <wp:posOffset>2971165</wp:posOffset>
            </wp:positionH>
            <wp:positionV relativeFrom="paragraph">
              <wp:posOffset>13970</wp:posOffset>
            </wp:positionV>
            <wp:extent cx="2091055" cy="1936115"/>
            <wp:effectExtent l="0" t="0" r="0" b="0"/>
            <wp:wrapTopAndBottom/>
            <wp:docPr id="186" name="Picture 186" descr="Macintosh HD:Users:kimberleymstern:Documents:AAAAAA-CALC:X:EX1.3_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descr="Macintosh HD:Users:kimberleymstern:Documents:AAAAAA-CALC:X:EX1.3_22.png"/>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2091055" cy="1936115"/>
                    </a:xfrm>
                    <a:prstGeom prst="rect">
                      <a:avLst/>
                    </a:prstGeom>
                    <a:noFill/>
                    <a:ln>
                      <a:noFill/>
                    </a:ln>
                  </pic:spPr>
                </pic:pic>
              </a:graphicData>
            </a:graphic>
          </wp:anchor>
        </w:drawing>
      </w:r>
      <w:r w:rsidR="00E95EAE">
        <w:t xml:space="preserve">21. </w:t>
      </w:r>
      <w:r>
        <w:rPr>
          <w:noProof/>
        </w:rPr>
        <w:drawing>
          <wp:anchor distT="0" distB="0" distL="114300" distR="114300" simplePos="0" relativeHeight="251620864" behindDoc="0" locked="0" layoutInCell="1" allowOverlap="1" wp14:anchorId="622E8D08" wp14:editId="2EE54F56">
            <wp:simplePos x="0" y="0"/>
            <wp:positionH relativeFrom="column">
              <wp:posOffset>228600</wp:posOffset>
            </wp:positionH>
            <wp:positionV relativeFrom="paragraph">
              <wp:posOffset>1905</wp:posOffset>
            </wp:positionV>
            <wp:extent cx="2146300" cy="1946910"/>
            <wp:effectExtent l="0" t="0" r="12700" b="8890"/>
            <wp:wrapTopAndBottom/>
            <wp:docPr id="185" name="Picture 185" descr="Macintosh HD:Users:kimberleymstern:Documents:AAAAAA-CALC:X:EX1.3_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descr="Macintosh HD:Users:kimberleymstern:Documents:AAAAAA-CALC:X:EX1.3_21.png"/>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2146300" cy="1946910"/>
                    </a:xfrm>
                    <a:prstGeom prst="rect">
                      <a:avLst/>
                    </a:prstGeom>
                    <a:noFill/>
                    <a:ln>
                      <a:noFill/>
                    </a:ln>
                  </pic:spPr>
                </pic:pic>
              </a:graphicData>
            </a:graphic>
          </wp:anchor>
        </w:drawing>
      </w:r>
      <w:r w:rsidR="00E95EAE">
        <w:tab/>
      </w:r>
      <w:r>
        <w:tab/>
      </w:r>
      <w:r>
        <w:tab/>
      </w:r>
      <w:r>
        <w:tab/>
      </w:r>
      <w:r>
        <w:tab/>
      </w:r>
      <w:r>
        <w:tab/>
      </w:r>
      <w:r w:rsidR="00E95EAE">
        <w:t xml:space="preserve">22. </w:t>
      </w:r>
    </w:p>
    <w:p w14:paraId="66DBF755" w14:textId="77777777" w:rsidR="00E95EAE" w:rsidRDefault="00E95EAE" w:rsidP="00E95EAE">
      <w:pPr>
        <w:ind w:left="270" w:hanging="270"/>
      </w:pPr>
    </w:p>
    <w:p w14:paraId="1FAC7563" w14:textId="77777777" w:rsidR="00E95EAE" w:rsidRDefault="00003E6E" w:rsidP="00E95EAE">
      <w:pPr>
        <w:ind w:left="270" w:hanging="270"/>
      </w:pPr>
      <w:r>
        <w:rPr>
          <w:noProof/>
        </w:rPr>
        <w:drawing>
          <wp:anchor distT="0" distB="0" distL="114300" distR="114300" simplePos="0" relativeHeight="251621888" behindDoc="0" locked="0" layoutInCell="1" allowOverlap="1" wp14:anchorId="2E217182" wp14:editId="540C44D8">
            <wp:simplePos x="0" y="0"/>
            <wp:positionH relativeFrom="column">
              <wp:posOffset>266700</wp:posOffset>
            </wp:positionH>
            <wp:positionV relativeFrom="paragraph">
              <wp:posOffset>31750</wp:posOffset>
            </wp:positionV>
            <wp:extent cx="2387600" cy="1825625"/>
            <wp:effectExtent l="0" t="0" r="0" b="3175"/>
            <wp:wrapTopAndBottom/>
            <wp:docPr id="188" name="Picture 188" descr="Macintosh HD:Users:kimberleymstern:Documents:AAAAAA-CALC:X:EX1.3_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descr="Macintosh HD:Users:kimberleymstern:Documents:AAAAAA-CALC:X:EX1.3_23.png"/>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2387600" cy="1825625"/>
                    </a:xfrm>
                    <a:prstGeom prst="rect">
                      <a:avLst/>
                    </a:prstGeom>
                    <a:noFill/>
                    <a:ln>
                      <a:noFill/>
                    </a:ln>
                  </pic:spPr>
                </pic:pic>
              </a:graphicData>
            </a:graphic>
          </wp:anchor>
        </w:drawing>
      </w:r>
      <w:r>
        <w:rPr>
          <w:noProof/>
        </w:rPr>
        <w:drawing>
          <wp:anchor distT="0" distB="0" distL="114300" distR="114300" simplePos="0" relativeHeight="251622912" behindDoc="0" locked="0" layoutInCell="1" allowOverlap="1" wp14:anchorId="75B9EA48" wp14:editId="785DC7DC">
            <wp:simplePos x="0" y="0"/>
            <wp:positionH relativeFrom="column">
              <wp:posOffset>2978785</wp:posOffset>
            </wp:positionH>
            <wp:positionV relativeFrom="paragraph">
              <wp:posOffset>57150</wp:posOffset>
            </wp:positionV>
            <wp:extent cx="1771015" cy="1771015"/>
            <wp:effectExtent l="0" t="0" r="6985" b="6985"/>
            <wp:wrapTopAndBottom/>
            <wp:docPr id="189" name="Picture 189" descr="Macintosh HD:Users:kimberleymstern:Documents:AAAAAA-CALC:X:EX1.3_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descr="Macintosh HD:Users:kimberleymstern:Documents:AAAAAA-CALC:X:EX1.3_24.png"/>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1771015" cy="1771015"/>
                    </a:xfrm>
                    <a:prstGeom prst="rect">
                      <a:avLst/>
                    </a:prstGeom>
                    <a:noFill/>
                    <a:ln>
                      <a:noFill/>
                    </a:ln>
                  </pic:spPr>
                </pic:pic>
              </a:graphicData>
            </a:graphic>
          </wp:anchor>
        </w:drawing>
      </w:r>
      <w:r w:rsidR="00E95EAE">
        <w:t xml:space="preserve">23.  </w:t>
      </w:r>
      <w:r>
        <w:tab/>
      </w:r>
      <w:r>
        <w:tab/>
      </w:r>
      <w:r>
        <w:tab/>
      </w:r>
      <w:r>
        <w:tab/>
      </w:r>
      <w:r>
        <w:tab/>
      </w:r>
      <w:r>
        <w:tab/>
      </w:r>
      <w:r w:rsidR="00E95EAE">
        <w:t xml:space="preserve">24. </w:t>
      </w:r>
    </w:p>
    <w:p w14:paraId="362013F5" w14:textId="77777777" w:rsidR="00E95EAE" w:rsidRDefault="00E95EAE" w:rsidP="00E95EAE">
      <w:pPr>
        <w:ind w:left="270" w:hanging="270"/>
      </w:pPr>
    </w:p>
    <w:p w14:paraId="07AA724D" w14:textId="77777777" w:rsidR="00E95EAE" w:rsidRDefault="00E95EAE" w:rsidP="00E95EAE">
      <w:pPr>
        <w:pStyle w:val="ListParagraph"/>
        <w:ind w:left="0"/>
      </w:pPr>
      <w:r>
        <w:t>For each table below, select whether the table represents a function that is increasing or decreasing, and whether the function is concave up or concave down.</w:t>
      </w:r>
    </w:p>
    <w:tbl>
      <w:tblPr>
        <w:tblW w:w="7596" w:type="dxa"/>
        <w:tblInd w:w="18" w:type="dxa"/>
        <w:tblLook w:val="04A0" w:firstRow="1" w:lastRow="0" w:firstColumn="1" w:lastColumn="0" w:noHBand="0" w:noVBand="1"/>
      </w:tblPr>
      <w:tblGrid>
        <w:gridCol w:w="477"/>
        <w:gridCol w:w="39"/>
        <w:gridCol w:w="459"/>
        <w:gridCol w:w="696"/>
        <w:gridCol w:w="445"/>
        <w:gridCol w:w="178"/>
        <w:gridCol w:w="500"/>
        <w:gridCol w:w="787"/>
        <w:gridCol w:w="444"/>
        <w:gridCol w:w="184"/>
        <w:gridCol w:w="462"/>
        <w:gridCol w:w="730"/>
        <w:gridCol w:w="454"/>
        <w:gridCol w:w="116"/>
        <w:gridCol w:w="502"/>
        <w:gridCol w:w="790"/>
        <w:gridCol w:w="333"/>
      </w:tblGrid>
      <w:tr w:rsidR="00E95EAE" w14:paraId="6CF23299" w14:textId="77777777" w:rsidTr="00E95EAE">
        <w:trPr>
          <w:gridAfter w:val="1"/>
          <w:wAfter w:w="459" w:type="dxa"/>
        </w:trPr>
        <w:tc>
          <w:tcPr>
            <w:tcW w:w="492" w:type="dxa"/>
            <w:gridSpan w:val="2"/>
          </w:tcPr>
          <w:p w14:paraId="30EFB4B6" w14:textId="77777777" w:rsidR="00E95EAE" w:rsidRPr="00973AD4" w:rsidRDefault="00E95EAE" w:rsidP="00E95EAE">
            <w:pPr>
              <w:jc w:val="right"/>
            </w:pPr>
            <w:r>
              <w:t>25.</w:t>
            </w:r>
          </w:p>
        </w:tc>
        <w:tc>
          <w:tcPr>
            <w:tcW w:w="1162" w:type="dxa"/>
            <w:gridSpan w:val="2"/>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576"/>
            </w:tblGrid>
            <w:tr w:rsidR="00E95EAE" w:rsidRPr="00923A6E" w14:paraId="3539CCE3"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6F4818E"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1D1B23D1" w14:textId="77777777" w:rsidR="00E95EAE" w:rsidRPr="00973AD4" w:rsidRDefault="00E95EAE" w:rsidP="00E95EAE">
                  <w:pPr>
                    <w:rPr>
                      <w:b/>
                      <w:bCs/>
                    </w:rPr>
                  </w:pPr>
                  <w:r>
                    <w:rPr>
                      <w:b/>
                      <w:bCs/>
                      <w:i/>
                      <w:iCs/>
                    </w:rPr>
                    <w:t>f(x)</w:t>
                  </w:r>
                </w:p>
              </w:tc>
            </w:tr>
            <w:tr w:rsidR="00E95EAE" w:rsidRPr="00923A6E" w14:paraId="6DF84E38"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0575F0A4" w14:textId="77777777" w:rsidR="00E95EAE" w:rsidRPr="00973AD4" w:rsidRDefault="00E95EAE" w:rsidP="00E95EAE">
                  <w:r>
                    <w:t>1</w:t>
                  </w:r>
                </w:p>
              </w:tc>
              <w:tc>
                <w:tcPr>
                  <w:tcW w:w="0" w:type="auto"/>
                  <w:tcBorders>
                    <w:top w:val="single" w:sz="4" w:space="0" w:color="auto"/>
                    <w:left w:val="single" w:sz="4" w:space="0" w:color="auto"/>
                    <w:bottom w:val="single" w:sz="4" w:space="0" w:color="auto"/>
                    <w:right w:val="single" w:sz="4" w:space="0" w:color="auto"/>
                  </w:tcBorders>
                  <w:hideMark/>
                </w:tcPr>
                <w:p w14:paraId="189D84B2" w14:textId="77777777" w:rsidR="00E95EAE" w:rsidRPr="00973AD4" w:rsidRDefault="00E95EAE" w:rsidP="00E95EAE">
                  <w:r>
                    <w:t>2</w:t>
                  </w:r>
                </w:p>
              </w:tc>
            </w:tr>
            <w:tr w:rsidR="00E95EAE" w:rsidRPr="00923A6E" w14:paraId="02E52029"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69DDA4F7" w14:textId="77777777" w:rsidR="00E95EAE" w:rsidRPr="00973AD4" w:rsidRDefault="00E95EAE" w:rsidP="00E95EAE">
                  <w:r>
                    <w:t>2</w:t>
                  </w:r>
                </w:p>
              </w:tc>
              <w:tc>
                <w:tcPr>
                  <w:tcW w:w="0" w:type="auto"/>
                  <w:tcBorders>
                    <w:top w:val="single" w:sz="4" w:space="0" w:color="auto"/>
                    <w:left w:val="single" w:sz="4" w:space="0" w:color="auto"/>
                    <w:bottom w:val="single" w:sz="4" w:space="0" w:color="auto"/>
                    <w:right w:val="single" w:sz="4" w:space="0" w:color="auto"/>
                  </w:tcBorders>
                  <w:hideMark/>
                </w:tcPr>
                <w:p w14:paraId="770E83D9" w14:textId="77777777" w:rsidR="00E95EAE" w:rsidRPr="00973AD4" w:rsidRDefault="00E95EAE" w:rsidP="00E95EAE">
                  <w:r>
                    <w:t>4</w:t>
                  </w:r>
                </w:p>
              </w:tc>
            </w:tr>
            <w:tr w:rsidR="00E95EAE" w:rsidRPr="00923A6E" w14:paraId="7BEAF5B6"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2B0F6FFB" w14:textId="77777777" w:rsidR="00E95EAE" w:rsidRPr="00973AD4" w:rsidRDefault="00E95EAE" w:rsidP="00E95EAE">
                  <w:r>
                    <w:t>3</w:t>
                  </w:r>
                </w:p>
              </w:tc>
              <w:tc>
                <w:tcPr>
                  <w:tcW w:w="0" w:type="auto"/>
                  <w:tcBorders>
                    <w:top w:val="single" w:sz="4" w:space="0" w:color="auto"/>
                    <w:left w:val="single" w:sz="4" w:space="0" w:color="auto"/>
                    <w:bottom w:val="single" w:sz="4" w:space="0" w:color="auto"/>
                    <w:right w:val="single" w:sz="4" w:space="0" w:color="auto"/>
                  </w:tcBorders>
                  <w:hideMark/>
                </w:tcPr>
                <w:p w14:paraId="0A47B4AD" w14:textId="77777777" w:rsidR="00E95EAE" w:rsidRPr="00973AD4" w:rsidRDefault="00E95EAE" w:rsidP="00E95EAE">
                  <w:r>
                    <w:t>8</w:t>
                  </w:r>
                </w:p>
              </w:tc>
            </w:tr>
            <w:tr w:rsidR="00E95EAE" w:rsidRPr="00923A6E" w14:paraId="4E6FF1A0"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FE12F0A" w14:textId="77777777" w:rsidR="00E95EAE" w:rsidRPr="00973AD4" w:rsidRDefault="00E95EAE" w:rsidP="00E95EAE">
                  <w:r>
                    <w:t>4</w:t>
                  </w:r>
                </w:p>
              </w:tc>
              <w:tc>
                <w:tcPr>
                  <w:tcW w:w="0" w:type="auto"/>
                  <w:tcBorders>
                    <w:top w:val="single" w:sz="4" w:space="0" w:color="auto"/>
                    <w:left w:val="single" w:sz="4" w:space="0" w:color="auto"/>
                    <w:bottom w:val="single" w:sz="4" w:space="0" w:color="auto"/>
                    <w:right w:val="single" w:sz="4" w:space="0" w:color="auto"/>
                  </w:tcBorders>
                  <w:hideMark/>
                </w:tcPr>
                <w:p w14:paraId="7CD6906F" w14:textId="77777777" w:rsidR="00E95EAE" w:rsidRPr="00973AD4" w:rsidRDefault="00E95EAE" w:rsidP="00E95EAE">
                  <w:r>
                    <w:t>16</w:t>
                  </w:r>
                </w:p>
              </w:tc>
            </w:tr>
            <w:tr w:rsidR="00E95EAE" w:rsidRPr="00923A6E" w14:paraId="53CE17B2"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7957858" w14:textId="77777777" w:rsidR="00E95EAE" w:rsidRPr="00973AD4" w:rsidRDefault="00E95EAE" w:rsidP="00E95EAE">
                  <w:r>
                    <w:t>5</w:t>
                  </w:r>
                </w:p>
              </w:tc>
              <w:tc>
                <w:tcPr>
                  <w:tcW w:w="0" w:type="auto"/>
                  <w:tcBorders>
                    <w:top w:val="single" w:sz="4" w:space="0" w:color="auto"/>
                    <w:left w:val="single" w:sz="4" w:space="0" w:color="auto"/>
                    <w:bottom w:val="single" w:sz="4" w:space="0" w:color="auto"/>
                    <w:right w:val="single" w:sz="4" w:space="0" w:color="auto"/>
                  </w:tcBorders>
                  <w:hideMark/>
                </w:tcPr>
                <w:p w14:paraId="7C368D0D" w14:textId="77777777" w:rsidR="00E95EAE" w:rsidRPr="00973AD4" w:rsidRDefault="00E95EAE" w:rsidP="00E95EAE">
                  <w:r>
                    <w:t>32</w:t>
                  </w:r>
                </w:p>
              </w:tc>
            </w:tr>
          </w:tbl>
          <w:p w14:paraId="246FD7C4" w14:textId="77777777" w:rsidR="00E95EAE" w:rsidRPr="00973AD4" w:rsidRDefault="00E95EAE" w:rsidP="00E95EAE"/>
        </w:tc>
        <w:tc>
          <w:tcPr>
            <w:tcW w:w="663" w:type="dxa"/>
            <w:gridSpan w:val="2"/>
          </w:tcPr>
          <w:p w14:paraId="71B53458" w14:textId="77777777" w:rsidR="00E95EAE" w:rsidRPr="00973AD4" w:rsidRDefault="00E95EAE" w:rsidP="00E95EAE">
            <w:pPr>
              <w:jc w:val="right"/>
            </w:pPr>
            <w:r>
              <w:t>26</w:t>
            </w:r>
            <w:r w:rsidRPr="00973AD4">
              <w:t>.</w:t>
            </w:r>
          </w:p>
        </w:tc>
        <w:tc>
          <w:tcPr>
            <w:tcW w:w="1186" w:type="dxa"/>
            <w:gridSpan w:val="2"/>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616"/>
            </w:tblGrid>
            <w:tr w:rsidR="00E95EAE" w:rsidRPr="00923A6E" w14:paraId="0E5BD1EB"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4FA6125F"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311BB0D6" w14:textId="77777777" w:rsidR="00E95EAE" w:rsidRPr="00973AD4" w:rsidRDefault="00E95EAE" w:rsidP="00E95EAE">
                  <w:pPr>
                    <w:rPr>
                      <w:b/>
                      <w:bCs/>
                    </w:rPr>
                  </w:pPr>
                  <w:r>
                    <w:rPr>
                      <w:b/>
                      <w:bCs/>
                      <w:i/>
                      <w:iCs/>
                    </w:rPr>
                    <w:t>g(x)</w:t>
                  </w:r>
                </w:p>
              </w:tc>
            </w:tr>
            <w:tr w:rsidR="00E95EAE" w:rsidRPr="00923A6E" w14:paraId="2FDF835B"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390E57B" w14:textId="77777777" w:rsidR="00E95EAE" w:rsidRPr="00973AD4" w:rsidRDefault="00E95EAE" w:rsidP="00E95EAE">
                  <w:r>
                    <w:t>1</w:t>
                  </w:r>
                </w:p>
              </w:tc>
              <w:tc>
                <w:tcPr>
                  <w:tcW w:w="0" w:type="auto"/>
                  <w:tcBorders>
                    <w:top w:val="single" w:sz="4" w:space="0" w:color="auto"/>
                    <w:left w:val="single" w:sz="4" w:space="0" w:color="auto"/>
                    <w:bottom w:val="single" w:sz="4" w:space="0" w:color="auto"/>
                    <w:right w:val="single" w:sz="4" w:space="0" w:color="auto"/>
                  </w:tcBorders>
                  <w:hideMark/>
                </w:tcPr>
                <w:p w14:paraId="18C099F8" w14:textId="77777777" w:rsidR="00E95EAE" w:rsidRPr="00973AD4" w:rsidRDefault="00E95EAE" w:rsidP="00E95EAE">
                  <w:r>
                    <w:t>90</w:t>
                  </w:r>
                </w:p>
              </w:tc>
            </w:tr>
            <w:tr w:rsidR="00E95EAE" w:rsidRPr="00923A6E" w14:paraId="0028B5E0"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2CBEFFBE" w14:textId="77777777" w:rsidR="00E95EAE" w:rsidRPr="00973AD4" w:rsidRDefault="00E95EAE" w:rsidP="00E95EAE">
                  <w:r>
                    <w:t>2</w:t>
                  </w:r>
                </w:p>
              </w:tc>
              <w:tc>
                <w:tcPr>
                  <w:tcW w:w="0" w:type="auto"/>
                  <w:tcBorders>
                    <w:top w:val="single" w:sz="4" w:space="0" w:color="auto"/>
                    <w:left w:val="single" w:sz="4" w:space="0" w:color="auto"/>
                    <w:bottom w:val="single" w:sz="4" w:space="0" w:color="auto"/>
                    <w:right w:val="single" w:sz="4" w:space="0" w:color="auto"/>
                  </w:tcBorders>
                  <w:hideMark/>
                </w:tcPr>
                <w:p w14:paraId="3665F304" w14:textId="77777777" w:rsidR="00E95EAE" w:rsidRPr="00973AD4" w:rsidRDefault="000E2B2F" w:rsidP="00E95EAE">
                  <w:r>
                    <w:t>8</w:t>
                  </w:r>
                  <w:r w:rsidR="00E95EAE">
                    <w:t>0</w:t>
                  </w:r>
                </w:p>
              </w:tc>
            </w:tr>
            <w:tr w:rsidR="00E95EAE" w:rsidRPr="00923A6E" w14:paraId="75BE097C"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4D6088D" w14:textId="77777777" w:rsidR="00E95EAE" w:rsidRPr="00973AD4" w:rsidRDefault="00E95EAE" w:rsidP="00E95EAE">
                  <w:r>
                    <w:t>3</w:t>
                  </w:r>
                </w:p>
              </w:tc>
              <w:tc>
                <w:tcPr>
                  <w:tcW w:w="0" w:type="auto"/>
                  <w:tcBorders>
                    <w:top w:val="single" w:sz="4" w:space="0" w:color="auto"/>
                    <w:left w:val="single" w:sz="4" w:space="0" w:color="auto"/>
                    <w:bottom w:val="single" w:sz="4" w:space="0" w:color="auto"/>
                    <w:right w:val="single" w:sz="4" w:space="0" w:color="auto"/>
                  </w:tcBorders>
                  <w:hideMark/>
                </w:tcPr>
                <w:p w14:paraId="1212C937" w14:textId="77777777" w:rsidR="00E95EAE" w:rsidRPr="00973AD4" w:rsidRDefault="000E2B2F" w:rsidP="000E2B2F">
                  <w:r>
                    <w:t>75</w:t>
                  </w:r>
                </w:p>
              </w:tc>
            </w:tr>
            <w:tr w:rsidR="00E95EAE" w:rsidRPr="00923A6E" w14:paraId="6F950763"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167ED754" w14:textId="77777777" w:rsidR="00E95EAE" w:rsidRPr="00973AD4" w:rsidRDefault="00E95EAE" w:rsidP="00E95EAE">
                  <w:r>
                    <w:t>4</w:t>
                  </w:r>
                </w:p>
              </w:tc>
              <w:tc>
                <w:tcPr>
                  <w:tcW w:w="0" w:type="auto"/>
                  <w:tcBorders>
                    <w:top w:val="single" w:sz="4" w:space="0" w:color="auto"/>
                    <w:left w:val="single" w:sz="4" w:space="0" w:color="auto"/>
                    <w:bottom w:val="single" w:sz="4" w:space="0" w:color="auto"/>
                    <w:right w:val="single" w:sz="4" w:space="0" w:color="auto"/>
                  </w:tcBorders>
                  <w:hideMark/>
                </w:tcPr>
                <w:p w14:paraId="1B177FF8" w14:textId="77777777" w:rsidR="00E95EAE" w:rsidRPr="00973AD4" w:rsidRDefault="00E95EAE" w:rsidP="000E2B2F">
                  <w:r>
                    <w:t>7</w:t>
                  </w:r>
                  <w:r w:rsidR="000E2B2F">
                    <w:t>2</w:t>
                  </w:r>
                </w:p>
              </w:tc>
            </w:tr>
            <w:tr w:rsidR="00E95EAE" w:rsidRPr="00923A6E" w14:paraId="6901B0C6"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434946F1" w14:textId="77777777" w:rsidR="00E95EAE" w:rsidRPr="00973AD4" w:rsidRDefault="00E95EAE" w:rsidP="00E95EAE">
                  <w:r>
                    <w:t>5</w:t>
                  </w:r>
                </w:p>
              </w:tc>
              <w:tc>
                <w:tcPr>
                  <w:tcW w:w="0" w:type="auto"/>
                  <w:tcBorders>
                    <w:top w:val="single" w:sz="4" w:space="0" w:color="auto"/>
                    <w:left w:val="single" w:sz="4" w:space="0" w:color="auto"/>
                    <w:bottom w:val="single" w:sz="4" w:space="0" w:color="auto"/>
                    <w:right w:val="single" w:sz="4" w:space="0" w:color="auto"/>
                  </w:tcBorders>
                  <w:hideMark/>
                </w:tcPr>
                <w:p w14:paraId="6D336DA1" w14:textId="77777777" w:rsidR="00E95EAE" w:rsidRPr="00973AD4" w:rsidRDefault="00E95EAE" w:rsidP="000E2B2F">
                  <w:r>
                    <w:t>7</w:t>
                  </w:r>
                  <w:r w:rsidR="000E2B2F">
                    <w:t>0</w:t>
                  </w:r>
                </w:p>
              </w:tc>
            </w:tr>
          </w:tbl>
          <w:p w14:paraId="00E77C5E" w14:textId="77777777" w:rsidR="00E95EAE" w:rsidRPr="00973AD4" w:rsidRDefault="00E95EAE" w:rsidP="00E95EAE"/>
        </w:tc>
        <w:tc>
          <w:tcPr>
            <w:tcW w:w="671" w:type="dxa"/>
            <w:gridSpan w:val="2"/>
          </w:tcPr>
          <w:p w14:paraId="4B9ACCDB" w14:textId="77777777" w:rsidR="00E95EAE" w:rsidRPr="00973AD4" w:rsidRDefault="00E95EAE" w:rsidP="00E95EAE">
            <w:pPr>
              <w:jc w:val="right"/>
            </w:pPr>
            <w:r>
              <w:t>27</w:t>
            </w:r>
            <w:r w:rsidRPr="00973AD4">
              <w:t>.</w:t>
            </w:r>
          </w:p>
        </w:tc>
        <w:tc>
          <w:tcPr>
            <w:tcW w:w="1186" w:type="dxa"/>
            <w:gridSpan w:val="2"/>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630"/>
            </w:tblGrid>
            <w:tr w:rsidR="00E95EAE" w:rsidRPr="00923A6E" w14:paraId="59CF8C37"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0CB1DBEF"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1E4F0DC2" w14:textId="77777777" w:rsidR="00E95EAE" w:rsidRPr="00973AD4" w:rsidRDefault="00E95EAE" w:rsidP="00E95EAE">
                  <w:pPr>
                    <w:rPr>
                      <w:b/>
                      <w:bCs/>
                    </w:rPr>
                  </w:pPr>
                  <w:r>
                    <w:rPr>
                      <w:b/>
                      <w:bCs/>
                      <w:i/>
                      <w:iCs/>
                    </w:rPr>
                    <w:t>h(x)</w:t>
                  </w:r>
                </w:p>
              </w:tc>
            </w:tr>
            <w:tr w:rsidR="00E95EAE" w:rsidRPr="00923A6E" w14:paraId="0D48CA42"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0A42F16D" w14:textId="77777777" w:rsidR="00E95EAE" w:rsidRPr="00973AD4" w:rsidRDefault="00E95EAE" w:rsidP="00E95EAE">
                  <w:r>
                    <w:t>1</w:t>
                  </w:r>
                </w:p>
              </w:tc>
              <w:tc>
                <w:tcPr>
                  <w:tcW w:w="0" w:type="auto"/>
                  <w:tcBorders>
                    <w:top w:val="single" w:sz="4" w:space="0" w:color="auto"/>
                    <w:left w:val="single" w:sz="4" w:space="0" w:color="auto"/>
                    <w:bottom w:val="single" w:sz="4" w:space="0" w:color="auto"/>
                    <w:right w:val="single" w:sz="4" w:space="0" w:color="auto"/>
                  </w:tcBorders>
                  <w:hideMark/>
                </w:tcPr>
                <w:p w14:paraId="45349519" w14:textId="77777777" w:rsidR="00E95EAE" w:rsidRPr="00973AD4" w:rsidRDefault="00E95EAE" w:rsidP="00E95EAE">
                  <w:r>
                    <w:t>300</w:t>
                  </w:r>
                </w:p>
              </w:tc>
            </w:tr>
            <w:tr w:rsidR="00E95EAE" w:rsidRPr="00923A6E" w14:paraId="0659896B"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C840837" w14:textId="77777777" w:rsidR="00E95EAE" w:rsidRPr="00973AD4" w:rsidRDefault="00E95EAE" w:rsidP="00E95EAE">
                  <w:r>
                    <w:t>2</w:t>
                  </w:r>
                </w:p>
              </w:tc>
              <w:tc>
                <w:tcPr>
                  <w:tcW w:w="0" w:type="auto"/>
                  <w:tcBorders>
                    <w:top w:val="single" w:sz="4" w:space="0" w:color="auto"/>
                    <w:left w:val="single" w:sz="4" w:space="0" w:color="auto"/>
                    <w:bottom w:val="single" w:sz="4" w:space="0" w:color="auto"/>
                    <w:right w:val="single" w:sz="4" w:space="0" w:color="auto"/>
                  </w:tcBorders>
                  <w:hideMark/>
                </w:tcPr>
                <w:p w14:paraId="303BEF56" w14:textId="77777777" w:rsidR="00E95EAE" w:rsidRPr="00973AD4" w:rsidRDefault="00E95EAE" w:rsidP="00E95EAE">
                  <w:r>
                    <w:t>290</w:t>
                  </w:r>
                </w:p>
              </w:tc>
            </w:tr>
            <w:tr w:rsidR="00E95EAE" w:rsidRPr="00923A6E" w14:paraId="064491F8"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3F972D0" w14:textId="77777777" w:rsidR="00E95EAE" w:rsidRPr="00973AD4" w:rsidRDefault="00E95EAE" w:rsidP="00E95EAE">
                  <w:r>
                    <w:t>3</w:t>
                  </w:r>
                </w:p>
              </w:tc>
              <w:tc>
                <w:tcPr>
                  <w:tcW w:w="0" w:type="auto"/>
                  <w:tcBorders>
                    <w:top w:val="single" w:sz="4" w:space="0" w:color="auto"/>
                    <w:left w:val="single" w:sz="4" w:space="0" w:color="auto"/>
                    <w:bottom w:val="single" w:sz="4" w:space="0" w:color="auto"/>
                    <w:right w:val="single" w:sz="4" w:space="0" w:color="auto"/>
                  </w:tcBorders>
                  <w:hideMark/>
                </w:tcPr>
                <w:p w14:paraId="03B65E19" w14:textId="77777777" w:rsidR="00E95EAE" w:rsidRPr="00973AD4" w:rsidRDefault="00E95EAE" w:rsidP="00E95EAE">
                  <w:r>
                    <w:t>270</w:t>
                  </w:r>
                </w:p>
              </w:tc>
            </w:tr>
            <w:tr w:rsidR="00E95EAE" w:rsidRPr="00923A6E" w14:paraId="5C555C8C"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0FA08301" w14:textId="77777777" w:rsidR="00E95EAE" w:rsidRPr="00973AD4" w:rsidRDefault="00E95EAE" w:rsidP="00E95EAE">
                  <w:r>
                    <w:t>4</w:t>
                  </w:r>
                </w:p>
              </w:tc>
              <w:tc>
                <w:tcPr>
                  <w:tcW w:w="0" w:type="auto"/>
                  <w:tcBorders>
                    <w:top w:val="single" w:sz="4" w:space="0" w:color="auto"/>
                    <w:left w:val="single" w:sz="4" w:space="0" w:color="auto"/>
                    <w:bottom w:val="single" w:sz="4" w:space="0" w:color="auto"/>
                    <w:right w:val="single" w:sz="4" w:space="0" w:color="auto"/>
                  </w:tcBorders>
                  <w:hideMark/>
                </w:tcPr>
                <w:p w14:paraId="1BCE81C6" w14:textId="77777777" w:rsidR="00E95EAE" w:rsidRPr="00973AD4" w:rsidRDefault="00E95EAE" w:rsidP="00E95EAE">
                  <w:r>
                    <w:t>240</w:t>
                  </w:r>
                </w:p>
              </w:tc>
            </w:tr>
            <w:tr w:rsidR="00E95EAE" w:rsidRPr="00923A6E" w14:paraId="6BA3109E"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51CC5BF9" w14:textId="77777777" w:rsidR="00E95EAE" w:rsidRPr="00973AD4" w:rsidRDefault="00E95EAE" w:rsidP="00E95EAE">
                  <w:r>
                    <w:t>5</w:t>
                  </w:r>
                </w:p>
              </w:tc>
              <w:tc>
                <w:tcPr>
                  <w:tcW w:w="0" w:type="auto"/>
                  <w:tcBorders>
                    <w:top w:val="single" w:sz="4" w:space="0" w:color="auto"/>
                    <w:left w:val="single" w:sz="4" w:space="0" w:color="auto"/>
                    <w:bottom w:val="single" w:sz="4" w:space="0" w:color="auto"/>
                    <w:right w:val="single" w:sz="4" w:space="0" w:color="auto"/>
                  </w:tcBorders>
                  <w:hideMark/>
                </w:tcPr>
                <w:p w14:paraId="27F135A0" w14:textId="77777777" w:rsidR="00E95EAE" w:rsidRPr="00973AD4" w:rsidRDefault="00E95EAE" w:rsidP="00E95EAE">
                  <w:r>
                    <w:t>200</w:t>
                  </w:r>
                </w:p>
              </w:tc>
            </w:tr>
          </w:tbl>
          <w:p w14:paraId="69C160E7" w14:textId="77777777" w:rsidR="00E95EAE" w:rsidRPr="00973AD4" w:rsidRDefault="00E95EAE" w:rsidP="00E95EAE"/>
        </w:tc>
        <w:tc>
          <w:tcPr>
            <w:tcW w:w="591" w:type="dxa"/>
            <w:gridSpan w:val="2"/>
          </w:tcPr>
          <w:p w14:paraId="3AAF6026" w14:textId="77777777" w:rsidR="00E95EAE" w:rsidRPr="00973AD4" w:rsidRDefault="00E95EAE" w:rsidP="00E95EAE">
            <w:pPr>
              <w:jc w:val="right"/>
            </w:pPr>
            <w:r>
              <w:t>28</w:t>
            </w:r>
            <w:r w:rsidRPr="00973AD4">
              <w:t>.</w:t>
            </w:r>
          </w:p>
        </w:tc>
        <w:tc>
          <w:tcPr>
            <w:tcW w:w="1186" w:type="dxa"/>
            <w:gridSpan w:val="2"/>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616"/>
            </w:tblGrid>
            <w:tr w:rsidR="00E95EAE" w:rsidRPr="00923A6E" w14:paraId="5672992C"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50870A9"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5FD701F2" w14:textId="77777777" w:rsidR="00E95EAE" w:rsidRPr="00973AD4" w:rsidRDefault="00E95EAE" w:rsidP="00E95EAE">
                  <w:pPr>
                    <w:rPr>
                      <w:b/>
                      <w:bCs/>
                    </w:rPr>
                  </w:pPr>
                  <w:r>
                    <w:rPr>
                      <w:b/>
                      <w:bCs/>
                      <w:i/>
                      <w:iCs/>
                    </w:rPr>
                    <w:t>k(x)</w:t>
                  </w:r>
                </w:p>
              </w:tc>
            </w:tr>
            <w:tr w:rsidR="00E95EAE" w:rsidRPr="00923A6E" w14:paraId="6A6A9BB1"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056B1B48" w14:textId="77777777" w:rsidR="00E95EAE" w:rsidRPr="00973AD4" w:rsidRDefault="00E95EAE" w:rsidP="00E95EAE">
                  <w:r>
                    <w:t>1</w:t>
                  </w:r>
                </w:p>
              </w:tc>
              <w:tc>
                <w:tcPr>
                  <w:tcW w:w="0" w:type="auto"/>
                  <w:tcBorders>
                    <w:top w:val="single" w:sz="4" w:space="0" w:color="auto"/>
                    <w:left w:val="single" w:sz="4" w:space="0" w:color="auto"/>
                    <w:bottom w:val="single" w:sz="4" w:space="0" w:color="auto"/>
                    <w:right w:val="single" w:sz="4" w:space="0" w:color="auto"/>
                  </w:tcBorders>
                  <w:hideMark/>
                </w:tcPr>
                <w:p w14:paraId="79025B04" w14:textId="77777777" w:rsidR="00E95EAE" w:rsidRPr="00973AD4" w:rsidRDefault="00E95EAE" w:rsidP="00E95EAE">
                  <w:r>
                    <w:t>0</w:t>
                  </w:r>
                </w:p>
              </w:tc>
            </w:tr>
            <w:tr w:rsidR="00E95EAE" w:rsidRPr="00923A6E" w14:paraId="42786796"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16E3BD3B" w14:textId="77777777" w:rsidR="00E95EAE" w:rsidRPr="00973AD4" w:rsidRDefault="00E95EAE" w:rsidP="00E95EAE">
                  <w:r>
                    <w:t>2</w:t>
                  </w:r>
                </w:p>
              </w:tc>
              <w:tc>
                <w:tcPr>
                  <w:tcW w:w="0" w:type="auto"/>
                  <w:tcBorders>
                    <w:top w:val="single" w:sz="4" w:space="0" w:color="auto"/>
                    <w:left w:val="single" w:sz="4" w:space="0" w:color="auto"/>
                    <w:bottom w:val="single" w:sz="4" w:space="0" w:color="auto"/>
                    <w:right w:val="single" w:sz="4" w:space="0" w:color="auto"/>
                  </w:tcBorders>
                  <w:hideMark/>
                </w:tcPr>
                <w:p w14:paraId="39DF3170" w14:textId="77777777" w:rsidR="00E95EAE" w:rsidRPr="00973AD4" w:rsidRDefault="00E95EAE" w:rsidP="00E95EAE">
                  <w:r>
                    <w:t>15</w:t>
                  </w:r>
                </w:p>
              </w:tc>
            </w:tr>
            <w:tr w:rsidR="00E95EAE" w:rsidRPr="00923A6E" w14:paraId="1C54ABBF"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202AAD6D" w14:textId="77777777" w:rsidR="00E95EAE" w:rsidRPr="00973AD4" w:rsidRDefault="00E95EAE" w:rsidP="00E95EAE">
                  <w:r>
                    <w:t>3</w:t>
                  </w:r>
                </w:p>
              </w:tc>
              <w:tc>
                <w:tcPr>
                  <w:tcW w:w="0" w:type="auto"/>
                  <w:tcBorders>
                    <w:top w:val="single" w:sz="4" w:space="0" w:color="auto"/>
                    <w:left w:val="single" w:sz="4" w:space="0" w:color="auto"/>
                    <w:bottom w:val="single" w:sz="4" w:space="0" w:color="auto"/>
                    <w:right w:val="single" w:sz="4" w:space="0" w:color="auto"/>
                  </w:tcBorders>
                  <w:hideMark/>
                </w:tcPr>
                <w:p w14:paraId="204BF076" w14:textId="77777777" w:rsidR="00E95EAE" w:rsidRPr="00973AD4" w:rsidRDefault="00E95EAE" w:rsidP="00E95EAE">
                  <w:r>
                    <w:t>25</w:t>
                  </w:r>
                </w:p>
              </w:tc>
            </w:tr>
            <w:tr w:rsidR="00E95EAE" w:rsidRPr="00923A6E" w14:paraId="12BF0C0F"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74D7FCC" w14:textId="77777777" w:rsidR="00E95EAE" w:rsidRPr="00973AD4" w:rsidRDefault="00E95EAE" w:rsidP="00E95EAE">
                  <w:r>
                    <w:t>4</w:t>
                  </w:r>
                </w:p>
              </w:tc>
              <w:tc>
                <w:tcPr>
                  <w:tcW w:w="0" w:type="auto"/>
                  <w:tcBorders>
                    <w:top w:val="single" w:sz="4" w:space="0" w:color="auto"/>
                    <w:left w:val="single" w:sz="4" w:space="0" w:color="auto"/>
                    <w:bottom w:val="single" w:sz="4" w:space="0" w:color="auto"/>
                    <w:right w:val="single" w:sz="4" w:space="0" w:color="auto"/>
                  </w:tcBorders>
                  <w:hideMark/>
                </w:tcPr>
                <w:p w14:paraId="732CA4E6" w14:textId="77777777" w:rsidR="00E95EAE" w:rsidRPr="00973AD4" w:rsidRDefault="00E95EAE" w:rsidP="00E95EAE">
                  <w:r>
                    <w:t>32</w:t>
                  </w:r>
                </w:p>
              </w:tc>
            </w:tr>
            <w:tr w:rsidR="00E95EAE" w:rsidRPr="00923A6E" w14:paraId="3975B117"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463E62B5" w14:textId="77777777" w:rsidR="00E95EAE" w:rsidRPr="00973AD4" w:rsidRDefault="00E95EAE" w:rsidP="00E95EAE">
                  <w:r>
                    <w:t>5</w:t>
                  </w:r>
                </w:p>
              </w:tc>
              <w:tc>
                <w:tcPr>
                  <w:tcW w:w="0" w:type="auto"/>
                  <w:tcBorders>
                    <w:top w:val="single" w:sz="4" w:space="0" w:color="auto"/>
                    <w:left w:val="single" w:sz="4" w:space="0" w:color="auto"/>
                    <w:bottom w:val="single" w:sz="4" w:space="0" w:color="auto"/>
                    <w:right w:val="single" w:sz="4" w:space="0" w:color="auto"/>
                  </w:tcBorders>
                  <w:hideMark/>
                </w:tcPr>
                <w:p w14:paraId="625D89A0" w14:textId="77777777" w:rsidR="00E95EAE" w:rsidRPr="00973AD4" w:rsidRDefault="00E95EAE" w:rsidP="00E95EAE">
                  <w:r>
                    <w:t>35</w:t>
                  </w:r>
                </w:p>
              </w:tc>
            </w:tr>
          </w:tbl>
          <w:p w14:paraId="7317A3C2" w14:textId="77777777" w:rsidR="00E95EAE" w:rsidRPr="00973AD4" w:rsidRDefault="00E95EAE" w:rsidP="00E95EAE"/>
        </w:tc>
      </w:tr>
      <w:tr w:rsidR="00E95EAE" w14:paraId="36ECB4BF" w14:textId="77777777" w:rsidTr="00E95EAE">
        <w:trPr>
          <w:gridBefore w:val="1"/>
          <w:wBefore w:w="459" w:type="dxa"/>
        </w:trPr>
        <w:tc>
          <w:tcPr>
            <w:tcW w:w="492" w:type="dxa"/>
            <w:gridSpan w:val="2"/>
          </w:tcPr>
          <w:p w14:paraId="228C11CB" w14:textId="77777777" w:rsidR="00E95EAE" w:rsidRPr="00973AD4" w:rsidRDefault="00E95EAE" w:rsidP="00E95EAE">
            <w:pPr>
              <w:jc w:val="right"/>
            </w:pPr>
          </w:p>
        </w:tc>
        <w:tc>
          <w:tcPr>
            <w:tcW w:w="1162" w:type="dxa"/>
            <w:gridSpan w:val="2"/>
          </w:tcPr>
          <w:p w14:paraId="7293561C" w14:textId="77777777" w:rsidR="00E95EAE" w:rsidRPr="00973AD4" w:rsidRDefault="00E95EAE" w:rsidP="00E95EAE">
            <w:pPr>
              <w:rPr>
                <w:b/>
                <w:bCs/>
                <w:i/>
                <w:iCs/>
              </w:rPr>
            </w:pPr>
          </w:p>
        </w:tc>
        <w:tc>
          <w:tcPr>
            <w:tcW w:w="663" w:type="dxa"/>
            <w:gridSpan w:val="2"/>
          </w:tcPr>
          <w:p w14:paraId="195B6750" w14:textId="77777777" w:rsidR="00E95EAE" w:rsidRPr="00973AD4" w:rsidRDefault="00E95EAE" w:rsidP="00E95EAE">
            <w:pPr>
              <w:jc w:val="right"/>
            </w:pPr>
          </w:p>
        </w:tc>
        <w:tc>
          <w:tcPr>
            <w:tcW w:w="1186" w:type="dxa"/>
            <w:gridSpan w:val="2"/>
          </w:tcPr>
          <w:p w14:paraId="62971458" w14:textId="77777777" w:rsidR="00E95EAE" w:rsidRPr="00973AD4" w:rsidRDefault="00E95EAE" w:rsidP="00E95EAE">
            <w:pPr>
              <w:rPr>
                <w:b/>
                <w:bCs/>
                <w:i/>
                <w:iCs/>
              </w:rPr>
            </w:pPr>
          </w:p>
        </w:tc>
        <w:tc>
          <w:tcPr>
            <w:tcW w:w="671" w:type="dxa"/>
            <w:gridSpan w:val="2"/>
          </w:tcPr>
          <w:p w14:paraId="58F45B38" w14:textId="77777777" w:rsidR="00E95EAE" w:rsidRPr="00973AD4" w:rsidRDefault="00E95EAE" w:rsidP="00E95EAE">
            <w:pPr>
              <w:jc w:val="right"/>
            </w:pPr>
          </w:p>
        </w:tc>
        <w:tc>
          <w:tcPr>
            <w:tcW w:w="1186" w:type="dxa"/>
            <w:gridSpan w:val="2"/>
          </w:tcPr>
          <w:p w14:paraId="315C58B9" w14:textId="77777777" w:rsidR="00E95EAE" w:rsidRPr="00973AD4" w:rsidRDefault="00E95EAE" w:rsidP="00E95EAE">
            <w:pPr>
              <w:rPr>
                <w:b/>
                <w:bCs/>
                <w:i/>
                <w:iCs/>
              </w:rPr>
            </w:pPr>
          </w:p>
        </w:tc>
        <w:tc>
          <w:tcPr>
            <w:tcW w:w="591" w:type="dxa"/>
            <w:gridSpan w:val="2"/>
          </w:tcPr>
          <w:p w14:paraId="3EC481D5" w14:textId="77777777" w:rsidR="00E95EAE" w:rsidRPr="00973AD4" w:rsidRDefault="00E95EAE" w:rsidP="00E95EAE">
            <w:pPr>
              <w:jc w:val="right"/>
            </w:pPr>
          </w:p>
        </w:tc>
        <w:tc>
          <w:tcPr>
            <w:tcW w:w="1186" w:type="dxa"/>
            <w:gridSpan w:val="2"/>
          </w:tcPr>
          <w:p w14:paraId="13B58CF1" w14:textId="77777777" w:rsidR="00E95EAE" w:rsidRPr="00973AD4" w:rsidRDefault="00E95EAE" w:rsidP="00E95EAE">
            <w:pPr>
              <w:rPr>
                <w:b/>
                <w:bCs/>
                <w:i/>
                <w:iCs/>
              </w:rPr>
            </w:pPr>
          </w:p>
        </w:tc>
      </w:tr>
      <w:tr w:rsidR="00E95EAE" w14:paraId="6CDE991B" w14:textId="77777777" w:rsidTr="00E95EAE">
        <w:trPr>
          <w:gridAfter w:val="1"/>
          <w:wAfter w:w="459" w:type="dxa"/>
        </w:trPr>
        <w:tc>
          <w:tcPr>
            <w:tcW w:w="492" w:type="dxa"/>
            <w:gridSpan w:val="2"/>
          </w:tcPr>
          <w:p w14:paraId="31DEC9E5" w14:textId="77777777" w:rsidR="00E95EAE" w:rsidRPr="00973AD4" w:rsidRDefault="00E95EAE" w:rsidP="00E95EAE">
            <w:pPr>
              <w:jc w:val="right"/>
            </w:pPr>
            <w:r>
              <w:t>29.</w:t>
            </w:r>
          </w:p>
        </w:tc>
        <w:tc>
          <w:tcPr>
            <w:tcW w:w="1162" w:type="dxa"/>
            <w:gridSpan w:val="2"/>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576"/>
            </w:tblGrid>
            <w:tr w:rsidR="00E95EAE" w:rsidRPr="00923A6E" w14:paraId="2842096C"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4AF42D1C"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147359A0" w14:textId="77777777" w:rsidR="00E95EAE" w:rsidRPr="00973AD4" w:rsidRDefault="00E95EAE" w:rsidP="00E95EAE">
                  <w:pPr>
                    <w:rPr>
                      <w:b/>
                      <w:bCs/>
                    </w:rPr>
                  </w:pPr>
                  <w:r>
                    <w:rPr>
                      <w:b/>
                      <w:bCs/>
                      <w:i/>
                      <w:iCs/>
                    </w:rPr>
                    <w:t>f(x)</w:t>
                  </w:r>
                </w:p>
              </w:tc>
            </w:tr>
            <w:tr w:rsidR="00E95EAE" w:rsidRPr="00923A6E" w14:paraId="3A8E1B0F"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087033DA" w14:textId="77777777" w:rsidR="00E95EAE" w:rsidRPr="00973AD4" w:rsidRDefault="00E95EAE" w:rsidP="00E95EAE">
                  <w:r>
                    <w:t>1</w:t>
                  </w:r>
                </w:p>
              </w:tc>
              <w:tc>
                <w:tcPr>
                  <w:tcW w:w="0" w:type="auto"/>
                  <w:tcBorders>
                    <w:top w:val="single" w:sz="4" w:space="0" w:color="auto"/>
                    <w:left w:val="single" w:sz="4" w:space="0" w:color="auto"/>
                    <w:bottom w:val="single" w:sz="4" w:space="0" w:color="auto"/>
                    <w:right w:val="single" w:sz="4" w:space="0" w:color="auto"/>
                  </w:tcBorders>
                  <w:hideMark/>
                </w:tcPr>
                <w:p w14:paraId="5381EDD6" w14:textId="77777777" w:rsidR="00E95EAE" w:rsidRPr="00973AD4" w:rsidRDefault="00E95EAE" w:rsidP="00E95EAE">
                  <w:r>
                    <w:t>-10</w:t>
                  </w:r>
                </w:p>
              </w:tc>
            </w:tr>
            <w:tr w:rsidR="00E95EAE" w:rsidRPr="00923A6E" w14:paraId="0EC4B76B"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8B0F300" w14:textId="77777777" w:rsidR="00E95EAE" w:rsidRPr="00973AD4" w:rsidRDefault="00E95EAE" w:rsidP="00E95EAE">
                  <w:r>
                    <w:t>2</w:t>
                  </w:r>
                </w:p>
              </w:tc>
              <w:tc>
                <w:tcPr>
                  <w:tcW w:w="0" w:type="auto"/>
                  <w:tcBorders>
                    <w:top w:val="single" w:sz="4" w:space="0" w:color="auto"/>
                    <w:left w:val="single" w:sz="4" w:space="0" w:color="auto"/>
                    <w:bottom w:val="single" w:sz="4" w:space="0" w:color="auto"/>
                    <w:right w:val="single" w:sz="4" w:space="0" w:color="auto"/>
                  </w:tcBorders>
                  <w:hideMark/>
                </w:tcPr>
                <w:p w14:paraId="37673E10" w14:textId="77777777" w:rsidR="00E95EAE" w:rsidRPr="00973AD4" w:rsidRDefault="00E95EAE" w:rsidP="00E95EAE">
                  <w:r>
                    <w:t>-25</w:t>
                  </w:r>
                </w:p>
              </w:tc>
            </w:tr>
            <w:tr w:rsidR="00E95EAE" w:rsidRPr="00923A6E" w14:paraId="24710957"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2BBD41EA" w14:textId="77777777" w:rsidR="00E95EAE" w:rsidRPr="00973AD4" w:rsidRDefault="00E95EAE" w:rsidP="00E95EAE">
                  <w:r>
                    <w:t>3</w:t>
                  </w:r>
                </w:p>
              </w:tc>
              <w:tc>
                <w:tcPr>
                  <w:tcW w:w="0" w:type="auto"/>
                  <w:tcBorders>
                    <w:top w:val="single" w:sz="4" w:space="0" w:color="auto"/>
                    <w:left w:val="single" w:sz="4" w:space="0" w:color="auto"/>
                    <w:bottom w:val="single" w:sz="4" w:space="0" w:color="auto"/>
                    <w:right w:val="single" w:sz="4" w:space="0" w:color="auto"/>
                  </w:tcBorders>
                  <w:hideMark/>
                </w:tcPr>
                <w:p w14:paraId="169670C6" w14:textId="77777777" w:rsidR="00E95EAE" w:rsidRPr="00973AD4" w:rsidRDefault="00E95EAE" w:rsidP="00E95EAE">
                  <w:r>
                    <w:t>-37</w:t>
                  </w:r>
                </w:p>
              </w:tc>
            </w:tr>
            <w:tr w:rsidR="00E95EAE" w:rsidRPr="00923A6E" w14:paraId="67FE6835"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1F8004EE" w14:textId="77777777" w:rsidR="00E95EAE" w:rsidRPr="00973AD4" w:rsidRDefault="00E95EAE" w:rsidP="00E95EAE">
                  <w:r>
                    <w:t>4</w:t>
                  </w:r>
                </w:p>
              </w:tc>
              <w:tc>
                <w:tcPr>
                  <w:tcW w:w="0" w:type="auto"/>
                  <w:tcBorders>
                    <w:top w:val="single" w:sz="4" w:space="0" w:color="auto"/>
                    <w:left w:val="single" w:sz="4" w:space="0" w:color="auto"/>
                    <w:bottom w:val="single" w:sz="4" w:space="0" w:color="auto"/>
                    <w:right w:val="single" w:sz="4" w:space="0" w:color="auto"/>
                  </w:tcBorders>
                  <w:hideMark/>
                </w:tcPr>
                <w:p w14:paraId="0D49EC64" w14:textId="77777777" w:rsidR="00E95EAE" w:rsidRPr="00973AD4" w:rsidRDefault="00E95EAE" w:rsidP="00E95EAE">
                  <w:r>
                    <w:t>-47</w:t>
                  </w:r>
                </w:p>
              </w:tc>
            </w:tr>
            <w:tr w:rsidR="00E95EAE" w:rsidRPr="00923A6E" w14:paraId="06D93CE5"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25F095B8" w14:textId="77777777" w:rsidR="00E95EAE" w:rsidRPr="00973AD4" w:rsidRDefault="00E95EAE" w:rsidP="00E95EAE">
                  <w:r>
                    <w:t>5</w:t>
                  </w:r>
                </w:p>
              </w:tc>
              <w:tc>
                <w:tcPr>
                  <w:tcW w:w="0" w:type="auto"/>
                  <w:tcBorders>
                    <w:top w:val="single" w:sz="4" w:space="0" w:color="auto"/>
                    <w:left w:val="single" w:sz="4" w:space="0" w:color="auto"/>
                    <w:bottom w:val="single" w:sz="4" w:space="0" w:color="auto"/>
                    <w:right w:val="single" w:sz="4" w:space="0" w:color="auto"/>
                  </w:tcBorders>
                  <w:hideMark/>
                </w:tcPr>
                <w:p w14:paraId="19AC6CDE" w14:textId="77777777" w:rsidR="00E95EAE" w:rsidRPr="00973AD4" w:rsidRDefault="00E95EAE" w:rsidP="00E95EAE">
                  <w:r>
                    <w:t>-54</w:t>
                  </w:r>
                </w:p>
              </w:tc>
            </w:tr>
          </w:tbl>
          <w:p w14:paraId="5701D22A" w14:textId="77777777" w:rsidR="00E95EAE" w:rsidRPr="00973AD4" w:rsidRDefault="00E95EAE" w:rsidP="00E95EAE"/>
        </w:tc>
        <w:tc>
          <w:tcPr>
            <w:tcW w:w="663" w:type="dxa"/>
            <w:gridSpan w:val="2"/>
          </w:tcPr>
          <w:p w14:paraId="7BE87F34" w14:textId="77777777" w:rsidR="00E95EAE" w:rsidRPr="00973AD4" w:rsidRDefault="00E95EAE" w:rsidP="00E95EAE">
            <w:pPr>
              <w:jc w:val="right"/>
            </w:pPr>
            <w:r>
              <w:t>30</w:t>
            </w:r>
            <w:r w:rsidRPr="00973AD4">
              <w:t>.</w:t>
            </w:r>
          </w:p>
        </w:tc>
        <w:tc>
          <w:tcPr>
            <w:tcW w:w="1186" w:type="dxa"/>
            <w:gridSpan w:val="2"/>
          </w:tcPr>
          <w:tbl>
            <w:tblPr>
              <w:tblW w:w="10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725"/>
            </w:tblGrid>
            <w:tr w:rsidR="00E95EAE" w:rsidRPr="00923A6E" w14:paraId="5B382A8D"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2164E7F3" w14:textId="77777777" w:rsidR="00E95EAE" w:rsidRPr="00973AD4" w:rsidRDefault="00E95EAE" w:rsidP="00E95EAE">
                  <w:pPr>
                    <w:rPr>
                      <w:b/>
                      <w:bCs/>
                    </w:rPr>
                  </w:pPr>
                  <w:r w:rsidRPr="00973AD4">
                    <w:rPr>
                      <w:b/>
                      <w:bCs/>
                      <w:i/>
                      <w:iCs/>
                    </w:rPr>
                    <w:t>x</w:t>
                  </w:r>
                </w:p>
              </w:tc>
              <w:tc>
                <w:tcPr>
                  <w:tcW w:w="725" w:type="dxa"/>
                  <w:tcBorders>
                    <w:top w:val="single" w:sz="4" w:space="0" w:color="auto"/>
                    <w:left w:val="single" w:sz="4" w:space="0" w:color="auto"/>
                    <w:bottom w:val="single" w:sz="4" w:space="0" w:color="auto"/>
                    <w:right w:val="single" w:sz="4" w:space="0" w:color="auto"/>
                  </w:tcBorders>
                  <w:hideMark/>
                </w:tcPr>
                <w:p w14:paraId="37232B12" w14:textId="77777777" w:rsidR="00E95EAE" w:rsidRPr="00973AD4" w:rsidRDefault="00E95EAE" w:rsidP="00E95EAE">
                  <w:pPr>
                    <w:rPr>
                      <w:b/>
                      <w:bCs/>
                    </w:rPr>
                  </w:pPr>
                  <w:r>
                    <w:rPr>
                      <w:b/>
                      <w:bCs/>
                      <w:i/>
                      <w:iCs/>
                    </w:rPr>
                    <w:t>g(x)</w:t>
                  </w:r>
                </w:p>
              </w:tc>
            </w:tr>
            <w:tr w:rsidR="00E95EAE" w:rsidRPr="00923A6E" w14:paraId="28D56A44"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14C55B56" w14:textId="77777777" w:rsidR="00E95EAE" w:rsidRPr="00973AD4" w:rsidRDefault="00E95EAE" w:rsidP="00E95EAE">
                  <w:r>
                    <w:t>1</w:t>
                  </w:r>
                </w:p>
              </w:tc>
              <w:tc>
                <w:tcPr>
                  <w:tcW w:w="725" w:type="dxa"/>
                  <w:tcBorders>
                    <w:top w:val="single" w:sz="4" w:space="0" w:color="auto"/>
                    <w:left w:val="single" w:sz="4" w:space="0" w:color="auto"/>
                    <w:bottom w:val="single" w:sz="4" w:space="0" w:color="auto"/>
                    <w:right w:val="single" w:sz="4" w:space="0" w:color="auto"/>
                  </w:tcBorders>
                  <w:hideMark/>
                </w:tcPr>
                <w:p w14:paraId="724DAC3C" w14:textId="77777777" w:rsidR="00E95EAE" w:rsidRPr="00973AD4" w:rsidRDefault="00E95EAE" w:rsidP="00E95EAE">
                  <w:r>
                    <w:t>-200</w:t>
                  </w:r>
                </w:p>
              </w:tc>
            </w:tr>
            <w:tr w:rsidR="00E95EAE" w:rsidRPr="00923A6E" w14:paraId="31553CE9"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1E5A7EE8" w14:textId="77777777" w:rsidR="00E95EAE" w:rsidRPr="00973AD4" w:rsidRDefault="00E95EAE" w:rsidP="00E95EAE">
                  <w:r>
                    <w:t>2</w:t>
                  </w:r>
                </w:p>
              </w:tc>
              <w:tc>
                <w:tcPr>
                  <w:tcW w:w="725" w:type="dxa"/>
                  <w:tcBorders>
                    <w:top w:val="single" w:sz="4" w:space="0" w:color="auto"/>
                    <w:left w:val="single" w:sz="4" w:space="0" w:color="auto"/>
                    <w:bottom w:val="single" w:sz="4" w:space="0" w:color="auto"/>
                    <w:right w:val="single" w:sz="4" w:space="0" w:color="auto"/>
                  </w:tcBorders>
                  <w:hideMark/>
                </w:tcPr>
                <w:p w14:paraId="10C359B5" w14:textId="77777777" w:rsidR="00E95EAE" w:rsidRPr="00973AD4" w:rsidRDefault="00E95EAE" w:rsidP="00E95EAE">
                  <w:r>
                    <w:t>-190</w:t>
                  </w:r>
                </w:p>
              </w:tc>
            </w:tr>
            <w:tr w:rsidR="00E95EAE" w:rsidRPr="00923A6E" w14:paraId="4F2C94B7"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2E0E8D6A" w14:textId="77777777" w:rsidR="00E95EAE" w:rsidRPr="00973AD4" w:rsidRDefault="00E95EAE" w:rsidP="00E95EAE">
                  <w:r>
                    <w:t>3</w:t>
                  </w:r>
                </w:p>
              </w:tc>
              <w:tc>
                <w:tcPr>
                  <w:tcW w:w="725" w:type="dxa"/>
                  <w:tcBorders>
                    <w:top w:val="single" w:sz="4" w:space="0" w:color="auto"/>
                    <w:left w:val="single" w:sz="4" w:space="0" w:color="auto"/>
                    <w:bottom w:val="single" w:sz="4" w:space="0" w:color="auto"/>
                    <w:right w:val="single" w:sz="4" w:space="0" w:color="auto"/>
                  </w:tcBorders>
                  <w:hideMark/>
                </w:tcPr>
                <w:p w14:paraId="7F53DC04" w14:textId="77777777" w:rsidR="00E95EAE" w:rsidRPr="00973AD4" w:rsidRDefault="00E95EAE" w:rsidP="00E95EAE">
                  <w:r>
                    <w:t>-160</w:t>
                  </w:r>
                </w:p>
              </w:tc>
            </w:tr>
            <w:tr w:rsidR="00E95EAE" w:rsidRPr="00923A6E" w14:paraId="4ADA10C9"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C5215B5" w14:textId="77777777" w:rsidR="00E95EAE" w:rsidRPr="00973AD4" w:rsidRDefault="00E95EAE" w:rsidP="00E95EAE">
                  <w:r>
                    <w:t>4</w:t>
                  </w:r>
                </w:p>
              </w:tc>
              <w:tc>
                <w:tcPr>
                  <w:tcW w:w="725" w:type="dxa"/>
                  <w:tcBorders>
                    <w:top w:val="single" w:sz="4" w:space="0" w:color="auto"/>
                    <w:left w:val="single" w:sz="4" w:space="0" w:color="auto"/>
                    <w:bottom w:val="single" w:sz="4" w:space="0" w:color="auto"/>
                    <w:right w:val="single" w:sz="4" w:space="0" w:color="auto"/>
                  </w:tcBorders>
                  <w:hideMark/>
                </w:tcPr>
                <w:p w14:paraId="7417A9CD" w14:textId="77777777" w:rsidR="00E95EAE" w:rsidRPr="00973AD4" w:rsidRDefault="00E95EAE" w:rsidP="00E95EAE">
                  <w:r>
                    <w:t>-100</w:t>
                  </w:r>
                </w:p>
              </w:tc>
            </w:tr>
            <w:tr w:rsidR="00E95EAE" w:rsidRPr="00923A6E" w14:paraId="7C367EFE"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2AC2DDD7" w14:textId="77777777" w:rsidR="00E95EAE" w:rsidRPr="00973AD4" w:rsidRDefault="00E95EAE" w:rsidP="00E95EAE">
                  <w:r>
                    <w:t>5</w:t>
                  </w:r>
                </w:p>
              </w:tc>
              <w:tc>
                <w:tcPr>
                  <w:tcW w:w="725" w:type="dxa"/>
                  <w:tcBorders>
                    <w:top w:val="single" w:sz="4" w:space="0" w:color="auto"/>
                    <w:left w:val="single" w:sz="4" w:space="0" w:color="auto"/>
                    <w:bottom w:val="single" w:sz="4" w:space="0" w:color="auto"/>
                    <w:right w:val="single" w:sz="4" w:space="0" w:color="auto"/>
                  </w:tcBorders>
                  <w:hideMark/>
                </w:tcPr>
                <w:p w14:paraId="10C54D63" w14:textId="77777777" w:rsidR="00E95EAE" w:rsidRPr="00973AD4" w:rsidRDefault="00E95EAE" w:rsidP="00E95EAE">
                  <w:r>
                    <w:t>0</w:t>
                  </w:r>
                </w:p>
              </w:tc>
            </w:tr>
          </w:tbl>
          <w:p w14:paraId="51B2C0AC" w14:textId="77777777" w:rsidR="00E95EAE" w:rsidRPr="00973AD4" w:rsidRDefault="00E95EAE" w:rsidP="00E95EAE"/>
        </w:tc>
        <w:tc>
          <w:tcPr>
            <w:tcW w:w="671" w:type="dxa"/>
            <w:gridSpan w:val="2"/>
          </w:tcPr>
          <w:p w14:paraId="51965DA0" w14:textId="77777777" w:rsidR="00E95EAE" w:rsidRPr="00973AD4" w:rsidRDefault="00E95EAE" w:rsidP="00E95EAE">
            <w:pPr>
              <w:jc w:val="right"/>
            </w:pPr>
            <w:r>
              <w:t>31</w:t>
            </w:r>
            <w:r w:rsidRPr="00973AD4">
              <w:t>.</w:t>
            </w:r>
          </w:p>
        </w:tc>
        <w:tc>
          <w:tcPr>
            <w:tcW w:w="1186" w:type="dxa"/>
            <w:gridSpan w:val="2"/>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630"/>
            </w:tblGrid>
            <w:tr w:rsidR="00E95EAE" w:rsidRPr="00923A6E" w14:paraId="3B0BADEC"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1092A67C" w14:textId="77777777" w:rsidR="00E95EAE" w:rsidRPr="00973AD4" w:rsidRDefault="00E95EAE" w:rsidP="00E95EAE">
                  <w:pPr>
                    <w:rPr>
                      <w:b/>
                      <w:bCs/>
                    </w:rPr>
                  </w:pPr>
                  <w:r w:rsidRPr="00973AD4">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650990FA" w14:textId="77777777" w:rsidR="00E95EAE" w:rsidRPr="00973AD4" w:rsidRDefault="00E95EAE" w:rsidP="00E95EAE">
                  <w:pPr>
                    <w:rPr>
                      <w:b/>
                      <w:bCs/>
                    </w:rPr>
                  </w:pPr>
                  <w:r>
                    <w:rPr>
                      <w:b/>
                      <w:bCs/>
                      <w:i/>
                      <w:iCs/>
                    </w:rPr>
                    <w:t>h(x)</w:t>
                  </w:r>
                </w:p>
              </w:tc>
            </w:tr>
            <w:tr w:rsidR="00E95EAE" w:rsidRPr="00923A6E" w14:paraId="31F9DACB"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4A1C0E2D" w14:textId="77777777" w:rsidR="00E95EAE" w:rsidRPr="00973AD4" w:rsidRDefault="00E95EAE" w:rsidP="00E95EAE">
                  <w:r>
                    <w:t>1</w:t>
                  </w:r>
                </w:p>
              </w:tc>
              <w:tc>
                <w:tcPr>
                  <w:tcW w:w="0" w:type="auto"/>
                  <w:tcBorders>
                    <w:top w:val="single" w:sz="4" w:space="0" w:color="auto"/>
                    <w:left w:val="single" w:sz="4" w:space="0" w:color="auto"/>
                    <w:bottom w:val="single" w:sz="4" w:space="0" w:color="auto"/>
                    <w:right w:val="single" w:sz="4" w:space="0" w:color="auto"/>
                  </w:tcBorders>
                  <w:hideMark/>
                </w:tcPr>
                <w:p w14:paraId="3158AD37" w14:textId="77777777" w:rsidR="00E95EAE" w:rsidRPr="00973AD4" w:rsidRDefault="00E95EAE" w:rsidP="00E95EAE">
                  <w:r>
                    <w:t>-100</w:t>
                  </w:r>
                </w:p>
              </w:tc>
            </w:tr>
            <w:tr w:rsidR="00E95EAE" w:rsidRPr="00923A6E" w14:paraId="1FA4E417"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594B5FFB" w14:textId="77777777" w:rsidR="00E95EAE" w:rsidRPr="00973AD4" w:rsidRDefault="00E95EAE" w:rsidP="00E95EAE">
                  <w:r>
                    <w:t>2</w:t>
                  </w:r>
                </w:p>
              </w:tc>
              <w:tc>
                <w:tcPr>
                  <w:tcW w:w="0" w:type="auto"/>
                  <w:tcBorders>
                    <w:top w:val="single" w:sz="4" w:space="0" w:color="auto"/>
                    <w:left w:val="single" w:sz="4" w:space="0" w:color="auto"/>
                    <w:bottom w:val="single" w:sz="4" w:space="0" w:color="auto"/>
                    <w:right w:val="single" w:sz="4" w:space="0" w:color="auto"/>
                  </w:tcBorders>
                  <w:hideMark/>
                </w:tcPr>
                <w:p w14:paraId="3BAE0FE7" w14:textId="77777777" w:rsidR="00E95EAE" w:rsidRPr="00973AD4" w:rsidRDefault="00E95EAE" w:rsidP="00E95EAE">
                  <w:r>
                    <w:t>-50</w:t>
                  </w:r>
                </w:p>
              </w:tc>
            </w:tr>
            <w:tr w:rsidR="00E95EAE" w:rsidRPr="00923A6E" w14:paraId="3C2B7F58"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13CF11A9" w14:textId="77777777" w:rsidR="00E95EAE" w:rsidRPr="00973AD4" w:rsidRDefault="00E95EAE" w:rsidP="00E95EAE">
                  <w:r>
                    <w:t>3</w:t>
                  </w:r>
                </w:p>
              </w:tc>
              <w:tc>
                <w:tcPr>
                  <w:tcW w:w="0" w:type="auto"/>
                  <w:tcBorders>
                    <w:top w:val="single" w:sz="4" w:space="0" w:color="auto"/>
                    <w:left w:val="single" w:sz="4" w:space="0" w:color="auto"/>
                    <w:bottom w:val="single" w:sz="4" w:space="0" w:color="auto"/>
                    <w:right w:val="single" w:sz="4" w:space="0" w:color="auto"/>
                  </w:tcBorders>
                  <w:hideMark/>
                </w:tcPr>
                <w:p w14:paraId="09E548EE" w14:textId="77777777" w:rsidR="00E95EAE" w:rsidRPr="00973AD4" w:rsidRDefault="00E95EAE" w:rsidP="00E95EAE">
                  <w:r>
                    <w:t>-25</w:t>
                  </w:r>
                </w:p>
              </w:tc>
            </w:tr>
            <w:tr w:rsidR="00E95EAE" w:rsidRPr="00923A6E" w14:paraId="063EC786"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6BC1253D" w14:textId="77777777" w:rsidR="00E95EAE" w:rsidRPr="00973AD4" w:rsidRDefault="00E95EAE" w:rsidP="00E95EAE">
                  <w:r>
                    <w:t>4</w:t>
                  </w:r>
                </w:p>
              </w:tc>
              <w:tc>
                <w:tcPr>
                  <w:tcW w:w="0" w:type="auto"/>
                  <w:tcBorders>
                    <w:top w:val="single" w:sz="4" w:space="0" w:color="auto"/>
                    <w:left w:val="single" w:sz="4" w:space="0" w:color="auto"/>
                    <w:bottom w:val="single" w:sz="4" w:space="0" w:color="auto"/>
                    <w:right w:val="single" w:sz="4" w:space="0" w:color="auto"/>
                  </w:tcBorders>
                  <w:hideMark/>
                </w:tcPr>
                <w:p w14:paraId="6BBE7FEE" w14:textId="77777777" w:rsidR="00E95EAE" w:rsidRPr="00973AD4" w:rsidRDefault="00E95EAE" w:rsidP="00E95EAE">
                  <w:r>
                    <w:t>-10</w:t>
                  </w:r>
                </w:p>
              </w:tc>
            </w:tr>
            <w:tr w:rsidR="00E95EAE" w:rsidRPr="00923A6E" w14:paraId="6106C92F"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31790F1C" w14:textId="77777777" w:rsidR="00E95EAE" w:rsidRPr="00973AD4" w:rsidRDefault="00E95EAE" w:rsidP="00E95EAE">
                  <w:r>
                    <w:t>5</w:t>
                  </w:r>
                </w:p>
              </w:tc>
              <w:tc>
                <w:tcPr>
                  <w:tcW w:w="0" w:type="auto"/>
                  <w:tcBorders>
                    <w:top w:val="single" w:sz="4" w:space="0" w:color="auto"/>
                    <w:left w:val="single" w:sz="4" w:space="0" w:color="auto"/>
                    <w:bottom w:val="single" w:sz="4" w:space="0" w:color="auto"/>
                    <w:right w:val="single" w:sz="4" w:space="0" w:color="auto"/>
                  </w:tcBorders>
                  <w:hideMark/>
                </w:tcPr>
                <w:p w14:paraId="0C457E31" w14:textId="77777777" w:rsidR="00E95EAE" w:rsidRPr="00973AD4" w:rsidRDefault="00E95EAE" w:rsidP="00E95EAE">
                  <w:r>
                    <w:t>0</w:t>
                  </w:r>
                </w:p>
              </w:tc>
            </w:tr>
          </w:tbl>
          <w:p w14:paraId="5C60F06E" w14:textId="77777777" w:rsidR="00E95EAE" w:rsidRPr="00973AD4" w:rsidRDefault="00E95EAE" w:rsidP="00E95EAE"/>
        </w:tc>
        <w:tc>
          <w:tcPr>
            <w:tcW w:w="591" w:type="dxa"/>
            <w:gridSpan w:val="2"/>
          </w:tcPr>
          <w:p w14:paraId="0DF49C6F" w14:textId="77777777" w:rsidR="00E95EAE" w:rsidRPr="00973AD4" w:rsidRDefault="00E95EAE" w:rsidP="00E95EAE">
            <w:pPr>
              <w:jc w:val="right"/>
            </w:pPr>
            <w:r>
              <w:t>32</w:t>
            </w:r>
            <w:r w:rsidRPr="00973AD4">
              <w:t>.</w:t>
            </w:r>
          </w:p>
        </w:tc>
        <w:tc>
          <w:tcPr>
            <w:tcW w:w="1186" w:type="dxa"/>
            <w:gridSpan w:val="2"/>
          </w:tcPr>
          <w:tbl>
            <w:tblPr>
              <w:tblW w:w="10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
              <w:gridCol w:w="730"/>
            </w:tblGrid>
            <w:tr w:rsidR="00E95EAE" w:rsidRPr="00923A6E" w14:paraId="6C799DE9"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7C21F416" w14:textId="77777777" w:rsidR="00E95EAE" w:rsidRPr="00973AD4" w:rsidRDefault="00E95EAE" w:rsidP="00E95EAE">
                  <w:pPr>
                    <w:rPr>
                      <w:b/>
                      <w:bCs/>
                    </w:rPr>
                  </w:pPr>
                  <w:r w:rsidRPr="00973AD4">
                    <w:rPr>
                      <w:b/>
                      <w:bCs/>
                      <w:i/>
                      <w:iCs/>
                    </w:rPr>
                    <w:t>x</w:t>
                  </w:r>
                </w:p>
              </w:tc>
              <w:tc>
                <w:tcPr>
                  <w:tcW w:w="730" w:type="dxa"/>
                  <w:tcBorders>
                    <w:top w:val="single" w:sz="4" w:space="0" w:color="auto"/>
                    <w:left w:val="single" w:sz="4" w:space="0" w:color="auto"/>
                    <w:bottom w:val="single" w:sz="4" w:space="0" w:color="auto"/>
                    <w:right w:val="single" w:sz="4" w:space="0" w:color="auto"/>
                  </w:tcBorders>
                  <w:hideMark/>
                </w:tcPr>
                <w:p w14:paraId="3D9DDED0" w14:textId="77777777" w:rsidR="00E95EAE" w:rsidRPr="00973AD4" w:rsidRDefault="00E95EAE" w:rsidP="00E95EAE">
                  <w:pPr>
                    <w:rPr>
                      <w:b/>
                      <w:bCs/>
                    </w:rPr>
                  </w:pPr>
                  <w:r>
                    <w:rPr>
                      <w:b/>
                      <w:bCs/>
                      <w:i/>
                      <w:iCs/>
                    </w:rPr>
                    <w:t>k(x)</w:t>
                  </w:r>
                </w:p>
              </w:tc>
            </w:tr>
            <w:tr w:rsidR="00E95EAE" w:rsidRPr="00923A6E" w14:paraId="4AB867DB"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10ABF75F" w14:textId="77777777" w:rsidR="00E95EAE" w:rsidRPr="00973AD4" w:rsidRDefault="00E95EAE" w:rsidP="00E95EAE">
                  <w:r>
                    <w:t>1</w:t>
                  </w:r>
                </w:p>
              </w:tc>
              <w:tc>
                <w:tcPr>
                  <w:tcW w:w="730" w:type="dxa"/>
                  <w:tcBorders>
                    <w:top w:val="single" w:sz="4" w:space="0" w:color="auto"/>
                    <w:left w:val="single" w:sz="4" w:space="0" w:color="auto"/>
                    <w:bottom w:val="single" w:sz="4" w:space="0" w:color="auto"/>
                    <w:right w:val="single" w:sz="4" w:space="0" w:color="auto"/>
                  </w:tcBorders>
                  <w:hideMark/>
                </w:tcPr>
                <w:p w14:paraId="303DB794" w14:textId="77777777" w:rsidR="00E95EAE" w:rsidRPr="00973AD4" w:rsidRDefault="00E95EAE" w:rsidP="00E95EAE">
                  <w:r>
                    <w:t>-50</w:t>
                  </w:r>
                </w:p>
              </w:tc>
            </w:tr>
            <w:tr w:rsidR="00E95EAE" w:rsidRPr="00923A6E" w14:paraId="4226083D"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1F751427" w14:textId="77777777" w:rsidR="00E95EAE" w:rsidRPr="00973AD4" w:rsidRDefault="00E95EAE" w:rsidP="00E95EAE">
                  <w:r>
                    <w:t>2</w:t>
                  </w:r>
                </w:p>
              </w:tc>
              <w:tc>
                <w:tcPr>
                  <w:tcW w:w="730" w:type="dxa"/>
                  <w:tcBorders>
                    <w:top w:val="single" w:sz="4" w:space="0" w:color="auto"/>
                    <w:left w:val="single" w:sz="4" w:space="0" w:color="auto"/>
                    <w:bottom w:val="single" w:sz="4" w:space="0" w:color="auto"/>
                    <w:right w:val="single" w:sz="4" w:space="0" w:color="auto"/>
                  </w:tcBorders>
                  <w:hideMark/>
                </w:tcPr>
                <w:p w14:paraId="6992DC9B" w14:textId="77777777" w:rsidR="00E95EAE" w:rsidRPr="00973AD4" w:rsidRDefault="00E95EAE" w:rsidP="00E95EAE">
                  <w:r>
                    <w:t>-100</w:t>
                  </w:r>
                </w:p>
              </w:tc>
            </w:tr>
            <w:tr w:rsidR="00E95EAE" w:rsidRPr="00923A6E" w14:paraId="1C8CC23E"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4816F582" w14:textId="77777777" w:rsidR="00E95EAE" w:rsidRPr="00973AD4" w:rsidRDefault="00E95EAE" w:rsidP="00E95EAE">
                  <w:r>
                    <w:t>3</w:t>
                  </w:r>
                </w:p>
              </w:tc>
              <w:tc>
                <w:tcPr>
                  <w:tcW w:w="730" w:type="dxa"/>
                  <w:tcBorders>
                    <w:top w:val="single" w:sz="4" w:space="0" w:color="auto"/>
                    <w:left w:val="single" w:sz="4" w:space="0" w:color="auto"/>
                    <w:bottom w:val="single" w:sz="4" w:space="0" w:color="auto"/>
                    <w:right w:val="single" w:sz="4" w:space="0" w:color="auto"/>
                  </w:tcBorders>
                  <w:hideMark/>
                </w:tcPr>
                <w:p w14:paraId="33D564E7" w14:textId="77777777" w:rsidR="00E95EAE" w:rsidRPr="00973AD4" w:rsidRDefault="00E95EAE" w:rsidP="00E95EAE">
                  <w:r>
                    <w:t>-200</w:t>
                  </w:r>
                </w:p>
              </w:tc>
            </w:tr>
            <w:tr w:rsidR="00E95EAE" w:rsidRPr="00923A6E" w14:paraId="4A26FCA3"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5F049392" w14:textId="77777777" w:rsidR="00E95EAE" w:rsidRPr="00973AD4" w:rsidRDefault="00E95EAE" w:rsidP="00E95EAE">
                  <w:r>
                    <w:t>4</w:t>
                  </w:r>
                </w:p>
              </w:tc>
              <w:tc>
                <w:tcPr>
                  <w:tcW w:w="730" w:type="dxa"/>
                  <w:tcBorders>
                    <w:top w:val="single" w:sz="4" w:space="0" w:color="auto"/>
                    <w:left w:val="single" w:sz="4" w:space="0" w:color="auto"/>
                    <w:bottom w:val="single" w:sz="4" w:space="0" w:color="auto"/>
                    <w:right w:val="single" w:sz="4" w:space="0" w:color="auto"/>
                  </w:tcBorders>
                  <w:hideMark/>
                </w:tcPr>
                <w:p w14:paraId="4D9E3A14" w14:textId="77777777" w:rsidR="00E95EAE" w:rsidRPr="00973AD4" w:rsidRDefault="00E95EAE" w:rsidP="00E95EAE">
                  <w:r>
                    <w:t>-400</w:t>
                  </w:r>
                </w:p>
              </w:tc>
            </w:tr>
            <w:tr w:rsidR="00E95EAE" w:rsidRPr="00923A6E" w14:paraId="3F9F3A93"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54B6DE38" w14:textId="77777777" w:rsidR="00E95EAE" w:rsidRPr="00973AD4" w:rsidRDefault="00E95EAE" w:rsidP="00E95EAE">
                  <w:r>
                    <w:t>5</w:t>
                  </w:r>
                </w:p>
              </w:tc>
              <w:tc>
                <w:tcPr>
                  <w:tcW w:w="730" w:type="dxa"/>
                  <w:tcBorders>
                    <w:top w:val="single" w:sz="4" w:space="0" w:color="auto"/>
                    <w:left w:val="single" w:sz="4" w:space="0" w:color="auto"/>
                    <w:bottom w:val="single" w:sz="4" w:space="0" w:color="auto"/>
                    <w:right w:val="single" w:sz="4" w:space="0" w:color="auto"/>
                  </w:tcBorders>
                  <w:hideMark/>
                </w:tcPr>
                <w:p w14:paraId="0677DE7E" w14:textId="77777777" w:rsidR="00E95EAE" w:rsidRPr="00973AD4" w:rsidRDefault="00E95EAE" w:rsidP="00E95EAE">
                  <w:r>
                    <w:t>-900</w:t>
                  </w:r>
                </w:p>
              </w:tc>
            </w:tr>
          </w:tbl>
          <w:p w14:paraId="5A96F916" w14:textId="77777777" w:rsidR="00E95EAE" w:rsidRPr="00973AD4" w:rsidRDefault="00E95EAE" w:rsidP="00E95EAE"/>
        </w:tc>
      </w:tr>
      <w:tr w:rsidR="00E95EAE" w14:paraId="4808A45F" w14:textId="77777777" w:rsidTr="00E95EAE">
        <w:trPr>
          <w:gridBefore w:val="1"/>
          <w:wBefore w:w="459" w:type="dxa"/>
        </w:trPr>
        <w:tc>
          <w:tcPr>
            <w:tcW w:w="492" w:type="dxa"/>
            <w:gridSpan w:val="2"/>
          </w:tcPr>
          <w:p w14:paraId="32A49207" w14:textId="77777777" w:rsidR="00E95EAE" w:rsidRPr="00973AD4" w:rsidRDefault="00E95EAE" w:rsidP="00E95EAE">
            <w:pPr>
              <w:jc w:val="right"/>
            </w:pPr>
          </w:p>
        </w:tc>
        <w:tc>
          <w:tcPr>
            <w:tcW w:w="1162" w:type="dxa"/>
            <w:gridSpan w:val="2"/>
          </w:tcPr>
          <w:p w14:paraId="6E82DBB3" w14:textId="77777777" w:rsidR="00E95EAE" w:rsidRPr="00973AD4" w:rsidRDefault="00E95EAE" w:rsidP="00E95EAE">
            <w:pPr>
              <w:rPr>
                <w:b/>
                <w:bCs/>
                <w:i/>
                <w:iCs/>
              </w:rPr>
            </w:pPr>
          </w:p>
        </w:tc>
        <w:tc>
          <w:tcPr>
            <w:tcW w:w="663" w:type="dxa"/>
            <w:gridSpan w:val="2"/>
          </w:tcPr>
          <w:p w14:paraId="2D3354F8" w14:textId="77777777" w:rsidR="00E95EAE" w:rsidRPr="00973AD4" w:rsidRDefault="00E95EAE" w:rsidP="00E95EAE">
            <w:pPr>
              <w:jc w:val="right"/>
            </w:pPr>
          </w:p>
        </w:tc>
        <w:tc>
          <w:tcPr>
            <w:tcW w:w="1186" w:type="dxa"/>
            <w:gridSpan w:val="2"/>
          </w:tcPr>
          <w:p w14:paraId="254F7A26" w14:textId="77777777" w:rsidR="00E95EAE" w:rsidRPr="00973AD4" w:rsidRDefault="00E95EAE" w:rsidP="00E95EAE">
            <w:pPr>
              <w:rPr>
                <w:b/>
                <w:bCs/>
                <w:i/>
                <w:iCs/>
              </w:rPr>
            </w:pPr>
          </w:p>
        </w:tc>
        <w:tc>
          <w:tcPr>
            <w:tcW w:w="671" w:type="dxa"/>
            <w:gridSpan w:val="2"/>
          </w:tcPr>
          <w:p w14:paraId="750DC54A" w14:textId="77777777" w:rsidR="00E95EAE" w:rsidRPr="00973AD4" w:rsidRDefault="00E95EAE" w:rsidP="00E95EAE">
            <w:pPr>
              <w:jc w:val="right"/>
            </w:pPr>
          </w:p>
        </w:tc>
        <w:tc>
          <w:tcPr>
            <w:tcW w:w="1186" w:type="dxa"/>
            <w:gridSpan w:val="2"/>
          </w:tcPr>
          <w:p w14:paraId="2C569EA5" w14:textId="77777777" w:rsidR="00E95EAE" w:rsidRPr="00973AD4" w:rsidRDefault="00E95EAE" w:rsidP="00E95EAE">
            <w:pPr>
              <w:rPr>
                <w:b/>
                <w:bCs/>
                <w:i/>
                <w:iCs/>
              </w:rPr>
            </w:pPr>
          </w:p>
        </w:tc>
        <w:tc>
          <w:tcPr>
            <w:tcW w:w="591" w:type="dxa"/>
            <w:gridSpan w:val="2"/>
          </w:tcPr>
          <w:p w14:paraId="1210F60A" w14:textId="77777777" w:rsidR="00E95EAE" w:rsidRPr="00973AD4" w:rsidRDefault="00E95EAE" w:rsidP="00E95EAE">
            <w:pPr>
              <w:jc w:val="right"/>
            </w:pPr>
          </w:p>
        </w:tc>
        <w:tc>
          <w:tcPr>
            <w:tcW w:w="1186" w:type="dxa"/>
            <w:gridSpan w:val="2"/>
          </w:tcPr>
          <w:p w14:paraId="2FBB85CC" w14:textId="77777777" w:rsidR="00E95EAE" w:rsidRPr="00973AD4" w:rsidRDefault="00E95EAE" w:rsidP="00E95EAE">
            <w:pPr>
              <w:rPr>
                <w:b/>
                <w:bCs/>
                <w:i/>
                <w:iCs/>
              </w:rPr>
            </w:pPr>
          </w:p>
        </w:tc>
      </w:tr>
    </w:tbl>
    <w:p w14:paraId="0E96B25F" w14:textId="77777777" w:rsidR="00E95EAE" w:rsidRDefault="00CE58D5" w:rsidP="00E95EAE">
      <w:r>
        <w:rPr>
          <w:noProof/>
        </w:rPr>
        <w:lastRenderedPageBreak/>
        <w:drawing>
          <wp:anchor distT="0" distB="0" distL="114300" distR="114300" simplePos="0" relativeHeight="251624960" behindDoc="0" locked="0" layoutInCell="1" allowOverlap="1" wp14:anchorId="40C93EEE" wp14:editId="037FFB9E">
            <wp:simplePos x="0" y="0"/>
            <wp:positionH relativeFrom="column">
              <wp:posOffset>457200</wp:posOffset>
            </wp:positionH>
            <wp:positionV relativeFrom="paragraph">
              <wp:posOffset>506730</wp:posOffset>
            </wp:positionV>
            <wp:extent cx="2242820" cy="2102485"/>
            <wp:effectExtent l="0" t="0" r="0" b="5715"/>
            <wp:wrapTopAndBottom/>
            <wp:docPr id="190" name="Picture 190" descr="Macintosh HD:Users:kimberleymstern:Documents:AAAAAA-CALC:X:EX1.3_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descr="Macintosh HD:Users:kimberleymstern:Documents:AAAAAA-CALC:X:EX1.3_33.png"/>
                    <pic:cNvPicPr>
                      <a:picLocks noChangeAspect="1" noChangeArrowheads="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2242820" cy="2102485"/>
                    </a:xfrm>
                    <a:prstGeom prst="rect">
                      <a:avLst/>
                    </a:prstGeom>
                    <a:noFill/>
                    <a:ln>
                      <a:noFill/>
                    </a:ln>
                  </pic:spPr>
                </pic:pic>
              </a:graphicData>
            </a:graphic>
          </wp:anchor>
        </w:drawing>
      </w:r>
      <w:r>
        <w:rPr>
          <w:noProof/>
        </w:rPr>
        <w:drawing>
          <wp:anchor distT="0" distB="0" distL="114300" distR="114300" simplePos="0" relativeHeight="251623936" behindDoc="0" locked="0" layoutInCell="1" allowOverlap="1" wp14:anchorId="5FE496FE" wp14:editId="5F8169C2">
            <wp:simplePos x="0" y="0"/>
            <wp:positionH relativeFrom="column">
              <wp:posOffset>3054350</wp:posOffset>
            </wp:positionH>
            <wp:positionV relativeFrom="paragraph">
              <wp:posOffset>561340</wp:posOffset>
            </wp:positionV>
            <wp:extent cx="2190115" cy="2034540"/>
            <wp:effectExtent l="0" t="0" r="0" b="0"/>
            <wp:wrapThrough wrapText="bothSides">
              <wp:wrapPolygon edited="0">
                <wp:start x="0" y="0"/>
                <wp:lineTo x="0" y="21303"/>
                <wp:lineTo x="21293" y="21303"/>
                <wp:lineTo x="21293" y="0"/>
                <wp:lineTo x="0" y="0"/>
              </wp:wrapPolygon>
            </wp:wrapThrough>
            <wp:docPr id="192" name="Picture 192" descr="Macintosh HD:Users:kimberleymstern:Documents:AAAAAA-CALC:X:EX1.3_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descr="Macintosh HD:Users:kimberleymstern:Documents:AAAAAA-CALC:X:EX1.3_34.png"/>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2190115" cy="2034540"/>
                    </a:xfrm>
                    <a:prstGeom prst="rect">
                      <a:avLst/>
                    </a:prstGeom>
                    <a:noFill/>
                    <a:ln>
                      <a:noFill/>
                    </a:ln>
                  </pic:spPr>
                </pic:pic>
              </a:graphicData>
            </a:graphic>
          </wp:anchor>
        </w:drawing>
      </w:r>
      <w:r w:rsidR="00E95EAE">
        <w:t>For each function graphed, estimate the intervals on which the function is concave up and concave down, and the location of any inflection points.</w:t>
      </w:r>
    </w:p>
    <w:p w14:paraId="4645A287" w14:textId="77777777" w:rsidR="00E95EAE" w:rsidRDefault="00E95EAE" w:rsidP="00E95EAE"/>
    <w:p w14:paraId="787901D6" w14:textId="77777777" w:rsidR="00E95EAE" w:rsidRDefault="00CE58D5" w:rsidP="00E95EAE">
      <w:r>
        <w:rPr>
          <w:noProof/>
        </w:rPr>
        <w:drawing>
          <wp:anchor distT="0" distB="0" distL="114300" distR="114300" simplePos="0" relativeHeight="251625984" behindDoc="0" locked="0" layoutInCell="1" allowOverlap="1" wp14:anchorId="02C32F5E" wp14:editId="14FCCE3E">
            <wp:simplePos x="0" y="0"/>
            <wp:positionH relativeFrom="column">
              <wp:posOffset>3194050</wp:posOffset>
            </wp:positionH>
            <wp:positionV relativeFrom="paragraph">
              <wp:posOffset>140335</wp:posOffset>
            </wp:positionV>
            <wp:extent cx="2210435" cy="2011045"/>
            <wp:effectExtent l="0" t="0" r="0" b="0"/>
            <wp:wrapThrough wrapText="bothSides">
              <wp:wrapPolygon edited="0">
                <wp:start x="0" y="0"/>
                <wp:lineTo x="0" y="21279"/>
                <wp:lineTo x="21346" y="21279"/>
                <wp:lineTo x="21346" y="0"/>
                <wp:lineTo x="0" y="0"/>
              </wp:wrapPolygon>
            </wp:wrapThrough>
            <wp:docPr id="194" name="Picture 194" descr="Macintosh HD:Users:kimberleymstern:Documents:AAAAAA-CALC:X:EX1.3_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descr="Macintosh HD:Users:kimberleymstern:Documents:AAAAAA-CALC:X:EX1.3_36.png"/>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2210435" cy="2011045"/>
                    </a:xfrm>
                    <a:prstGeom prst="rect">
                      <a:avLst/>
                    </a:prstGeom>
                    <a:noFill/>
                    <a:ln>
                      <a:noFill/>
                    </a:ln>
                  </pic:spPr>
                </pic:pic>
              </a:graphicData>
            </a:graphic>
          </wp:anchor>
        </w:drawing>
      </w:r>
      <w:r w:rsidR="00E95EAE">
        <w:t xml:space="preserve">33.  </w:t>
      </w:r>
      <w:r w:rsidR="00E95EAE">
        <w:tab/>
      </w:r>
      <w:r w:rsidR="00E95EAE">
        <w:tab/>
      </w:r>
      <w:r>
        <w:tab/>
      </w:r>
      <w:r>
        <w:tab/>
      </w:r>
      <w:r>
        <w:tab/>
      </w:r>
      <w:r>
        <w:tab/>
      </w:r>
      <w:r w:rsidR="00E95EAE">
        <w:t xml:space="preserve">34. </w:t>
      </w:r>
    </w:p>
    <w:p w14:paraId="5548650E" w14:textId="77777777" w:rsidR="00E95EAE" w:rsidRDefault="00E95EAE" w:rsidP="00E95EAE"/>
    <w:p w14:paraId="55599CBB" w14:textId="77777777" w:rsidR="00E95EAE" w:rsidRDefault="00E95EAE" w:rsidP="00E95EAE">
      <w:pPr>
        <w:ind w:left="270" w:hanging="270"/>
      </w:pPr>
      <w:r>
        <w:t xml:space="preserve">35. </w:t>
      </w:r>
      <w:r>
        <w:tab/>
      </w:r>
      <w:r w:rsidR="00CE58D5">
        <w:rPr>
          <w:noProof/>
        </w:rPr>
        <w:drawing>
          <wp:inline distT="0" distB="0" distL="0" distR="0" wp14:anchorId="4180D0A1" wp14:editId="05D09280">
            <wp:extent cx="2379670" cy="1819910"/>
            <wp:effectExtent l="0" t="0" r="8255" b="8890"/>
            <wp:docPr id="193" name="Picture 193" descr="Macintosh HD:Users:kimberleymstern:Documents:AAAAAA-CALC:X:EX1.3_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descr="Macintosh HD:Users:kimberleymstern:Documents:AAAAAA-CALC:X:EX1.3_23.png"/>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2379776" cy="1819991"/>
                    </a:xfrm>
                    <a:prstGeom prst="rect">
                      <a:avLst/>
                    </a:prstGeom>
                    <a:noFill/>
                    <a:ln>
                      <a:noFill/>
                    </a:ln>
                  </pic:spPr>
                </pic:pic>
              </a:graphicData>
            </a:graphic>
          </wp:inline>
        </w:drawing>
      </w:r>
      <w:r>
        <w:t xml:space="preserve">36. </w:t>
      </w:r>
    </w:p>
    <w:p w14:paraId="69DE992F" w14:textId="77777777" w:rsidR="00E95EAE" w:rsidRDefault="00E95EAE" w:rsidP="00E95EAE">
      <w:pPr>
        <w:ind w:left="270" w:hanging="270"/>
      </w:pPr>
    </w:p>
    <w:p w14:paraId="1BA78574" w14:textId="77777777" w:rsidR="00E95EAE" w:rsidRDefault="00E95EAE" w:rsidP="00E95EAE">
      <w:r>
        <w:t>Use a graph to estimate the local extrema and inflection points of each function, and to estimate the intervals on which the function is increasing, decreasing, concave up, and concave down.</w:t>
      </w:r>
    </w:p>
    <w:p w14:paraId="04B783C4" w14:textId="77777777" w:rsidR="00E95EAE" w:rsidRDefault="00E95EAE" w:rsidP="00E95EAE">
      <w:pPr>
        <w:ind w:left="270" w:hanging="270"/>
      </w:pPr>
    </w:p>
    <w:p w14:paraId="0F46BAC4" w14:textId="77777777" w:rsidR="00E95EAE" w:rsidRDefault="00E95EAE" w:rsidP="00E95EAE">
      <w:pPr>
        <w:ind w:left="270" w:hanging="270"/>
      </w:pPr>
      <w:r>
        <w:t xml:space="preserve">37. </w:t>
      </w:r>
      <w:r w:rsidRPr="001B5F52">
        <w:rPr>
          <w:position w:val="-10"/>
        </w:rPr>
        <w:object w:dxaOrig="1960" w:dyaOrig="360" w14:anchorId="2D90DC18">
          <v:shape id="_x0000_i1362" type="#_x0000_t75" style="width:99pt;height:18.75pt" o:ole="">
            <v:imagedata r:id="rId719" o:title=""/>
          </v:shape>
          <o:OLEObject Type="Embed" ProgID="Equation.3" ShapeID="_x0000_i1362" DrawAspect="Content" ObjectID="_1690106987" r:id="rId720"/>
        </w:object>
      </w:r>
      <w:r>
        <w:tab/>
      </w:r>
      <w:r>
        <w:tab/>
      </w:r>
      <w:r>
        <w:tab/>
        <w:t xml:space="preserve">38. </w:t>
      </w:r>
      <w:r w:rsidRPr="001B5F52">
        <w:rPr>
          <w:position w:val="-10"/>
        </w:rPr>
        <w:object w:dxaOrig="3240" w:dyaOrig="360" w14:anchorId="295842E9">
          <v:shape id="_x0000_i1363" type="#_x0000_t75" style="width:162pt;height:18.75pt" o:ole="">
            <v:imagedata r:id="rId721" o:title=""/>
          </v:shape>
          <o:OLEObject Type="Embed" ProgID="Equation.3" ShapeID="_x0000_i1363" DrawAspect="Content" ObjectID="_1690106988" r:id="rId722"/>
        </w:object>
      </w:r>
    </w:p>
    <w:p w14:paraId="2777AC66" w14:textId="77777777" w:rsidR="00E95EAE" w:rsidRDefault="00E95EAE" w:rsidP="00E95EAE">
      <w:pPr>
        <w:ind w:left="270" w:hanging="270"/>
      </w:pPr>
      <w:r>
        <w:t xml:space="preserve">39. </w:t>
      </w:r>
      <w:r w:rsidRPr="001B5F52">
        <w:rPr>
          <w:position w:val="-10"/>
        </w:rPr>
        <w:object w:dxaOrig="1400" w:dyaOrig="380" w14:anchorId="3A0BB558">
          <v:shape id="_x0000_i1364" type="#_x0000_t75" style="width:69.75pt;height:19.5pt" o:ole="">
            <v:imagedata r:id="rId723" o:title=""/>
          </v:shape>
          <o:OLEObject Type="Embed" ProgID="Equation.3" ShapeID="_x0000_i1364" DrawAspect="Content" ObjectID="_1690106989" r:id="rId724"/>
        </w:object>
      </w:r>
      <w:r>
        <w:tab/>
      </w:r>
      <w:r>
        <w:tab/>
      </w:r>
      <w:r>
        <w:tab/>
      </w:r>
      <w:r>
        <w:tab/>
        <w:t xml:space="preserve">40. </w:t>
      </w:r>
      <w:r w:rsidRPr="001B5F52">
        <w:rPr>
          <w:position w:val="-10"/>
        </w:rPr>
        <w:object w:dxaOrig="1460" w:dyaOrig="360" w14:anchorId="6E38BC7E">
          <v:shape id="_x0000_i1365" type="#_x0000_t75" style="width:72.75pt;height:18.75pt" o:ole="">
            <v:imagedata r:id="rId725" o:title=""/>
          </v:shape>
          <o:OLEObject Type="Embed" ProgID="Equation.3" ShapeID="_x0000_i1365" DrawAspect="Content" ObjectID="_1690106990" r:id="rId726"/>
        </w:object>
      </w:r>
    </w:p>
    <w:p w14:paraId="351D8B90" w14:textId="77777777" w:rsidR="00E95EAE" w:rsidRDefault="00E95EAE" w:rsidP="00E95EAE">
      <w:pPr>
        <w:ind w:left="270" w:hanging="270"/>
      </w:pPr>
      <w:r>
        <w:t xml:space="preserve">41. </w:t>
      </w:r>
      <w:r w:rsidRPr="001B5F52">
        <w:rPr>
          <w:position w:val="-10"/>
        </w:rPr>
        <w:object w:dxaOrig="3240" w:dyaOrig="360" w14:anchorId="11A43193">
          <v:shape id="_x0000_i1366" type="#_x0000_t75" style="width:162pt;height:18.75pt" o:ole="">
            <v:imagedata r:id="rId727" o:title=""/>
          </v:shape>
          <o:OLEObject Type="Embed" ProgID="Equation.3" ShapeID="_x0000_i1366" DrawAspect="Content" ObjectID="_1690106991" r:id="rId728"/>
        </w:object>
      </w:r>
      <w:r>
        <w:tab/>
        <w:t xml:space="preserve">42. </w:t>
      </w:r>
      <w:r w:rsidRPr="001B5F52">
        <w:rPr>
          <w:position w:val="-10"/>
        </w:rPr>
        <w:object w:dxaOrig="3060" w:dyaOrig="360" w14:anchorId="630E9B5C">
          <v:shape id="_x0000_i1367" type="#_x0000_t75" style="width:154.5pt;height:18.75pt" o:ole="">
            <v:imagedata r:id="rId729" o:title=""/>
          </v:shape>
          <o:OLEObject Type="Embed" ProgID="Equation.3" ShapeID="_x0000_i1367" DrawAspect="Content" ObjectID="_1690106992" r:id="rId730"/>
        </w:object>
      </w:r>
    </w:p>
    <w:p w14:paraId="497FEA3B" w14:textId="77777777" w:rsidR="00E95EAE" w:rsidRDefault="00E95EAE" w:rsidP="00E95EAE">
      <w:pPr>
        <w:ind w:left="270" w:hanging="270"/>
      </w:pPr>
    </w:p>
    <w:p w14:paraId="4B49A7E2" w14:textId="77777777" w:rsidR="00E95EAE" w:rsidRDefault="00E95EAE" w:rsidP="00E95EAE">
      <w:pPr>
        <w:ind w:left="270" w:hanging="270"/>
      </w:pPr>
    </w:p>
    <w:p w14:paraId="63BA69C2" w14:textId="77777777" w:rsidR="00E95EAE" w:rsidRDefault="00E95EAE" w:rsidP="00E95EAE">
      <w:pPr>
        <w:ind w:left="270" w:hanging="270"/>
      </w:pPr>
    </w:p>
    <w:p w14:paraId="01781D75" w14:textId="77777777" w:rsidR="00E95EAE" w:rsidRPr="0046203E" w:rsidRDefault="00E95EAE" w:rsidP="00E95EAE">
      <w:pPr>
        <w:rPr>
          <w:b/>
        </w:rPr>
        <w:sectPr w:rsidR="00E95EAE" w:rsidRPr="0046203E" w:rsidSect="00E95EAE">
          <w:pgSz w:w="12240" w:h="15840"/>
          <w:pgMar w:top="1440" w:right="1440" w:bottom="1440" w:left="1440" w:header="720" w:footer="720" w:gutter="720"/>
          <w:cols w:space="720"/>
          <w:docGrid w:linePitch="360"/>
        </w:sectPr>
      </w:pPr>
    </w:p>
    <w:p w14:paraId="780ECD25" w14:textId="77777777" w:rsidR="00E95EAE" w:rsidRDefault="00E95EAE" w:rsidP="00E95EAE">
      <w:pPr>
        <w:pStyle w:val="Heading2"/>
      </w:pPr>
      <w:bookmarkStart w:id="15" w:name="_Toc299028290"/>
      <w:r>
        <w:lastRenderedPageBreak/>
        <w:t>Section 1.4 Composition of Functions</w:t>
      </w:r>
      <w:bookmarkEnd w:id="13"/>
      <w:bookmarkEnd w:id="15"/>
    </w:p>
    <w:p w14:paraId="6AE0F4C2" w14:textId="77777777" w:rsidR="00E95EAE" w:rsidRDefault="00E95EAE" w:rsidP="00E95EAE"/>
    <w:p w14:paraId="531AA6A5" w14:textId="77777777" w:rsidR="00E95EAE" w:rsidRDefault="00E95EAE" w:rsidP="00E95EAE">
      <w:r>
        <w:t xml:space="preserve">Suppose we wanted to calculate how much it costs to heat a house on a particular day of the year.  The cost to heat a house will depend on the average daily temperature, and the average daily temperature depends on the </w:t>
      </w:r>
      <w:proofErr w:type="gramStart"/>
      <w:r>
        <w:t>particular day</w:t>
      </w:r>
      <w:proofErr w:type="gramEnd"/>
      <w:r>
        <w:t xml:space="preserve"> of the year.  Notice how we have just defined two relationships: The temperature depends on the day, and the cost depends on the temperature.  Using descriptive variables, we can notate these two functions.</w:t>
      </w:r>
    </w:p>
    <w:p w14:paraId="4077DEA2" w14:textId="77777777" w:rsidR="00E95EAE" w:rsidRDefault="00E95EAE" w:rsidP="00E95EAE"/>
    <w:p w14:paraId="51A4CCC2" w14:textId="77777777" w:rsidR="00E95EAE" w:rsidRPr="00B57E49" w:rsidRDefault="00E95EAE" w:rsidP="00E95EAE">
      <w:r>
        <w:t xml:space="preserve">The first function, </w:t>
      </w:r>
      <w:r>
        <w:rPr>
          <w:i/>
        </w:rPr>
        <w:t>C(T),</w:t>
      </w:r>
      <w:r>
        <w:t xml:space="preserve"> gives the cost </w:t>
      </w:r>
      <w:r>
        <w:rPr>
          <w:i/>
        </w:rPr>
        <w:t>C</w:t>
      </w:r>
      <w:r>
        <w:t xml:space="preserve"> of heating a house when the average daily temperature is </w:t>
      </w:r>
      <w:r>
        <w:rPr>
          <w:i/>
        </w:rPr>
        <w:t>T</w:t>
      </w:r>
      <w:r>
        <w:t xml:space="preserve"> degrees Celsius, and the second, </w:t>
      </w:r>
      <w:r>
        <w:rPr>
          <w:i/>
        </w:rPr>
        <w:t>T(d)</w:t>
      </w:r>
      <w:r>
        <w:t xml:space="preserve">, gives the average daily temperature on day </w:t>
      </w:r>
      <w:r>
        <w:rPr>
          <w:i/>
        </w:rPr>
        <w:t>d</w:t>
      </w:r>
      <w:r>
        <w:t xml:space="preserve"> of the year</w:t>
      </w:r>
      <w:r w:rsidR="00447D61">
        <w:t xml:space="preserve"> in some city</w:t>
      </w:r>
      <w:r>
        <w:t>.  If we wanted to determine the cost of heating the house on the 5</w:t>
      </w:r>
      <w:r w:rsidRPr="00B57E49">
        <w:rPr>
          <w:vertAlign w:val="superscript"/>
        </w:rPr>
        <w:t>th</w:t>
      </w:r>
      <w:r>
        <w:t xml:space="preserve"> day of the year, we could do this by linking our two functions together, an idea called composition of functions.  Using the function </w:t>
      </w:r>
      <w:r>
        <w:rPr>
          <w:i/>
        </w:rPr>
        <w:t>T(d)</w:t>
      </w:r>
      <w:r>
        <w:t xml:space="preserve">, we could evaluate </w:t>
      </w:r>
      <w:proofErr w:type="gramStart"/>
      <w:r>
        <w:rPr>
          <w:i/>
        </w:rPr>
        <w:t>T</w:t>
      </w:r>
      <w:r>
        <w:t>(</w:t>
      </w:r>
      <w:proofErr w:type="gramEnd"/>
      <w:r>
        <w:t>5) to determine the average daily temperature on the 5</w:t>
      </w:r>
      <w:r w:rsidRPr="00B57E49">
        <w:rPr>
          <w:vertAlign w:val="superscript"/>
        </w:rPr>
        <w:t>th</w:t>
      </w:r>
      <w:r>
        <w:t xml:space="preserve"> day of the year.  We could then use that temperature as the input to the </w:t>
      </w:r>
      <w:r>
        <w:rPr>
          <w:i/>
        </w:rPr>
        <w:t>C(T)</w:t>
      </w:r>
      <w:r>
        <w:t xml:space="preserve"> function to find the cost to heat the house on the 5</w:t>
      </w:r>
      <w:r w:rsidRPr="00877C83">
        <w:rPr>
          <w:vertAlign w:val="superscript"/>
        </w:rPr>
        <w:t>th</w:t>
      </w:r>
      <w:r>
        <w:t xml:space="preserve"> day of the year:  </w:t>
      </w:r>
      <w:r>
        <w:rPr>
          <w:i/>
        </w:rPr>
        <w:t>C(</w:t>
      </w:r>
      <w:proofErr w:type="gramStart"/>
      <w:r>
        <w:rPr>
          <w:i/>
        </w:rPr>
        <w:t>T(</w:t>
      </w:r>
      <w:proofErr w:type="gramEnd"/>
      <w:r>
        <w:rPr>
          <w:i/>
        </w:rPr>
        <w:t>5)).</w:t>
      </w:r>
    </w:p>
    <w:p w14:paraId="3A501B7F" w14:textId="77777777" w:rsidR="00E95EAE" w:rsidRDefault="00E95EAE" w:rsidP="00E95EAE">
      <w:pPr>
        <w:rPr>
          <w:b/>
        </w:rPr>
      </w:pPr>
    </w:p>
    <w:p w14:paraId="2E3BBBFE" w14:textId="77777777" w:rsidR="00E95EAE" w:rsidRDefault="00E95EAE" w:rsidP="00E95EAE">
      <w:pPr>
        <w:rPr>
          <w:b/>
        </w:rPr>
      </w:pPr>
    </w:p>
    <w:p w14:paraId="44A7C57B" w14:textId="77777777" w:rsidR="00E95EAE" w:rsidRDefault="00E95EAE" w:rsidP="00E95EAE">
      <w:pPr>
        <w:pStyle w:val="DefinitionHeader"/>
      </w:pPr>
      <w:r>
        <w:t>Composition of Functions</w:t>
      </w:r>
    </w:p>
    <w:p w14:paraId="734FE116" w14:textId="77777777" w:rsidR="00E95EAE" w:rsidRDefault="00E95EAE" w:rsidP="00E95EAE">
      <w:pPr>
        <w:pStyle w:val="Definition"/>
      </w:pPr>
      <w:r>
        <w:t xml:space="preserve">When the output of one function is used as the input of another, we call the entire operation a </w:t>
      </w:r>
      <w:r>
        <w:rPr>
          <w:b/>
        </w:rPr>
        <w:t>composition of f</w:t>
      </w:r>
      <w:r w:rsidRPr="003B6388">
        <w:rPr>
          <w:b/>
        </w:rPr>
        <w:t>unctions</w:t>
      </w:r>
      <w:r w:rsidR="00DD446B">
        <w:rPr>
          <w:b/>
        </w:rPr>
        <w:fldChar w:fldCharType="begin"/>
      </w:r>
      <w:r>
        <w:instrText>xe "</w:instrText>
      </w:r>
      <w:r>
        <w:rPr>
          <w:b/>
        </w:rPr>
        <w:instrText>Composition of F</w:instrText>
      </w:r>
      <w:r w:rsidRPr="00121A54">
        <w:rPr>
          <w:b/>
        </w:rPr>
        <w:instrText>unctions</w:instrText>
      </w:r>
      <w:r>
        <w:instrText>"</w:instrText>
      </w:r>
      <w:r w:rsidR="00DD446B">
        <w:rPr>
          <w:b/>
        </w:rPr>
        <w:fldChar w:fldCharType="end"/>
      </w:r>
      <w:r w:rsidR="00DD446B">
        <w:rPr>
          <w:b/>
        </w:rPr>
        <w:fldChar w:fldCharType="begin"/>
      </w:r>
      <w:r>
        <w:instrText>xe "</w:instrText>
      </w:r>
      <w:r w:rsidRPr="008D6BC1">
        <w:instrText>Function:</w:instrText>
      </w:r>
      <w:r>
        <w:instrText>Composition of F</w:instrText>
      </w:r>
      <w:r w:rsidRPr="008D6BC1">
        <w:instrText>unctions</w:instrText>
      </w:r>
      <w:r>
        <w:instrText>"</w:instrText>
      </w:r>
      <w:r w:rsidR="00DD446B">
        <w:rPr>
          <w:b/>
        </w:rPr>
        <w:fldChar w:fldCharType="end"/>
      </w:r>
      <w:r>
        <w:t xml:space="preserve">.  We write </w:t>
      </w:r>
      <w:r w:rsidRPr="00B57E49">
        <w:rPr>
          <w:i/>
        </w:rPr>
        <w:t>f(g(x)</w:t>
      </w:r>
      <w:proofErr w:type="gramStart"/>
      <w:r w:rsidRPr="00B57E49">
        <w:rPr>
          <w:i/>
        </w:rPr>
        <w:t>)</w:t>
      </w:r>
      <w:r>
        <w:t>, and</w:t>
      </w:r>
      <w:proofErr w:type="gramEnd"/>
      <w:r>
        <w:t xml:space="preserve"> read this as “</w:t>
      </w:r>
      <w:r w:rsidRPr="003B6388">
        <w:rPr>
          <w:i/>
        </w:rPr>
        <w:t>f</w:t>
      </w:r>
      <w:r>
        <w:t xml:space="preserve"> of </w:t>
      </w:r>
      <w:r w:rsidRPr="003B6388">
        <w:rPr>
          <w:i/>
        </w:rPr>
        <w:t>g</w:t>
      </w:r>
      <w:r>
        <w:t xml:space="preserve"> of </w:t>
      </w:r>
      <w:r w:rsidRPr="003B6388">
        <w:rPr>
          <w:i/>
        </w:rPr>
        <w:t>x</w:t>
      </w:r>
      <w:r>
        <w:t>” or “</w:t>
      </w:r>
      <w:r w:rsidRPr="003B6388">
        <w:rPr>
          <w:i/>
        </w:rPr>
        <w:t>f</w:t>
      </w:r>
      <w:r>
        <w:t xml:space="preserve"> composed with </w:t>
      </w:r>
      <w:r w:rsidRPr="003B6388">
        <w:rPr>
          <w:i/>
        </w:rPr>
        <w:t>g</w:t>
      </w:r>
      <w:r>
        <w:t xml:space="preserve"> at </w:t>
      </w:r>
      <w:r w:rsidRPr="003B6388">
        <w:rPr>
          <w:i/>
        </w:rPr>
        <w:t>x</w:t>
      </w:r>
      <w:r>
        <w:t xml:space="preserve">”.  </w:t>
      </w:r>
    </w:p>
    <w:p w14:paraId="5A7B0E4A" w14:textId="77777777" w:rsidR="00E95EAE" w:rsidRDefault="00E95EAE" w:rsidP="00E95EAE">
      <w:pPr>
        <w:pStyle w:val="Definition"/>
      </w:pPr>
    </w:p>
    <w:p w14:paraId="3DE00C1E" w14:textId="77777777" w:rsidR="00E95EAE" w:rsidRDefault="00E95EAE" w:rsidP="00E95EAE">
      <w:pPr>
        <w:pStyle w:val="Definition"/>
      </w:pPr>
      <w:r>
        <w:t xml:space="preserve">An alternate notation for composition uses the composition operator: </w:t>
      </w:r>
      <w:r w:rsidRPr="00B57E49">
        <w:rPr>
          <w:position w:val="-2"/>
        </w:rPr>
        <w:object w:dxaOrig="160" w:dyaOrig="160" w14:anchorId="426AF2C9">
          <v:shape id="_x0000_i1368" type="#_x0000_t75" style="width:8.25pt;height:8.25pt" o:ole="">
            <v:imagedata r:id="rId731" o:title=""/>
          </v:shape>
          <o:OLEObject Type="Embed" ProgID="Equation.3" ShapeID="_x0000_i1368" DrawAspect="Content" ObjectID="_1690106993" r:id="rId732"/>
        </w:object>
      </w:r>
    </w:p>
    <w:p w14:paraId="573DAF91" w14:textId="77777777" w:rsidR="00E95EAE" w:rsidRPr="00B57E49" w:rsidRDefault="00E95EAE" w:rsidP="00E95EAE">
      <w:pPr>
        <w:pStyle w:val="Definition"/>
      </w:pPr>
      <w:r w:rsidRPr="00B57E49">
        <w:rPr>
          <w:position w:val="-10"/>
        </w:rPr>
        <w:object w:dxaOrig="1020" w:dyaOrig="320" w14:anchorId="1BF0E51C">
          <v:shape id="_x0000_i1369" type="#_x0000_t75" style="width:50.25pt;height:15pt" o:ole="">
            <v:imagedata r:id="rId733" o:title=""/>
          </v:shape>
          <o:OLEObject Type="Embed" ProgID="Equation.3" ShapeID="_x0000_i1369" DrawAspect="Content" ObjectID="_1690106994" r:id="rId734"/>
        </w:object>
      </w:r>
      <w:r>
        <w:t xml:space="preserve"> is read “</w:t>
      </w:r>
      <w:r w:rsidRPr="003B6388">
        <w:rPr>
          <w:i/>
        </w:rPr>
        <w:t>f</w:t>
      </w:r>
      <w:r>
        <w:t xml:space="preserve"> of </w:t>
      </w:r>
      <w:r w:rsidRPr="003B6388">
        <w:rPr>
          <w:i/>
        </w:rPr>
        <w:t>g</w:t>
      </w:r>
      <w:r>
        <w:t xml:space="preserve"> of </w:t>
      </w:r>
      <w:r w:rsidRPr="003B6388">
        <w:rPr>
          <w:i/>
        </w:rPr>
        <w:t>x</w:t>
      </w:r>
      <w:r>
        <w:t>” or “</w:t>
      </w:r>
      <w:r w:rsidRPr="003B6388">
        <w:rPr>
          <w:i/>
        </w:rPr>
        <w:t>f</w:t>
      </w:r>
      <w:r>
        <w:t xml:space="preserve"> composed with </w:t>
      </w:r>
      <w:r w:rsidRPr="003B6388">
        <w:rPr>
          <w:i/>
        </w:rPr>
        <w:t>g</w:t>
      </w:r>
      <w:r>
        <w:t xml:space="preserve"> at </w:t>
      </w:r>
      <w:r w:rsidRPr="003B6388">
        <w:rPr>
          <w:i/>
        </w:rPr>
        <w:t>x</w:t>
      </w:r>
      <w:proofErr w:type="gramStart"/>
      <w:r>
        <w:t>”,  just</w:t>
      </w:r>
      <w:proofErr w:type="gramEnd"/>
      <w:r>
        <w:t xml:space="preserve"> like  </w:t>
      </w:r>
      <w:r>
        <w:rPr>
          <w:i/>
        </w:rPr>
        <w:t>f(g(x)).</w:t>
      </w:r>
    </w:p>
    <w:p w14:paraId="74853141" w14:textId="77777777" w:rsidR="00E95EAE" w:rsidRDefault="00E95EAE" w:rsidP="00E95EAE">
      <w:pPr>
        <w:rPr>
          <w:b/>
        </w:rPr>
      </w:pPr>
    </w:p>
    <w:p w14:paraId="34BF73D0" w14:textId="77777777" w:rsidR="00E95EAE" w:rsidRDefault="00E95EAE" w:rsidP="00E95EAE">
      <w:pPr>
        <w:rPr>
          <w:b/>
        </w:rPr>
      </w:pPr>
    </w:p>
    <w:p w14:paraId="2FCACD4D" w14:textId="77777777" w:rsidR="00E95EAE" w:rsidRDefault="00E95EAE" w:rsidP="00E95EAE">
      <w:pPr>
        <w:pStyle w:val="ExampleHeader"/>
      </w:pPr>
      <w:r>
        <w:t>Example 1</w:t>
      </w:r>
    </w:p>
    <w:p w14:paraId="1232DB8B" w14:textId="77777777" w:rsidR="00E95EAE" w:rsidRDefault="00E95EAE" w:rsidP="00E95EAE">
      <w:pPr>
        <w:pStyle w:val="Example"/>
        <w:rPr>
          <w:i/>
        </w:rPr>
      </w:pPr>
      <w:r>
        <w:t xml:space="preserve">Suppose </w:t>
      </w:r>
      <w:r>
        <w:rPr>
          <w:i/>
        </w:rPr>
        <w:t>c(s)</w:t>
      </w:r>
      <w:r>
        <w:t xml:space="preserve"> gives the number of calories burned doing </w:t>
      </w:r>
      <w:r>
        <w:rPr>
          <w:i/>
        </w:rPr>
        <w:t>s</w:t>
      </w:r>
      <w:r>
        <w:t xml:space="preserve"> sit-ups, and </w:t>
      </w:r>
      <w:r>
        <w:rPr>
          <w:i/>
        </w:rPr>
        <w:t>s(t)</w:t>
      </w:r>
      <w:r>
        <w:t xml:space="preserve"> gives the number of sit-ups a person can do in </w:t>
      </w:r>
      <w:r>
        <w:rPr>
          <w:i/>
        </w:rPr>
        <w:t>t</w:t>
      </w:r>
      <w:r>
        <w:t xml:space="preserve"> minutes.  Interpret </w:t>
      </w:r>
      <w:r>
        <w:rPr>
          <w:i/>
        </w:rPr>
        <w:t>c</w:t>
      </w:r>
      <w:r w:rsidRPr="005A4A80">
        <w:t>(</w:t>
      </w:r>
      <w:proofErr w:type="gramStart"/>
      <w:r>
        <w:rPr>
          <w:i/>
        </w:rPr>
        <w:t>s</w:t>
      </w:r>
      <w:r w:rsidRPr="005A4A80">
        <w:t>(</w:t>
      </w:r>
      <w:proofErr w:type="gramEnd"/>
      <w:r w:rsidRPr="005A4A80">
        <w:t>3))</w:t>
      </w:r>
      <w:r>
        <w:rPr>
          <w:i/>
        </w:rPr>
        <w:t>.</w:t>
      </w:r>
    </w:p>
    <w:p w14:paraId="441D0B6F" w14:textId="77777777" w:rsidR="00E95EAE" w:rsidRDefault="00E95EAE" w:rsidP="00E95EAE">
      <w:pPr>
        <w:pStyle w:val="Example"/>
        <w:rPr>
          <w:i/>
        </w:rPr>
      </w:pPr>
    </w:p>
    <w:p w14:paraId="294C740C" w14:textId="77777777" w:rsidR="00E95EAE" w:rsidRDefault="00E95EAE" w:rsidP="00E95EAE">
      <w:pPr>
        <w:pStyle w:val="Example"/>
      </w:pPr>
      <w:r>
        <w:t xml:space="preserve">When we are asked to interpret, we are being asked to explain the meaning of the expression in words.  The inside expression in the composition is </w:t>
      </w:r>
      <w:proofErr w:type="gramStart"/>
      <w:r>
        <w:rPr>
          <w:i/>
        </w:rPr>
        <w:t>s</w:t>
      </w:r>
      <w:r w:rsidRPr="005A4A80">
        <w:t>(</w:t>
      </w:r>
      <w:proofErr w:type="gramEnd"/>
      <w:r w:rsidRPr="005A4A80">
        <w:t>3).</w:t>
      </w:r>
      <w:r>
        <w:t xml:space="preserve">  Since the input to the </w:t>
      </w:r>
      <w:r>
        <w:rPr>
          <w:i/>
        </w:rPr>
        <w:t>s</w:t>
      </w:r>
      <w:r>
        <w:t xml:space="preserve"> function is time, the 3 is representing 3 minutes, and </w:t>
      </w:r>
      <w:proofErr w:type="gramStart"/>
      <w:r>
        <w:rPr>
          <w:i/>
        </w:rPr>
        <w:t>s</w:t>
      </w:r>
      <w:r w:rsidRPr="005A4A80">
        <w:t>(</w:t>
      </w:r>
      <w:proofErr w:type="gramEnd"/>
      <w:r w:rsidRPr="005A4A80">
        <w:t>3)</w:t>
      </w:r>
      <w:r>
        <w:t xml:space="preserve"> is the number of sit-ups that can be done in 3 minutes.  Taking this output and using it as the input to the </w:t>
      </w:r>
      <w:r>
        <w:rPr>
          <w:i/>
        </w:rPr>
        <w:t>c(s)</w:t>
      </w:r>
      <w:r>
        <w:t xml:space="preserve"> function will gives us the calories that can be burned by the number of sit-ups that can be done in 3 minutes.</w:t>
      </w:r>
    </w:p>
    <w:p w14:paraId="750CB836" w14:textId="77777777" w:rsidR="00E95EAE" w:rsidRDefault="00E95EAE" w:rsidP="00E95EAE"/>
    <w:p w14:paraId="0403F73E" w14:textId="77777777" w:rsidR="00E95EAE" w:rsidRDefault="00E95EAE" w:rsidP="00E95EAE"/>
    <w:p w14:paraId="2730B04F" w14:textId="77777777" w:rsidR="00E95EAE" w:rsidRDefault="00E95EAE" w:rsidP="00E95EAE">
      <w:r>
        <w:t xml:space="preserve">Note that it is not important that the same variable be used for the output of the inside function and the input to the outside function.  However, it </w:t>
      </w:r>
      <w:r>
        <w:rPr>
          <w:i/>
        </w:rPr>
        <w:t>is</w:t>
      </w:r>
      <w:r>
        <w:t xml:space="preserve"> essential that the units on the output of the inside function match the units on the input to the outside </w:t>
      </w:r>
      <w:proofErr w:type="gramStart"/>
      <w:r>
        <w:t>function, if</w:t>
      </w:r>
      <w:proofErr w:type="gramEnd"/>
      <w:r>
        <w:t xml:space="preserve"> the units are specified.</w:t>
      </w:r>
    </w:p>
    <w:p w14:paraId="11E895AD" w14:textId="77777777" w:rsidR="00E95EAE" w:rsidRDefault="00E95EAE" w:rsidP="00E95EAE"/>
    <w:p w14:paraId="22C2D28F" w14:textId="77777777" w:rsidR="00E95EAE" w:rsidRDefault="00E95EAE" w:rsidP="00E95EAE">
      <w:pPr>
        <w:pStyle w:val="ExampleHeader"/>
      </w:pPr>
      <w:r>
        <w:lastRenderedPageBreak/>
        <w:t>Example 2</w:t>
      </w:r>
    </w:p>
    <w:p w14:paraId="27148115" w14:textId="77777777" w:rsidR="00E95EAE" w:rsidRDefault="00E95EAE" w:rsidP="00E95EAE">
      <w:pPr>
        <w:pStyle w:val="Example"/>
      </w:pPr>
      <w:r>
        <w:t xml:space="preserve">Suppose </w:t>
      </w:r>
      <w:r w:rsidRPr="008A0F1C">
        <w:rPr>
          <w:i/>
        </w:rPr>
        <w:t>f(x)</w:t>
      </w:r>
      <w:r>
        <w:t xml:space="preserve"> gives miles that can be driven in </w:t>
      </w:r>
      <w:r>
        <w:rPr>
          <w:i/>
        </w:rPr>
        <w:t>x</w:t>
      </w:r>
      <w:r>
        <w:t xml:space="preserve"> hours, and </w:t>
      </w:r>
      <w:r>
        <w:rPr>
          <w:i/>
        </w:rPr>
        <w:t>g(y)</w:t>
      </w:r>
      <w:r>
        <w:t xml:space="preserve"> gives the gallons of gas used in driving </w:t>
      </w:r>
      <w:r>
        <w:rPr>
          <w:i/>
        </w:rPr>
        <w:t xml:space="preserve">y </w:t>
      </w:r>
      <w:r>
        <w:t xml:space="preserve">miles.  Which of these expressions is meaningful: </w:t>
      </w:r>
      <w:r>
        <w:rPr>
          <w:i/>
        </w:rPr>
        <w:t>f(g(y))</w:t>
      </w:r>
      <w:r>
        <w:t xml:space="preserve"> or </w:t>
      </w:r>
      <w:r>
        <w:rPr>
          <w:i/>
        </w:rPr>
        <w:t>g(f(x))</w:t>
      </w:r>
      <w:r>
        <w:t>?</w:t>
      </w:r>
    </w:p>
    <w:p w14:paraId="58A8C0E5" w14:textId="77777777" w:rsidR="00E95EAE" w:rsidRDefault="00E95EAE" w:rsidP="00E95EAE">
      <w:pPr>
        <w:pStyle w:val="Example"/>
      </w:pPr>
    </w:p>
    <w:p w14:paraId="5CFCE8DB" w14:textId="77777777" w:rsidR="00E95EAE" w:rsidRDefault="00E95EAE" w:rsidP="00E95EAE">
      <w:pPr>
        <w:pStyle w:val="Example"/>
      </w:pPr>
      <w:r>
        <w:t xml:space="preserve">The expression </w:t>
      </w:r>
      <w:r>
        <w:rPr>
          <w:i/>
        </w:rPr>
        <w:t>g(y)</w:t>
      </w:r>
      <w:r>
        <w:t xml:space="preserve"> takes miles as the input and outputs </w:t>
      </w:r>
      <w:proofErr w:type="gramStart"/>
      <w:r>
        <w:t>a number of</w:t>
      </w:r>
      <w:proofErr w:type="gramEnd"/>
      <w:r>
        <w:t xml:space="preserve"> gallons.  The function </w:t>
      </w:r>
      <w:r>
        <w:rPr>
          <w:i/>
        </w:rPr>
        <w:t>f(x)</w:t>
      </w:r>
      <w:r>
        <w:t xml:space="preserve"> is expecting </w:t>
      </w:r>
      <w:proofErr w:type="gramStart"/>
      <w:r>
        <w:t>a number of</w:t>
      </w:r>
      <w:proofErr w:type="gramEnd"/>
      <w:r>
        <w:t xml:space="preserve"> hours as the input; trying to give it a number of gallons as input does not make sense.  Remember the units </w:t>
      </w:r>
      <w:r w:rsidR="00447D61">
        <w:t>must</w:t>
      </w:r>
      <w:r>
        <w:t xml:space="preserve"> match, and number of gallons does not match number of hours, so the expression </w:t>
      </w:r>
      <w:r>
        <w:rPr>
          <w:i/>
        </w:rPr>
        <w:t xml:space="preserve">f(g(y)) </w:t>
      </w:r>
      <w:r>
        <w:t>is meaningless.</w:t>
      </w:r>
    </w:p>
    <w:p w14:paraId="6D7E0753" w14:textId="77777777" w:rsidR="00E95EAE" w:rsidRDefault="00E95EAE" w:rsidP="00E95EAE">
      <w:pPr>
        <w:pStyle w:val="Example"/>
      </w:pPr>
    </w:p>
    <w:p w14:paraId="16EBFF54" w14:textId="77777777" w:rsidR="00E95EAE" w:rsidRDefault="00E95EAE" w:rsidP="00E95EAE">
      <w:pPr>
        <w:pStyle w:val="Example"/>
      </w:pPr>
      <w:r>
        <w:t xml:space="preserve">The expression </w:t>
      </w:r>
      <w:r>
        <w:rPr>
          <w:i/>
        </w:rPr>
        <w:t>f(x)</w:t>
      </w:r>
      <w:r>
        <w:t xml:space="preserve"> takes hours as input and outputs </w:t>
      </w:r>
      <w:proofErr w:type="gramStart"/>
      <w:r>
        <w:t>a number of</w:t>
      </w:r>
      <w:proofErr w:type="gramEnd"/>
      <w:r>
        <w:t xml:space="preserve"> miles driven.  The function </w:t>
      </w:r>
      <w:r>
        <w:rPr>
          <w:i/>
        </w:rPr>
        <w:t>g(y)</w:t>
      </w:r>
      <w:r>
        <w:t xml:space="preserve"> is expecting a number of miles as the input, so giving the output of the </w:t>
      </w:r>
      <w:r>
        <w:rPr>
          <w:i/>
        </w:rPr>
        <w:t>f(x)</w:t>
      </w:r>
      <w:r>
        <w:t xml:space="preserve"> function (miles driven) as an input value for g(</w:t>
      </w:r>
      <w:r w:rsidRPr="003B6388">
        <w:rPr>
          <w:i/>
        </w:rPr>
        <w:t>y</w:t>
      </w:r>
      <w:r>
        <w:t xml:space="preserve">), where gallons of gas </w:t>
      </w:r>
      <w:proofErr w:type="gramStart"/>
      <w:r>
        <w:t>depends</w:t>
      </w:r>
      <w:proofErr w:type="gramEnd"/>
      <w:r>
        <w:t xml:space="preserve"> on miles driven, does make sense.  The expression </w:t>
      </w:r>
      <w:r>
        <w:rPr>
          <w:i/>
        </w:rPr>
        <w:t>g(f(x))</w:t>
      </w:r>
      <w:r>
        <w:t xml:space="preserve"> makes </w:t>
      </w:r>
      <w:proofErr w:type="gramStart"/>
      <w:r>
        <w:t>sense, and</w:t>
      </w:r>
      <w:proofErr w:type="gramEnd"/>
      <w:r>
        <w:t xml:space="preserve"> will give the number of gallons of gas used, </w:t>
      </w:r>
      <w:r w:rsidRPr="00286858">
        <w:rPr>
          <w:i/>
        </w:rPr>
        <w:t>g</w:t>
      </w:r>
      <w:r>
        <w:t xml:space="preserve">, driving a certain number of miles, </w:t>
      </w:r>
      <w:r>
        <w:rPr>
          <w:i/>
        </w:rPr>
        <w:t>f(x)</w:t>
      </w:r>
      <w:r>
        <w:t xml:space="preserve">, in </w:t>
      </w:r>
      <w:r w:rsidRPr="0010645A">
        <w:rPr>
          <w:i/>
        </w:rPr>
        <w:t>x</w:t>
      </w:r>
      <w:r>
        <w:t xml:space="preserve"> hours.</w:t>
      </w:r>
    </w:p>
    <w:p w14:paraId="76AEFCE0" w14:textId="77777777" w:rsidR="00E95EAE" w:rsidRDefault="00E95EAE" w:rsidP="00E95EAE"/>
    <w:p w14:paraId="32280288" w14:textId="77777777" w:rsidR="00E95EAE" w:rsidRPr="003B6388" w:rsidRDefault="00E95EAE" w:rsidP="00E95EAE"/>
    <w:p w14:paraId="43F5D746" w14:textId="77777777" w:rsidR="00E95EAE" w:rsidRPr="00376985" w:rsidRDefault="00E95EAE" w:rsidP="00E95EAE">
      <w:pPr>
        <w:pStyle w:val="TryitNow"/>
      </w:pPr>
      <w:r>
        <w:t>Try it Now</w:t>
      </w:r>
    </w:p>
    <w:p w14:paraId="4950774A" w14:textId="77777777" w:rsidR="00E95EAE" w:rsidRPr="003B6388" w:rsidRDefault="00E95EAE" w:rsidP="00BC78F7">
      <w:pPr>
        <w:pStyle w:val="TryitNowbody"/>
        <w:ind w:left="270" w:hanging="270"/>
      </w:pPr>
      <w:r>
        <w:t xml:space="preserve">1. In a department store you see a sign that says 50% off clearance merchandise, so final cost </w:t>
      </w:r>
      <w:r w:rsidRPr="003B6388">
        <w:rPr>
          <w:i/>
        </w:rPr>
        <w:t>C</w:t>
      </w:r>
      <w:r>
        <w:t xml:space="preserve"> depends on the clearance price, </w:t>
      </w:r>
      <w:r w:rsidRPr="003B6388">
        <w:rPr>
          <w:i/>
        </w:rPr>
        <w:t>p</w:t>
      </w:r>
      <w:r>
        <w:t xml:space="preserve">, according to the function </w:t>
      </w:r>
      <w:r w:rsidRPr="003B6388">
        <w:rPr>
          <w:i/>
        </w:rPr>
        <w:t>C(p)</w:t>
      </w:r>
      <w:r>
        <w:t xml:space="preserve">. Clearance price, </w:t>
      </w:r>
      <w:r w:rsidRPr="003B6388">
        <w:rPr>
          <w:i/>
        </w:rPr>
        <w:t>p</w:t>
      </w:r>
      <w:r>
        <w:t xml:space="preserve">, depends on the original discount, </w:t>
      </w:r>
      <w:r>
        <w:rPr>
          <w:i/>
        </w:rPr>
        <w:t>d</w:t>
      </w:r>
      <w:r>
        <w:t xml:space="preserve">, given to the clearance item, </w:t>
      </w:r>
      <w:r w:rsidRPr="003B6388">
        <w:rPr>
          <w:i/>
        </w:rPr>
        <w:t>p(d).</w:t>
      </w:r>
      <w:r>
        <w:t xml:space="preserve">  Interpret </w:t>
      </w:r>
      <w:r w:rsidRPr="003B6388">
        <w:rPr>
          <w:i/>
        </w:rPr>
        <w:t>C(p(d))</w:t>
      </w:r>
      <w:r>
        <w:t>.</w:t>
      </w:r>
    </w:p>
    <w:p w14:paraId="2EFD2A13" w14:textId="77777777" w:rsidR="00E95EAE" w:rsidRDefault="00E95EAE" w:rsidP="00E95EAE">
      <w:pPr>
        <w:rPr>
          <w:b/>
        </w:rPr>
      </w:pPr>
    </w:p>
    <w:p w14:paraId="4143ECB9" w14:textId="77777777" w:rsidR="00E95EAE" w:rsidRDefault="00E95EAE" w:rsidP="00E95EAE">
      <w:pPr>
        <w:rPr>
          <w:b/>
        </w:rPr>
      </w:pPr>
    </w:p>
    <w:p w14:paraId="65DD5C88" w14:textId="77777777" w:rsidR="00E95EAE" w:rsidRPr="003B6388" w:rsidRDefault="00E95EAE" w:rsidP="00E95EAE">
      <w:pPr>
        <w:rPr>
          <w:b/>
          <w:i/>
        </w:rPr>
      </w:pPr>
      <w:r>
        <w:rPr>
          <w:b/>
        </w:rPr>
        <w:t>Composition of Functions using Tables and Graphs</w:t>
      </w:r>
      <w:r w:rsidR="00DD446B">
        <w:rPr>
          <w:b/>
        </w:rPr>
        <w:fldChar w:fldCharType="begin"/>
      </w:r>
      <w:r>
        <w:instrText>xe "Composition of F</w:instrText>
      </w:r>
      <w:r w:rsidRPr="00697E8C">
        <w:instrText>unctions:Tables and Graphs</w:instrText>
      </w:r>
      <w:r>
        <w:instrText>"</w:instrText>
      </w:r>
      <w:r w:rsidR="00DD446B">
        <w:rPr>
          <w:b/>
        </w:rPr>
        <w:fldChar w:fldCharType="end"/>
      </w:r>
    </w:p>
    <w:p w14:paraId="7833B9C0" w14:textId="77777777" w:rsidR="00447D61" w:rsidRDefault="00447D61" w:rsidP="00E95EAE"/>
    <w:p w14:paraId="7369ED9D" w14:textId="77777777" w:rsidR="00E95EAE" w:rsidRDefault="00E95EAE" w:rsidP="00E95EAE">
      <w:r>
        <w:t>When working with functions given as tables and graphs, we can look up values for the functions using a provided table or graph, as discussed in section 1.1.  We start evaluation from the provided input, and first evaluate the inside function.  We can then use the output of the inside function as the input to the outside function.  To remember this, always work from the inside out.</w:t>
      </w:r>
    </w:p>
    <w:p w14:paraId="41CD8B68" w14:textId="77777777" w:rsidR="00E95EAE" w:rsidRDefault="00E95EAE" w:rsidP="00E95EAE"/>
    <w:p w14:paraId="0569F9DD" w14:textId="77777777" w:rsidR="00447D61" w:rsidRDefault="00447D61" w:rsidP="00E95EAE"/>
    <w:p w14:paraId="4DA34809" w14:textId="77777777" w:rsidR="00E95EAE" w:rsidRDefault="00E95EAE" w:rsidP="00E95EAE">
      <w:pPr>
        <w:pStyle w:val="ExampleHeader"/>
      </w:pPr>
      <w:r>
        <w:t>Example 3</w:t>
      </w:r>
    </w:p>
    <w:p w14:paraId="0C0F5651" w14:textId="142B5722" w:rsidR="00E95EAE" w:rsidRDefault="00E95EAE" w:rsidP="00E95EAE">
      <w:pPr>
        <w:pStyle w:val="Example"/>
        <w:rPr>
          <w:i/>
        </w:rPr>
      </w:pPr>
      <w:r w:rsidRPr="000148F7">
        <w:t>Using the tables below, evaluate</w:t>
      </w:r>
      <w:r w:rsidRPr="008F1A40">
        <w:rPr>
          <w:i/>
          <w:position w:val="-10"/>
        </w:rPr>
        <w:object w:dxaOrig="840" w:dyaOrig="320" w14:anchorId="03921FB8">
          <v:shape id="_x0000_i1370" type="#_x0000_t75" style="width:42pt;height:15pt" o:ole="">
            <v:imagedata r:id="rId735" o:title=""/>
          </v:shape>
          <o:OLEObject Type="Embed" ProgID="Equation.3" ShapeID="_x0000_i1370" DrawAspect="Content" ObjectID="_1690106995" r:id="rId736"/>
        </w:object>
      </w:r>
      <w:r w:rsidRPr="000148F7">
        <w:t xml:space="preserve">and </w:t>
      </w:r>
      <w:r w:rsidRPr="008F1A40">
        <w:rPr>
          <w:i/>
          <w:position w:val="-10"/>
        </w:rPr>
        <w:object w:dxaOrig="840" w:dyaOrig="320" w14:anchorId="17D78055">
          <v:shape id="_x0000_i1371" type="#_x0000_t75" style="width:42pt;height:15pt" o:ole="">
            <v:imagedata r:id="rId737" o:title=""/>
          </v:shape>
          <o:OLEObject Type="Embed" ProgID="Equation.3" ShapeID="_x0000_i1371" DrawAspect="Content" ObjectID="_1690106996" r:id="rId738"/>
        </w:object>
      </w:r>
    </w:p>
    <w:p w14:paraId="5DBA6926" w14:textId="02EAF160" w:rsidR="00390489" w:rsidRDefault="00390489" w:rsidP="00E95EAE">
      <w:pPr>
        <w:pStyle w:val="Example"/>
        <w:rPr>
          <w:iCs/>
        </w:rPr>
      </w:pPr>
    </w:p>
    <w:tbl>
      <w:tblPr>
        <w:tblpPr w:rightFromText="187" w:vertAnchor="text" w:tblpX="433"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1170"/>
      </w:tblGrid>
      <w:tr w:rsidR="00390489" w:rsidRPr="000148F7" w14:paraId="385C493E" w14:textId="77777777" w:rsidTr="00390489">
        <w:tc>
          <w:tcPr>
            <w:tcW w:w="1008" w:type="dxa"/>
          </w:tcPr>
          <w:p w14:paraId="04DBF96B" w14:textId="77777777" w:rsidR="00390489" w:rsidRPr="000148F7" w:rsidRDefault="00390489" w:rsidP="00390489">
            <w:r>
              <w:rPr>
                <w:i/>
              </w:rPr>
              <w:t>x</w:t>
            </w:r>
          </w:p>
        </w:tc>
        <w:tc>
          <w:tcPr>
            <w:tcW w:w="1170" w:type="dxa"/>
          </w:tcPr>
          <w:p w14:paraId="05FC3A7C" w14:textId="77777777" w:rsidR="00390489" w:rsidRPr="000148F7" w:rsidRDefault="00390489" w:rsidP="00390489">
            <w:pPr>
              <w:rPr>
                <w:i/>
              </w:rPr>
            </w:pPr>
            <w:r>
              <w:rPr>
                <w:i/>
              </w:rPr>
              <w:t>f(x)</w:t>
            </w:r>
          </w:p>
        </w:tc>
      </w:tr>
      <w:tr w:rsidR="00390489" w:rsidRPr="000148F7" w14:paraId="7284DB80" w14:textId="77777777" w:rsidTr="00390489">
        <w:tc>
          <w:tcPr>
            <w:tcW w:w="1008" w:type="dxa"/>
          </w:tcPr>
          <w:p w14:paraId="4772AA2D" w14:textId="77777777" w:rsidR="00390489" w:rsidRPr="000148F7" w:rsidRDefault="00390489" w:rsidP="00390489">
            <w:r>
              <w:t>1</w:t>
            </w:r>
          </w:p>
        </w:tc>
        <w:tc>
          <w:tcPr>
            <w:tcW w:w="1170" w:type="dxa"/>
          </w:tcPr>
          <w:p w14:paraId="14F76907" w14:textId="77777777" w:rsidR="00390489" w:rsidRPr="000148F7" w:rsidRDefault="00390489" w:rsidP="00390489">
            <w:r>
              <w:t>6</w:t>
            </w:r>
          </w:p>
        </w:tc>
      </w:tr>
      <w:tr w:rsidR="00390489" w:rsidRPr="000148F7" w14:paraId="41F7B2E4" w14:textId="77777777" w:rsidTr="00390489">
        <w:tc>
          <w:tcPr>
            <w:tcW w:w="1008" w:type="dxa"/>
          </w:tcPr>
          <w:p w14:paraId="6DE5B2E9" w14:textId="77777777" w:rsidR="00390489" w:rsidRPr="000148F7" w:rsidRDefault="00390489" w:rsidP="00390489">
            <w:r>
              <w:t>2</w:t>
            </w:r>
          </w:p>
        </w:tc>
        <w:tc>
          <w:tcPr>
            <w:tcW w:w="1170" w:type="dxa"/>
          </w:tcPr>
          <w:p w14:paraId="200D86C3" w14:textId="77777777" w:rsidR="00390489" w:rsidRPr="000148F7" w:rsidRDefault="00390489" w:rsidP="00390489">
            <w:r>
              <w:t>8</w:t>
            </w:r>
          </w:p>
        </w:tc>
      </w:tr>
      <w:tr w:rsidR="00390489" w:rsidRPr="000148F7" w14:paraId="471C49B0" w14:textId="77777777" w:rsidTr="00390489">
        <w:tc>
          <w:tcPr>
            <w:tcW w:w="1008" w:type="dxa"/>
          </w:tcPr>
          <w:p w14:paraId="5696BCAD" w14:textId="77777777" w:rsidR="00390489" w:rsidRPr="000148F7" w:rsidRDefault="00390489" w:rsidP="00390489">
            <w:r>
              <w:t>3</w:t>
            </w:r>
          </w:p>
        </w:tc>
        <w:tc>
          <w:tcPr>
            <w:tcW w:w="1170" w:type="dxa"/>
          </w:tcPr>
          <w:p w14:paraId="6FD12F9B" w14:textId="77777777" w:rsidR="00390489" w:rsidRPr="000148F7" w:rsidRDefault="00390489" w:rsidP="00390489">
            <w:r>
              <w:t>3</w:t>
            </w:r>
          </w:p>
        </w:tc>
      </w:tr>
      <w:tr w:rsidR="00390489" w:rsidRPr="000148F7" w14:paraId="350E1CD2" w14:textId="77777777" w:rsidTr="00390489">
        <w:tc>
          <w:tcPr>
            <w:tcW w:w="1008" w:type="dxa"/>
          </w:tcPr>
          <w:p w14:paraId="2343D2DC" w14:textId="77777777" w:rsidR="00390489" w:rsidRPr="000148F7" w:rsidRDefault="00390489" w:rsidP="00390489">
            <w:r>
              <w:t>4</w:t>
            </w:r>
          </w:p>
        </w:tc>
        <w:tc>
          <w:tcPr>
            <w:tcW w:w="1170" w:type="dxa"/>
          </w:tcPr>
          <w:p w14:paraId="7BFD074D" w14:textId="77777777" w:rsidR="00390489" w:rsidRPr="000148F7" w:rsidRDefault="00390489" w:rsidP="00390489">
            <w:r>
              <w:t>1</w:t>
            </w:r>
          </w:p>
        </w:tc>
      </w:tr>
    </w:tbl>
    <w:tbl>
      <w:tblPr>
        <w:tblpPr w:leftFromText="180" w:rightFromText="180" w:vertAnchor="text" w:horzAnchor="margin" w:tblpXSpec="center" w:tblpY="1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1170"/>
      </w:tblGrid>
      <w:tr w:rsidR="00390489" w:rsidRPr="000148F7" w14:paraId="4605E35F" w14:textId="77777777" w:rsidTr="00390489">
        <w:tc>
          <w:tcPr>
            <w:tcW w:w="1008" w:type="dxa"/>
          </w:tcPr>
          <w:p w14:paraId="5C908D94" w14:textId="77777777" w:rsidR="00390489" w:rsidRPr="000148F7" w:rsidRDefault="00390489" w:rsidP="00390489">
            <w:r>
              <w:rPr>
                <w:i/>
              </w:rPr>
              <w:t>x</w:t>
            </w:r>
          </w:p>
        </w:tc>
        <w:tc>
          <w:tcPr>
            <w:tcW w:w="1170" w:type="dxa"/>
          </w:tcPr>
          <w:p w14:paraId="30945822" w14:textId="77777777" w:rsidR="00390489" w:rsidRPr="000148F7" w:rsidRDefault="00390489" w:rsidP="00390489">
            <w:pPr>
              <w:rPr>
                <w:i/>
              </w:rPr>
            </w:pPr>
            <w:r>
              <w:rPr>
                <w:i/>
              </w:rPr>
              <w:t>g(x)</w:t>
            </w:r>
          </w:p>
        </w:tc>
      </w:tr>
      <w:tr w:rsidR="00390489" w:rsidRPr="000148F7" w14:paraId="79839441" w14:textId="77777777" w:rsidTr="00390489">
        <w:tc>
          <w:tcPr>
            <w:tcW w:w="1008" w:type="dxa"/>
          </w:tcPr>
          <w:p w14:paraId="6AF0973D" w14:textId="77777777" w:rsidR="00390489" w:rsidRPr="000148F7" w:rsidRDefault="00390489" w:rsidP="00390489">
            <w:r>
              <w:t>1</w:t>
            </w:r>
          </w:p>
        </w:tc>
        <w:tc>
          <w:tcPr>
            <w:tcW w:w="1170" w:type="dxa"/>
          </w:tcPr>
          <w:p w14:paraId="2AE6F64C" w14:textId="77777777" w:rsidR="00390489" w:rsidRPr="000148F7" w:rsidRDefault="00390489" w:rsidP="00390489">
            <w:r>
              <w:t>3</w:t>
            </w:r>
          </w:p>
        </w:tc>
      </w:tr>
      <w:tr w:rsidR="00390489" w:rsidRPr="000148F7" w14:paraId="4E61C91F" w14:textId="77777777" w:rsidTr="00390489">
        <w:tc>
          <w:tcPr>
            <w:tcW w:w="1008" w:type="dxa"/>
          </w:tcPr>
          <w:p w14:paraId="47DB68DD" w14:textId="77777777" w:rsidR="00390489" w:rsidRPr="000148F7" w:rsidRDefault="00390489" w:rsidP="00390489">
            <w:r>
              <w:t>2</w:t>
            </w:r>
          </w:p>
        </w:tc>
        <w:tc>
          <w:tcPr>
            <w:tcW w:w="1170" w:type="dxa"/>
          </w:tcPr>
          <w:p w14:paraId="4752CBD0" w14:textId="77777777" w:rsidR="00390489" w:rsidRPr="000148F7" w:rsidRDefault="00390489" w:rsidP="00390489">
            <w:r>
              <w:t>5</w:t>
            </w:r>
          </w:p>
        </w:tc>
      </w:tr>
      <w:tr w:rsidR="00390489" w:rsidRPr="000148F7" w14:paraId="44334663" w14:textId="77777777" w:rsidTr="00390489">
        <w:tc>
          <w:tcPr>
            <w:tcW w:w="1008" w:type="dxa"/>
          </w:tcPr>
          <w:p w14:paraId="186D8CF2" w14:textId="77777777" w:rsidR="00390489" w:rsidRPr="000148F7" w:rsidRDefault="00390489" w:rsidP="00390489">
            <w:r>
              <w:t>3</w:t>
            </w:r>
          </w:p>
        </w:tc>
        <w:tc>
          <w:tcPr>
            <w:tcW w:w="1170" w:type="dxa"/>
          </w:tcPr>
          <w:p w14:paraId="3DC4DBDB" w14:textId="77777777" w:rsidR="00390489" w:rsidRPr="000148F7" w:rsidRDefault="00390489" w:rsidP="00390489">
            <w:r>
              <w:t>2</w:t>
            </w:r>
          </w:p>
        </w:tc>
      </w:tr>
      <w:tr w:rsidR="00390489" w:rsidRPr="000148F7" w14:paraId="2A91301D" w14:textId="77777777" w:rsidTr="00390489">
        <w:tc>
          <w:tcPr>
            <w:tcW w:w="1008" w:type="dxa"/>
          </w:tcPr>
          <w:p w14:paraId="7E201808" w14:textId="77777777" w:rsidR="00390489" w:rsidRPr="000148F7" w:rsidRDefault="00390489" w:rsidP="00390489">
            <w:r>
              <w:t>4</w:t>
            </w:r>
          </w:p>
        </w:tc>
        <w:tc>
          <w:tcPr>
            <w:tcW w:w="1170" w:type="dxa"/>
          </w:tcPr>
          <w:p w14:paraId="3046E378" w14:textId="77777777" w:rsidR="00390489" w:rsidRPr="000148F7" w:rsidRDefault="00390489" w:rsidP="00390489">
            <w:r>
              <w:t>7</w:t>
            </w:r>
          </w:p>
        </w:tc>
      </w:tr>
    </w:tbl>
    <w:p w14:paraId="0A3A97BE" w14:textId="77777777" w:rsidR="00390489" w:rsidRPr="00390489" w:rsidRDefault="00390489" w:rsidP="00E95EAE">
      <w:pPr>
        <w:pStyle w:val="Example"/>
        <w:rPr>
          <w:iCs/>
        </w:rPr>
      </w:pPr>
    </w:p>
    <w:p w14:paraId="41CC9FF0" w14:textId="1EEF80E2" w:rsidR="00390489" w:rsidRDefault="00390489" w:rsidP="00E95EAE">
      <w:pPr>
        <w:pStyle w:val="Example"/>
        <w:rPr>
          <w:i/>
        </w:rPr>
      </w:pPr>
    </w:p>
    <w:p w14:paraId="6530285B" w14:textId="03890520" w:rsidR="00390489" w:rsidRDefault="00390489" w:rsidP="00E95EAE">
      <w:pPr>
        <w:pStyle w:val="Example"/>
        <w:rPr>
          <w:i/>
        </w:rPr>
      </w:pPr>
    </w:p>
    <w:p w14:paraId="3A965CD7" w14:textId="35747122" w:rsidR="00390489" w:rsidRDefault="00390489" w:rsidP="00E95EAE">
      <w:pPr>
        <w:pStyle w:val="Example"/>
        <w:rPr>
          <w:i/>
        </w:rPr>
      </w:pPr>
    </w:p>
    <w:p w14:paraId="4F24F4B3" w14:textId="57CC5E94" w:rsidR="00390489" w:rsidRDefault="00390489" w:rsidP="00E95EAE">
      <w:pPr>
        <w:pStyle w:val="Example"/>
        <w:rPr>
          <w:i/>
        </w:rPr>
      </w:pPr>
    </w:p>
    <w:p w14:paraId="56552EA7" w14:textId="1CEBA32C" w:rsidR="00390489" w:rsidRDefault="00390489" w:rsidP="00E95EAE">
      <w:pPr>
        <w:pStyle w:val="Example"/>
        <w:rPr>
          <w:i/>
        </w:rPr>
      </w:pPr>
    </w:p>
    <w:p w14:paraId="187048DC" w14:textId="77777777" w:rsidR="00447D61" w:rsidRDefault="00E95EAE" w:rsidP="00E95EAE">
      <w:pPr>
        <w:pStyle w:val="Example"/>
      </w:pPr>
      <w:r>
        <w:t>To evaluate</w:t>
      </w:r>
      <w:r w:rsidRPr="008F1A40">
        <w:rPr>
          <w:i/>
          <w:position w:val="-10"/>
        </w:rPr>
        <w:object w:dxaOrig="840" w:dyaOrig="320" w14:anchorId="708AF125">
          <v:shape id="_x0000_i1372" type="#_x0000_t75" style="width:42pt;height:15pt" o:ole="">
            <v:imagedata r:id="rId735" o:title=""/>
          </v:shape>
          <o:OLEObject Type="Embed" ProgID="Equation.3" ShapeID="_x0000_i1372" DrawAspect="Content" ObjectID="_1690106997" r:id="rId739"/>
        </w:object>
      </w:r>
      <w:r>
        <w:t>, we start from the inside with the value 3. We then evaluate the inside expression</w:t>
      </w:r>
      <w:r w:rsidRPr="008F1A40">
        <w:rPr>
          <w:i/>
          <w:position w:val="-10"/>
        </w:rPr>
        <w:object w:dxaOrig="499" w:dyaOrig="320" w14:anchorId="1D51FEB9">
          <v:shape id="_x0000_i1373" type="#_x0000_t75" style="width:26.25pt;height:15pt" o:ole="">
            <v:imagedata r:id="rId740" o:title=""/>
          </v:shape>
          <o:OLEObject Type="Embed" ProgID="Equation.3" ShapeID="_x0000_i1373" DrawAspect="Content" ObjectID="_1690106998" r:id="rId741"/>
        </w:object>
      </w:r>
      <w:r>
        <w:t xml:space="preserve">using the table that defines the function </w:t>
      </w:r>
      <w:r w:rsidRPr="001522C0">
        <w:rPr>
          <w:i/>
        </w:rPr>
        <w:t>g</w:t>
      </w:r>
      <w:r>
        <w:t xml:space="preserve">: </w:t>
      </w:r>
      <w:r w:rsidRPr="008F1A40">
        <w:rPr>
          <w:i/>
          <w:position w:val="-10"/>
        </w:rPr>
        <w:object w:dxaOrig="859" w:dyaOrig="320" w14:anchorId="6DA5B06F">
          <v:shape id="_x0000_i1374" type="#_x0000_t75" style="width:42.75pt;height:15pt" o:ole="">
            <v:imagedata r:id="rId742" o:title=""/>
          </v:shape>
          <o:OLEObject Type="Embed" ProgID="Equation.3" ShapeID="_x0000_i1374" DrawAspect="Content" ObjectID="_1690106999" r:id="rId743"/>
        </w:object>
      </w:r>
      <w:r>
        <w:t xml:space="preserve">.  </w:t>
      </w:r>
    </w:p>
    <w:p w14:paraId="26A7D62C" w14:textId="77777777" w:rsidR="00E95EAE" w:rsidRDefault="00E95EAE" w:rsidP="00E95EAE">
      <w:pPr>
        <w:pStyle w:val="Example"/>
      </w:pPr>
      <w:r>
        <w:lastRenderedPageBreak/>
        <w:t xml:space="preserve">We can then use that result as the input to the </w:t>
      </w:r>
      <w:r>
        <w:rPr>
          <w:i/>
        </w:rPr>
        <w:t>f</w:t>
      </w:r>
      <w:r>
        <w:t xml:space="preserve"> function, so</w:t>
      </w:r>
      <w:r w:rsidRPr="008F1A40">
        <w:rPr>
          <w:i/>
          <w:position w:val="-10"/>
        </w:rPr>
        <w:object w:dxaOrig="499" w:dyaOrig="320" w14:anchorId="086E7921">
          <v:shape id="_x0000_i1375" type="#_x0000_t75" style="width:26.25pt;height:15pt" o:ole="">
            <v:imagedata r:id="rId740" o:title=""/>
          </v:shape>
          <o:OLEObject Type="Embed" ProgID="Equation.3" ShapeID="_x0000_i1375" DrawAspect="Content" ObjectID="_1690107000" r:id="rId744"/>
        </w:object>
      </w:r>
      <w:r>
        <w:t xml:space="preserve"> is replaced by the equivalent value 2 and we </w:t>
      </w:r>
      <w:r w:rsidR="00447D61">
        <w:t>can evaluate</w:t>
      </w:r>
      <w:r w:rsidRPr="008F1A40">
        <w:rPr>
          <w:i/>
          <w:position w:val="-10"/>
        </w:rPr>
        <w:object w:dxaOrig="540" w:dyaOrig="320" w14:anchorId="1129A28F">
          <v:shape id="_x0000_i1376" type="#_x0000_t75" style="width:27pt;height:15pt" o:ole="">
            <v:imagedata r:id="rId745" o:title=""/>
          </v:shape>
          <o:OLEObject Type="Embed" ProgID="Equation.3" ShapeID="_x0000_i1376" DrawAspect="Content" ObjectID="_1690107001" r:id="rId746"/>
        </w:object>
      </w:r>
      <w:r>
        <w:t xml:space="preserve">.  Then using the table that defines the function </w:t>
      </w:r>
      <w:r w:rsidRPr="008F1A40">
        <w:rPr>
          <w:i/>
        </w:rPr>
        <w:t>f</w:t>
      </w:r>
      <w:r>
        <w:t>, we find that</w:t>
      </w:r>
      <w:r w:rsidRPr="008F1A40">
        <w:rPr>
          <w:i/>
          <w:position w:val="-10"/>
        </w:rPr>
        <w:object w:dxaOrig="880" w:dyaOrig="320" w14:anchorId="054E0AF0">
          <v:shape id="_x0000_i1377" type="#_x0000_t75" style="width:43.5pt;height:15pt" o:ole="">
            <v:imagedata r:id="rId747" o:title=""/>
          </v:shape>
          <o:OLEObject Type="Embed" ProgID="Equation.3" ShapeID="_x0000_i1377" DrawAspect="Content" ObjectID="_1690107002" r:id="rId748"/>
        </w:object>
      </w:r>
      <w:r>
        <w:t>.</w:t>
      </w:r>
    </w:p>
    <w:p w14:paraId="0FD01CF2" w14:textId="77777777" w:rsidR="00E95EAE" w:rsidRDefault="00E95EAE" w:rsidP="00E95EAE">
      <w:pPr>
        <w:pStyle w:val="Example"/>
      </w:pPr>
      <w:r w:rsidRPr="008F1A40">
        <w:rPr>
          <w:i/>
          <w:position w:val="-10"/>
        </w:rPr>
        <w:object w:dxaOrig="1880" w:dyaOrig="320" w14:anchorId="1E065B80">
          <v:shape id="_x0000_i1378" type="#_x0000_t75" style="width:93.75pt;height:15pt" o:ole="">
            <v:imagedata r:id="rId749" o:title=""/>
          </v:shape>
          <o:OLEObject Type="Embed" ProgID="Equation.3" ShapeID="_x0000_i1378" DrawAspect="Content" ObjectID="_1690107003" r:id="rId750"/>
        </w:object>
      </w:r>
      <w:r>
        <w:t>.</w:t>
      </w:r>
    </w:p>
    <w:p w14:paraId="3DF323EA" w14:textId="77777777" w:rsidR="009B18E6" w:rsidRPr="00E95EAE" w:rsidRDefault="009B18E6" w:rsidP="00E95EAE">
      <w:pPr>
        <w:pStyle w:val="Example"/>
      </w:pPr>
    </w:p>
    <w:p w14:paraId="33B5A419" w14:textId="77777777" w:rsidR="00E95EAE" w:rsidRPr="008F1A40" w:rsidRDefault="00E95EAE" w:rsidP="00E95EAE">
      <w:pPr>
        <w:pStyle w:val="Example"/>
      </w:pPr>
      <w:r>
        <w:t xml:space="preserve">To evaluate </w:t>
      </w:r>
      <w:r w:rsidRPr="008F1A40">
        <w:rPr>
          <w:i/>
          <w:position w:val="-10"/>
        </w:rPr>
        <w:object w:dxaOrig="840" w:dyaOrig="320" w14:anchorId="74F10DD2">
          <v:shape id="_x0000_i1379" type="#_x0000_t75" style="width:42pt;height:15pt" o:ole="">
            <v:imagedata r:id="rId737" o:title=""/>
          </v:shape>
          <o:OLEObject Type="Embed" ProgID="Equation.3" ShapeID="_x0000_i1379" DrawAspect="Content" ObjectID="_1690107004" r:id="rId751"/>
        </w:object>
      </w:r>
      <w:r>
        <w:t xml:space="preserve">, we first evaluate the inside expression </w:t>
      </w:r>
      <w:r w:rsidRPr="008F1A40">
        <w:rPr>
          <w:i/>
          <w:position w:val="-10"/>
        </w:rPr>
        <w:object w:dxaOrig="540" w:dyaOrig="320" w14:anchorId="5EAC26B3">
          <v:shape id="_x0000_i1380" type="#_x0000_t75" style="width:27pt;height:15pt" o:ole="">
            <v:imagedata r:id="rId752" o:title=""/>
          </v:shape>
          <o:OLEObject Type="Embed" ProgID="Equation.3" ShapeID="_x0000_i1380" DrawAspect="Content" ObjectID="_1690107005" r:id="rId753"/>
        </w:object>
      </w:r>
      <w:r>
        <w:t xml:space="preserve">using the first table: </w:t>
      </w:r>
      <w:r w:rsidRPr="008F1A40">
        <w:rPr>
          <w:i/>
          <w:position w:val="-10"/>
        </w:rPr>
        <w:object w:dxaOrig="840" w:dyaOrig="320" w14:anchorId="0D559326">
          <v:shape id="_x0000_i1381" type="#_x0000_t75" style="width:42pt;height:15pt" o:ole="">
            <v:imagedata r:id="rId754" o:title=""/>
          </v:shape>
          <o:OLEObject Type="Embed" ProgID="Equation.3" ShapeID="_x0000_i1381" DrawAspect="Content" ObjectID="_1690107006" r:id="rId755"/>
        </w:object>
      </w:r>
      <w:r>
        <w:rPr>
          <w:i/>
        </w:rPr>
        <w:t xml:space="preserve">.  </w:t>
      </w:r>
      <w:r>
        <w:t xml:space="preserve">Then using the table for </w:t>
      </w:r>
      <w:proofErr w:type="gramStart"/>
      <w:r>
        <w:rPr>
          <w:i/>
        </w:rPr>
        <w:t>g</w:t>
      </w:r>
      <w:proofErr w:type="gramEnd"/>
      <w:r>
        <w:t xml:space="preserve"> we can evaluate:</w:t>
      </w:r>
    </w:p>
    <w:p w14:paraId="5A650F9F" w14:textId="77777777" w:rsidR="00E95EAE" w:rsidRPr="009B18E6" w:rsidRDefault="00E95EAE" w:rsidP="00E95EAE">
      <w:pPr>
        <w:pStyle w:val="Example"/>
      </w:pPr>
      <w:r w:rsidRPr="008F1A40">
        <w:rPr>
          <w:i/>
          <w:position w:val="-10"/>
        </w:rPr>
        <w:object w:dxaOrig="1820" w:dyaOrig="320" w14:anchorId="26FABE6C">
          <v:shape id="_x0000_i1382" type="#_x0000_t75" style="width:91.5pt;height:15pt" o:ole="">
            <v:imagedata r:id="rId756" o:title=""/>
          </v:shape>
          <o:OLEObject Type="Embed" ProgID="Equation.3" ShapeID="_x0000_i1382" DrawAspect="Content" ObjectID="_1690107007" r:id="rId757"/>
        </w:object>
      </w:r>
      <w:r w:rsidR="009B18E6">
        <w:t>.</w:t>
      </w:r>
    </w:p>
    <w:p w14:paraId="72153DF8" w14:textId="77777777" w:rsidR="00E95EAE" w:rsidRDefault="00E95EAE" w:rsidP="00E95EAE"/>
    <w:p w14:paraId="33F752EC" w14:textId="77777777" w:rsidR="00E95EAE" w:rsidRDefault="00E95EAE" w:rsidP="00E95EAE"/>
    <w:p w14:paraId="3234FD14" w14:textId="77777777" w:rsidR="00E95EAE" w:rsidRPr="00376985" w:rsidRDefault="00E95EAE" w:rsidP="00E95EAE">
      <w:pPr>
        <w:pStyle w:val="TryitNow"/>
      </w:pPr>
      <w:r>
        <w:t>Try it Now</w:t>
      </w:r>
    </w:p>
    <w:p w14:paraId="35DDBDD6" w14:textId="77777777" w:rsidR="00E95EAE" w:rsidRPr="00711E97" w:rsidRDefault="00E95EAE" w:rsidP="00E95EAE">
      <w:pPr>
        <w:pStyle w:val="TryitNowbody"/>
      </w:pPr>
      <w:r>
        <w:t xml:space="preserve">2. Using the tables from the example above, evaluate </w:t>
      </w:r>
      <w:r w:rsidRPr="008F1A40">
        <w:rPr>
          <w:i/>
          <w:position w:val="-10"/>
        </w:rPr>
        <w:object w:dxaOrig="800" w:dyaOrig="320" w14:anchorId="7C67EFC0">
          <v:shape id="_x0000_i1383" type="#_x0000_t75" style="width:39pt;height:15pt" o:ole="">
            <v:imagedata r:id="rId758" o:title=""/>
          </v:shape>
          <o:OLEObject Type="Embed" ProgID="Equation.3" ShapeID="_x0000_i1383" DrawAspect="Content" ObjectID="_1690107008" r:id="rId759"/>
        </w:object>
      </w:r>
      <w:r>
        <w:t xml:space="preserve"> and </w:t>
      </w:r>
      <w:r w:rsidRPr="008F1A40">
        <w:rPr>
          <w:i/>
          <w:position w:val="-10"/>
        </w:rPr>
        <w:object w:dxaOrig="840" w:dyaOrig="320" w14:anchorId="3A6593A2">
          <v:shape id="_x0000_i1384" type="#_x0000_t75" style="width:42pt;height:15pt" o:ole="">
            <v:imagedata r:id="rId760" o:title=""/>
          </v:shape>
          <o:OLEObject Type="Embed" ProgID="Equation.3" ShapeID="_x0000_i1384" DrawAspect="Content" ObjectID="_1690107009" r:id="rId761"/>
        </w:object>
      </w:r>
      <w:r>
        <w:rPr>
          <w:i/>
        </w:rPr>
        <w:t>.</w:t>
      </w:r>
    </w:p>
    <w:p w14:paraId="16C87EDB" w14:textId="77777777" w:rsidR="00E95EAE" w:rsidRDefault="00E95EAE" w:rsidP="00E95EAE"/>
    <w:p w14:paraId="24B74F4F" w14:textId="77777777" w:rsidR="00E95EAE" w:rsidRDefault="00E95EAE" w:rsidP="00E95EAE"/>
    <w:p w14:paraId="276A4292" w14:textId="77777777" w:rsidR="00E95EAE" w:rsidRDefault="00E95EAE" w:rsidP="00E95EAE">
      <w:pPr>
        <w:pStyle w:val="ExampleHeader"/>
      </w:pPr>
      <w:r>
        <w:t>Example 4</w:t>
      </w:r>
    </w:p>
    <w:p w14:paraId="3288AFB6" w14:textId="77777777" w:rsidR="00E95EAE" w:rsidRPr="00711E97" w:rsidRDefault="00E95EAE" w:rsidP="00E95EAE">
      <w:pPr>
        <w:pStyle w:val="Example"/>
      </w:pPr>
      <w:r w:rsidRPr="00711E97">
        <w:t xml:space="preserve">Using the graphs below, evaluate </w:t>
      </w:r>
      <w:r w:rsidRPr="008F1A40">
        <w:rPr>
          <w:i/>
          <w:position w:val="-10"/>
        </w:rPr>
        <w:object w:dxaOrig="800" w:dyaOrig="320" w14:anchorId="65DD837E">
          <v:shape id="_x0000_i1385" type="#_x0000_t75" style="width:39pt;height:15pt" o:ole="">
            <v:imagedata r:id="rId758" o:title=""/>
          </v:shape>
          <o:OLEObject Type="Embed" ProgID="Equation.3" ShapeID="_x0000_i1385" DrawAspect="Content" ObjectID="_1690107010" r:id="rId762"/>
        </w:object>
      </w:r>
      <w:r>
        <w:rPr>
          <w:i/>
        </w:rPr>
        <w:t>.</w:t>
      </w:r>
    </w:p>
    <w:p w14:paraId="40C99655" w14:textId="77777777" w:rsidR="00052017" w:rsidRDefault="00F435E3" w:rsidP="00F435E3">
      <w:pPr>
        <w:pStyle w:val="Example"/>
      </w:pPr>
      <w:r>
        <w:rPr>
          <w:noProof/>
        </w:rPr>
        <w:drawing>
          <wp:inline distT="0" distB="0" distL="0" distR="0" wp14:anchorId="7E0A6A36" wp14:editId="709999F7">
            <wp:extent cx="1954709" cy="2011680"/>
            <wp:effectExtent l="0" t="0" r="0" b="0"/>
            <wp:docPr id="198" name="Picture 198" descr="Macintosh HD:Users:kimberleymstern:Documents:AAAAAA-CALC:AABK:BK1.4_51_X4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descr="Macintosh HD:Users:kimberleymstern:Documents:AAAAAA-CALC:AABK:BK1.4_51_X4_2.png"/>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1954709" cy="2011680"/>
                    </a:xfrm>
                    <a:prstGeom prst="rect">
                      <a:avLst/>
                    </a:prstGeom>
                    <a:noFill/>
                    <a:ln>
                      <a:noFill/>
                    </a:ln>
                  </pic:spPr>
                </pic:pic>
              </a:graphicData>
            </a:graphic>
          </wp:inline>
        </w:drawing>
      </w:r>
      <w:r w:rsidR="00052017">
        <w:tab/>
      </w:r>
      <w:r>
        <w:rPr>
          <w:noProof/>
        </w:rPr>
        <w:drawing>
          <wp:inline distT="0" distB="0" distL="0" distR="0" wp14:anchorId="4FB49EC7" wp14:editId="5F3C107B">
            <wp:extent cx="2002446" cy="2011680"/>
            <wp:effectExtent l="0" t="0" r="0" b="0"/>
            <wp:docPr id="197" name="Picture 197" descr="Macintosh HD:Users:kimberleymstern:Documents:AAAAAA-CALC:AABK:BK1.4_51_X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descr="Macintosh HD:Users:kimberleymstern:Documents:AAAAAA-CALC:AABK:BK1.4_51_X4_1.png"/>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2002446" cy="2011680"/>
                    </a:xfrm>
                    <a:prstGeom prst="rect">
                      <a:avLst/>
                    </a:prstGeom>
                    <a:noFill/>
                    <a:ln>
                      <a:noFill/>
                    </a:ln>
                  </pic:spPr>
                </pic:pic>
              </a:graphicData>
            </a:graphic>
          </wp:inline>
        </w:drawing>
      </w:r>
      <w:r w:rsidR="00E95EAE">
        <w:t xml:space="preserve"> </w:t>
      </w:r>
    </w:p>
    <w:p w14:paraId="10992415" w14:textId="77777777" w:rsidR="00052017" w:rsidRDefault="00052017" w:rsidP="00F435E3">
      <w:pPr>
        <w:pStyle w:val="Example"/>
      </w:pPr>
    </w:p>
    <w:p w14:paraId="5E09EE01" w14:textId="77777777" w:rsidR="009B18E6" w:rsidRDefault="00E95EAE" w:rsidP="00F435E3">
      <w:pPr>
        <w:pStyle w:val="Example"/>
      </w:pPr>
      <w:r>
        <w:t xml:space="preserve">To evaluate </w:t>
      </w:r>
      <w:r w:rsidRPr="008F1A40">
        <w:rPr>
          <w:i/>
          <w:position w:val="-10"/>
        </w:rPr>
        <w:object w:dxaOrig="800" w:dyaOrig="320" w14:anchorId="1E5136DF">
          <v:shape id="_x0000_i1386" type="#_x0000_t75" style="width:39pt;height:15pt" o:ole="">
            <v:imagedata r:id="rId758" o:title=""/>
          </v:shape>
          <o:OLEObject Type="Embed" ProgID="Equation.3" ShapeID="_x0000_i1386" DrawAspect="Content" ObjectID="_1690107011" r:id="rId765"/>
        </w:object>
      </w:r>
      <w:r>
        <w:t>, we again start with the inside evaluation.  We evaluate</w:t>
      </w:r>
      <w:r w:rsidRPr="008F1A40">
        <w:rPr>
          <w:i/>
          <w:position w:val="-10"/>
        </w:rPr>
        <w:object w:dxaOrig="460" w:dyaOrig="320" w14:anchorId="2CB2C9FA">
          <v:shape id="_x0000_i1387" type="#_x0000_t75" style="width:23.25pt;height:15pt" o:ole="">
            <v:imagedata r:id="rId766" o:title=""/>
          </v:shape>
          <o:OLEObject Type="Embed" ProgID="Equation.3" ShapeID="_x0000_i1387" DrawAspect="Content" ObjectID="_1690107012" r:id="rId767"/>
        </w:object>
      </w:r>
      <w:r>
        <w:t xml:space="preserve"> using the graph of the </w:t>
      </w:r>
      <w:r>
        <w:rPr>
          <w:i/>
        </w:rPr>
        <w:t>g(x)</w:t>
      </w:r>
      <w:r>
        <w:t xml:space="preserve"> function, finding the input of </w:t>
      </w:r>
      <w:r w:rsidRPr="008F1A40">
        <w:t>1</w:t>
      </w:r>
      <w:r>
        <w:t xml:space="preserve"> on the horizontal axis and finding the output value of the graph at that input.  Here, </w:t>
      </w:r>
      <w:r w:rsidRPr="008F1A40">
        <w:rPr>
          <w:i/>
          <w:position w:val="-10"/>
        </w:rPr>
        <w:object w:dxaOrig="820" w:dyaOrig="320" w14:anchorId="61FB41CD">
          <v:shape id="_x0000_i1388" type="#_x0000_t75" style="width:41.25pt;height:15pt" o:ole="">
            <v:imagedata r:id="rId768" o:title=""/>
          </v:shape>
          <o:OLEObject Type="Embed" ProgID="Equation.3" ShapeID="_x0000_i1388" DrawAspect="Content" ObjectID="_1690107013" r:id="rId769"/>
        </w:object>
      </w:r>
      <w:r>
        <w:t xml:space="preserve">.  </w:t>
      </w:r>
    </w:p>
    <w:p w14:paraId="3DFC74EE" w14:textId="77777777" w:rsidR="009B18E6" w:rsidRDefault="009B18E6" w:rsidP="00F435E3">
      <w:pPr>
        <w:pStyle w:val="Example"/>
      </w:pPr>
    </w:p>
    <w:p w14:paraId="191E9CC4" w14:textId="77777777" w:rsidR="009B18E6" w:rsidRDefault="00E95EAE" w:rsidP="00F435E3">
      <w:pPr>
        <w:pStyle w:val="Example"/>
      </w:pPr>
      <w:r>
        <w:t xml:space="preserve">Using this value as the input to the </w:t>
      </w:r>
      <w:r>
        <w:rPr>
          <w:i/>
        </w:rPr>
        <w:t>f</w:t>
      </w:r>
      <w:r>
        <w:t xml:space="preserve"> function, </w:t>
      </w:r>
      <w:r w:rsidRPr="008F1A40">
        <w:rPr>
          <w:i/>
          <w:position w:val="-10"/>
        </w:rPr>
        <w:object w:dxaOrig="1480" w:dyaOrig="320" w14:anchorId="7F184856">
          <v:shape id="_x0000_i1389" type="#_x0000_t75" style="width:72.75pt;height:15pt" o:ole="">
            <v:imagedata r:id="rId770" o:title=""/>
          </v:shape>
          <o:OLEObject Type="Embed" ProgID="Equation.3" ShapeID="_x0000_i1389" DrawAspect="Content" ObjectID="_1690107014" r:id="rId771"/>
        </w:object>
      </w:r>
      <w:r>
        <w:t xml:space="preserve">.  We can then evaluate this by looking to the graph of the </w:t>
      </w:r>
      <w:r w:rsidRPr="00711E97">
        <w:rPr>
          <w:i/>
        </w:rPr>
        <w:t>f</w:t>
      </w:r>
      <w:r>
        <w:rPr>
          <w:i/>
        </w:rPr>
        <w:t xml:space="preserve">(x) </w:t>
      </w:r>
      <w:r w:rsidRPr="00711E97">
        <w:t>function,</w:t>
      </w:r>
      <w:r>
        <w:t xml:space="preserve"> finding the input of 3 on the horizontal axis, and reading the output value of the graph at this input.  </w:t>
      </w:r>
    </w:p>
    <w:p w14:paraId="4670B790" w14:textId="77777777" w:rsidR="00E95EAE" w:rsidRPr="008F1A40" w:rsidRDefault="00E95EAE" w:rsidP="00F435E3">
      <w:pPr>
        <w:pStyle w:val="Example"/>
      </w:pPr>
      <w:r w:rsidRPr="008F1A40">
        <w:rPr>
          <w:i/>
          <w:position w:val="-10"/>
        </w:rPr>
        <w:object w:dxaOrig="880" w:dyaOrig="320" w14:anchorId="619BF68A">
          <v:shape id="_x0000_i1390" type="#_x0000_t75" style="width:43.5pt;height:15pt" o:ole="">
            <v:imagedata r:id="rId772" o:title=""/>
          </v:shape>
          <o:OLEObject Type="Embed" ProgID="Equation.3" ShapeID="_x0000_i1390" DrawAspect="Content" ObjectID="_1690107015" r:id="rId773"/>
        </w:object>
      </w:r>
      <w:r>
        <w:t>, so</w:t>
      </w:r>
      <w:r w:rsidR="009B18E6" w:rsidRPr="008F1A40">
        <w:rPr>
          <w:i/>
          <w:position w:val="-10"/>
        </w:rPr>
        <w:object w:dxaOrig="1160" w:dyaOrig="320" w14:anchorId="374DEA2B">
          <v:shape id="_x0000_i1391" type="#_x0000_t75" style="width:58.5pt;height:15pt" o:ole="">
            <v:imagedata r:id="rId774" o:title=""/>
          </v:shape>
          <o:OLEObject Type="Embed" ProgID="Equation.3" ShapeID="_x0000_i1391" DrawAspect="Content" ObjectID="_1690107016" r:id="rId775"/>
        </w:object>
      </w:r>
      <w:r>
        <w:t>.</w:t>
      </w:r>
    </w:p>
    <w:p w14:paraId="6D3ED72B" w14:textId="77777777" w:rsidR="00E95EAE" w:rsidRDefault="00E95EAE" w:rsidP="00E95EAE"/>
    <w:p w14:paraId="1ED16DE1" w14:textId="77777777" w:rsidR="00E95EAE" w:rsidRDefault="00E95EAE" w:rsidP="00E95EAE"/>
    <w:p w14:paraId="637121E2" w14:textId="77777777" w:rsidR="00E95EAE" w:rsidRPr="00376985" w:rsidRDefault="00E95EAE" w:rsidP="00E95EAE">
      <w:pPr>
        <w:pStyle w:val="TryitNow"/>
      </w:pPr>
      <w:r>
        <w:t>Try it Now</w:t>
      </w:r>
    </w:p>
    <w:p w14:paraId="062DD071" w14:textId="77777777" w:rsidR="00E95EAE" w:rsidRDefault="00E95EAE" w:rsidP="00E95EAE">
      <w:pPr>
        <w:pStyle w:val="TryitNowbody"/>
      </w:pPr>
      <w:r>
        <w:t xml:space="preserve">3. Using the graphs from the previous example, evaluate </w:t>
      </w:r>
      <w:r w:rsidRPr="008F1A40">
        <w:rPr>
          <w:i/>
          <w:position w:val="-10"/>
        </w:rPr>
        <w:object w:dxaOrig="840" w:dyaOrig="320" w14:anchorId="431D4BE3">
          <v:shape id="_x0000_i1392" type="#_x0000_t75" style="width:42pt;height:15pt" o:ole="">
            <v:imagedata r:id="rId776" o:title=""/>
          </v:shape>
          <o:OLEObject Type="Embed" ProgID="Equation.3" ShapeID="_x0000_i1392" DrawAspect="Content" ObjectID="_1690107017" r:id="rId777"/>
        </w:object>
      </w:r>
      <w:r>
        <w:rPr>
          <w:i/>
        </w:rPr>
        <w:t>.</w:t>
      </w:r>
    </w:p>
    <w:p w14:paraId="26A243C3" w14:textId="77777777" w:rsidR="00E95EAE" w:rsidRDefault="00E95EAE" w:rsidP="00E95EAE"/>
    <w:p w14:paraId="3A0E58F8" w14:textId="77777777" w:rsidR="00E95EAE" w:rsidRDefault="00E95EAE" w:rsidP="00E95EAE"/>
    <w:p w14:paraId="537806B9" w14:textId="77777777" w:rsidR="00E95EAE" w:rsidRDefault="00E95EAE" w:rsidP="00E95EAE">
      <w:pPr>
        <w:rPr>
          <w:b/>
        </w:rPr>
      </w:pPr>
      <w:r>
        <w:rPr>
          <w:b/>
        </w:rPr>
        <w:lastRenderedPageBreak/>
        <w:t>Composition using Formulas</w:t>
      </w:r>
      <w:r w:rsidR="00DD446B">
        <w:rPr>
          <w:b/>
        </w:rPr>
        <w:fldChar w:fldCharType="begin"/>
      </w:r>
      <w:r>
        <w:instrText>xe "Composition of Functions</w:instrText>
      </w:r>
      <w:r w:rsidRPr="00322830">
        <w:instrText>:Formulas</w:instrText>
      </w:r>
      <w:r>
        <w:instrText>"</w:instrText>
      </w:r>
      <w:r w:rsidR="00DD446B">
        <w:rPr>
          <w:b/>
        </w:rPr>
        <w:fldChar w:fldCharType="end"/>
      </w:r>
    </w:p>
    <w:p w14:paraId="3EA6BEE0" w14:textId="77777777" w:rsidR="009B18E6" w:rsidRDefault="009B18E6" w:rsidP="00E95EAE"/>
    <w:p w14:paraId="1DF55EC9" w14:textId="77777777" w:rsidR="00E95EAE" w:rsidRDefault="00E95EAE" w:rsidP="00E95EAE">
      <w:r w:rsidRPr="005A01DE">
        <w:t>When evaluating a composition of functions where we have either created or been given formulas, the concept</w:t>
      </w:r>
      <w:r>
        <w:t xml:space="preserve"> of working from the inside out</w:t>
      </w:r>
      <w:r w:rsidRPr="005A01DE">
        <w:t xml:space="preserve"> remain</w:t>
      </w:r>
      <w:r>
        <w:t>s</w:t>
      </w:r>
      <w:r w:rsidRPr="005A01DE">
        <w:t xml:space="preserve"> the same.  </w:t>
      </w:r>
      <w:r w:rsidR="009B18E6">
        <w:t>First,</w:t>
      </w:r>
      <w:r>
        <w:t xml:space="preserve"> we evaluate the inside function using the input value provided, then use the resulting output as the input to the outside function.</w:t>
      </w:r>
    </w:p>
    <w:p w14:paraId="6941FC77" w14:textId="77777777" w:rsidR="00E95EAE" w:rsidRDefault="00E95EAE" w:rsidP="00E95EAE"/>
    <w:p w14:paraId="237F4AF5" w14:textId="77777777" w:rsidR="00E95EAE" w:rsidRDefault="00E95EAE" w:rsidP="00E95EAE"/>
    <w:p w14:paraId="656B57CB" w14:textId="77777777" w:rsidR="00E95EAE" w:rsidRDefault="00E95EAE" w:rsidP="00E95EAE">
      <w:pPr>
        <w:pStyle w:val="ExampleHeader"/>
      </w:pPr>
      <w:r>
        <w:t>Example 5</w:t>
      </w:r>
    </w:p>
    <w:p w14:paraId="6213E8D3" w14:textId="77777777" w:rsidR="00E95EAE" w:rsidRPr="008F1A40" w:rsidRDefault="00E95EAE" w:rsidP="00E95EAE">
      <w:pPr>
        <w:pStyle w:val="Example"/>
      </w:pPr>
      <w:r>
        <w:t xml:space="preserve">Given </w:t>
      </w:r>
      <w:r w:rsidRPr="00B57E49">
        <w:rPr>
          <w:position w:val="-10"/>
        </w:rPr>
        <w:object w:dxaOrig="1240" w:dyaOrig="360" w14:anchorId="55F51C41">
          <v:shape id="_x0000_i1393" type="#_x0000_t75" style="width:63pt;height:18.75pt" o:ole="">
            <v:imagedata r:id="rId778" o:title=""/>
          </v:shape>
          <o:OLEObject Type="Embed" ProgID="Equation.3" ShapeID="_x0000_i1393" DrawAspect="Content" ObjectID="_1690107018" r:id="rId779"/>
        </w:object>
      </w:r>
      <w:r>
        <w:t xml:space="preserve"> and </w:t>
      </w:r>
      <w:r w:rsidRPr="00F62725">
        <w:rPr>
          <w:position w:val="-10"/>
        </w:rPr>
        <w:object w:dxaOrig="1320" w:dyaOrig="320" w14:anchorId="3749CCD2">
          <v:shape id="_x0000_i1394" type="#_x0000_t75" style="width:65.25pt;height:15pt" o:ole="">
            <v:imagedata r:id="rId780" o:title=""/>
          </v:shape>
          <o:OLEObject Type="Embed" ProgID="Equation.3" ShapeID="_x0000_i1394" DrawAspect="Content" ObjectID="_1690107019" r:id="rId781"/>
        </w:object>
      </w:r>
      <w:r>
        <w:t xml:space="preserve">, evaluate </w:t>
      </w:r>
      <w:r w:rsidRPr="008F1A40">
        <w:rPr>
          <w:i/>
          <w:position w:val="-10"/>
        </w:rPr>
        <w:object w:dxaOrig="780" w:dyaOrig="320" w14:anchorId="25435AA6">
          <v:shape id="_x0000_i1395" type="#_x0000_t75" style="width:38.25pt;height:15pt" o:ole="">
            <v:imagedata r:id="rId782" o:title=""/>
          </v:shape>
          <o:OLEObject Type="Embed" ProgID="Equation.3" ShapeID="_x0000_i1395" DrawAspect="Content" ObjectID="_1690107020" r:id="rId783"/>
        </w:object>
      </w:r>
      <w:r>
        <w:t>.</w:t>
      </w:r>
    </w:p>
    <w:p w14:paraId="30D7DDF0" w14:textId="77777777" w:rsidR="00E95EAE" w:rsidRDefault="00E95EAE" w:rsidP="00E95EAE">
      <w:pPr>
        <w:pStyle w:val="Example"/>
      </w:pPr>
    </w:p>
    <w:p w14:paraId="646A209E" w14:textId="77777777" w:rsidR="00E95EAE" w:rsidRDefault="00E95EAE" w:rsidP="00E95EAE">
      <w:pPr>
        <w:pStyle w:val="Example"/>
      </w:pPr>
      <w:r>
        <w:t>Since the inside evaluation is</w:t>
      </w:r>
      <w:r w:rsidRPr="008F1A40">
        <w:rPr>
          <w:i/>
          <w:position w:val="-10"/>
        </w:rPr>
        <w:object w:dxaOrig="440" w:dyaOrig="320" w14:anchorId="23F95B49">
          <v:shape id="_x0000_i1396" type="#_x0000_t75" style="width:22.5pt;height:15pt" o:ole="">
            <v:imagedata r:id="rId784" o:title=""/>
          </v:shape>
          <o:OLEObject Type="Embed" ProgID="Equation.3" ShapeID="_x0000_i1396" DrawAspect="Content" ObjectID="_1690107021" r:id="rId785"/>
        </w:object>
      </w:r>
      <w:r>
        <w:t xml:space="preserve">we start by evaluating the </w:t>
      </w:r>
      <w:r>
        <w:rPr>
          <w:i/>
        </w:rPr>
        <w:t>h(x)</w:t>
      </w:r>
      <w:r>
        <w:t xml:space="preserve"> function at 1:</w:t>
      </w:r>
    </w:p>
    <w:p w14:paraId="567244D5" w14:textId="77777777" w:rsidR="00E95EAE" w:rsidRDefault="00E95EAE" w:rsidP="00E95EAE">
      <w:pPr>
        <w:pStyle w:val="Example"/>
      </w:pPr>
      <w:r w:rsidRPr="00F62725">
        <w:rPr>
          <w:position w:val="-10"/>
        </w:rPr>
        <w:object w:dxaOrig="1760" w:dyaOrig="320" w14:anchorId="302FD636">
          <v:shape id="_x0000_i1397" type="#_x0000_t75" style="width:87.75pt;height:15pt" o:ole="">
            <v:imagedata r:id="rId786" o:title=""/>
          </v:shape>
          <o:OLEObject Type="Embed" ProgID="Equation.3" ShapeID="_x0000_i1397" DrawAspect="Content" ObjectID="_1690107022" r:id="rId787"/>
        </w:object>
      </w:r>
    </w:p>
    <w:p w14:paraId="78C78DBF" w14:textId="77777777" w:rsidR="00E95EAE" w:rsidRDefault="00E95EAE" w:rsidP="00E95EAE">
      <w:pPr>
        <w:pStyle w:val="Example"/>
      </w:pPr>
    </w:p>
    <w:p w14:paraId="1A95C795" w14:textId="77777777" w:rsidR="00E95EAE" w:rsidRDefault="00E95EAE" w:rsidP="00E95EAE">
      <w:pPr>
        <w:pStyle w:val="Example"/>
      </w:pPr>
      <w:r>
        <w:t xml:space="preserve">Then </w:t>
      </w:r>
      <w:r w:rsidRPr="008F1A40">
        <w:rPr>
          <w:i/>
          <w:position w:val="-10"/>
        </w:rPr>
        <w:object w:dxaOrig="1460" w:dyaOrig="320" w14:anchorId="3639B587">
          <v:shape id="_x0000_i1398" type="#_x0000_t75" style="width:72.75pt;height:15pt" o:ole="">
            <v:imagedata r:id="rId788" o:title=""/>
          </v:shape>
          <o:OLEObject Type="Embed" ProgID="Equation.3" ShapeID="_x0000_i1398" DrawAspect="Content" ObjectID="_1690107023" r:id="rId789"/>
        </w:object>
      </w:r>
      <w:r>
        <w:t xml:space="preserve">, so we evaluate the </w:t>
      </w:r>
      <w:r>
        <w:rPr>
          <w:i/>
        </w:rPr>
        <w:t>f(t)</w:t>
      </w:r>
      <w:r>
        <w:t xml:space="preserve"> function at an input of 5:</w:t>
      </w:r>
    </w:p>
    <w:p w14:paraId="7F1667E1" w14:textId="77777777" w:rsidR="00E95EAE" w:rsidRPr="00F62725" w:rsidRDefault="00E95EAE" w:rsidP="00E95EAE">
      <w:pPr>
        <w:pStyle w:val="Example"/>
      </w:pPr>
      <w:r w:rsidRPr="00F62725">
        <w:rPr>
          <w:position w:val="-10"/>
        </w:rPr>
        <w:object w:dxaOrig="2799" w:dyaOrig="360" w14:anchorId="5EF5C2B3">
          <v:shape id="_x0000_i1399" type="#_x0000_t75" style="width:140.25pt;height:18.75pt" o:ole="">
            <v:imagedata r:id="rId790" o:title=""/>
          </v:shape>
          <o:OLEObject Type="Embed" ProgID="Equation.3" ShapeID="_x0000_i1399" DrawAspect="Content" ObjectID="_1690107024" r:id="rId791"/>
        </w:object>
      </w:r>
    </w:p>
    <w:p w14:paraId="199C3141" w14:textId="77777777" w:rsidR="00E95EAE" w:rsidRDefault="00E95EAE" w:rsidP="00E95EAE"/>
    <w:p w14:paraId="181A50AD" w14:textId="77777777" w:rsidR="00E95EAE" w:rsidRDefault="00E95EAE" w:rsidP="00E95EAE"/>
    <w:p w14:paraId="4495A9F4" w14:textId="77777777" w:rsidR="00E95EAE" w:rsidRPr="00376985" w:rsidRDefault="00E95EAE" w:rsidP="00E95EAE">
      <w:pPr>
        <w:pStyle w:val="TryitNow"/>
      </w:pPr>
      <w:r>
        <w:t>Try it Now</w:t>
      </w:r>
    </w:p>
    <w:p w14:paraId="3CA5DCD1" w14:textId="77777777" w:rsidR="00E95EAE" w:rsidRDefault="00E95EAE" w:rsidP="00E95EAE">
      <w:pPr>
        <w:pStyle w:val="TryitNowbody"/>
      </w:pPr>
      <w:r>
        <w:t xml:space="preserve">4. Using the functions from the example above, evaluate </w:t>
      </w:r>
      <w:r w:rsidRPr="00F62725">
        <w:rPr>
          <w:position w:val="-10"/>
        </w:rPr>
        <w:object w:dxaOrig="960" w:dyaOrig="320" w14:anchorId="153B31E2">
          <v:shape id="_x0000_i1400" type="#_x0000_t75" style="width:46.5pt;height:15pt" o:ole="">
            <v:imagedata r:id="rId792" o:title=""/>
          </v:shape>
          <o:OLEObject Type="Embed" ProgID="Equation.3" ShapeID="_x0000_i1400" DrawAspect="Content" ObjectID="_1690107025" r:id="rId793"/>
        </w:object>
      </w:r>
      <w:r>
        <w:t>.</w:t>
      </w:r>
    </w:p>
    <w:p w14:paraId="42151C56" w14:textId="77777777" w:rsidR="00E95EAE" w:rsidRDefault="00E95EAE" w:rsidP="00E95EAE"/>
    <w:p w14:paraId="3EECE3FD" w14:textId="77777777" w:rsidR="00E95EAE" w:rsidRDefault="00E95EAE" w:rsidP="00E95EAE"/>
    <w:p w14:paraId="20F32519" w14:textId="77777777" w:rsidR="00E95EAE" w:rsidRDefault="00E95EAE" w:rsidP="00E95EAE">
      <w:r>
        <w:t xml:space="preserve">While we can compose the functions as above for each individual input value, sometimes it would be </w:t>
      </w:r>
      <w:proofErr w:type="gramStart"/>
      <w:r>
        <w:t>really helpful</w:t>
      </w:r>
      <w:proofErr w:type="gramEnd"/>
      <w:r>
        <w:t xml:space="preserve"> to find a single formula which will calculate the result of a composition </w:t>
      </w:r>
      <w:r>
        <w:rPr>
          <w:i/>
        </w:rPr>
        <w:t>f(g(x))</w:t>
      </w:r>
      <w:r>
        <w:t>.  To do this, we will extend our idea of function evaluation.  Recall that when we evaluate a function like</w:t>
      </w:r>
      <w:r w:rsidRPr="00B57E49">
        <w:rPr>
          <w:position w:val="-10"/>
        </w:rPr>
        <w:object w:dxaOrig="1240" w:dyaOrig="360" w14:anchorId="1AF57150">
          <v:shape id="_x0000_i1401" type="#_x0000_t75" style="width:63pt;height:18.75pt" o:ole="">
            <v:imagedata r:id="rId778" o:title=""/>
          </v:shape>
          <o:OLEObject Type="Embed" ProgID="Equation.3" ShapeID="_x0000_i1401" DrawAspect="Content" ObjectID="_1690107026" r:id="rId794"/>
        </w:object>
      </w:r>
      <w:r>
        <w:t xml:space="preserve">, we put whatever value is inside the parentheses after the function name into the formula wherever we see the input variable.  </w:t>
      </w:r>
    </w:p>
    <w:p w14:paraId="2AE2EECC" w14:textId="77777777" w:rsidR="00E95EAE" w:rsidRDefault="00E95EAE" w:rsidP="00E95EAE"/>
    <w:p w14:paraId="5EEFE338" w14:textId="77777777" w:rsidR="00E95EAE" w:rsidRDefault="00E95EAE" w:rsidP="00E95EAE"/>
    <w:p w14:paraId="33ECD6C0" w14:textId="77777777" w:rsidR="00E95EAE" w:rsidRDefault="00E95EAE" w:rsidP="00E95EAE">
      <w:pPr>
        <w:pStyle w:val="ExampleHeader"/>
      </w:pPr>
      <w:r>
        <w:t>Example 6</w:t>
      </w:r>
    </w:p>
    <w:p w14:paraId="1FF763CF" w14:textId="77777777" w:rsidR="00E95EAE" w:rsidRDefault="00E95EAE" w:rsidP="00E95EAE">
      <w:pPr>
        <w:pStyle w:val="Example"/>
        <w:rPr>
          <w:i/>
        </w:rPr>
      </w:pPr>
      <w:r>
        <w:t>Given</w:t>
      </w:r>
      <w:r w:rsidRPr="00B57E49">
        <w:rPr>
          <w:position w:val="-10"/>
        </w:rPr>
        <w:object w:dxaOrig="1240" w:dyaOrig="360" w14:anchorId="5508C51B">
          <v:shape id="_x0000_i1402" type="#_x0000_t75" style="width:63pt;height:18.75pt" o:ole="">
            <v:imagedata r:id="rId778" o:title=""/>
          </v:shape>
          <o:OLEObject Type="Embed" ProgID="Equation.3" ShapeID="_x0000_i1402" DrawAspect="Content" ObjectID="_1690107027" r:id="rId795"/>
        </w:object>
      </w:r>
      <w:r>
        <w:t>, evaluate</w:t>
      </w:r>
      <w:r w:rsidRPr="00B57E49">
        <w:rPr>
          <w:position w:val="-10"/>
        </w:rPr>
        <w:object w:dxaOrig="520" w:dyaOrig="320" w14:anchorId="4C7E7BBE">
          <v:shape id="_x0000_i1403" type="#_x0000_t75" style="width:26.25pt;height:15pt" o:ole="">
            <v:imagedata r:id="rId796" o:title=""/>
          </v:shape>
          <o:OLEObject Type="Embed" ProgID="Equation.3" ShapeID="_x0000_i1403" DrawAspect="Content" ObjectID="_1690107028" r:id="rId797"/>
        </w:object>
      </w:r>
      <w:r>
        <w:t xml:space="preserve"> and </w:t>
      </w:r>
      <w:r w:rsidRPr="00B57E49">
        <w:rPr>
          <w:position w:val="-10"/>
        </w:rPr>
        <w:object w:dxaOrig="660" w:dyaOrig="320" w14:anchorId="2B5E072F">
          <v:shape id="_x0000_i1404" type="#_x0000_t75" style="width:33.75pt;height:15pt" o:ole="">
            <v:imagedata r:id="rId798" o:title=""/>
          </v:shape>
          <o:OLEObject Type="Embed" ProgID="Equation.3" ShapeID="_x0000_i1404" DrawAspect="Content" ObjectID="_1690107029" r:id="rId799"/>
        </w:object>
      </w:r>
      <w:r>
        <w:t>.</w:t>
      </w:r>
    </w:p>
    <w:p w14:paraId="70BCD0CA" w14:textId="77777777" w:rsidR="00E95EAE" w:rsidRPr="00C62B22" w:rsidRDefault="00E95EAE" w:rsidP="00E95EAE">
      <w:pPr>
        <w:pStyle w:val="Example"/>
      </w:pPr>
    </w:p>
    <w:p w14:paraId="16A2D85C" w14:textId="77777777" w:rsidR="00E95EAE" w:rsidRDefault="00E95EAE" w:rsidP="00E95EAE">
      <w:pPr>
        <w:pStyle w:val="Example"/>
      </w:pPr>
      <w:r w:rsidRPr="00B57E49">
        <w:rPr>
          <w:position w:val="-10"/>
        </w:rPr>
        <w:object w:dxaOrig="1320" w:dyaOrig="360" w14:anchorId="514663C6">
          <v:shape id="_x0000_i1405" type="#_x0000_t75" style="width:65.25pt;height:18.75pt" o:ole="">
            <v:imagedata r:id="rId800" o:title=""/>
          </v:shape>
          <o:OLEObject Type="Embed" ProgID="Equation.3" ShapeID="_x0000_i1405" DrawAspect="Content" ObjectID="_1690107030" r:id="rId801"/>
        </w:object>
      </w:r>
    </w:p>
    <w:p w14:paraId="00530862" w14:textId="77777777" w:rsidR="00E95EAE" w:rsidRDefault="00E95EAE" w:rsidP="00E95EAE">
      <w:pPr>
        <w:pStyle w:val="Example"/>
      </w:pPr>
      <w:r w:rsidRPr="00B57E49">
        <w:rPr>
          <w:position w:val="-10"/>
        </w:rPr>
        <w:object w:dxaOrig="2100" w:dyaOrig="360" w14:anchorId="146E8AA2">
          <v:shape id="_x0000_i1406" type="#_x0000_t75" style="width:105.75pt;height:18.75pt" o:ole="">
            <v:imagedata r:id="rId802" o:title=""/>
          </v:shape>
          <o:OLEObject Type="Embed" ProgID="Equation.3" ShapeID="_x0000_i1406" DrawAspect="Content" ObjectID="_1690107031" r:id="rId803"/>
        </w:object>
      </w:r>
    </w:p>
    <w:p w14:paraId="0C754B9B" w14:textId="77777777" w:rsidR="00E95EAE" w:rsidRDefault="00E95EAE" w:rsidP="00E95EAE">
      <w:pPr>
        <w:pStyle w:val="Example"/>
      </w:pPr>
    </w:p>
    <w:p w14:paraId="0AE22F0A" w14:textId="77777777" w:rsidR="00E95EAE" w:rsidRDefault="00E95EAE" w:rsidP="00E95EAE">
      <w:pPr>
        <w:pStyle w:val="Example"/>
      </w:pPr>
      <w:r>
        <w:t xml:space="preserve">We could simplify the results above if we wanted to </w:t>
      </w:r>
    </w:p>
    <w:p w14:paraId="22333731" w14:textId="77777777" w:rsidR="00E95EAE" w:rsidRDefault="00E95EAE" w:rsidP="00E95EAE">
      <w:pPr>
        <w:pStyle w:val="Example"/>
      </w:pPr>
      <w:r w:rsidRPr="00B57E49">
        <w:rPr>
          <w:position w:val="-10"/>
        </w:rPr>
        <w:object w:dxaOrig="2299" w:dyaOrig="360" w14:anchorId="6FC92B4F">
          <v:shape id="_x0000_i1407" type="#_x0000_t75" style="width:114.75pt;height:18.75pt" o:ole="">
            <v:imagedata r:id="rId804" o:title=""/>
          </v:shape>
          <o:OLEObject Type="Embed" ProgID="Equation.3" ShapeID="_x0000_i1407" DrawAspect="Content" ObjectID="_1690107032" r:id="rId805"/>
        </w:object>
      </w:r>
    </w:p>
    <w:p w14:paraId="21D90F99" w14:textId="77777777" w:rsidR="00E95EAE" w:rsidRDefault="00E95EAE" w:rsidP="00E95EAE">
      <w:pPr>
        <w:pStyle w:val="Example"/>
      </w:pPr>
      <w:r w:rsidRPr="00B57E49">
        <w:rPr>
          <w:position w:val="-10"/>
        </w:rPr>
        <w:object w:dxaOrig="3100" w:dyaOrig="360" w14:anchorId="138F7A53">
          <v:shape id="_x0000_i1408" type="#_x0000_t75" style="width:155.25pt;height:18.75pt" o:ole="">
            <v:imagedata r:id="rId806" o:title=""/>
          </v:shape>
          <o:OLEObject Type="Embed" ProgID="Equation.3" ShapeID="_x0000_i1408" DrawAspect="Content" ObjectID="_1690107033" r:id="rId807"/>
        </w:object>
      </w:r>
    </w:p>
    <w:p w14:paraId="1F382764" w14:textId="77777777" w:rsidR="00E95EAE" w:rsidRDefault="00E95EAE" w:rsidP="00E95EAE"/>
    <w:p w14:paraId="484BF3C1" w14:textId="77777777" w:rsidR="00E95EAE" w:rsidRDefault="00E95EAE" w:rsidP="00E95EAE"/>
    <w:p w14:paraId="24D31772" w14:textId="77777777" w:rsidR="00E95EAE" w:rsidRDefault="00E95EAE" w:rsidP="00E95EAE">
      <w:r>
        <w:lastRenderedPageBreak/>
        <w:t xml:space="preserve">We are not limited, however, to using a numerical value as the input to the function. We can put anything into the function: a value, a different variable, or even an algebraic expression, provided we use the input expression everywhere we see the input variable.  </w:t>
      </w:r>
    </w:p>
    <w:p w14:paraId="51372C35" w14:textId="77777777" w:rsidR="00E95EAE" w:rsidRDefault="00E95EAE" w:rsidP="00E95EAE"/>
    <w:p w14:paraId="4CA7C525" w14:textId="77777777" w:rsidR="00E95EAE" w:rsidRDefault="00E95EAE" w:rsidP="00E95EAE"/>
    <w:p w14:paraId="5B42F8C0" w14:textId="77777777" w:rsidR="00E95EAE" w:rsidRDefault="00E95EAE" w:rsidP="00E95EAE">
      <w:pPr>
        <w:pStyle w:val="ExampleHeader"/>
      </w:pPr>
      <w:r>
        <w:t>Example 7</w:t>
      </w:r>
    </w:p>
    <w:p w14:paraId="334DD590" w14:textId="77777777" w:rsidR="00E95EAE" w:rsidRPr="009B18E6" w:rsidRDefault="00E95EAE" w:rsidP="00E95EAE">
      <w:pPr>
        <w:pStyle w:val="Example"/>
      </w:pPr>
      <w:r>
        <w:t xml:space="preserve">Using the function from the previous example, evaluate </w:t>
      </w:r>
      <w:r>
        <w:rPr>
          <w:i/>
        </w:rPr>
        <w:t>f(a)</w:t>
      </w:r>
      <w:r w:rsidR="009B18E6">
        <w:t>.</w:t>
      </w:r>
    </w:p>
    <w:p w14:paraId="4C06B9CC" w14:textId="77777777" w:rsidR="00E95EAE" w:rsidRDefault="00E95EAE" w:rsidP="00E95EAE">
      <w:pPr>
        <w:pStyle w:val="Example"/>
        <w:rPr>
          <w:i/>
        </w:rPr>
      </w:pPr>
    </w:p>
    <w:p w14:paraId="3912A1B3" w14:textId="77777777" w:rsidR="00E95EAE" w:rsidRDefault="00E95EAE" w:rsidP="00E95EAE">
      <w:pPr>
        <w:pStyle w:val="Example"/>
      </w:pPr>
      <w:r>
        <w:t xml:space="preserve">This means that the input value for </w:t>
      </w:r>
      <w:r>
        <w:rPr>
          <w:i/>
        </w:rPr>
        <w:t>t</w:t>
      </w:r>
      <w:r>
        <w:t xml:space="preserve"> is some unknown quantity </w:t>
      </w:r>
      <w:r>
        <w:rPr>
          <w:i/>
        </w:rPr>
        <w:t>a</w:t>
      </w:r>
      <w:r>
        <w:t xml:space="preserve">.  As before, we evaluate by replacing the input variable </w:t>
      </w:r>
      <w:r>
        <w:rPr>
          <w:i/>
        </w:rPr>
        <w:t>t</w:t>
      </w:r>
      <w:r>
        <w:t xml:space="preserve"> with the input quantity, in this case </w:t>
      </w:r>
      <w:r>
        <w:rPr>
          <w:i/>
        </w:rPr>
        <w:t>a</w:t>
      </w:r>
      <w:r>
        <w:t>.</w:t>
      </w:r>
    </w:p>
    <w:p w14:paraId="1AD21AA9" w14:textId="77777777" w:rsidR="00E95EAE" w:rsidRDefault="00E95EAE" w:rsidP="00E95EAE">
      <w:pPr>
        <w:pStyle w:val="Example"/>
      </w:pPr>
      <w:r w:rsidRPr="00B57E49">
        <w:rPr>
          <w:position w:val="-10"/>
        </w:rPr>
        <w:object w:dxaOrig="1400" w:dyaOrig="360" w14:anchorId="0254891D">
          <v:shape id="_x0000_i1409" type="#_x0000_t75" style="width:69.75pt;height:18.75pt" o:ole="">
            <v:imagedata r:id="rId808" o:title=""/>
          </v:shape>
          <o:OLEObject Type="Embed" ProgID="Equation.3" ShapeID="_x0000_i1409" DrawAspect="Content" ObjectID="_1690107034" r:id="rId809"/>
        </w:object>
      </w:r>
    </w:p>
    <w:p w14:paraId="09557594" w14:textId="77777777" w:rsidR="009B18E6" w:rsidRDefault="009B18E6" w:rsidP="00E95EAE"/>
    <w:p w14:paraId="2E8C5A60" w14:textId="77777777" w:rsidR="009B18E6" w:rsidRDefault="009B18E6" w:rsidP="00E95EAE"/>
    <w:p w14:paraId="5973E3C6" w14:textId="77777777" w:rsidR="00E95EAE" w:rsidRDefault="00E95EAE" w:rsidP="00E95EAE">
      <w:r>
        <w:t xml:space="preserve">The same idea can then be applied to expressions more complicated than a single letter.  </w:t>
      </w:r>
    </w:p>
    <w:p w14:paraId="4DF60709" w14:textId="77777777" w:rsidR="00E95EAE" w:rsidRDefault="00E95EAE" w:rsidP="00E95EAE"/>
    <w:p w14:paraId="7278B185" w14:textId="77777777" w:rsidR="00E95EAE" w:rsidRDefault="00E95EAE" w:rsidP="00E95EAE"/>
    <w:p w14:paraId="1B3F1F93" w14:textId="77777777" w:rsidR="00E95EAE" w:rsidRDefault="00E95EAE" w:rsidP="00E95EAE">
      <w:pPr>
        <w:pStyle w:val="ExampleHeader"/>
      </w:pPr>
      <w:r>
        <w:t>Example 8</w:t>
      </w:r>
    </w:p>
    <w:p w14:paraId="5FAAFF60" w14:textId="77777777" w:rsidR="00E95EAE" w:rsidRDefault="00E95EAE" w:rsidP="00E95EAE">
      <w:pPr>
        <w:pStyle w:val="Example"/>
      </w:pPr>
      <w:r>
        <w:t xml:space="preserve">Using the same </w:t>
      </w:r>
      <w:r>
        <w:rPr>
          <w:i/>
        </w:rPr>
        <w:t>f(t)</w:t>
      </w:r>
      <w:r>
        <w:t xml:space="preserve"> function from above, evaluate </w:t>
      </w:r>
      <w:r w:rsidRPr="00B57E49">
        <w:rPr>
          <w:position w:val="-10"/>
        </w:rPr>
        <w:object w:dxaOrig="880" w:dyaOrig="320" w14:anchorId="001CD18A">
          <v:shape id="_x0000_i1410" type="#_x0000_t75" style="width:43.5pt;height:15pt" o:ole="">
            <v:imagedata r:id="rId810" o:title=""/>
          </v:shape>
          <o:OLEObject Type="Embed" ProgID="Equation.3" ShapeID="_x0000_i1410" DrawAspect="Content" ObjectID="_1690107035" r:id="rId811"/>
        </w:object>
      </w:r>
      <w:r>
        <w:t>.</w:t>
      </w:r>
    </w:p>
    <w:p w14:paraId="3E13EFD3" w14:textId="77777777" w:rsidR="00E95EAE" w:rsidRDefault="00E95EAE" w:rsidP="00E95EAE">
      <w:pPr>
        <w:pStyle w:val="Example"/>
      </w:pPr>
    </w:p>
    <w:p w14:paraId="1DE4455A" w14:textId="77777777" w:rsidR="00E95EAE" w:rsidRPr="00904332" w:rsidRDefault="00E95EAE" w:rsidP="00E95EAE">
      <w:pPr>
        <w:pStyle w:val="Example"/>
        <w:rPr>
          <w:i/>
        </w:rPr>
      </w:pPr>
      <w:r>
        <w:t xml:space="preserve">Everywhere in the formula for </w:t>
      </w:r>
      <w:r>
        <w:rPr>
          <w:i/>
        </w:rPr>
        <w:t>f</w:t>
      </w:r>
      <w:r>
        <w:t xml:space="preserve"> where there was a </w:t>
      </w:r>
      <w:r>
        <w:rPr>
          <w:i/>
        </w:rPr>
        <w:t>t</w:t>
      </w:r>
      <w:r>
        <w:t xml:space="preserve">, we would replace it with the input </w:t>
      </w:r>
      <w:r w:rsidRPr="00B57E49">
        <w:rPr>
          <w:position w:val="-10"/>
        </w:rPr>
        <w:object w:dxaOrig="700" w:dyaOrig="320" w14:anchorId="6C9F50DB">
          <v:shape id="_x0000_i1411" type="#_x0000_t75" style="width:34.5pt;height:15pt" o:ole="">
            <v:imagedata r:id="rId812" o:title=""/>
          </v:shape>
          <o:OLEObject Type="Embed" ProgID="Equation.3" ShapeID="_x0000_i1411" DrawAspect="Content" ObjectID="_1690107036" r:id="rId813"/>
        </w:object>
      </w:r>
      <w:r>
        <w:t xml:space="preserve">.  Since in the original formula the input </w:t>
      </w:r>
      <w:r>
        <w:rPr>
          <w:i/>
        </w:rPr>
        <w:t>t</w:t>
      </w:r>
      <w:r>
        <w:t xml:space="preserve"> was squared in the first term, the entire input </w:t>
      </w:r>
      <w:r w:rsidRPr="008F1A40">
        <w:rPr>
          <w:position w:val="-6"/>
        </w:rPr>
        <w:object w:dxaOrig="540" w:dyaOrig="279" w14:anchorId="36EDDB76">
          <v:shape id="_x0000_i1412" type="#_x0000_t75" style="width:27pt;height:15pt" o:ole="">
            <v:imagedata r:id="rId814" o:title=""/>
          </v:shape>
          <o:OLEObject Type="Embed" ProgID="Equation.3" ShapeID="_x0000_i1412" DrawAspect="Content" ObjectID="_1690107037" r:id="rId815"/>
        </w:object>
      </w:r>
      <w:r>
        <w:t xml:space="preserve"> needs to be squared when we substitute, so we need to use grouping parentheses</w:t>
      </w:r>
      <w:r w:rsidRPr="00904332">
        <w:rPr>
          <w:i/>
        </w:rPr>
        <w:t>.</w:t>
      </w:r>
      <w:r>
        <w:rPr>
          <w:i/>
        </w:rPr>
        <w:t xml:space="preserve">  </w:t>
      </w:r>
      <w:r w:rsidRPr="005A01DE">
        <w:t xml:space="preserve">To avoid problems, it is advisable to always </w:t>
      </w:r>
      <w:r>
        <w:t>use parentheses around inputs.</w:t>
      </w:r>
    </w:p>
    <w:p w14:paraId="59453D0C" w14:textId="77777777" w:rsidR="00E95EAE" w:rsidRDefault="00E95EAE" w:rsidP="00E95EAE">
      <w:pPr>
        <w:pStyle w:val="Example"/>
      </w:pPr>
    </w:p>
    <w:p w14:paraId="5043EDC5" w14:textId="77777777" w:rsidR="00E95EAE" w:rsidRDefault="00E95EAE" w:rsidP="00E95EAE">
      <w:pPr>
        <w:pStyle w:val="Example"/>
      </w:pPr>
      <w:r w:rsidRPr="00B57E49">
        <w:rPr>
          <w:position w:val="-10"/>
        </w:rPr>
        <w:object w:dxaOrig="2760" w:dyaOrig="360" w14:anchorId="5E091BE7">
          <v:shape id="_x0000_i1413" type="#_x0000_t75" style="width:137.25pt;height:18.75pt" o:ole="">
            <v:imagedata r:id="rId816" o:title=""/>
          </v:shape>
          <o:OLEObject Type="Embed" ProgID="Equation.3" ShapeID="_x0000_i1413" DrawAspect="Content" ObjectID="_1690107038" r:id="rId817"/>
        </w:object>
      </w:r>
    </w:p>
    <w:p w14:paraId="5905746F" w14:textId="77777777" w:rsidR="00E95EAE" w:rsidRDefault="00E95EAE" w:rsidP="00E95EAE">
      <w:pPr>
        <w:pStyle w:val="Example"/>
      </w:pPr>
    </w:p>
    <w:p w14:paraId="4150A64F" w14:textId="77777777" w:rsidR="00E95EAE" w:rsidRDefault="00E95EAE" w:rsidP="00E95EAE">
      <w:pPr>
        <w:pStyle w:val="Example"/>
      </w:pPr>
      <w:r>
        <w:t xml:space="preserve">We could simplify this expression further to </w:t>
      </w:r>
      <w:r w:rsidRPr="00B57E49">
        <w:rPr>
          <w:position w:val="-10"/>
        </w:rPr>
        <w:object w:dxaOrig="2200" w:dyaOrig="360" w14:anchorId="1E804530">
          <v:shape id="_x0000_i1414" type="#_x0000_t75" style="width:110.25pt;height:18.75pt" o:ole="">
            <v:imagedata r:id="rId818" o:title=""/>
          </v:shape>
          <o:OLEObject Type="Embed" ProgID="Equation.3" ShapeID="_x0000_i1414" DrawAspect="Content" ObjectID="_1690107039" r:id="rId819"/>
        </w:object>
      </w:r>
      <w:r>
        <w:t xml:space="preserve"> if we wanted to:</w:t>
      </w:r>
    </w:p>
    <w:p w14:paraId="4E08F253" w14:textId="77777777" w:rsidR="00E95EAE" w:rsidRDefault="00E95EAE" w:rsidP="00E95EAE">
      <w:pPr>
        <w:pStyle w:val="Example"/>
      </w:pPr>
      <w:r w:rsidRPr="00B57E49">
        <w:rPr>
          <w:position w:val="-10"/>
        </w:rPr>
        <w:object w:dxaOrig="3180" w:dyaOrig="320" w14:anchorId="39EAF4DD">
          <v:shape id="_x0000_i1415" type="#_x0000_t75" style="width:158.25pt;height:15pt" o:ole="">
            <v:imagedata r:id="rId820" o:title=""/>
          </v:shape>
          <o:OLEObject Type="Embed" ProgID="Equation.3" ShapeID="_x0000_i1415" DrawAspect="Content" ObjectID="_1690107040" r:id="rId821"/>
        </w:object>
      </w:r>
      <w:r>
        <w:tab/>
      </w:r>
      <w:r>
        <w:tab/>
      </w:r>
      <w:r w:rsidRPr="008F1A40">
        <w:rPr>
          <w:sz w:val="20"/>
          <w:szCs w:val="20"/>
        </w:rPr>
        <w:t>Use the “FOIL” technique (first, outside, inside, last)</w:t>
      </w:r>
    </w:p>
    <w:p w14:paraId="48453AE2" w14:textId="77777777" w:rsidR="00E95EAE" w:rsidRDefault="00E95EAE" w:rsidP="00E95EAE">
      <w:pPr>
        <w:pStyle w:val="Example"/>
      </w:pPr>
      <w:r w:rsidRPr="00B57E49">
        <w:rPr>
          <w:position w:val="-10"/>
        </w:rPr>
        <w:object w:dxaOrig="3420" w:dyaOrig="360" w14:anchorId="05C0A57E">
          <v:shape id="_x0000_i1416" type="#_x0000_t75" style="width:171pt;height:18.75pt" o:ole="">
            <v:imagedata r:id="rId822" o:title=""/>
          </v:shape>
          <o:OLEObject Type="Embed" ProgID="Equation.3" ShapeID="_x0000_i1416" DrawAspect="Content" ObjectID="_1690107041" r:id="rId823"/>
        </w:object>
      </w:r>
      <w:r>
        <w:t xml:space="preserve"> </w:t>
      </w:r>
      <w:r>
        <w:tab/>
      </w:r>
      <w:r w:rsidRPr="008F1A40">
        <w:rPr>
          <w:sz w:val="20"/>
          <w:szCs w:val="20"/>
        </w:rPr>
        <w:t>distribute the negative sign</w:t>
      </w:r>
      <w:r>
        <w:t xml:space="preserve">  </w:t>
      </w:r>
      <w:r w:rsidRPr="00B57E49">
        <w:rPr>
          <w:position w:val="-10"/>
        </w:rPr>
        <w:object w:dxaOrig="3260" w:dyaOrig="360" w14:anchorId="4A999921">
          <v:shape id="_x0000_i1417" type="#_x0000_t75" style="width:163.5pt;height:18.75pt" o:ole="">
            <v:imagedata r:id="rId824" o:title=""/>
          </v:shape>
          <o:OLEObject Type="Embed" ProgID="Equation.3" ShapeID="_x0000_i1417" DrawAspect="Content" ObjectID="_1690107042" r:id="rId825"/>
        </w:object>
      </w:r>
      <w:r>
        <w:t xml:space="preserve">   </w:t>
      </w:r>
      <w:r>
        <w:tab/>
      </w:r>
      <w:r>
        <w:tab/>
      </w:r>
      <w:r w:rsidRPr="008F1A40">
        <w:rPr>
          <w:sz w:val="20"/>
          <w:szCs w:val="20"/>
        </w:rPr>
        <w:t>combine like terms</w:t>
      </w:r>
    </w:p>
    <w:p w14:paraId="22F0DD0D" w14:textId="77777777" w:rsidR="00E95EAE" w:rsidRDefault="00E95EAE" w:rsidP="00E95EAE">
      <w:pPr>
        <w:pStyle w:val="Example"/>
      </w:pPr>
      <w:r w:rsidRPr="00B57E49">
        <w:rPr>
          <w:position w:val="-10"/>
        </w:rPr>
        <w:object w:dxaOrig="2120" w:dyaOrig="360" w14:anchorId="01947656">
          <v:shape id="_x0000_i1418" type="#_x0000_t75" style="width:105.75pt;height:18.75pt" o:ole="">
            <v:imagedata r:id="rId826" o:title=""/>
          </v:shape>
          <o:OLEObject Type="Embed" ProgID="Equation.3" ShapeID="_x0000_i1418" DrawAspect="Content" ObjectID="_1690107043" r:id="rId827"/>
        </w:object>
      </w:r>
      <w:r>
        <w:t xml:space="preserve"> </w:t>
      </w:r>
    </w:p>
    <w:p w14:paraId="0D5CF33F" w14:textId="77777777" w:rsidR="00E95EAE" w:rsidRDefault="00E95EAE" w:rsidP="00E95EAE"/>
    <w:p w14:paraId="41EC8237" w14:textId="77777777" w:rsidR="00E95EAE" w:rsidRDefault="00E95EAE" w:rsidP="00E95EAE"/>
    <w:p w14:paraId="294C5904" w14:textId="77777777" w:rsidR="00E95EAE" w:rsidRDefault="00E95EAE" w:rsidP="00E95EAE">
      <w:pPr>
        <w:pStyle w:val="ExampleHeader"/>
      </w:pPr>
      <w:r>
        <w:t>Example 9</w:t>
      </w:r>
    </w:p>
    <w:p w14:paraId="70FFAA8B" w14:textId="77777777" w:rsidR="00E95EAE" w:rsidRDefault="00E95EAE" w:rsidP="00E95EAE">
      <w:pPr>
        <w:pStyle w:val="Example"/>
      </w:pPr>
      <w:r>
        <w:t xml:space="preserve">Using the same function, evaluate </w:t>
      </w:r>
      <w:r w:rsidRPr="00B57E49">
        <w:rPr>
          <w:position w:val="-10"/>
        </w:rPr>
        <w:object w:dxaOrig="600" w:dyaOrig="360" w14:anchorId="378C7192">
          <v:shape id="_x0000_i1419" type="#_x0000_t75" style="width:30pt;height:18.75pt" o:ole="">
            <v:imagedata r:id="rId828" o:title=""/>
          </v:shape>
          <o:OLEObject Type="Embed" ProgID="Equation.3" ShapeID="_x0000_i1419" DrawAspect="Content" ObjectID="_1690107044" r:id="rId829"/>
        </w:object>
      </w:r>
      <w:r>
        <w:t>.</w:t>
      </w:r>
    </w:p>
    <w:p w14:paraId="1B3E8A43" w14:textId="77777777" w:rsidR="00E95EAE" w:rsidRDefault="00E95EAE" w:rsidP="00E95EAE">
      <w:pPr>
        <w:pStyle w:val="Example"/>
      </w:pPr>
    </w:p>
    <w:p w14:paraId="494AF83E" w14:textId="77777777" w:rsidR="00E95EAE" w:rsidRDefault="00E95EAE" w:rsidP="00E95EAE">
      <w:pPr>
        <w:pStyle w:val="Example"/>
      </w:pPr>
      <w:r>
        <w:t xml:space="preserve">Note that in this example, the same variable is used in the input expression and as the input variable of the function.  This doesn’t matter – we still replace the original input </w:t>
      </w:r>
      <w:r>
        <w:rPr>
          <w:i/>
        </w:rPr>
        <w:t>t</w:t>
      </w:r>
      <w:r>
        <w:t xml:space="preserve"> in the formula with the new input expression, </w:t>
      </w:r>
      <w:r w:rsidRPr="008F1A40">
        <w:rPr>
          <w:position w:val="-6"/>
        </w:rPr>
        <w:object w:dxaOrig="220" w:dyaOrig="320" w14:anchorId="21EDCDF3">
          <v:shape id="_x0000_i1420" type="#_x0000_t75" style="width:10.5pt;height:15pt" o:ole="">
            <v:imagedata r:id="rId830" o:title=""/>
          </v:shape>
          <o:OLEObject Type="Embed" ProgID="Equation.3" ShapeID="_x0000_i1420" DrawAspect="Content" ObjectID="_1690107045" r:id="rId831"/>
        </w:object>
      </w:r>
      <w:r>
        <w:t>.</w:t>
      </w:r>
    </w:p>
    <w:p w14:paraId="5C223C70" w14:textId="77777777" w:rsidR="00E95EAE" w:rsidRPr="00C62B22" w:rsidRDefault="00E95EAE" w:rsidP="00E95EAE">
      <w:pPr>
        <w:pStyle w:val="Example"/>
      </w:pPr>
      <w:r w:rsidRPr="00B57E49">
        <w:rPr>
          <w:position w:val="-10"/>
        </w:rPr>
        <w:object w:dxaOrig="2740" w:dyaOrig="360" w14:anchorId="3B02B566">
          <v:shape id="_x0000_i1421" type="#_x0000_t75" style="width:137.25pt;height:18.75pt" o:ole="">
            <v:imagedata r:id="rId832" o:title=""/>
          </v:shape>
          <o:OLEObject Type="Embed" ProgID="Equation.3" ShapeID="_x0000_i1421" DrawAspect="Content" ObjectID="_1690107046" r:id="rId833"/>
        </w:object>
      </w:r>
    </w:p>
    <w:p w14:paraId="28756D54" w14:textId="77777777" w:rsidR="00E95EAE" w:rsidRDefault="00E95EAE" w:rsidP="00E95EAE"/>
    <w:p w14:paraId="3BF004C9" w14:textId="77777777" w:rsidR="00E95EAE" w:rsidRDefault="00E95EAE" w:rsidP="00E95EAE"/>
    <w:p w14:paraId="01F461A0" w14:textId="77777777" w:rsidR="00E95EAE" w:rsidRPr="00376985" w:rsidRDefault="00E95EAE" w:rsidP="00E95EAE">
      <w:pPr>
        <w:pStyle w:val="TryitNow"/>
      </w:pPr>
      <w:r>
        <w:lastRenderedPageBreak/>
        <w:t>Try it Now</w:t>
      </w:r>
    </w:p>
    <w:p w14:paraId="1751D8FF" w14:textId="77777777" w:rsidR="00E95EAE" w:rsidRPr="00C62B22" w:rsidRDefault="00E95EAE" w:rsidP="00E95EAE">
      <w:pPr>
        <w:pStyle w:val="TryitNowbody"/>
        <w:rPr>
          <w:i/>
        </w:rPr>
      </w:pPr>
      <w:r>
        <w:t xml:space="preserve">5. Given </w:t>
      </w:r>
      <w:r w:rsidRPr="00C62B22">
        <w:rPr>
          <w:position w:val="-10"/>
        </w:rPr>
        <w:object w:dxaOrig="1540" w:dyaOrig="380" w14:anchorId="71F5E6E3">
          <v:shape id="_x0000_i1422" type="#_x0000_t75" style="width:76.5pt;height:19.5pt" o:ole="">
            <v:imagedata r:id="rId834" o:title=""/>
          </v:shape>
          <o:OLEObject Type="Embed" ProgID="Equation.3" ShapeID="_x0000_i1422" DrawAspect="Content" ObjectID="_1690107047" r:id="rId835"/>
        </w:object>
      </w:r>
      <w:r>
        <w:t xml:space="preserve">, evaluate </w:t>
      </w:r>
      <w:r w:rsidRPr="00C62B22">
        <w:rPr>
          <w:position w:val="-10"/>
        </w:rPr>
        <w:object w:dxaOrig="820" w:dyaOrig="320" w14:anchorId="01A794B2">
          <v:shape id="_x0000_i1423" type="#_x0000_t75" style="width:41.25pt;height:15pt" o:ole="">
            <v:imagedata r:id="rId836" o:title=""/>
          </v:shape>
          <o:OLEObject Type="Embed" ProgID="Equation.3" ShapeID="_x0000_i1423" DrawAspect="Content" ObjectID="_1690107048" r:id="rId837"/>
        </w:object>
      </w:r>
      <w:r>
        <w:t>.</w:t>
      </w:r>
    </w:p>
    <w:p w14:paraId="39FE6603" w14:textId="77777777" w:rsidR="00E95EAE" w:rsidRDefault="00E95EAE" w:rsidP="00E95EAE"/>
    <w:p w14:paraId="6F9C547C" w14:textId="77777777" w:rsidR="00E95EAE" w:rsidRPr="00C62B22" w:rsidRDefault="00E95EAE" w:rsidP="00E95EAE"/>
    <w:p w14:paraId="5B61F941" w14:textId="77777777" w:rsidR="00E95EAE" w:rsidRDefault="00E95EAE" w:rsidP="00E95EAE">
      <w:pPr>
        <w:rPr>
          <w:i/>
        </w:rPr>
      </w:pPr>
      <w:r>
        <w:t xml:space="preserve">This now allows us to find an expression for a composition of functions.  If we want to find a formula for </w:t>
      </w:r>
      <w:r>
        <w:rPr>
          <w:i/>
        </w:rPr>
        <w:t>f(g(x))</w:t>
      </w:r>
      <w:r>
        <w:t xml:space="preserve">, we can start by writing out the formula for </w:t>
      </w:r>
      <w:r>
        <w:rPr>
          <w:i/>
        </w:rPr>
        <w:t>g(x)</w:t>
      </w:r>
      <w:r>
        <w:t xml:space="preserve">.   We can then evaluate the function </w:t>
      </w:r>
      <w:r>
        <w:rPr>
          <w:i/>
        </w:rPr>
        <w:t>f(x)</w:t>
      </w:r>
      <w:r>
        <w:t xml:space="preserve"> at that expression, as in the examples above. </w:t>
      </w:r>
    </w:p>
    <w:p w14:paraId="58A41525" w14:textId="77777777" w:rsidR="00E95EAE" w:rsidRDefault="00E95EAE" w:rsidP="00E95EAE"/>
    <w:p w14:paraId="29CC00D0" w14:textId="77777777" w:rsidR="00E95EAE" w:rsidRPr="00E15175" w:rsidRDefault="00E95EAE" w:rsidP="00E95EAE"/>
    <w:p w14:paraId="1247F346" w14:textId="77777777" w:rsidR="00E95EAE" w:rsidRDefault="00E95EAE" w:rsidP="00E95EAE">
      <w:pPr>
        <w:pStyle w:val="ExampleHeader"/>
      </w:pPr>
      <w:r>
        <w:t>Example 10</w:t>
      </w:r>
    </w:p>
    <w:p w14:paraId="6D4C7162" w14:textId="77777777" w:rsidR="00E95EAE" w:rsidRDefault="00E95EAE" w:rsidP="00E95EAE">
      <w:pPr>
        <w:pStyle w:val="Example"/>
      </w:pPr>
      <w:r>
        <w:t xml:space="preserve">Let </w:t>
      </w:r>
      <w:r w:rsidRPr="00B57E49">
        <w:rPr>
          <w:position w:val="-10"/>
        </w:rPr>
        <w:object w:dxaOrig="999" w:dyaOrig="360" w14:anchorId="15001874">
          <v:shape id="_x0000_i1424" type="#_x0000_t75" style="width:48.75pt;height:18.75pt" o:ole="">
            <v:imagedata r:id="rId838" o:title=""/>
          </v:shape>
          <o:OLEObject Type="Embed" ProgID="Equation.3" ShapeID="_x0000_i1424" DrawAspect="Content" ObjectID="_1690107049" r:id="rId839"/>
        </w:object>
      </w:r>
      <w:r>
        <w:t xml:space="preserve"> and </w:t>
      </w:r>
      <w:r w:rsidRPr="00170E33">
        <w:rPr>
          <w:position w:val="-24"/>
        </w:rPr>
        <w:object w:dxaOrig="1400" w:dyaOrig="620" w14:anchorId="3FB6DEED">
          <v:shape id="_x0000_i1425" type="#_x0000_t75" style="width:69.75pt;height:30.75pt" o:ole="">
            <v:imagedata r:id="rId840" o:title=""/>
          </v:shape>
          <o:OLEObject Type="Embed" ProgID="Equation.3" ShapeID="_x0000_i1425" DrawAspect="Content" ObjectID="_1690107050" r:id="rId841"/>
        </w:object>
      </w:r>
      <w:r>
        <w:t xml:space="preserve">, find </w:t>
      </w:r>
      <w:r>
        <w:rPr>
          <w:i/>
        </w:rPr>
        <w:t>f(g(x))</w:t>
      </w:r>
      <w:r>
        <w:t xml:space="preserve"> and </w:t>
      </w:r>
      <w:r>
        <w:rPr>
          <w:i/>
        </w:rPr>
        <w:t>g(f(x)).</w:t>
      </w:r>
    </w:p>
    <w:p w14:paraId="28A6BC35" w14:textId="77777777" w:rsidR="00E95EAE" w:rsidRDefault="00E95EAE" w:rsidP="00E95EAE">
      <w:pPr>
        <w:pStyle w:val="Example"/>
      </w:pPr>
    </w:p>
    <w:p w14:paraId="1F8EFD9F" w14:textId="77777777" w:rsidR="00E95EAE" w:rsidRPr="009B18E6" w:rsidRDefault="00E95EAE" w:rsidP="00E95EAE">
      <w:pPr>
        <w:pStyle w:val="Example"/>
      </w:pPr>
      <w:r>
        <w:t xml:space="preserve">To find </w:t>
      </w:r>
      <w:r>
        <w:rPr>
          <w:i/>
        </w:rPr>
        <w:t>f(g(x))</w:t>
      </w:r>
      <w:r>
        <w:t xml:space="preserve">, we start by evaluating the inside, writing out the formula for </w:t>
      </w:r>
      <w:r>
        <w:rPr>
          <w:i/>
        </w:rPr>
        <w:t>g(x)</w:t>
      </w:r>
      <w:r w:rsidR="009B18E6">
        <w:t>.</w:t>
      </w:r>
    </w:p>
    <w:p w14:paraId="4BA4715C" w14:textId="77777777" w:rsidR="00E95EAE" w:rsidRDefault="00E95EAE" w:rsidP="00E95EAE">
      <w:pPr>
        <w:pStyle w:val="Example"/>
      </w:pPr>
      <w:r w:rsidRPr="00170E33">
        <w:rPr>
          <w:position w:val="-24"/>
        </w:rPr>
        <w:object w:dxaOrig="1400" w:dyaOrig="620" w14:anchorId="659305B2">
          <v:shape id="_x0000_i1426" type="#_x0000_t75" style="width:69.75pt;height:30.75pt" o:ole="">
            <v:imagedata r:id="rId840" o:title=""/>
          </v:shape>
          <o:OLEObject Type="Embed" ProgID="Equation.3" ShapeID="_x0000_i1426" DrawAspect="Content" ObjectID="_1690107051" r:id="rId842"/>
        </w:object>
      </w:r>
    </w:p>
    <w:p w14:paraId="7E9DC3E3" w14:textId="77777777" w:rsidR="00E95EAE" w:rsidRDefault="00E95EAE" w:rsidP="00E95EAE">
      <w:pPr>
        <w:pStyle w:val="Example"/>
      </w:pPr>
      <w:r>
        <w:t xml:space="preserve">We then use the expression </w:t>
      </w:r>
      <w:r w:rsidRPr="004E0C47">
        <w:rPr>
          <w:position w:val="-28"/>
        </w:rPr>
        <w:object w:dxaOrig="920" w:dyaOrig="680" w14:anchorId="544E6CDB">
          <v:shape id="_x0000_i1427" type="#_x0000_t75" style="width:45.75pt;height:33.75pt" o:ole="">
            <v:imagedata r:id="rId843" o:title=""/>
          </v:shape>
          <o:OLEObject Type="Embed" ProgID="Equation.3" ShapeID="_x0000_i1427" DrawAspect="Content" ObjectID="_1690107052" r:id="rId844"/>
        </w:object>
      </w:r>
      <w:r>
        <w:t xml:space="preserve"> as input for the function </w:t>
      </w:r>
      <w:r w:rsidRPr="00E15175">
        <w:rPr>
          <w:i/>
        </w:rPr>
        <w:t>f</w:t>
      </w:r>
      <w:r>
        <w:t>.</w:t>
      </w:r>
    </w:p>
    <w:p w14:paraId="0570EA22" w14:textId="77777777" w:rsidR="00E95EAE" w:rsidRDefault="00E95EAE" w:rsidP="00E95EAE">
      <w:pPr>
        <w:pStyle w:val="Example"/>
      </w:pPr>
      <w:r w:rsidRPr="00170E33">
        <w:rPr>
          <w:position w:val="-28"/>
        </w:rPr>
        <w:object w:dxaOrig="2140" w:dyaOrig="680" w14:anchorId="5FB2FCAD">
          <v:shape id="_x0000_i1428" type="#_x0000_t75" style="width:106.5pt;height:33.75pt" o:ole="">
            <v:imagedata r:id="rId845" o:title=""/>
          </v:shape>
          <o:OLEObject Type="Embed" ProgID="Equation.3" ShapeID="_x0000_i1428" DrawAspect="Content" ObjectID="_1690107053" r:id="rId846"/>
        </w:object>
      </w:r>
    </w:p>
    <w:p w14:paraId="57D2C7D5" w14:textId="77777777" w:rsidR="009B18E6" w:rsidRDefault="009B18E6" w:rsidP="00E95EAE">
      <w:pPr>
        <w:pStyle w:val="Example"/>
      </w:pPr>
    </w:p>
    <w:p w14:paraId="4C491A08" w14:textId="77777777" w:rsidR="00E95EAE" w:rsidRDefault="00E95EAE" w:rsidP="00E95EAE">
      <w:pPr>
        <w:pStyle w:val="Example"/>
      </w:pPr>
      <w:r>
        <w:t xml:space="preserve">We then evaluate the function </w:t>
      </w:r>
      <w:r>
        <w:rPr>
          <w:i/>
        </w:rPr>
        <w:t>f(x)</w:t>
      </w:r>
      <w:r>
        <w:t xml:space="preserve"> using the formula for </w:t>
      </w:r>
      <w:r>
        <w:rPr>
          <w:i/>
        </w:rPr>
        <w:t>g(x)</w:t>
      </w:r>
      <w:r>
        <w:t xml:space="preserve"> as the input.</w:t>
      </w:r>
    </w:p>
    <w:p w14:paraId="2B789513" w14:textId="77777777" w:rsidR="00E95EAE" w:rsidRDefault="00E95EAE" w:rsidP="00E95EAE">
      <w:pPr>
        <w:pStyle w:val="Example"/>
      </w:pPr>
      <w:r>
        <w:t xml:space="preserve">Since </w:t>
      </w:r>
      <w:r w:rsidRPr="00B57E49">
        <w:rPr>
          <w:position w:val="-10"/>
        </w:rPr>
        <w:object w:dxaOrig="999" w:dyaOrig="360" w14:anchorId="709460FF">
          <v:shape id="_x0000_i1429" type="#_x0000_t75" style="width:48.75pt;height:18.75pt" o:ole="">
            <v:imagedata r:id="rId838" o:title=""/>
          </v:shape>
          <o:OLEObject Type="Embed" ProgID="Equation.3" ShapeID="_x0000_i1429" DrawAspect="Content" ObjectID="_1690107054" r:id="rId847"/>
        </w:object>
      </w:r>
      <w:r w:rsidR="009B18E6">
        <w:t xml:space="preserve">, </w:t>
      </w:r>
      <w:r w:rsidRPr="00170E33">
        <w:rPr>
          <w:position w:val="-28"/>
        </w:rPr>
        <w:object w:dxaOrig="2320" w:dyaOrig="740" w14:anchorId="075A02E9">
          <v:shape id="_x0000_i1430" type="#_x0000_t75" style="width:115.5pt;height:36.75pt" o:ole="">
            <v:imagedata r:id="rId848" o:title=""/>
          </v:shape>
          <o:OLEObject Type="Embed" ProgID="Equation.3" ShapeID="_x0000_i1430" DrawAspect="Content" ObjectID="_1690107055" r:id="rId849"/>
        </w:object>
      </w:r>
    </w:p>
    <w:p w14:paraId="4BFBD085" w14:textId="77777777" w:rsidR="00E95EAE" w:rsidRDefault="00E95EAE" w:rsidP="00E95EAE">
      <w:pPr>
        <w:pStyle w:val="Example"/>
      </w:pPr>
      <w:r>
        <w:t xml:space="preserve">This gives us the formula for the composition:  </w:t>
      </w:r>
      <w:r w:rsidRPr="00170E33">
        <w:rPr>
          <w:position w:val="-28"/>
        </w:rPr>
        <w:object w:dxaOrig="2060" w:dyaOrig="740" w14:anchorId="232E6A41">
          <v:shape id="_x0000_i1431" type="#_x0000_t75" style="width:102.75pt;height:36.75pt" o:ole="">
            <v:imagedata r:id="rId850" o:title=""/>
          </v:shape>
          <o:OLEObject Type="Embed" ProgID="Equation.3" ShapeID="_x0000_i1431" DrawAspect="Content" ObjectID="_1690107056" r:id="rId851"/>
        </w:object>
      </w:r>
      <w:r w:rsidR="009B18E6">
        <w:t>.</w:t>
      </w:r>
    </w:p>
    <w:p w14:paraId="167B5742" w14:textId="77777777" w:rsidR="00E95EAE" w:rsidRDefault="00E95EAE" w:rsidP="00E95EAE">
      <w:pPr>
        <w:pStyle w:val="Example"/>
      </w:pPr>
    </w:p>
    <w:p w14:paraId="14CF49C2" w14:textId="77777777" w:rsidR="00E95EAE" w:rsidRDefault="00E95EAE" w:rsidP="00E95EAE">
      <w:pPr>
        <w:pStyle w:val="Example"/>
      </w:pPr>
      <w:r>
        <w:t xml:space="preserve">Likewise, to find </w:t>
      </w:r>
      <w:r>
        <w:rPr>
          <w:i/>
        </w:rPr>
        <w:t>g(f(x))</w:t>
      </w:r>
      <w:r>
        <w:t xml:space="preserve">, we evaluate the inside, writing out the formula for </w:t>
      </w:r>
      <w:r>
        <w:rPr>
          <w:i/>
        </w:rPr>
        <w:t>f(x)</w:t>
      </w:r>
    </w:p>
    <w:p w14:paraId="6F4D5597" w14:textId="77777777" w:rsidR="00E95EAE" w:rsidRDefault="00E95EAE" w:rsidP="00E95EAE">
      <w:pPr>
        <w:pStyle w:val="Example"/>
      </w:pPr>
      <w:r w:rsidRPr="00170E33">
        <w:rPr>
          <w:position w:val="-10"/>
        </w:rPr>
        <w:object w:dxaOrig="1620" w:dyaOrig="360" w14:anchorId="46AF0FA3">
          <v:shape id="_x0000_i1432" type="#_x0000_t75" style="width:81pt;height:18.75pt" o:ole="">
            <v:imagedata r:id="rId852" o:title=""/>
          </v:shape>
          <o:OLEObject Type="Embed" ProgID="Equation.3" ShapeID="_x0000_i1432" DrawAspect="Content" ObjectID="_1690107057" r:id="rId853"/>
        </w:object>
      </w:r>
    </w:p>
    <w:p w14:paraId="04D971F4" w14:textId="77777777" w:rsidR="009B18E6" w:rsidRDefault="009B18E6" w:rsidP="00E95EAE">
      <w:pPr>
        <w:pStyle w:val="Example"/>
      </w:pPr>
    </w:p>
    <w:p w14:paraId="24F546EE" w14:textId="77777777" w:rsidR="00E95EAE" w:rsidRDefault="00E95EAE" w:rsidP="00E95EAE">
      <w:pPr>
        <w:pStyle w:val="Example"/>
      </w:pPr>
      <w:r>
        <w:t xml:space="preserve">Now we evaluate the function </w:t>
      </w:r>
      <w:r>
        <w:rPr>
          <w:i/>
        </w:rPr>
        <w:t>g(x)</w:t>
      </w:r>
      <w:r>
        <w:t xml:space="preserve"> using </w:t>
      </w:r>
      <w:r>
        <w:rPr>
          <w:i/>
        </w:rPr>
        <w:t>x</w:t>
      </w:r>
      <w:r>
        <w:rPr>
          <w:vertAlign w:val="superscript"/>
        </w:rPr>
        <w:t>2</w:t>
      </w:r>
      <w:r>
        <w:t xml:space="preserve"> as the input.</w:t>
      </w:r>
    </w:p>
    <w:p w14:paraId="70AECF28" w14:textId="77777777" w:rsidR="00E95EAE" w:rsidRPr="00170E33" w:rsidRDefault="00E95EAE" w:rsidP="00E95EAE">
      <w:pPr>
        <w:pStyle w:val="Example"/>
      </w:pPr>
      <w:r w:rsidRPr="00170E33">
        <w:rPr>
          <w:position w:val="-24"/>
        </w:rPr>
        <w:object w:dxaOrig="1960" w:dyaOrig="620" w14:anchorId="44F7B9C1">
          <v:shape id="_x0000_i1433" type="#_x0000_t75" style="width:99pt;height:30.75pt" o:ole="">
            <v:imagedata r:id="rId854" o:title=""/>
          </v:shape>
          <o:OLEObject Type="Embed" ProgID="Equation.3" ShapeID="_x0000_i1433" DrawAspect="Content" ObjectID="_1690107058" r:id="rId855"/>
        </w:object>
      </w:r>
    </w:p>
    <w:p w14:paraId="7D4E224B" w14:textId="77777777" w:rsidR="00E95EAE" w:rsidRDefault="00E95EAE" w:rsidP="00E95EAE"/>
    <w:p w14:paraId="3986A5AF" w14:textId="77777777" w:rsidR="00E95EAE" w:rsidRDefault="00E95EAE" w:rsidP="00E95EAE"/>
    <w:p w14:paraId="7D8F0FF3" w14:textId="77777777" w:rsidR="00E95EAE" w:rsidRPr="00376985" w:rsidRDefault="00E95EAE" w:rsidP="00E95EAE">
      <w:pPr>
        <w:pStyle w:val="TryitNow"/>
      </w:pPr>
      <w:r>
        <w:t>Try it Now</w:t>
      </w:r>
    </w:p>
    <w:p w14:paraId="7463D443" w14:textId="77777777" w:rsidR="00E95EAE" w:rsidRDefault="00E95EAE" w:rsidP="00E95EAE">
      <w:pPr>
        <w:pStyle w:val="TryitNowbody"/>
      </w:pPr>
      <w:r>
        <w:t xml:space="preserve">6. Let </w:t>
      </w:r>
      <w:r w:rsidRPr="00B57E49">
        <w:rPr>
          <w:position w:val="-10"/>
        </w:rPr>
        <w:object w:dxaOrig="1480" w:dyaOrig="360" w14:anchorId="6E9DFD46">
          <v:shape id="_x0000_i1434" type="#_x0000_t75" style="width:72.75pt;height:18.75pt" o:ole="">
            <v:imagedata r:id="rId856" o:title=""/>
          </v:shape>
          <o:OLEObject Type="Embed" ProgID="Equation.3" ShapeID="_x0000_i1434" DrawAspect="Content" ObjectID="_1690107059" r:id="rId857"/>
        </w:object>
      </w:r>
      <w:r>
        <w:t xml:space="preserve"> and </w:t>
      </w:r>
      <w:r w:rsidRPr="00280082">
        <w:rPr>
          <w:position w:val="-10"/>
        </w:rPr>
        <w:object w:dxaOrig="1080" w:dyaOrig="380" w14:anchorId="3E0A504E">
          <v:shape id="_x0000_i1435" type="#_x0000_t75" style="width:54.75pt;height:19.5pt" o:ole="">
            <v:imagedata r:id="rId858" o:title=""/>
          </v:shape>
          <o:OLEObject Type="Embed" ProgID="Equation.3" ShapeID="_x0000_i1435" DrawAspect="Content" ObjectID="_1690107060" r:id="rId859"/>
        </w:object>
      </w:r>
      <w:r>
        <w:t xml:space="preserve">, find </w:t>
      </w:r>
      <w:r>
        <w:rPr>
          <w:i/>
        </w:rPr>
        <w:t>f(g(x))</w:t>
      </w:r>
      <w:r>
        <w:t xml:space="preserve"> and </w:t>
      </w:r>
      <w:r>
        <w:rPr>
          <w:i/>
        </w:rPr>
        <w:t>g(f(x)).</w:t>
      </w:r>
    </w:p>
    <w:p w14:paraId="34D2F943" w14:textId="77777777" w:rsidR="00E95EAE" w:rsidRDefault="00E95EAE" w:rsidP="00E95EAE"/>
    <w:p w14:paraId="1CB160F9" w14:textId="77777777" w:rsidR="00E95EAE" w:rsidRDefault="00E95EAE" w:rsidP="00E95EAE"/>
    <w:p w14:paraId="5BE1FDEE" w14:textId="77777777" w:rsidR="009B18E6" w:rsidRDefault="009B18E6" w:rsidP="00E95EAE"/>
    <w:p w14:paraId="07D78CA0" w14:textId="77777777" w:rsidR="009B18E6" w:rsidRDefault="009B18E6" w:rsidP="00E95EAE"/>
    <w:p w14:paraId="733A7E95" w14:textId="77777777" w:rsidR="00E95EAE" w:rsidRDefault="00E95EAE" w:rsidP="00E95EAE">
      <w:pPr>
        <w:pStyle w:val="ExampleHeader"/>
      </w:pPr>
      <w:r>
        <w:lastRenderedPageBreak/>
        <w:t>Example 11</w:t>
      </w:r>
    </w:p>
    <w:p w14:paraId="26171DA1" w14:textId="77777777" w:rsidR="00E95EAE" w:rsidRDefault="00E95EAE" w:rsidP="00E95EAE">
      <w:pPr>
        <w:pStyle w:val="Example"/>
      </w:pPr>
      <w:r>
        <w:t xml:space="preserve">A city manager determines that the tax revenue, </w:t>
      </w:r>
      <w:r>
        <w:rPr>
          <w:i/>
        </w:rPr>
        <w:t>R</w:t>
      </w:r>
      <w:r>
        <w:t xml:space="preserve">, in millions of dollars collected on a population of </w:t>
      </w:r>
      <w:r>
        <w:rPr>
          <w:i/>
        </w:rPr>
        <w:t>p</w:t>
      </w:r>
      <w:r>
        <w:t xml:space="preserve"> thousand people is given by the formula </w:t>
      </w:r>
      <w:r w:rsidRPr="00A2529D">
        <w:rPr>
          <w:position w:val="-12"/>
        </w:rPr>
        <w:object w:dxaOrig="1960" w:dyaOrig="400" w14:anchorId="2CB78D24">
          <v:shape id="_x0000_i1436" type="#_x0000_t75" style="width:99pt;height:20.25pt" o:ole="">
            <v:imagedata r:id="rId860" o:title=""/>
          </v:shape>
          <o:OLEObject Type="Embed" ProgID="Equation.3" ShapeID="_x0000_i1436" DrawAspect="Content" ObjectID="_1690107061" r:id="rId861"/>
        </w:object>
      </w:r>
      <w:r>
        <w:t xml:space="preserve">, and that the city’s population, in thousands, is predicted to follow the formula </w:t>
      </w:r>
      <w:r w:rsidRPr="00A2529D">
        <w:rPr>
          <w:position w:val="-10"/>
        </w:rPr>
        <w:object w:dxaOrig="2079" w:dyaOrig="360" w14:anchorId="18AE5886">
          <v:shape id="_x0000_i1437" type="#_x0000_t75" style="width:105pt;height:18.75pt" o:ole="">
            <v:imagedata r:id="rId862" o:title=""/>
          </v:shape>
          <o:OLEObject Type="Embed" ProgID="Equation.3" ShapeID="_x0000_i1437" DrawAspect="Content" ObjectID="_1690107062" r:id="rId863"/>
        </w:object>
      </w:r>
      <w:r>
        <w:t xml:space="preserve">, where </w:t>
      </w:r>
      <w:proofErr w:type="spellStart"/>
      <w:r>
        <w:rPr>
          <w:i/>
        </w:rPr>
        <w:t>t</w:t>
      </w:r>
      <w:proofErr w:type="spellEnd"/>
      <w:r>
        <w:t xml:space="preserve"> is measured in years after 2010.  Find a formula for the tax revenue as a function of the year.</w:t>
      </w:r>
    </w:p>
    <w:p w14:paraId="5FD87AEF" w14:textId="77777777" w:rsidR="00E95EAE" w:rsidRDefault="00E95EAE" w:rsidP="00E95EAE">
      <w:pPr>
        <w:pStyle w:val="Example"/>
      </w:pPr>
    </w:p>
    <w:p w14:paraId="0EF10DAD" w14:textId="77777777" w:rsidR="00E95EAE" w:rsidRDefault="00E95EAE" w:rsidP="00E95EAE">
      <w:pPr>
        <w:pStyle w:val="Example"/>
      </w:pPr>
      <w:r>
        <w:t xml:space="preserve">Since we want tax revenue as a function of the year, we want year to be our initial input, and revenue to be our final output.  To find revenue, we will first have to predict the city population, and then use that result as the input to the tax function.  </w:t>
      </w:r>
      <w:proofErr w:type="gramStart"/>
      <w:r>
        <w:t>So</w:t>
      </w:r>
      <w:proofErr w:type="gramEnd"/>
      <w:r>
        <w:t xml:space="preserve"> we need to find </w:t>
      </w:r>
      <w:r>
        <w:rPr>
          <w:i/>
        </w:rPr>
        <w:t>R(p(t))</w:t>
      </w:r>
      <w:r>
        <w:t>.  Evaluating this,</w:t>
      </w:r>
    </w:p>
    <w:p w14:paraId="50A65A12" w14:textId="77777777" w:rsidR="009B18E6" w:rsidRDefault="009B18E6" w:rsidP="00E95EAE">
      <w:pPr>
        <w:pStyle w:val="Example"/>
      </w:pPr>
    </w:p>
    <w:p w14:paraId="18DA5589" w14:textId="77777777" w:rsidR="00E95EAE" w:rsidRDefault="00E95EAE" w:rsidP="00E95EAE">
      <w:pPr>
        <w:pStyle w:val="Example"/>
      </w:pPr>
      <w:r w:rsidRPr="00A2529D">
        <w:rPr>
          <w:position w:val="-10"/>
        </w:rPr>
        <w:object w:dxaOrig="6680" w:dyaOrig="420" w14:anchorId="7386DA3A">
          <v:shape id="_x0000_i1438" type="#_x0000_t75" style="width:333pt;height:21.75pt" o:ole="">
            <v:imagedata r:id="rId864" o:title=""/>
          </v:shape>
          <o:OLEObject Type="Embed" ProgID="Equation.3" ShapeID="_x0000_i1438" DrawAspect="Content" ObjectID="_1690107063" r:id="rId865"/>
        </w:object>
      </w:r>
    </w:p>
    <w:p w14:paraId="0B1018F4" w14:textId="77777777" w:rsidR="00E95EAE" w:rsidRDefault="00E95EAE" w:rsidP="00E95EAE">
      <w:pPr>
        <w:pStyle w:val="Example"/>
      </w:pPr>
    </w:p>
    <w:p w14:paraId="0399F441" w14:textId="77777777" w:rsidR="00E95EAE" w:rsidRDefault="00E95EAE" w:rsidP="00E95EAE">
      <w:pPr>
        <w:pStyle w:val="Example"/>
      </w:pPr>
      <w:r>
        <w:t xml:space="preserve">This composition gives us a single formula which can be used to predict the tax revenue during a given year, without needing to find the intermediary population value.  </w:t>
      </w:r>
    </w:p>
    <w:p w14:paraId="443C0A26" w14:textId="77777777" w:rsidR="00E95EAE" w:rsidRDefault="00E95EAE" w:rsidP="00E95EAE">
      <w:pPr>
        <w:pStyle w:val="Example"/>
      </w:pPr>
    </w:p>
    <w:p w14:paraId="4E5E37E9" w14:textId="77777777" w:rsidR="00E95EAE" w:rsidRDefault="00E95EAE" w:rsidP="00E95EAE">
      <w:pPr>
        <w:pStyle w:val="Example"/>
      </w:pPr>
      <w:r>
        <w:t xml:space="preserve">For example, to predict the tax revenue in 2017, when </w:t>
      </w:r>
      <w:r>
        <w:rPr>
          <w:i/>
        </w:rPr>
        <w:t>t</w:t>
      </w:r>
      <w:r>
        <w:t xml:space="preserve"> = 7 (because </w:t>
      </w:r>
      <w:proofErr w:type="spellStart"/>
      <w:r w:rsidRPr="00105611">
        <w:rPr>
          <w:i/>
        </w:rPr>
        <w:t>t</w:t>
      </w:r>
      <w:proofErr w:type="spellEnd"/>
      <w:r>
        <w:t xml:space="preserve"> is measured in years after 2010)</w:t>
      </w:r>
      <w:r w:rsidR="009B18E6">
        <w:t>,</w:t>
      </w:r>
    </w:p>
    <w:p w14:paraId="0F93B2E6" w14:textId="77777777" w:rsidR="009B18E6" w:rsidRDefault="009B18E6" w:rsidP="00E95EAE">
      <w:pPr>
        <w:pStyle w:val="Example"/>
      </w:pPr>
    </w:p>
    <w:p w14:paraId="3042DF72" w14:textId="77777777" w:rsidR="00E95EAE" w:rsidRDefault="00E95EAE" w:rsidP="00E95EAE">
      <w:pPr>
        <w:pStyle w:val="Example"/>
      </w:pPr>
      <w:r w:rsidRPr="00A2529D">
        <w:rPr>
          <w:position w:val="-12"/>
        </w:rPr>
        <w:object w:dxaOrig="6540" w:dyaOrig="440" w14:anchorId="176EE333">
          <v:shape id="_x0000_i1439" type="#_x0000_t75" style="width:326.25pt;height:22.5pt" o:ole="">
            <v:imagedata r:id="rId866" o:title=""/>
          </v:shape>
          <o:OLEObject Type="Embed" ProgID="Equation.3" ShapeID="_x0000_i1439" DrawAspect="Content" ObjectID="_1690107064" r:id="rId867"/>
        </w:object>
      </w:r>
      <w:r>
        <w:t>million dollars</w:t>
      </w:r>
    </w:p>
    <w:p w14:paraId="1082F39B" w14:textId="77777777" w:rsidR="00E95EAE" w:rsidRDefault="00E95EAE" w:rsidP="00E95EAE"/>
    <w:p w14:paraId="0AC836F6" w14:textId="77777777" w:rsidR="00E95EAE" w:rsidRDefault="00E95EAE" w:rsidP="00E95EAE"/>
    <w:p w14:paraId="3DF130F1" w14:textId="77777777" w:rsidR="005B3283" w:rsidRDefault="005B3283" w:rsidP="005B3283">
      <w:pPr>
        <w:rPr>
          <w:b/>
        </w:rPr>
      </w:pPr>
      <w:r>
        <w:rPr>
          <w:b/>
        </w:rPr>
        <w:t>Domain of Compositions</w:t>
      </w:r>
    </w:p>
    <w:p w14:paraId="68EF6284" w14:textId="77777777" w:rsidR="009B18E6" w:rsidRDefault="009B18E6" w:rsidP="005B3283"/>
    <w:p w14:paraId="42A36168" w14:textId="77777777" w:rsidR="005B3283" w:rsidRDefault="005B3283" w:rsidP="005B3283">
      <w:r>
        <w:t xml:space="preserve">When we think about the domain of a composition </w:t>
      </w:r>
      <w:r w:rsidRPr="008F1A40">
        <w:rPr>
          <w:i/>
          <w:position w:val="-10"/>
        </w:rPr>
        <w:object w:dxaOrig="1500" w:dyaOrig="320" w14:anchorId="140EE662">
          <v:shape id="_x0000_i1440" type="#_x0000_t75" style="width:75pt;height:15pt" o:ole="">
            <v:imagedata r:id="rId868" o:title=""/>
          </v:shape>
          <o:OLEObject Type="Embed" ProgID="Equation.DSMT4" ShapeID="_x0000_i1440" DrawAspect="Content" ObjectID="_1690107065" r:id="rId869"/>
        </w:object>
      </w:r>
      <w:r>
        <w:t xml:space="preserve">, we </w:t>
      </w:r>
      <w:r w:rsidR="00052017">
        <w:t>must</w:t>
      </w:r>
      <w:r>
        <w:t xml:space="preserve"> consider both the domain of the inner function and the domain of the composition itself.  While it is tempting to only look at the resulting composite function, if the inner function were undefined at a value of </w:t>
      </w:r>
      <w:r>
        <w:rPr>
          <w:i/>
        </w:rPr>
        <w:t>x</w:t>
      </w:r>
      <w:r>
        <w:t>, the composition would not be possible.</w:t>
      </w:r>
    </w:p>
    <w:p w14:paraId="10DCAB80" w14:textId="77777777" w:rsidR="005B3283" w:rsidRDefault="005B3283" w:rsidP="005B3283"/>
    <w:p w14:paraId="7CAC035F" w14:textId="77777777" w:rsidR="005B3283" w:rsidRDefault="005B3283" w:rsidP="005B3283"/>
    <w:p w14:paraId="6E0A445A" w14:textId="77777777" w:rsidR="005B3283" w:rsidRDefault="005B3283" w:rsidP="005B3283">
      <w:pPr>
        <w:pStyle w:val="ExampleHeader"/>
      </w:pPr>
      <w:r>
        <w:t>Example 12</w:t>
      </w:r>
    </w:p>
    <w:p w14:paraId="1AED1FD1" w14:textId="77777777" w:rsidR="005B3283" w:rsidRDefault="005B3283" w:rsidP="005B3283">
      <w:pPr>
        <w:pStyle w:val="Example"/>
      </w:pPr>
      <w:r>
        <w:t xml:space="preserve">Let </w:t>
      </w:r>
      <w:r w:rsidRPr="005B3283">
        <w:rPr>
          <w:position w:val="-24"/>
        </w:rPr>
        <w:object w:dxaOrig="1320" w:dyaOrig="620" w14:anchorId="1AA902B0">
          <v:shape id="_x0000_i1441" type="#_x0000_t75" style="width:65.25pt;height:30.75pt" o:ole="">
            <v:imagedata r:id="rId870" o:title=""/>
          </v:shape>
          <o:OLEObject Type="Embed" ProgID="Equation.DSMT4" ShapeID="_x0000_i1441" DrawAspect="Content" ObjectID="_1690107066" r:id="rId871"/>
        </w:object>
      </w:r>
      <w:r>
        <w:t xml:space="preserve"> </w:t>
      </w:r>
      <w:proofErr w:type="spellStart"/>
      <w:r>
        <w:t>and</w:t>
      </w:r>
      <w:proofErr w:type="spellEnd"/>
      <w:r>
        <w:t xml:space="preserve"> </w:t>
      </w:r>
      <w:r w:rsidRPr="005B3283">
        <w:rPr>
          <w:position w:val="-10"/>
        </w:rPr>
        <w:object w:dxaOrig="1400" w:dyaOrig="380" w14:anchorId="60D8DF8B">
          <v:shape id="_x0000_i1442" type="#_x0000_t75" style="width:69.75pt;height:19.5pt" o:ole="">
            <v:imagedata r:id="rId872" o:title=""/>
          </v:shape>
          <o:OLEObject Type="Embed" ProgID="Equation.DSMT4" ShapeID="_x0000_i1442" DrawAspect="Content" ObjectID="_1690107067" r:id="rId873"/>
        </w:object>
      </w:r>
      <w:r>
        <w:t xml:space="preserve">.  Find the domain of </w:t>
      </w:r>
      <w:r w:rsidRPr="005B3283">
        <w:rPr>
          <w:position w:val="-14"/>
        </w:rPr>
        <w:object w:dxaOrig="900" w:dyaOrig="400" w14:anchorId="7B04CDE1">
          <v:shape id="_x0000_i1443" type="#_x0000_t75" style="width:44.25pt;height:20.25pt" o:ole="">
            <v:imagedata r:id="rId874" o:title=""/>
          </v:shape>
          <o:OLEObject Type="Embed" ProgID="Equation.DSMT4" ShapeID="_x0000_i1443" DrawAspect="Content" ObjectID="_1690107068" r:id="rId875"/>
        </w:object>
      </w:r>
      <w:r>
        <w:t>.</w:t>
      </w:r>
    </w:p>
    <w:p w14:paraId="15EA56CA" w14:textId="77777777" w:rsidR="005B3283" w:rsidRDefault="005B3283" w:rsidP="005B3283">
      <w:pPr>
        <w:pStyle w:val="Example"/>
      </w:pPr>
    </w:p>
    <w:p w14:paraId="5A105042" w14:textId="77777777" w:rsidR="005B3283" w:rsidRDefault="005B3283" w:rsidP="005B3283">
      <w:pPr>
        <w:pStyle w:val="Example"/>
      </w:pPr>
      <w:r>
        <w:t xml:space="preserve">Since we want to avoid the square root of negative numbers, the domain of </w:t>
      </w:r>
      <w:r w:rsidRPr="005B3283">
        <w:rPr>
          <w:position w:val="-10"/>
        </w:rPr>
        <w:object w:dxaOrig="520" w:dyaOrig="320" w14:anchorId="025B30A5">
          <v:shape id="_x0000_i1444" type="#_x0000_t75" style="width:26.25pt;height:15pt" o:ole="">
            <v:imagedata r:id="rId876" o:title=""/>
          </v:shape>
          <o:OLEObject Type="Embed" ProgID="Equation.DSMT4" ShapeID="_x0000_i1444" DrawAspect="Content" ObjectID="_1690107069" r:id="rId877"/>
        </w:object>
      </w:r>
      <w:r>
        <w:t xml:space="preserve"> is the set of values where </w:t>
      </w:r>
      <w:r w:rsidRPr="005B3283">
        <w:rPr>
          <w:position w:val="-6"/>
        </w:rPr>
        <w:object w:dxaOrig="880" w:dyaOrig="279" w14:anchorId="7F65DFD0">
          <v:shape id="_x0000_i1445" type="#_x0000_t75" style="width:43.5pt;height:15pt" o:ole="">
            <v:imagedata r:id="rId878" o:title=""/>
          </v:shape>
          <o:OLEObject Type="Embed" ProgID="Equation.DSMT4" ShapeID="_x0000_i1445" DrawAspect="Content" ObjectID="_1690107070" r:id="rId879"/>
        </w:object>
      </w:r>
      <w:r>
        <w:t xml:space="preserve">.  The domain is </w:t>
      </w:r>
      <w:r w:rsidRPr="005B3283">
        <w:rPr>
          <w:position w:val="-6"/>
        </w:rPr>
        <w:object w:dxaOrig="560" w:dyaOrig="279" w14:anchorId="02481F69">
          <v:shape id="_x0000_i1446" type="#_x0000_t75" style="width:28.5pt;height:15pt" o:ole="">
            <v:imagedata r:id="rId880" o:title=""/>
          </v:shape>
          <o:OLEObject Type="Embed" ProgID="Equation.DSMT4" ShapeID="_x0000_i1446" DrawAspect="Content" ObjectID="_1690107071" r:id="rId881"/>
        </w:object>
      </w:r>
      <w:r>
        <w:t>.</w:t>
      </w:r>
    </w:p>
    <w:p w14:paraId="3EE3DBC1" w14:textId="77777777" w:rsidR="005B3283" w:rsidRDefault="005B3283" w:rsidP="005B3283">
      <w:pPr>
        <w:pStyle w:val="Example"/>
      </w:pPr>
    </w:p>
    <w:p w14:paraId="4672448B" w14:textId="77777777" w:rsidR="005B3283" w:rsidRDefault="005B3283" w:rsidP="005B3283">
      <w:pPr>
        <w:pStyle w:val="Example"/>
      </w:pPr>
      <w:r>
        <w:t xml:space="preserve">The composition is </w:t>
      </w:r>
      <w:r w:rsidRPr="005B3283">
        <w:rPr>
          <w:position w:val="-46"/>
        </w:rPr>
        <w:object w:dxaOrig="4280" w:dyaOrig="840" w14:anchorId="23E9B877">
          <v:shape id="_x0000_i1447" type="#_x0000_t75" style="width:212.25pt;height:41.25pt" o:ole="">
            <v:imagedata r:id="rId882" o:title=""/>
          </v:shape>
          <o:OLEObject Type="Embed" ProgID="Equation.DSMT4" ShapeID="_x0000_i1447" DrawAspect="Content" ObjectID="_1690107072" r:id="rId883"/>
        </w:object>
      </w:r>
      <w:r>
        <w:t xml:space="preserve">.  </w:t>
      </w:r>
    </w:p>
    <w:p w14:paraId="28BC62A3" w14:textId="77777777" w:rsidR="005B3283" w:rsidRDefault="005B3283" w:rsidP="005B3283">
      <w:pPr>
        <w:pStyle w:val="Example"/>
      </w:pPr>
      <w:r>
        <w:t xml:space="preserve">The composition is undefined when </w:t>
      </w:r>
      <w:r>
        <w:rPr>
          <w:i/>
        </w:rPr>
        <w:t>x</w:t>
      </w:r>
      <w:r>
        <w:t xml:space="preserve"> = 3, so that value must also be excluded from the domain.  Notice that the composition doesn't involve a square root, but we still </w:t>
      </w:r>
      <w:proofErr w:type="gramStart"/>
      <w:r>
        <w:t>have to</w:t>
      </w:r>
      <w:proofErr w:type="gramEnd"/>
      <w:r>
        <w:t xml:space="preserve"> consider the domain limitation from the ins</w:t>
      </w:r>
      <w:r w:rsidR="00677F9D">
        <w:t>ide function.</w:t>
      </w:r>
    </w:p>
    <w:p w14:paraId="5E20CE65" w14:textId="77777777" w:rsidR="00677F9D" w:rsidRDefault="00677F9D" w:rsidP="005B3283">
      <w:pPr>
        <w:pStyle w:val="Example"/>
      </w:pPr>
      <w:r>
        <w:lastRenderedPageBreak/>
        <w:t>Combining the two restrictions, the domain is all value</w:t>
      </w:r>
      <w:r w:rsidR="00052017">
        <w:t>s</w:t>
      </w:r>
      <w:r>
        <w:t xml:space="preserve"> </w:t>
      </w:r>
      <w:r w:rsidR="00052017">
        <w:t xml:space="preserve">of </w:t>
      </w:r>
      <w:r w:rsidR="00052017" w:rsidRPr="00052017">
        <w:rPr>
          <w:i/>
        </w:rPr>
        <w:t>x</w:t>
      </w:r>
      <w:r w:rsidR="00052017">
        <w:t xml:space="preserve"> </w:t>
      </w:r>
      <w:r w:rsidRPr="00052017">
        <w:t>greater</w:t>
      </w:r>
      <w:r>
        <w:t xml:space="preserve"> than or equal to 2, except </w:t>
      </w:r>
      <w:r>
        <w:rPr>
          <w:i/>
        </w:rPr>
        <w:t>x</w:t>
      </w:r>
      <w:r>
        <w:t xml:space="preserve"> = 3.  </w:t>
      </w:r>
    </w:p>
    <w:p w14:paraId="2B9AE7F6" w14:textId="77777777" w:rsidR="00052017" w:rsidRDefault="00052017" w:rsidP="005B3283">
      <w:pPr>
        <w:pStyle w:val="Example"/>
      </w:pPr>
    </w:p>
    <w:p w14:paraId="70C19817" w14:textId="77777777" w:rsidR="00677F9D" w:rsidRDefault="00677F9D" w:rsidP="005B3283">
      <w:pPr>
        <w:pStyle w:val="Example"/>
      </w:pPr>
      <w:r>
        <w:t xml:space="preserve">In inequalities, the domain is:  </w:t>
      </w:r>
      <w:r w:rsidRPr="005B3283">
        <w:rPr>
          <w:position w:val="-6"/>
        </w:rPr>
        <w:object w:dxaOrig="1680" w:dyaOrig="279" w14:anchorId="58568559">
          <v:shape id="_x0000_i1448" type="#_x0000_t75" style="width:82.5pt;height:15pt" o:ole="">
            <v:imagedata r:id="rId884" o:title=""/>
          </v:shape>
          <o:OLEObject Type="Embed" ProgID="Equation.DSMT4" ShapeID="_x0000_i1448" DrawAspect="Content" ObjectID="_1690107073" r:id="rId885"/>
        </w:object>
      </w:r>
      <w:r w:rsidR="009B18E6">
        <w:t>.</w:t>
      </w:r>
    </w:p>
    <w:p w14:paraId="4DF48E62" w14:textId="77777777" w:rsidR="00677F9D" w:rsidRPr="005B3283" w:rsidRDefault="00677F9D" w:rsidP="005B3283">
      <w:pPr>
        <w:pStyle w:val="Example"/>
      </w:pPr>
      <w:r>
        <w:t xml:space="preserve">In interval notation, the domain is:  </w:t>
      </w:r>
      <w:r w:rsidRPr="00677F9D">
        <w:rPr>
          <w:position w:val="-14"/>
        </w:rPr>
        <w:object w:dxaOrig="1359" w:dyaOrig="400" w14:anchorId="0A468931">
          <v:shape id="_x0000_i1449" type="#_x0000_t75" style="width:68.25pt;height:20.25pt" o:ole="">
            <v:imagedata r:id="rId886" o:title=""/>
          </v:shape>
          <o:OLEObject Type="Embed" ProgID="Equation.DSMT4" ShapeID="_x0000_i1449" DrawAspect="Content" ObjectID="_1690107074" r:id="rId887"/>
        </w:object>
      </w:r>
      <w:r w:rsidR="009B18E6">
        <w:t>.</w:t>
      </w:r>
    </w:p>
    <w:p w14:paraId="3A073253" w14:textId="77777777" w:rsidR="005B3283" w:rsidRDefault="005B3283" w:rsidP="00E95EAE"/>
    <w:p w14:paraId="41226322" w14:textId="77777777" w:rsidR="00183ED0" w:rsidRDefault="00183ED0" w:rsidP="00E95EAE"/>
    <w:p w14:paraId="5F41E60B" w14:textId="77777777" w:rsidR="00183ED0" w:rsidRPr="00376985" w:rsidRDefault="00183ED0" w:rsidP="00183ED0">
      <w:pPr>
        <w:pStyle w:val="TryitNow"/>
      </w:pPr>
      <w:r>
        <w:t>Try it Now</w:t>
      </w:r>
    </w:p>
    <w:p w14:paraId="7E2313E7" w14:textId="77777777" w:rsidR="00183ED0" w:rsidRDefault="00183ED0" w:rsidP="00183ED0">
      <w:pPr>
        <w:pStyle w:val="TryitNowbody"/>
      </w:pPr>
      <w:r>
        <w:t xml:space="preserve">7. Let </w:t>
      </w:r>
      <w:r w:rsidRPr="00183ED0">
        <w:rPr>
          <w:position w:val="-24"/>
        </w:rPr>
        <w:object w:dxaOrig="1260" w:dyaOrig="620" w14:anchorId="4F09D8D1">
          <v:shape id="_x0000_i1450" type="#_x0000_t75" style="width:61.5pt;height:30.75pt" o:ole="">
            <v:imagedata r:id="rId888" o:title=""/>
          </v:shape>
          <o:OLEObject Type="Embed" ProgID="Equation.3" ShapeID="_x0000_i1450" DrawAspect="Content" ObjectID="_1690107075" r:id="rId889"/>
        </w:object>
      </w:r>
      <w:r>
        <w:t xml:space="preserve"> </w:t>
      </w:r>
      <w:proofErr w:type="spellStart"/>
      <w:r>
        <w:t>and</w:t>
      </w:r>
      <w:proofErr w:type="spellEnd"/>
      <w:r>
        <w:t xml:space="preserve"> </w:t>
      </w:r>
      <w:r w:rsidRPr="00183ED0">
        <w:rPr>
          <w:position w:val="-24"/>
        </w:rPr>
        <w:object w:dxaOrig="920" w:dyaOrig="620" w14:anchorId="47CFB6B9">
          <v:shape id="_x0000_i1451" type="#_x0000_t75" style="width:45.75pt;height:33pt" o:ole="">
            <v:imagedata r:id="rId890" o:title=""/>
          </v:shape>
          <o:OLEObject Type="Embed" ProgID="Equation.3" ShapeID="_x0000_i1451" DrawAspect="Content" ObjectID="_1690107076" r:id="rId891"/>
        </w:object>
      </w:r>
      <w:r>
        <w:t xml:space="preserve">. Find the domain of </w:t>
      </w:r>
      <w:r w:rsidRPr="005B3283">
        <w:rPr>
          <w:position w:val="-14"/>
        </w:rPr>
        <w:object w:dxaOrig="900" w:dyaOrig="400" w14:anchorId="06A1A729">
          <v:shape id="_x0000_i1452" type="#_x0000_t75" style="width:44.25pt;height:20.25pt" o:ole="">
            <v:imagedata r:id="rId874" o:title=""/>
          </v:shape>
          <o:OLEObject Type="Embed" ProgID="Equation.DSMT4" ShapeID="_x0000_i1452" DrawAspect="Content" ObjectID="_1690107077" r:id="rId892"/>
        </w:object>
      </w:r>
      <w:r>
        <w:t>.</w:t>
      </w:r>
    </w:p>
    <w:p w14:paraId="22BF71F1" w14:textId="77777777" w:rsidR="00677F9D" w:rsidRDefault="00677F9D" w:rsidP="00E95EAE"/>
    <w:p w14:paraId="2582E91E" w14:textId="77777777" w:rsidR="00183ED0" w:rsidRDefault="00183ED0" w:rsidP="00E95EAE"/>
    <w:p w14:paraId="2A35F114" w14:textId="77777777" w:rsidR="005B3283" w:rsidRPr="005B3283" w:rsidRDefault="005B3283" w:rsidP="00E95EAE">
      <w:pPr>
        <w:rPr>
          <w:b/>
        </w:rPr>
      </w:pPr>
      <w:r>
        <w:rPr>
          <w:b/>
        </w:rPr>
        <w:t>Decomposing Functions</w:t>
      </w:r>
    </w:p>
    <w:p w14:paraId="726E432F" w14:textId="77777777" w:rsidR="009B18E6" w:rsidRDefault="009B18E6" w:rsidP="00E95EAE"/>
    <w:p w14:paraId="0B1467C0" w14:textId="77777777" w:rsidR="00E95EAE" w:rsidRDefault="00E95EAE" w:rsidP="00E95EAE">
      <w:r>
        <w:t>In some cases, it is desirable to decompose a function – to write it as a composition of two simpler functions.</w:t>
      </w:r>
    </w:p>
    <w:p w14:paraId="28DCE607" w14:textId="77777777" w:rsidR="00052017" w:rsidRDefault="00052017" w:rsidP="00E95EAE"/>
    <w:p w14:paraId="3D7153A4" w14:textId="77777777" w:rsidR="00052017" w:rsidRDefault="00052017" w:rsidP="00E95EAE"/>
    <w:p w14:paraId="3FA27DCA" w14:textId="77777777" w:rsidR="00E95EAE" w:rsidRDefault="00E95EAE" w:rsidP="00E95EAE">
      <w:pPr>
        <w:pStyle w:val="ExampleHeader"/>
      </w:pPr>
      <w:r>
        <w:t>Example 1</w:t>
      </w:r>
      <w:r w:rsidR="005B3283">
        <w:t>3</w:t>
      </w:r>
    </w:p>
    <w:p w14:paraId="57C08599" w14:textId="77777777" w:rsidR="00E95EAE" w:rsidRDefault="00E95EAE" w:rsidP="00E95EAE">
      <w:pPr>
        <w:pStyle w:val="Example"/>
      </w:pPr>
      <w:r>
        <w:t xml:space="preserve">Write </w:t>
      </w:r>
      <w:r w:rsidRPr="00FA1EDF">
        <w:rPr>
          <w:position w:val="-10"/>
        </w:rPr>
        <w:object w:dxaOrig="1820" w:dyaOrig="420" w14:anchorId="02967C1B">
          <v:shape id="_x0000_i1453" type="#_x0000_t75" style="width:91.5pt;height:21.75pt" o:ole="">
            <v:imagedata r:id="rId893" o:title=""/>
          </v:shape>
          <o:OLEObject Type="Embed" ProgID="Equation.3" ShapeID="_x0000_i1453" DrawAspect="Content" ObjectID="_1690107078" r:id="rId894"/>
        </w:object>
      </w:r>
      <w:r>
        <w:t xml:space="preserve"> as the composition of two functions.</w:t>
      </w:r>
    </w:p>
    <w:p w14:paraId="0FD228E9" w14:textId="77777777" w:rsidR="00E95EAE" w:rsidRDefault="00E95EAE" w:rsidP="00E95EAE">
      <w:pPr>
        <w:pStyle w:val="Example"/>
      </w:pPr>
    </w:p>
    <w:p w14:paraId="0C781C75" w14:textId="77777777" w:rsidR="00E95EAE" w:rsidRDefault="00E95EAE" w:rsidP="00E95EAE">
      <w:pPr>
        <w:pStyle w:val="Example"/>
      </w:pPr>
      <w:r>
        <w:t xml:space="preserve">We are looking for two functions, </w:t>
      </w:r>
      <w:proofErr w:type="gramStart"/>
      <w:r>
        <w:rPr>
          <w:i/>
        </w:rPr>
        <w:t>g</w:t>
      </w:r>
      <w:proofErr w:type="gramEnd"/>
      <w:r>
        <w:t xml:space="preserve"> and </w:t>
      </w:r>
      <w:r>
        <w:rPr>
          <w:i/>
        </w:rPr>
        <w:t>h</w:t>
      </w:r>
      <w:r>
        <w:t xml:space="preserve">, so </w:t>
      </w:r>
      <w:r w:rsidRPr="00FA1EDF">
        <w:rPr>
          <w:position w:val="-10"/>
        </w:rPr>
        <w:object w:dxaOrig="1500" w:dyaOrig="320" w14:anchorId="6223D1BA">
          <v:shape id="_x0000_i1454" type="#_x0000_t75" style="width:75pt;height:15pt" o:ole="">
            <v:imagedata r:id="rId895" o:title=""/>
          </v:shape>
          <o:OLEObject Type="Embed" ProgID="Equation.3" ShapeID="_x0000_i1454" DrawAspect="Content" ObjectID="_1690107079" r:id="rId896"/>
        </w:object>
      </w:r>
      <w:r>
        <w:t xml:space="preserve">.  To do this, we look for a function inside a function in the formula for </w:t>
      </w:r>
      <w:r>
        <w:rPr>
          <w:i/>
        </w:rPr>
        <w:t>f(x)</w:t>
      </w:r>
      <w:r>
        <w:t xml:space="preserve">.  As one possibility, we might notice that </w:t>
      </w:r>
      <w:r w:rsidRPr="00FA1EDF">
        <w:rPr>
          <w:position w:val="-6"/>
        </w:rPr>
        <w:object w:dxaOrig="600" w:dyaOrig="320" w14:anchorId="1331B613">
          <v:shape id="_x0000_i1455" type="#_x0000_t75" style="width:30pt;height:15pt" o:ole="">
            <v:imagedata r:id="rId897" o:title=""/>
          </v:shape>
          <o:OLEObject Type="Embed" ProgID="Equation.3" ShapeID="_x0000_i1455" DrawAspect="Content" ObjectID="_1690107080" r:id="rId898"/>
        </w:object>
      </w:r>
      <w:r>
        <w:t xml:space="preserve"> is the inside of the square root.  We could then decompose the function as:</w:t>
      </w:r>
    </w:p>
    <w:p w14:paraId="76E8759D" w14:textId="77777777" w:rsidR="00E95EAE" w:rsidRDefault="00E95EAE" w:rsidP="00E95EAE">
      <w:pPr>
        <w:pStyle w:val="Example"/>
      </w:pPr>
      <w:r w:rsidRPr="00FA1EDF">
        <w:rPr>
          <w:position w:val="-10"/>
        </w:rPr>
        <w:object w:dxaOrig="1260" w:dyaOrig="360" w14:anchorId="7522B7CA">
          <v:shape id="_x0000_i1456" type="#_x0000_t75" style="width:63.75pt;height:18.75pt" o:ole="">
            <v:imagedata r:id="rId899" o:title=""/>
          </v:shape>
          <o:OLEObject Type="Embed" ProgID="Equation.3" ShapeID="_x0000_i1456" DrawAspect="Content" ObjectID="_1690107081" r:id="rId900"/>
        </w:object>
      </w:r>
    </w:p>
    <w:p w14:paraId="4EF50251" w14:textId="77777777" w:rsidR="00E95EAE" w:rsidRDefault="00E95EAE" w:rsidP="00E95EAE">
      <w:pPr>
        <w:pStyle w:val="Example"/>
      </w:pPr>
      <w:r w:rsidRPr="00FA1EDF">
        <w:rPr>
          <w:position w:val="-10"/>
        </w:rPr>
        <w:object w:dxaOrig="1380" w:dyaOrig="380" w14:anchorId="4FF1A5C3">
          <v:shape id="_x0000_i1457" type="#_x0000_t75" style="width:69pt;height:19.5pt" o:ole="">
            <v:imagedata r:id="rId901" o:title=""/>
          </v:shape>
          <o:OLEObject Type="Embed" ProgID="Equation.3" ShapeID="_x0000_i1457" DrawAspect="Content" ObjectID="_1690107082" r:id="rId902"/>
        </w:object>
      </w:r>
    </w:p>
    <w:p w14:paraId="2866C80D" w14:textId="77777777" w:rsidR="00E95EAE" w:rsidRDefault="00E95EAE" w:rsidP="00E95EAE">
      <w:pPr>
        <w:pStyle w:val="Example"/>
      </w:pPr>
    </w:p>
    <w:p w14:paraId="0A156069" w14:textId="77777777" w:rsidR="00E95EAE" w:rsidRDefault="00E95EAE" w:rsidP="00E95EAE">
      <w:pPr>
        <w:pStyle w:val="Example"/>
      </w:pPr>
      <w:r>
        <w:t>We can check our answer by recomposing the functions:</w:t>
      </w:r>
    </w:p>
    <w:p w14:paraId="71204CC5" w14:textId="77777777" w:rsidR="00E95EAE" w:rsidRDefault="00E95EAE" w:rsidP="00E95EAE">
      <w:pPr>
        <w:pStyle w:val="Example"/>
      </w:pPr>
      <w:r w:rsidRPr="00FA1EDF">
        <w:rPr>
          <w:position w:val="-10"/>
        </w:rPr>
        <w:object w:dxaOrig="3159" w:dyaOrig="420" w14:anchorId="0470FA8B">
          <v:shape id="_x0000_i1458" type="#_x0000_t75" style="width:158.25pt;height:21.75pt" o:ole="">
            <v:imagedata r:id="rId903" o:title=""/>
          </v:shape>
          <o:OLEObject Type="Embed" ProgID="Equation.3" ShapeID="_x0000_i1458" DrawAspect="Content" ObjectID="_1690107083" r:id="rId904"/>
        </w:object>
      </w:r>
    </w:p>
    <w:p w14:paraId="7F2E1D58" w14:textId="77777777" w:rsidR="00E95EAE" w:rsidRDefault="00E95EAE" w:rsidP="00E95EAE">
      <w:pPr>
        <w:pStyle w:val="Example"/>
      </w:pPr>
    </w:p>
    <w:p w14:paraId="2728BBDF" w14:textId="77777777" w:rsidR="00E95EAE" w:rsidRDefault="00E95EAE" w:rsidP="00E95EAE">
      <w:pPr>
        <w:pStyle w:val="Example"/>
      </w:pPr>
      <w:r>
        <w:t xml:space="preserve">Note that this is not the only solution to the problem.  Another non-trivial decomposition would be </w:t>
      </w:r>
      <w:r w:rsidRPr="00FA1EDF">
        <w:rPr>
          <w:position w:val="-10"/>
        </w:rPr>
        <w:object w:dxaOrig="940" w:dyaOrig="360" w14:anchorId="7D484BA8">
          <v:shape id="_x0000_i1459" type="#_x0000_t75" style="width:45.75pt;height:18.75pt" o:ole="">
            <v:imagedata r:id="rId905" o:title=""/>
          </v:shape>
          <o:OLEObject Type="Embed" ProgID="Equation.3" ShapeID="_x0000_i1459" DrawAspect="Content" ObjectID="_1690107084" r:id="rId906"/>
        </w:object>
      </w:r>
      <w:r>
        <w:t xml:space="preserve"> and </w:t>
      </w:r>
      <w:r w:rsidRPr="00FA1EDF">
        <w:rPr>
          <w:position w:val="-10"/>
        </w:rPr>
        <w:object w:dxaOrig="1700" w:dyaOrig="380" w14:anchorId="598B6FD4">
          <v:shape id="_x0000_i1460" type="#_x0000_t75" style="width:82.5pt;height:19.5pt" o:ole="">
            <v:imagedata r:id="rId907" o:title=""/>
          </v:shape>
          <o:OLEObject Type="Embed" ProgID="Equation.3" ShapeID="_x0000_i1460" DrawAspect="Content" ObjectID="_1690107085" r:id="rId908"/>
        </w:object>
      </w:r>
    </w:p>
    <w:p w14:paraId="60BC1A13" w14:textId="77777777" w:rsidR="005B3283" w:rsidRDefault="005B3283" w:rsidP="00E95EAE"/>
    <w:p w14:paraId="2B41305B" w14:textId="77777777" w:rsidR="00183ED0" w:rsidRDefault="00183ED0" w:rsidP="00E95EAE"/>
    <w:p w14:paraId="7EE8EAA5" w14:textId="77777777" w:rsidR="00183ED0" w:rsidRDefault="00183ED0" w:rsidP="00E95EAE"/>
    <w:p w14:paraId="487EC91B" w14:textId="77777777" w:rsidR="00183ED0" w:rsidRDefault="00183ED0" w:rsidP="00E95EAE"/>
    <w:p w14:paraId="42F5F2BD" w14:textId="77777777" w:rsidR="00183ED0" w:rsidRDefault="00183ED0" w:rsidP="00E95EAE"/>
    <w:p w14:paraId="706E2602" w14:textId="77777777" w:rsidR="00183ED0" w:rsidRDefault="00183ED0" w:rsidP="00E95EAE"/>
    <w:p w14:paraId="4CB50367" w14:textId="77777777" w:rsidR="00183ED0" w:rsidRDefault="00183ED0" w:rsidP="00E95EAE"/>
    <w:p w14:paraId="575056D1" w14:textId="77777777" w:rsidR="00183ED0" w:rsidRDefault="00183ED0" w:rsidP="00E95EAE"/>
    <w:p w14:paraId="401F65F2" w14:textId="77777777" w:rsidR="00183ED0" w:rsidRDefault="00183ED0" w:rsidP="00E95EAE"/>
    <w:p w14:paraId="0F96BC79" w14:textId="77777777" w:rsidR="00183ED0" w:rsidRDefault="00183ED0" w:rsidP="00E95EAE"/>
    <w:p w14:paraId="24C93358" w14:textId="77777777" w:rsidR="00E95EAE" w:rsidRPr="00541123" w:rsidRDefault="00E95EAE" w:rsidP="00E95EAE"/>
    <w:p w14:paraId="55C37216" w14:textId="77777777" w:rsidR="00E95EAE" w:rsidRPr="00497D18" w:rsidRDefault="00E95EAE" w:rsidP="00E95EAE">
      <w:pPr>
        <w:pStyle w:val="DefinitionHeader"/>
      </w:pPr>
      <w:r>
        <w:t>Important Topics of this Section</w:t>
      </w:r>
    </w:p>
    <w:p w14:paraId="45FC9BE5" w14:textId="77777777" w:rsidR="00E95EAE" w:rsidRDefault="00E95EAE" w:rsidP="00E95EAE">
      <w:pPr>
        <w:pStyle w:val="Definition"/>
      </w:pPr>
      <w:r>
        <w:t>Definition of Composition of Functions</w:t>
      </w:r>
    </w:p>
    <w:p w14:paraId="06F57B3C" w14:textId="77777777" w:rsidR="00E95EAE" w:rsidRDefault="00E95EAE" w:rsidP="00E95EAE">
      <w:pPr>
        <w:pStyle w:val="Definition"/>
      </w:pPr>
      <w:r>
        <w:t xml:space="preserve">Compositions using: </w:t>
      </w:r>
    </w:p>
    <w:p w14:paraId="12855483" w14:textId="77777777" w:rsidR="00E95EAE" w:rsidRDefault="00E95EAE" w:rsidP="00E95EAE">
      <w:pPr>
        <w:pStyle w:val="Definition"/>
      </w:pPr>
      <w:r>
        <w:t xml:space="preserve">  Words </w:t>
      </w:r>
    </w:p>
    <w:p w14:paraId="2007E368" w14:textId="77777777" w:rsidR="00E95EAE" w:rsidRDefault="00E95EAE" w:rsidP="00E95EAE">
      <w:pPr>
        <w:pStyle w:val="Definition"/>
      </w:pPr>
      <w:r>
        <w:t xml:space="preserve">  Tables </w:t>
      </w:r>
    </w:p>
    <w:p w14:paraId="69ABE100" w14:textId="77777777" w:rsidR="00E95EAE" w:rsidRDefault="00E95EAE" w:rsidP="00E95EAE">
      <w:pPr>
        <w:pStyle w:val="Definition"/>
      </w:pPr>
      <w:r>
        <w:t xml:space="preserve">  Graphs </w:t>
      </w:r>
    </w:p>
    <w:p w14:paraId="01E39D23" w14:textId="77777777" w:rsidR="00E95EAE" w:rsidRDefault="00E95EAE" w:rsidP="00E95EAE">
      <w:pPr>
        <w:pStyle w:val="Definition"/>
      </w:pPr>
      <w:r>
        <w:t xml:space="preserve">  Equations </w:t>
      </w:r>
    </w:p>
    <w:p w14:paraId="140FFCEB" w14:textId="77777777" w:rsidR="009B18E6" w:rsidRDefault="009B18E6" w:rsidP="00E95EAE">
      <w:pPr>
        <w:pStyle w:val="Definition"/>
      </w:pPr>
      <w:r>
        <w:t>Domain of Compositions</w:t>
      </w:r>
    </w:p>
    <w:p w14:paraId="44667580" w14:textId="77777777" w:rsidR="009B18E6" w:rsidRDefault="009B18E6" w:rsidP="00E95EAE">
      <w:pPr>
        <w:pStyle w:val="Definition"/>
      </w:pPr>
      <w:r>
        <w:t>Decomposition of Functions</w:t>
      </w:r>
    </w:p>
    <w:p w14:paraId="29B68DD6" w14:textId="77777777" w:rsidR="00E95EAE" w:rsidRDefault="00E95EAE" w:rsidP="00E95EAE"/>
    <w:p w14:paraId="5B6C1884" w14:textId="77777777" w:rsidR="009B18E6" w:rsidRDefault="009B18E6" w:rsidP="00E95EAE"/>
    <w:p w14:paraId="5CF56E9F" w14:textId="77777777" w:rsidR="00E95EAE" w:rsidRPr="00376985" w:rsidRDefault="00E95EAE" w:rsidP="00E95EAE">
      <w:pPr>
        <w:pStyle w:val="TryitNow"/>
      </w:pPr>
      <w:r>
        <w:t>Try it Now Answers</w:t>
      </w:r>
    </w:p>
    <w:p w14:paraId="4EA1AE77" w14:textId="77777777" w:rsidR="00E95EAE" w:rsidRDefault="00E95EAE" w:rsidP="00F62BB1">
      <w:pPr>
        <w:pStyle w:val="TryitNowbody"/>
        <w:numPr>
          <w:ilvl w:val="0"/>
          <w:numId w:val="2"/>
        </w:numPr>
        <w:ind w:left="360"/>
      </w:pPr>
      <w:r>
        <w:t xml:space="preserve">The final cost, </w:t>
      </w:r>
      <w:r w:rsidRPr="00AC64AE">
        <w:rPr>
          <w:i/>
        </w:rPr>
        <w:t>C</w:t>
      </w:r>
      <w:r>
        <w:t xml:space="preserve">, depends on the clearance price, </w:t>
      </w:r>
      <w:r w:rsidRPr="00AC64AE">
        <w:rPr>
          <w:i/>
        </w:rPr>
        <w:t>p</w:t>
      </w:r>
      <w:r>
        <w:t xml:space="preserve">, which is based on the original discount, </w:t>
      </w:r>
      <w:r w:rsidRPr="00AC64AE">
        <w:rPr>
          <w:i/>
        </w:rPr>
        <w:t>d</w:t>
      </w:r>
      <w:r>
        <w:t xml:space="preserve">.  (Or the original discount </w:t>
      </w:r>
      <w:r w:rsidRPr="00AC64AE">
        <w:rPr>
          <w:i/>
        </w:rPr>
        <w:t>d</w:t>
      </w:r>
      <w:r>
        <w:t>, determines the clearance price and the final cost is half of the clearance price.)</w:t>
      </w:r>
      <w:r w:rsidR="00B25008">
        <w:br/>
      </w:r>
    </w:p>
    <w:p w14:paraId="2BAEE9DE" w14:textId="77777777" w:rsidR="00E95EAE" w:rsidRDefault="00E95EAE" w:rsidP="00F62BB1">
      <w:pPr>
        <w:pStyle w:val="TryitNowbody"/>
        <w:numPr>
          <w:ilvl w:val="0"/>
          <w:numId w:val="2"/>
        </w:numPr>
        <w:ind w:left="360"/>
      </w:pPr>
      <w:r w:rsidRPr="00AC64AE">
        <w:rPr>
          <w:position w:val="-10"/>
        </w:rPr>
        <w:object w:dxaOrig="1820" w:dyaOrig="320" w14:anchorId="554E0556">
          <v:shape id="_x0000_i1461" type="#_x0000_t75" style="width:91.5pt;height:15pt" o:ole="">
            <v:imagedata r:id="rId909" o:title=""/>
          </v:shape>
          <o:OLEObject Type="Embed" ProgID="Equation.3" ShapeID="_x0000_i1461" DrawAspect="Content" ObjectID="_1690107086" r:id="rId910"/>
        </w:object>
      </w:r>
      <w:r>
        <w:rPr>
          <w:i/>
        </w:rPr>
        <w:tab/>
      </w:r>
      <w:r>
        <w:t xml:space="preserve"> and      </w:t>
      </w:r>
      <w:r w:rsidRPr="00AC64AE">
        <w:rPr>
          <w:position w:val="-10"/>
        </w:rPr>
        <w:object w:dxaOrig="1860" w:dyaOrig="320" w14:anchorId="2D2F8E9B">
          <v:shape id="_x0000_i1462" type="#_x0000_t75" style="width:93.75pt;height:15pt" o:ole="">
            <v:imagedata r:id="rId911" o:title=""/>
          </v:shape>
          <o:OLEObject Type="Embed" ProgID="Equation.3" ShapeID="_x0000_i1462" DrawAspect="Content" ObjectID="_1690107087" r:id="rId912"/>
        </w:object>
      </w:r>
      <w:r>
        <w:t xml:space="preserve"> </w:t>
      </w:r>
      <w:r w:rsidR="00B25008">
        <w:br/>
      </w:r>
    </w:p>
    <w:p w14:paraId="704EACEE" w14:textId="77777777" w:rsidR="00E95EAE" w:rsidRPr="00541123" w:rsidRDefault="00E95EAE" w:rsidP="00F62BB1">
      <w:pPr>
        <w:pStyle w:val="TryitNowbody"/>
        <w:numPr>
          <w:ilvl w:val="0"/>
          <w:numId w:val="2"/>
        </w:numPr>
        <w:ind w:left="360"/>
      </w:pPr>
      <w:r w:rsidRPr="00AC64AE">
        <w:rPr>
          <w:position w:val="-10"/>
        </w:rPr>
        <w:object w:dxaOrig="1860" w:dyaOrig="320" w14:anchorId="147EAC66">
          <v:shape id="_x0000_i1463" type="#_x0000_t75" style="width:93.75pt;height:15pt" o:ole="">
            <v:imagedata r:id="rId913" o:title=""/>
          </v:shape>
          <o:OLEObject Type="Embed" ProgID="Equation.3" ShapeID="_x0000_i1463" DrawAspect="Content" ObjectID="_1690107088" r:id="rId914"/>
        </w:object>
      </w:r>
      <w:r w:rsidR="00B25008">
        <w:br/>
      </w:r>
    </w:p>
    <w:p w14:paraId="154D2B03" w14:textId="77777777" w:rsidR="00E95EAE" w:rsidRPr="003618F7" w:rsidRDefault="00E95EAE" w:rsidP="00F62BB1">
      <w:pPr>
        <w:pStyle w:val="TryitNowbody"/>
        <w:numPr>
          <w:ilvl w:val="0"/>
          <w:numId w:val="2"/>
        </w:numPr>
        <w:ind w:left="360"/>
      </w:pPr>
      <w:r w:rsidRPr="003618F7">
        <w:rPr>
          <w:position w:val="-10"/>
        </w:rPr>
        <w:object w:dxaOrig="2079" w:dyaOrig="320" w14:anchorId="5AA88198">
          <v:shape id="_x0000_i1464" type="#_x0000_t75" style="width:105pt;height:15pt" o:ole="">
            <v:imagedata r:id="rId915" o:title=""/>
          </v:shape>
          <o:OLEObject Type="Embed" ProgID="Equation.3" ShapeID="_x0000_i1464" DrawAspect="Content" ObjectID="_1690107089" r:id="rId916"/>
        </w:object>
      </w:r>
      <w:r w:rsidRPr="003618F7">
        <w:rPr>
          <w:i/>
        </w:rPr>
        <w:tab/>
        <w:t xml:space="preserve"> </w:t>
      </w:r>
      <w:r w:rsidRPr="003618F7">
        <w:rPr>
          <w:i/>
          <w:sz w:val="20"/>
          <w:szCs w:val="20"/>
        </w:rPr>
        <w:t>did you remember to insert your input values using parenthes</w:t>
      </w:r>
      <w:r>
        <w:rPr>
          <w:i/>
          <w:sz w:val="20"/>
          <w:szCs w:val="20"/>
        </w:rPr>
        <w:t>e</w:t>
      </w:r>
      <w:r w:rsidRPr="003618F7">
        <w:rPr>
          <w:i/>
          <w:sz w:val="20"/>
          <w:szCs w:val="20"/>
        </w:rPr>
        <w:t>s?</w:t>
      </w:r>
      <w:r w:rsidR="00B25008">
        <w:rPr>
          <w:i/>
          <w:sz w:val="20"/>
          <w:szCs w:val="20"/>
        </w:rPr>
        <w:br/>
      </w:r>
    </w:p>
    <w:p w14:paraId="4C77D201" w14:textId="77777777" w:rsidR="009B18E6" w:rsidRDefault="00E95EAE" w:rsidP="00F62BB1">
      <w:pPr>
        <w:pStyle w:val="TryitNowbody"/>
        <w:numPr>
          <w:ilvl w:val="0"/>
          <w:numId w:val="2"/>
        </w:numPr>
        <w:ind w:left="360"/>
      </w:pPr>
      <w:r w:rsidRPr="004E0C47">
        <w:rPr>
          <w:position w:val="-12"/>
        </w:rPr>
        <w:object w:dxaOrig="2680" w:dyaOrig="400" w14:anchorId="0D809B6F">
          <v:shape id="_x0000_i1465" type="#_x0000_t75" style="width:134.25pt;height:20.25pt" o:ole="">
            <v:imagedata r:id="rId917" o:title=""/>
          </v:shape>
          <o:OLEObject Type="Embed" ProgID="Equation.3" ShapeID="_x0000_i1465" DrawAspect="Content" ObjectID="_1690107090" r:id="rId918"/>
        </w:object>
      </w:r>
      <w:r>
        <w:t xml:space="preserve">  </w:t>
      </w:r>
      <w:r w:rsidR="00B25008">
        <w:br/>
      </w:r>
    </w:p>
    <w:p w14:paraId="2BC047E2" w14:textId="77777777" w:rsidR="00E95EAE" w:rsidRDefault="00E95EAE" w:rsidP="00F62BB1">
      <w:pPr>
        <w:pStyle w:val="TryitNowbody"/>
        <w:numPr>
          <w:ilvl w:val="0"/>
          <w:numId w:val="2"/>
        </w:numPr>
        <w:ind w:left="360"/>
      </w:pPr>
      <w:r w:rsidRPr="00105611">
        <w:rPr>
          <w:position w:val="-18"/>
        </w:rPr>
        <w:object w:dxaOrig="3440" w:dyaOrig="540" w14:anchorId="19D7A46E">
          <v:shape id="_x0000_i1466" type="#_x0000_t75" style="width:171.75pt;height:27pt" o:ole="">
            <v:imagedata r:id="rId919" o:title=""/>
          </v:shape>
          <o:OLEObject Type="Embed" ProgID="Equation.3" ShapeID="_x0000_i1466" DrawAspect="Content" ObjectID="_1690107091" r:id="rId920"/>
        </w:object>
      </w:r>
      <w:r w:rsidR="009B18E6">
        <w:br/>
      </w:r>
      <w:r w:rsidRPr="00105611">
        <w:rPr>
          <w:position w:val="-18"/>
        </w:rPr>
        <w:object w:dxaOrig="3379" w:dyaOrig="520" w14:anchorId="00CBBECC">
          <v:shape id="_x0000_i1467" type="#_x0000_t75" style="width:169.5pt;height:26.25pt" o:ole="">
            <v:imagedata r:id="rId921" o:title=""/>
          </v:shape>
          <o:OLEObject Type="Embed" ProgID="Equation.3" ShapeID="_x0000_i1467" DrawAspect="Content" ObjectID="_1690107092" r:id="rId922"/>
        </w:object>
      </w:r>
    </w:p>
    <w:p w14:paraId="0A926293" w14:textId="77777777" w:rsidR="00183ED0" w:rsidRDefault="00183ED0" w:rsidP="00183ED0">
      <w:pPr>
        <w:pStyle w:val="TryitNowbody"/>
      </w:pPr>
    </w:p>
    <w:p w14:paraId="2CDC6118" w14:textId="77777777" w:rsidR="00183ED0" w:rsidRDefault="00183ED0" w:rsidP="00F62BB1">
      <w:pPr>
        <w:pStyle w:val="TryitNowbody"/>
        <w:numPr>
          <w:ilvl w:val="0"/>
          <w:numId w:val="2"/>
        </w:numPr>
        <w:ind w:left="360"/>
      </w:pPr>
      <w:r w:rsidRPr="00183ED0">
        <w:rPr>
          <w:position w:val="-24"/>
        </w:rPr>
        <w:object w:dxaOrig="920" w:dyaOrig="620" w14:anchorId="23633961">
          <v:shape id="_x0000_i1468" type="#_x0000_t75" style="width:45.75pt;height:33pt" o:ole="">
            <v:imagedata r:id="rId923" o:title=""/>
          </v:shape>
          <o:OLEObject Type="Embed" ProgID="Equation.3" ShapeID="_x0000_i1468" DrawAspect="Content" ObjectID="_1690107093" r:id="rId924"/>
        </w:object>
      </w:r>
      <w:r>
        <w:t xml:space="preserve"> is undefined at </w:t>
      </w:r>
      <w:r>
        <w:rPr>
          <w:i/>
        </w:rPr>
        <w:t>x</w:t>
      </w:r>
      <w:r>
        <w:t xml:space="preserve"> = 0.</w:t>
      </w:r>
      <w:r>
        <w:br/>
        <w:t xml:space="preserve">The composition, </w:t>
      </w:r>
      <w:r w:rsidRPr="00183ED0">
        <w:rPr>
          <w:position w:val="-54"/>
        </w:rPr>
        <w:object w:dxaOrig="5120" w:dyaOrig="940" w14:anchorId="309D0A98">
          <v:shape id="_x0000_i1469" type="#_x0000_t75" style="width:254.25pt;height:46.5pt" o:ole="">
            <v:imagedata r:id="rId925" o:title=""/>
          </v:shape>
          <o:OLEObject Type="Embed" ProgID="Equation.DSMT4" ShapeID="_x0000_i1469" DrawAspect="Content" ObjectID="_1690107094" r:id="rId926"/>
        </w:object>
      </w:r>
      <w:r>
        <w:t xml:space="preserve"> is undefined when </w:t>
      </w:r>
      <w:r w:rsidRPr="00183ED0">
        <w:rPr>
          <w:position w:val="-6"/>
        </w:rPr>
        <w:object w:dxaOrig="960" w:dyaOrig="279" w14:anchorId="13AC2BB8">
          <v:shape id="_x0000_i1470" type="#_x0000_t75" style="width:47.25pt;height:14.25pt" o:ole="">
            <v:imagedata r:id="rId927" o:title=""/>
          </v:shape>
          <o:OLEObject Type="Embed" ProgID="Equation.3" ShapeID="_x0000_i1470" DrawAspect="Content" ObjectID="_1690107095" r:id="rId928"/>
        </w:object>
      </w:r>
      <w:r>
        <w:t xml:space="preserve">, when </w:t>
      </w:r>
      <w:r w:rsidRPr="00183ED0">
        <w:rPr>
          <w:position w:val="-24"/>
        </w:rPr>
        <w:object w:dxaOrig="600" w:dyaOrig="620" w14:anchorId="4F160068">
          <v:shape id="_x0000_i1471" type="#_x0000_t75" style="width:30pt;height:33pt" o:ole="">
            <v:imagedata r:id="rId929" o:title=""/>
          </v:shape>
          <o:OLEObject Type="Embed" ProgID="Equation.3" ShapeID="_x0000_i1471" DrawAspect="Content" ObjectID="_1690107096" r:id="rId930"/>
        </w:object>
      </w:r>
      <w:r>
        <w:t xml:space="preserve">.  </w:t>
      </w:r>
      <w:r>
        <w:br/>
        <w:t xml:space="preserve">Restricting these two values, the domain is </w:t>
      </w:r>
      <w:r w:rsidRPr="00183ED0">
        <w:rPr>
          <w:position w:val="-28"/>
        </w:rPr>
        <w:object w:dxaOrig="2560" w:dyaOrig="680" w14:anchorId="1A1A6DB6">
          <v:shape id="_x0000_i1472" type="#_x0000_t75" style="width:126.75pt;height:34.5pt" o:ole="">
            <v:imagedata r:id="rId931" o:title=""/>
          </v:shape>
          <o:OLEObject Type="Embed" ProgID="Equation.DSMT4" ShapeID="_x0000_i1472" DrawAspect="Content" ObjectID="_1690107097" r:id="rId932"/>
        </w:object>
      </w:r>
      <w:r>
        <w:t>.</w:t>
      </w:r>
      <w:r>
        <w:br/>
      </w:r>
    </w:p>
    <w:p w14:paraId="1D859855" w14:textId="77777777" w:rsidR="00E95EAE" w:rsidRDefault="00E95EAE" w:rsidP="00E95EAE"/>
    <w:p w14:paraId="2931BAB7" w14:textId="77777777" w:rsidR="00E95EAE" w:rsidRDefault="00E95EAE" w:rsidP="00E95EAE">
      <w:pPr>
        <w:sectPr w:rsidR="00E95EAE" w:rsidSect="00E95EAE">
          <w:headerReference w:type="default" r:id="rId933"/>
          <w:pgSz w:w="12240" w:h="15840"/>
          <w:pgMar w:top="1440" w:right="1440" w:bottom="1440" w:left="1440" w:header="720" w:footer="720" w:gutter="720"/>
          <w:cols w:space="720"/>
          <w:docGrid w:linePitch="360"/>
        </w:sectPr>
      </w:pPr>
    </w:p>
    <w:p w14:paraId="73D4BD0B" w14:textId="77777777" w:rsidR="00E95EAE" w:rsidRPr="002C79F3" w:rsidRDefault="00E95EAE" w:rsidP="00E95EAE">
      <w:pPr>
        <w:pStyle w:val="Heading2"/>
      </w:pPr>
      <w:bookmarkStart w:id="16" w:name="_Toc299028291"/>
      <w:r w:rsidRPr="002C79F3">
        <w:lastRenderedPageBreak/>
        <w:t>Section 1.4</w:t>
      </w:r>
      <w:r>
        <w:t xml:space="preserve"> Exercises</w:t>
      </w:r>
      <w:bookmarkEnd w:id="16"/>
    </w:p>
    <w:p w14:paraId="43654289" w14:textId="77777777" w:rsidR="00E95EAE" w:rsidRDefault="00E95EAE" w:rsidP="00E95EAE"/>
    <w:p w14:paraId="1EB65F35" w14:textId="77777777" w:rsidR="00E95EAE" w:rsidRPr="002C79F3" w:rsidRDefault="00E95EAE" w:rsidP="00E95EAE">
      <w:r w:rsidRPr="002C79F3">
        <w:t xml:space="preserve">Given each pair of </w:t>
      </w:r>
      <w:r>
        <w:t>functions</w:t>
      </w:r>
      <w:r w:rsidRPr="002C79F3">
        <w:t xml:space="preserve">, calculate </w:t>
      </w:r>
      <w:r w:rsidRPr="00F26824">
        <w:rPr>
          <w:position w:val="-16"/>
        </w:rPr>
        <w:object w:dxaOrig="940" w:dyaOrig="440" w14:anchorId="02EFABB3">
          <v:shape id="_x0000_i1473" type="#_x0000_t75" style="width:45.75pt;height:22.5pt" o:ole="">
            <v:imagedata r:id="rId934" o:title=""/>
          </v:shape>
          <o:OLEObject Type="Embed" ProgID="Equation.3" ShapeID="_x0000_i1473" DrawAspect="Content" ObjectID="_1690107098" r:id="rId935"/>
        </w:object>
      </w:r>
      <w:r w:rsidRPr="002C79F3">
        <w:t xml:space="preserve"> and </w:t>
      </w:r>
      <w:r w:rsidRPr="00F26824">
        <w:rPr>
          <w:position w:val="-16"/>
        </w:rPr>
        <w:object w:dxaOrig="940" w:dyaOrig="440" w14:anchorId="3F9A9791">
          <v:shape id="_x0000_i1474" type="#_x0000_t75" style="width:45.75pt;height:22.5pt" o:ole="">
            <v:imagedata r:id="rId936" o:title=""/>
          </v:shape>
          <o:OLEObject Type="Embed" ProgID="Equation.3" ShapeID="_x0000_i1474" DrawAspect="Content" ObjectID="_1690107099" r:id="rId937"/>
        </w:object>
      </w:r>
      <w:r>
        <w:t>.</w:t>
      </w:r>
    </w:p>
    <w:p w14:paraId="556F3B23" w14:textId="77777777" w:rsidR="00E95EAE" w:rsidRDefault="00E95EAE" w:rsidP="00E95EAE">
      <w:r>
        <w:rPr>
          <w:iCs/>
        </w:rPr>
        <w:t xml:space="preserve">1. </w:t>
      </w:r>
      <w:r w:rsidRPr="00F26824">
        <w:rPr>
          <w:position w:val="-14"/>
        </w:rPr>
        <w:object w:dxaOrig="1380" w:dyaOrig="400" w14:anchorId="28B56F98">
          <v:shape id="_x0000_i1475" type="#_x0000_t75" style="width:69pt;height:20.25pt" o:ole="">
            <v:imagedata r:id="rId938" o:title=""/>
          </v:shape>
          <o:OLEObject Type="Embed" ProgID="Equation.3" ShapeID="_x0000_i1475" DrawAspect="Content" ObjectID="_1690107100" r:id="rId939"/>
        </w:object>
      </w:r>
      <w:r w:rsidRPr="002758A8">
        <w:t xml:space="preserve">, </w:t>
      </w:r>
      <w:r w:rsidRPr="00F26824">
        <w:rPr>
          <w:position w:val="-14"/>
        </w:rPr>
        <w:object w:dxaOrig="1340" w:dyaOrig="400" w14:anchorId="5386E37F">
          <v:shape id="_x0000_i1476" type="#_x0000_t75" style="width:66pt;height:20.25pt" o:ole="">
            <v:imagedata r:id="rId940" o:title=""/>
          </v:shape>
          <o:OLEObject Type="Embed" ProgID="Equation.3" ShapeID="_x0000_i1476" DrawAspect="Content" ObjectID="_1690107101" r:id="rId941"/>
        </w:object>
      </w:r>
      <w:r w:rsidRPr="002758A8">
        <w:tab/>
      </w:r>
      <w:r w:rsidRPr="002758A8">
        <w:tab/>
      </w:r>
      <w:r>
        <w:t xml:space="preserve">2. </w:t>
      </w:r>
      <w:r w:rsidRPr="00F26824">
        <w:rPr>
          <w:position w:val="-14"/>
        </w:rPr>
        <w:object w:dxaOrig="1380" w:dyaOrig="400" w14:anchorId="78D271B3">
          <v:shape id="_x0000_i1477" type="#_x0000_t75" style="width:69pt;height:20.25pt" o:ole="">
            <v:imagedata r:id="rId942" o:title=""/>
          </v:shape>
          <o:OLEObject Type="Embed" ProgID="Equation.3" ShapeID="_x0000_i1477" DrawAspect="Content" ObjectID="_1690107102" r:id="rId943"/>
        </w:object>
      </w:r>
      <w:r w:rsidRPr="002758A8">
        <w:t xml:space="preserve">, </w:t>
      </w:r>
      <w:r w:rsidRPr="00F26824">
        <w:rPr>
          <w:position w:val="-14"/>
        </w:rPr>
        <w:object w:dxaOrig="1460" w:dyaOrig="400" w14:anchorId="3C60D5D1">
          <v:shape id="_x0000_i1478" type="#_x0000_t75" style="width:72.75pt;height:20.25pt" o:ole="">
            <v:imagedata r:id="rId944" o:title=""/>
          </v:shape>
          <o:OLEObject Type="Embed" ProgID="Equation.3" ShapeID="_x0000_i1478" DrawAspect="Content" ObjectID="_1690107103" r:id="rId945"/>
        </w:object>
      </w:r>
    </w:p>
    <w:p w14:paraId="273C811D" w14:textId="77777777" w:rsidR="00E95EAE" w:rsidRPr="002C79F3" w:rsidRDefault="00E95EAE" w:rsidP="00E95EAE">
      <w:r>
        <w:t xml:space="preserve">3. </w:t>
      </w:r>
      <w:r w:rsidRPr="00F26824">
        <w:rPr>
          <w:position w:val="-14"/>
        </w:rPr>
        <w:object w:dxaOrig="1460" w:dyaOrig="420" w14:anchorId="69F77B14">
          <v:shape id="_x0000_i1479" type="#_x0000_t75" style="width:72.75pt;height:21.75pt" o:ole="">
            <v:imagedata r:id="rId946" o:title=""/>
          </v:shape>
          <o:OLEObject Type="Embed" ProgID="Equation.3" ShapeID="_x0000_i1479" DrawAspect="Content" ObjectID="_1690107104" r:id="rId947"/>
        </w:object>
      </w:r>
      <w:r w:rsidRPr="002C79F3">
        <w:t xml:space="preserve">, </w:t>
      </w:r>
      <w:r w:rsidRPr="00F26824">
        <w:rPr>
          <w:position w:val="-14"/>
        </w:rPr>
        <w:object w:dxaOrig="1420" w:dyaOrig="400" w14:anchorId="5639AB65">
          <v:shape id="_x0000_i1480" type="#_x0000_t75" style="width:71.25pt;height:20.25pt" o:ole="">
            <v:imagedata r:id="rId948" o:title=""/>
          </v:shape>
          <o:OLEObject Type="Embed" ProgID="Equation.3" ShapeID="_x0000_i1480" DrawAspect="Content" ObjectID="_1690107105" r:id="rId949"/>
        </w:object>
      </w:r>
      <w:r w:rsidRPr="002C79F3">
        <w:tab/>
      </w:r>
      <w:r w:rsidRPr="002C79F3">
        <w:tab/>
      </w:r>
      <w:r>
        <w:t xml:space="preserve">4. </w:t>
      </w:r>
      <w:r w:rsidRPr="00F26824">
        <w:rPr>
          <w:position w:val="-24"/>
        </w:rPr>
        <w:object w:dxaOrig="1320" w:dyaOrig="620" w14:anchorId="7D712891">
          <v:shape id="_x0000_i1481" type="#_x0000_t75" style="width:65.25pt;height:30.75pt" o:ole="">
            <v:imagedata r:id="rId950" o:title=""/>
          </v:shape>
          <o:OLEObject Type="Embed" ProgID="Equation.3" ShapeID="_x0000_i1481" DrawAspect="Content" ObjectID="_1690107106" r:id="rId951"/>
        </w:object>
      </w:r>
      <w:r w:rsidRPr="002C79F3">
        <w:t xml:space="preserve">, </w:t>
      </w:r>
      <w:r w:rsidRPr="00F26824">
        <w:rPr>
          <w:position w:val="-14"/>
        </w:rPr>
        <w:object w:dxaOrig="1359" w:dyaOrig="400" w14:anchorId="792E2B92">
          <v:shape id="_x0000_i1482" type="#_x0000_t75" style="width:68.25pt;height:20.25pt" o:ole="">
            <v:imagedata r:id="rId952" o:title=""/>
          </v:shape>
          <o:OLEObject Type="Embed" ProgID="Equation.3" ShapeID="_x0000_i1482" DrawAspect="Content" ObjectID="_1690107107" r:id="rId953"/>
        </w:object>
      </w:r>
    </w:p>
    <w:p w14:paraId="5731EF61" w14:textId="34E759EB" w:rsidR="00E95EAE" w:rsidRDefault="00BE2A39" w:rsidP="00E95EAE">
      <w:r>
        <w:rPr>
          <w:noProof/>
        </w:rPr>
        <mc:AlternateContent>
          <mc:Choice Requires="wps">
            <w:drawing>
              <wp:anchor distT="0" distB="0" distL="114300" distR="114300" simplePos="0" relativeHeight="251679232" behindDoc="0" locked="0" layoutInCell="1" allowOverlap="1" wp14:anchorId="7B4A8BA1" wp14:editId="737A356C">
                <wp:simplePos x="0" y="0"/>
                <wp:positionH relativeFrom="column">
                  <wp:posOffset>3871595</wp:posOffset>
                </wp:positionH>
                <wp:positionV relativeFrom="paragraph">
                  <wp:posOffset>137160</wp:posOffset>
                </wp:positionV>
                <wp:extent cx="1595120" cy="2159635"/>
                <wp:effectExtent l="0" t="0" r="5080" b="0"/>
                <wp:wrapSquare wrapText="bothSides"/>
                <wp:docPr id="187"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5120" cy="215963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22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6"/>
                              <w:gridCol w:w="924"/>
                              <w:gridCol w:w="990"/>
                            </w:tblGrid>
                            <w:tr w:rsidR="00233F84" w:rsidRPr="00BA791A" w14:paraId="7E3B6096" w14:textId="77777777" w:rsidTr="0033649E">
                              <w:tc>
                                <w:tcPr>
                                  <w:tcW w:w="336" w:type="dxa"/>
                                  <w:hideMark/>
                                </w:tcPr>
                                <w:p w14:paraId="15743C13" w14:textId="77777777" w:rsidR="00233F84" w:rsidRPr="00F26824" w:rsidRDefault="00233F84" w:rsidP="0033649E">
                                  <w:pPr>
                                    <w:jc w:val="center"/>
                                    <w:rPr>
                                      <w:b/>
                                      <w:bCs/>
                                    </w:rPr>
                                  </w:pPr>
                                  <w:r w:rsidRPr="00F26824">
                                    <w:rPr>
                                      <w:b/>
                                      <w:bCs/>
                                      <w:i/>
                                      <w:iCs/>
                                    </w:rPr>
                                    <w:t>x</w:t>
                                  </w:r>
                                </w:p>
                              </w:tc>
                              <w:tc>
                                <w:tcPr>
                                  <w:tcW w:w="924" w:type="dxa"/>
                                  <w:hideMark/>
                                </w:tcPr>
                                <w:p w14:paraId="27316B30" w14:textId="77777777" w:rsidR="00233F84" w:rsidRPr="00F26824" w:rsidRDefault="00233F84" w:rsidP="0033649E">
                                  <w:pPr>
                                    <w:ind w:left="-84"/>
                                    <w:jc w:val="center"/>
                                    <w:rPr>
                                      <w:b/>
                                      <w:bCs/>
                                    </w:rPr>
                                  </w:pPr>
                                  <w:r w:rsidRPr="00F26824">
                                    <w:tab/>
                                  </w:r>
                                  <w:r w:rsidRPr="00F26824">
                                    <w:rPr>
                                      <w:position w:val="-10"/>
                                    </w:rPr>
                                    <w:object w:dxaOrig="585" w:dyaOrig="300" w14:anchorId="28EE84E8">
                                      <v:shape id="_x0000_i1484" type="#_x0000_t75" style="width:29.25pt;height:15pt" o:ole="">
                                        <v:imagedata r:id="rId954" o:title=""/>
                                      </v:shape>
                                      <o:OLEObject Type="Embed" ProgID="Equation.3" ShapeID="_x0000_i1484" DrawAspect="Content" ObjectID="_1690107598" r:id="rId955"/>
                                    </w:object>
                                  </w:r>
                                </w:p>
                              </w:tc>
                              <w:tc>
                                <w:tcPr>
                                  <w:tcW w:w="990" w:type="dxa"/>
                                  <w:hideMark/>
                                </w:tcPr>
                                <w:p w14:paraId="2DE9D273" w14:textId="77777777" w:rsidR="00233F84" w:rsidRPr="00F26824" w:rsidRDefault="00233F84" w:rsidP="0033649E">
                                  <w:pPr>
                                    <w:ind w:left="31"/>
                                    <w:jc w:val="center"/>
                                    <w:rPr>
                                      <w:b/>
                                      <w:bCs/>
                                    </w:rPr>
                                  </w:pPr>
                                  <w:r w:rsidRPr="00F26824">
                                    <w:rPr>
                                      <w:position w:val="-10"/>
                                    </w:rPr>
                                    <w:object w:dxaOrig="555" w:dyaOrig="300" w14:anchorId="616D6FA7">
                                      <v:shape id="_x0000_i1486" type="#_x0000_t75" style="width:27.75pt;height:15pt" o:ole="">
                                        <v:imagedata r:id="rId956" o:title=""/>
                                      </v:shape>
                                      <o:OLEObject Type="Embed" ProgID="Equation.3" ShapeID="_x0000_i1486" DrawAspect="Content" ObjectID="_1690107599" r:id="rId957"/>
                                    </w:object>
                                  </w:r>
                                </w:p>
                              </w:tc>
                            </w:tr>
                            <w:tr w:rsidR="00233F84" w:rsidRPr="00BA791A" w14:paraId="69774A60" w14:textId="77777777" w:rsidTr="0033649E">
                              <w:tc>
                                <w:tcPr>
                                  <w:tcW w:w="336" w:type="dxa"/>
                                  <w:hideMark/>
                                </w:tcPr>
                                <w:p w14:paraId="46F56064" w14:textId="77777777" w:rsidR="00233F84" w:rsidRPr="00F26824" w:rsidRDefault="00233F84" w:rsidP="0033649E">
                                  <w:pPr>
                                    <w:jc w:val="center"/>
                                  </w:pPr>
                                  <w:r w:rsidRPr="00F26824">
                                    <w:t>0</w:t>
                                  </w:r>
                                </w:p>
                              </w:tc>
                              <w:tc>
                                <w:tcPr>
                                  <w:tcW w:w="924" w:type="dxa"/>
                                  <w:hideMark/>
                                </w:tcPr>
                                <w:p w14:paraId="4E7FA695" w14:textId="77777777" w:rsidR="00233F84" w:rsidRPr="00F26824" w:rsidRDefault="00233F84" w:rsidP="0033649E">
                                  <w:pPr>
                                    <w:ind w:left="-84"/>
                                    <w:jc w:val="center"/>
                                  </w:pPr>
                                  <w:r w:rsidRPr="00F26824">
                                    <w:t>7</w:t>
                                  </w:r>
                                </w:p>
                              </w:tc>
                              <w:tc>
                                <w:tcPr>
                                  <w:tcW w:w="990" w:type="dxa"/>
                                  <w:hideMark/>
                                </w:tcPr>
                                <w:p w14:paraId="12267C32" w14:textId="77777777" w:rsidR="00233F84" w:rsidRPr="00F26824" w:rsidRDefault="00233F84" w:rsidP="0033649E">
                                  <w:pPr>
                                    <w:ind w:left="31"/>
                                    <w:jc w:val="center"/>
                                  </w:pPr>
                                  <w:r w:rsidRPr="00F26824">
                                    <w:t>9</w:t>
                                  </w:r>
                                </w:p>
                              </w:tc>
                            </w:tr>
                            <w:tr w:rsidR="00233F84" w:rsidRPr="00BA791A" w14:paraId="01C9A252" w14:textId="77777777" w:rsidTr="0033649E">
                              <w:tc>
                                <w:tcPr>
                                  <w:tcW w:w="336" w:type="dxa"/>
                                  <w:hideMark/>
                                </w:tcPr>
                                <w:p w14:paraId="206D3844" w14:textId="77777777" w:rsidR="00233F84" w:rsidRPr="00F26824" w:rsidRDefault="00233F84" w:rsidP="0033649E">
                                  <w:pPr>
                                    <w:jc w:val="center"/>
                                  </w:pPr>
                                  <w:r w:rsidRPr="00F26824">
                                    <w:t>1</w:t>
                                  </w:r>
                                </w:p>
                              </w:tc>
                              <w:tc>
                                <w:tcPr>
                                  <w:tcW w:w="924" w:type="dxa"/>
                                  <w:hideMark/>
                                </w:tcPr>
                                <w:p w14:paraId="1914580E" w14:textId="77777777" w:rsidR="00233F84" w:rsidRPr="00F26824" w:rsidRDefault="00233F84" w:rsidP="0033649E">
                                  <w:pPr>
                                    <w:ind w:left="-84"/>
                                    <w:jc w:val="center"/>
                                  </w:pPr>
                                  <w:r w:rsidRPr="00F26824">
                                    <w:t>6</w:t>
                                  </w:r>
                                </w:p>
                              </w:tc>
                              <w:tc>
                                <w:tcPr>
                                  <w:tcW w:w="990" w:type="dxa"/>
                                  <w:hideMark/>
                                </w:tcPr>
                                <w:p w14:paraId="3C82D246" w14:textId="77777777" w:rsidR="00233F84" w:rsidRPr="00F26824" w:rsidRDefault="00233F84" w:rsidP="0033649E">
                                  <w:pPr>
                                    <w:ind w:left="31"/>
                                    <w:jc w:val="center"/>
                                  </w:pPr>
                                  <w:r w:rsidRPr="00F26824">
                                    <w:t>5</w:t>
                                  </w:r>
                                </w:p>
                              </w:tc>
                            </w:tr>
                            <w:tr w:rsidR="00233F84" w:rsidRPr="00BA791A" w14:paraId="5931FA7E" w14:textId="77777777" w:rsidTr="0033649E">
                              <w:tc>
                                <w:tcPr>
                                  <w:tcW w:w="336" w:type="dxa"/>
                                  <w:hideMark/>
                                </w:tcPr>
                                <w:p w14:paraId="2F64E3EE" w14:textId="77777777" w:rsidR="00233F84" w:rsidRPr="00F26824" w:rsidRDefault="00233F84" w:rsidP="0033649E">
                                  <w:pPr>
                                    <w:jc w:val="center"/>
                                  </w:pPr>
                                  <w:r w:rsidRPr="00F26824">
                                    <w:t>2</w:t>
                                  </w:r>
                                </w:p>
                              </w:tc>
                              <w:tc>
                                <w:tcPr>
                                  <w:tcW w:w="924" w:type="dxa"/>
                                  <w:hideMark/>
                                </w:tcPr>
                                <w:p w14:paraId="4C88E785" w14:textId="77777777" w:rsidR="00233F84" w:rsidRPr="00F26824" w:rsidRDefault="00233F84" w:rsidP="0033649E">
                                  <w:pPr>
                                    <w:ind w:left="-84"/>
                                    <w:jc w:val="center"/>
                                  </w:pPr>
                                  <w:r w:rsidRPr="00F26824">
                                    <w:t>5</w:t>
                                  </w:r>
                                </w:p>
                              </w:tc>
                              <w:tc>
                                <w:tcPr>
                                  <w:tcW w:w="990" w:type="dxa"/>
                                  <w:hideMark/>
                                </w:tcPr>
                                <w:p w14:paraId="3B26C3CA" w14:textId="77777777" w:rsidR="00233F84" w:rsidRPr="00F26824" w:rsidRDefault="00233F84" w:rsidP="0033649E">
                                  <w:pPr>
                                    <w:ind w:left="31"/>
                                    <w:jc w:val="center"/>
                                  </w:pPr>
                                  <w:r w:rsidRPr="00F26824">
                                    <w:t>6</w:t>
                                  </w:r>
                                </w:p>
                              </w:tc>
                            </w:tr>
                            <w:tr w:rsidR="00233F84" w:rsidRPr="00BA791A" w14:paraId="41A4F602" w14:textId="77777777" w:rsidTr="0033649E">
                              <w:tc>
                                <w:tcPr>
                                  <w:tcW w:w="336" w:type="dxa"/>
                                  <w:hideMark/>
                                </w:tcPr>
                                <w:p w14:paraId="6D639301" w14:textId="77777777" w:rsidR="00233F84" w:rsidRPr="00F26824" w:rsidRDefault="00233F84" w:rsidP="0033649E">
                                  <w:pPr>
                                    <w:jc w:val="center"/>
                                  </w:pPr>
                                  <w:r w:rsidRPr="00F26824">
                                    <w:t>3</w:t>
                                  </w:r>
                                </w:p>
                              </w:tc>
                              <w:tc>
                                <w:tcPr>
                                  <w:tcW w:w="924" w:type="dxa"/>
                                  <w:hideMark/>
                                </w:tcPr>
                                <w:p w14:paraId="200B8866" w14:textId="77777777" w:rsidR="00233F84" w:rsidRPr="00F26824" w:rsidRDefault="00233F84" w:rsidP="0033649E">
                                  <w:pPr>
                                    <w:ind w:left="-84"/>
                                    <w:jc w:val="center"/>
                                  </w:pPr>
                                  <w:r w:rsidRPr="00F26824">
                                    <w:t>8</w:t>
                                  </w:r>
                                </w:p>
                              </w:tc>
                              <w:tc>
                                <w:tcPr>
                                  <w:tcW w:w="990" w:type="dxa"/>
                                  <w:hideMark/>
                                </w:tcPr>
                                <w:p w14:paraId="757C6E6B" w14:textId="77777777" w:rsidR="00233F84" w:rsidRPr="00F26824" w:rsidRDefault="00233F84" w:rsidP="0033649E">
                                  <w:pPr>
                                    <w:ind w:left="31"/>
                                    <w:jc w:val="center"/>
                                  </w:pPr>
                                  <w:r w:rsidRPr="00F26824">
                                    <w:t>2</w:t>
                                  </w:r>
                                </w:p>
                              </w:tc>
                            </w:tr>
                            <w:tr w:rsidR="00233F84" w:rsidRPr="00BA791A" w14:paraId="3321C6B6" w14:textId="77777777" w:rsidTr="0033649E">
                              <w:tc>
                                <w:tcPr>
                                  <w:tcW w:w="336" w:type="dxa"/>
                                  <w:hideMark/>
                                </w:tcPr>
                                <w:p w14:paraId="707E7D5F" w14:textId="77777777" w:rsidR="00233F84" w:rsidRPr="00F26824" w:rsidRDefault="00233F84" w:rsidP="0033649E">
                                  <w:pPr>
                                    <w:jc w:val="center"/>
                                  </w:pPr>
                                  <w:r w:rsidRPr="00F26824">
                                    <w:t>4</w:t>
                                  </w:r>
                                </w:p>
                              </w:tc>
                              <w:tc>
                                <w:tcPr>
                                  <w:tcW w:w="924" w:type="dxa"/>
                                  <w:hideMark/>
                                </w:tcPr>
                                <w:p w14:paraId="3F9C8CC3" w14:textId="77777777" w:rsidR="00233F84" w:rsidRPr="00F26824" w:rsidRDefault="00233F84" w:rsidP="0033649E">
                                  <w:pPr>
                                    <w:ind w:left="-84"/>
                                    <w:jc w:val="center"/>
                                  </w:pPr>
                                  <w:r w:rsidRPr="00F26824">
                                    <w:t>4</w:t>
                                  </w:r>
                                </w:p>
                              </w:tc>
                              <w:tc>
                                <w:tcPr>
                                  <w:tcW w:w="990" w:type="dxa"/>
                                  <w:hideMark/>
                                </w:tcPr>
                                <w:p w14:paraId="73D0FA5D" w14:textId="77777777" w:rsidR="00233F84" w:rsidRPr="00F26824" w:rsidRDefault="00233F84" w:rsidP="0033649E">
                                  <w:pPr>
                                    <w:ind w:left="31"/>
                                    <w:jc w:val="center"/>
                                  </w:pPr>
                                  <w:r w:rsidRPr="00F26824">
                                    <w:t>1</w:t>
                                  </w:r>
                                </w:p>
                              </w:tc>
                            </w:tr>
                            <w:tr w:rsidR="00233F84" w:rsidRPr="00BA791A" w14:paraId="123E19E7" w14:textId="77777777" w:rsidTr="0033649E">
                              <w:tc>
                                <w:tcPr>
                                  <w:tcW w:w="336" w:type="dxa"/>
                                  <w:hideMark/>
                                </w:tcPr>
                                <w:p w14:paraId="31D0F096" w14:textId="77777777" w:rsidR="00233F84" w:rsidRPr="00F26824" w:rsidRDefault="00233F84" w:rsidP="0033649E">
                                  <w:pPr>
                                    <w:jc w:val="center"/>
                                  </w:pPr>
                                  <w:r w:rsidRPr="00F26824">
                                    <w:t>5</w:t>
                                  </w:r>
                                </w:p>
                              </w:tc>
                              <w:tc>
                                <w:tcPr>
                                  <w:tcW w:w="924" w:type="dxa"/>
                                  <w:hideMark/>
                                </w:tcPr>
                                <w:p w14:paraId="37AA745F" w14:textId="77777777" w:rsidR="00233F84" w:rsidRPr="00F26824" w:rsidRDefault="00233F84" w:rsidP="0033649E">
                                  <w:pPr>
                                    <w:ind w:left="-84"/>
                                    <w:jc w:val="center"/>
                                  </w:pPr>
                                  <w:r w:rsidRPr="00F26824">
                                    <w:t>0</w:t>
                                  </w:r>
                                </w:p>
                              </w:tc>
                              <w:tc>
                                <w:tcPr>
                                  <w:tcW w:w="990" w:type="dxa"/>
                                  <w:hideMark/>
                                </w:tcPr>
                                <w:p w14:paraId="213F3E19" w14:textId="77777777" w:rsidR="00233F84" w:rsidRPr="00F26824" w:rsidRDefault="00233F84" w:rsidP="0033649E">
                                  <w:pPr>
                                    <w:ind w:left="31"/>
                                    <w:jc w:val="center"/>
                                  </w:pPr>
                                  <w:r w:rsidRPr="00F26824">
                                    <w:t>8</w:t>
                                  </w:r>
                                </w:p>
                              </w:tc>
                            </w:tr>
                            <w:tr w:rsidR="00233F84" w:rsidRPr="00BA791A" w14:paraId="3AE9E364" w14:textId="77777777" w:rsidTr="0033649E">
                              <w:tc>
                                <w:tcPr>
                                  <w:tcW w:w="336" w:type="dxa"/>
                                  <w:hideMark/>
                                </w:tcPr>
                                <w:p w14:paraId="73747E11" w14:textId="77777777" w:rsidR="00233F84" w:rsidRPr="00F26824" w:rsidRDefault="00233F84" w:rsidP="0033649E">
                                  <w:pPr>
                                    <w:jc w:val="center"/>
                                  </w:pPr>
                                  <w:r w:rsidRPr="00F26824">
                                    <w:t>6</w:t>
                                  </w:r>
                                </w:p>
                              </w:tc>
                              <w:tc>
                                <w:tcPr>
                                  <w:tcW w:w="924" w:type="dxa"/>
                                  <w:hideMark/>
                                </w:tcPr>
                                <w:p w14:paraId="5715597F" w14:textId="77777777" w:rsidR="00233F84" w:rsidRPr="00F26824" w:rsidRDefault="00233F84" w:rsidP="0033649E">
                                  <w:pPr>
                                    <w:ind w:left="-84"/>
                                    <w:jc w:val="center"/>
                                  </w:pPr>
                                  <w:r w:rsidRPr="00F26824">
                                    <w:t>2</w:t>
                                  </w:r>
                                </w:p>
                              </w:tc>
                              <w:tc>
                                <w:tcPr>
                                  <w:tcW w:w="990" w:type="dxa"/>
                                  <w:hideMark/>
                                </w:tcPr>
                                <w:p w14:paraId="691738C6" w14:textId="77777777" w:rsidR="00233F84" w:rsidRPr="00F26824" w:rsidRDefault="00233F84" w:rsidP="0033649E">
                                  <w:pPr>
                                    <w:ind w:left="31"/>
                                    <w:jc w:val="center"/>
                                  </w:pPr>
                                  <w:r w:rsidRPr="00F26824">
                                    <w:t>7</w:t>
                                  </w:r>
                                </w:p>
                              </w:tc>
                            </w:tr>
                            <w:tr w:rsidR="00233F84" w:rsidRPr="00BA791A" w14:paraId="55BBB834" w14:textId="77777777" w:rsidTr="0033649E">
                              <w:tc>
                                <w:tcPr>
                                  <w:tcW w:w="336" w:type="dxa"/>
                                  <w:hideMark/>
                                </w:tcPr>
                                <w:p w14:paraId="39C5368A" w14:textId="77777777" w:rsidR="00233F84" w:rsidRPr="00F26824" w:rsidRDefault="00233F84" w:rsidP="0033649E">
                                  <w:pPr>
                                    <w:jc w:val="center"/>
                                  </w:pPr>
                                  <w:r w:rsidRPr="00F26824">
                                    <w:t>7</w:t>
                                  </w:r>
                                </w:p>
                              </w:tc>
                              <w:tc>
                                <w:tcPr>
                                  <w:tcW w:w="924" w:type="dxa"/>
                                  <w:hideMark/>
                                </w:tcPr>
                                <w:p w14:paraId="5DCA2359" w14:textId="77777777" w:rsidR="00233F84" w:rsidRPr="00F26824" w:rsidRDefault="00233F84" w:rsidP="0033649E">
                                  <w:pPr>
                                    <w:ind w:left="-84"/>
                                    <w:jc w:val="center"/>
                                  </w:pPr>
                                  <w:r w:rsidRPr="00F26824">
                                    <w:t>1</w:t>
                                  </w:r>
                                </w:p>
                              </w:tc>
                              <w:tc>
                                <w:tcPr>
                                  <w:tcW w:w="990" w:type="dxa"/>
                                  <w:hideMark/>
                                </w:tcPr>
                                <w:p w14:paraId="2EBAF7A8" w14:textId="77777777" w:rsidR="00233F84" w:rsidRPr="00F26824" w:rsidRDefault="00233F84" w:rsidP="0033649E">
                                  <w:pPr>
                                    <w:ind w:left="31"/>
                                    <w:jc w:val="center"/>
                                  </w:pPr>
                                  <w:r w:rsidRPr="00F26824">
                                    <w:t>3</w:t>
                                  </w:r>
                                </w:p>
                              </w:tc>
                            </w:tr>
                            <w:tr w:rsidR="00233F84" w:rsidRPr="00BA791A" w14:paraId="65F1C827" w14:textId="77777777" w:rsidTr="0033649E">
                              <w:tc>
                                <w:tcPr>
                                  <w:tcW w:w="336" w:type="dxa"/>
                                  <w:hideMark/>
                                </w:tcPr>
                                <w:p w14:paraId="1D968A5E" w14:textId="77777777" w:rsidR="00233F84" w:rsidRPr="00F26824" w:rsidRDefault="00233F84" w:rsidP="0033649E">
                                  <w:pPr>
                                    <w:jc w:val="center"/>
                                  </w:pPr>
                                  <w:r w:rsidRPr="00F26824">
                                    <w:t>8</w:t>
                                  </w:r>
                                </w:p>
                              </w:tc>
                              <w:tc>
                                <w:tcPr>
                                  <w:tcW w:w="924" w:type="dxa"/>
                                  <w:hideMark/>
                                </w:tcPr>
                                <w:p w14:paraId="33470C12" w14:textId="77777777" w:rsidR="00233F84" w:rsidRPr="00F26824" w:rsidRDefault="00233F84" w:rsidP="0033649E">
                                  <w:pPr>
                                    <w:ind w:left="-84"/>
                                    <w:jc w:val="center"/>
                                  </w:pPr>
                                  <w:r w:rsidRPr="00F26824">
                                    <w:t>9</w:t>
                                  </w:r>
                                </w:p>
                              </w:tc>
                              <w:tc>
                                <w:tcPr>
                                  <w:tcW w:w="990" w:type="dxa"/>
                                  <w:hideMark/>
                                </w:tcPr>
                                <w:p w14:paraId="47A6D2CC" w14:textId="77777777" w:rsidR="00233F84" w:rsidRPr="00F26824" w:rsidRDefault="00233F84" w:rsidP="0033649E">
                                  <w:pPr>
                                    <w:ind w:left="31"/>
                                    <w:jc w:val="center"/>
                                  </w:pPr>
                                  <w:r w:rsidRPr="00F26824">
                                    <w:t>4</w:t>
                                  </w:r>
                                </w:p>
                              </w:tc>
                            </w:tr>
                            <w:tr w:rsidR="00233F84" w:rsidRPr="00BA791A" w14:paraId="656B0DC0" w14:textId="77777777" w:rsidTr="0033649E">
                              <w:tc>
                                <w:tcPr>
                                  <w:tcW w:w="336" w:type="dxa"/>
                                  <w:hideMark/>
                                </w:tcPr>
                                <w:p w14:paraId="07987D87" w14:textId="77777777" w:rsidR="00233F84" w:rsidRPr="00F26824" w:rsidRDefault="00233F84" w:rsidP="0033649E">
                                  <w:pPr>
                                    <w:jc w:val="center"/>
                                  </w:pPr>
                                  <w:r w:rsidRPr="00F26824">
                                    <w:t>9</w:t>
                                  </w:r>
                                </w:p>
                              </w:tc>
                              <w:tc>
                                <w:tcPr>
                                  <w:tcW w:w="924" w:type="dxa"/>
                                  <w:hideMark/>
                                </w:tcPr>
                                <w:p w14:paraId="0014531A" w14:textId="77777777" w:rsidR="00233F84" w:rsidRPr="00F26824" w:rsidRDefault="00233F84" w:rsidP="0033649E">
                                  <w:pPr>
                                    <w:ind w:left="-84"/>
                                    <w:jc w:val="center"/>
                                  </w:pPr>
                                  <w:r w:rsidRPr="00F26824">
                                    <w:t>3</w:t>
                                  </w:r>
                                </w:p>
                              </w:tc>
                              <w:tc>
                                <w:tcPr>
                                  <w:tcW w:w="990" w:type="dxa"/>
                                  <w:hideMark/>
                                </w:tcPr>
                                <w:p w14:paraId="26C4C29F" w14:textId="77777777" w:rsidR="00233F84" w:rsidRPr="00F26824" w:rsidRDefault="00233F84" w:rsidP="0033649E">
                                  <w:pPr>
                                    <w:ind w:left="31"/>
                                    <w:jc w:val="center"/>
                                  </w:pPr>
                                  <w:r w:rsidRPr="00F26824">
                                    <w:t>0</w:t>
                                  </w:r>
                                </w:p>
                              </w:tc>
                            </w:tr>
                          </w:tbl>
                          <w:p w14:paraId="56FB6ADF" w14:textId="77777777" w:rsidR="00233F84" w:rsidRDefault="00233F84" w:rsidP="00E95EA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B4A8BA1" id="Text Box 187" o:spid="_x0000_s1087" type="#_x0000_t202" style="position:absolute;margin-left:304.85pt;margin-top:10.8pt;width:125.6pt;height:170.0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" stroked="f">
                <v:textbox>
                  <w:txbxContent>
                    <w:tbl>
                      <w:tblPr>
                        <w:tblW w:w="22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6"/>
                        <w:gridCol w:w="924"/>
                        <w:gridCol w:w="990"/>
                      </w:tblGrid>
                      <w:tr w:rsidR="00233F84" w:rsidRPr="00BA791A" w14:paraId="7E3B6096" w14:textId="77777777" w:rsidTr="0033649E">
                        <w:tc>
                          <w:tcPr>
                            <w:tcW w:w="336" w:type="dxa"/>
                            <w:hideMark/>
                          </w:tcPr>
                          <w:p w14:paraId="15743C13" w14:textId="77777777" w:rsidR="00233F84" w:rsidRPr="00F26824" w:rsidRDefault="00233F84" w:rsidP="0033649E">
                            <w:pPr>
                              <w:jc w:val="center"/>
                              <w:rPr>
                                <w:b/>
                                <w:bCs/>
                              </w:rPr>
                            </w:pPr>
                            <w:r w:rsidRPr="00F26824">
                              <w:rPr>
                                <w:b/>
                                <w:bCs/>
                                <w:i/>
                                <w:iCs/>
                              </w:rPr>
                              <w:t>x</w:t>
                            </w:r>
                          </w:p>
                        </w:tc>
                        <w:tc>
                          <w:tcPr>
                            <w:tcW w:w="924" w:type="dxa"/>
                            <w:hideMark/>
                          </w:tcPr>
                          <w:p w14:paraId="27316B30" w14:textId="77777777" w:rsidR="00233F84" w:rsidRPr="00F26824" w:rsidRDefault="00233F84" w:rsidP="0033649E">
                            <w:pPr>
                              <w:ind w:left="-84"/>
                              <w:jc w:val="center"/>
                              <w:rPr>
                                <w:b/>
                                <w:bCs/>
                              </w:rPr>
                            </w:pPr>
                            <w:r w:rsidRPr="00F26824">
                              <w:tab/>
                            </w:r>
                            <w:r w:rsidRPr="00F26824">
                              <w:rPr>
                                <w:position w:val="-10"/>
                              </w:rPr>
                              <w:object w:dxaOrig="585" w:dyaOrig="300" w14:anchorId="28EE84E8">
                                <v:shape id="_x0000_i1484" type="#_x0000_t75" style="width:29.25pt;height:15pt" o:ole="">
                                  <v:imagedata r:id="rId954" o:title=""/>
                                </v:shape>
                                <o:OLEObject Type="Embed" ProgID="Equation.3" ShapeID="_x0000_i1484" DrawAspect="Content" ObjectID="_1690107598" r:id="rId958"/>
                              </w:object>
                            </w:r>
                          </w:p>
                        </w:tc>
                        <w:tc>
                          <w:tcPr>
                            <w:tcW w:w="990" w:type="dxa"/>
                            <w:hideMark/>
                          </w:tcPr>
                          <w:p w14:paraId="2DE9D273" w14:textId="77777777" w:rsidR="00233F84" w:rsidRPr="00F26824" w:rsidRDefault="00233F84" w:rsidP="0033649E">
                            <w:pPr>
                              <w:ind w:left="31"/>
                              <w:jc w:val="center"/>
                              <w:rPr>
                                <w:b/>
                                <w:bCs/>
                              </w:rPr>
                            </w:pPr>
                            <w:r w:rsidRPr="00F26824">
                              <w:rPr>
                                <w:position w:val="-10"/>
                              </w:rPr>
                              <w:object w:dxaOrig="555" w:dyaOrig="300" w14:anchorId="616D6FA7">
                                <v:shape id="_x0000_i1486" type="#_x0000_t75" style="width:27.75pt;height:15pt" o:ole="">
                                  <v:imagedata r:id="rId956" o:title=""/>
                                </v:shape>
                                <o:OLEObject Type="Embed" ProgID="Equation.3" ShapeID="_x0000_i1486" DrawAspect="Content" ObjectID="_1690107599" r:id="rId959"/>
                              </w:object>
                            </w:r>
                          </w:p>
                        </w:tc>
                      </w:tr>
                      <w:tr w:rsidR="00233F84" w:rsidRPr="00BA791A" w14:paraId="69774A60" w14:textId="77777777" w:rsidTr="0033649E">
                        <w:tc>
                          <w:tcPr>
                            <w:tcW w:w="336" w:type="dxa"/>
                            <w:hideMark/>
                          </w:tcPr>
                          <w:p w14:paraId="46F56064" w14:textId="77777777" w:rsidR="00233F84" w:rsidRPr="00F26824" w:rsidRDefault="00233F84" w:rsidP="0033649E">
                            <w:pPr>
                              <w:jc w:val="center"/>
                            </w:pPr>
                            <w:r w:rsidRPr="00F26824">
                              <w:t>0</w:t>
                            </w:r>
                          </w:p>
                        </w:tc>
                        <w:tc>
                          <w:tcPr>
                            <w:tcW w:w="924" w:type="dxa"/>
                            <w:hideMark/>
                          </w:tcPr>
                          <w:p w14:paraId="4E7FA695" w14:textId="77777777" w:rsidR="00233F84" w:rsidRPr="00F26824" w:rsidRDefault="00233F84" w:rsidP="0033649E">
                            <w:pPr>
                              <w:ind w:left="-84"/>
                              <w:jc w:val="center"/>
                            </w:pPr>
                            <w:r w:rsidRPr="00F26824">
                              <w:t>7</w:t>
                            </w:r>
                          </w:p>
                        </w:tc>
                        <w:tc>
                          <w:tcPr>
                            <w:tcW w:w="990" w:type="dxa"/>
                            <w:hideMark/>
                          </w:tcPr>
                          <w:p w14:paraId="12267C32" w14:textId="77777777" w:rsidR="00233F84" w:rsidRPr="00F26824" w:rsidRDefault="00233F84" w:rsidP="0033649E">
                            <w:pPr>
                              <w:ind w:left="31"/>
                              <w:jc w:val="center"/>
                            </w:pPr>
                            <w:r w:rsidRPr="00F26824">
                              <w:t>9</w:t>
                            </w:r>
                          </w:p>
                        </w:tc>
                      </w:tr>
                      <w:tr w:rsidR="00233F84" w:rsidRPr="00BA791A" w14:paraId="01C9A252" w14:textId="77777777" w:rsidTr="0033649E">
                        <w:tc>
                          <w:tcPr>
                            <w:tcW w:w="336" w:type="dxa"/>
                            <w:hideMark/>
                          </w:tcPr>
                          <w:p w14:paraId="206D3844" w14:textId="77777777" w:rsidR="00233F84" w:rsidRPr="00F26824" w:rsidRDefault="00233F84" w:rsidP="0033649E">
                            <w:pPr>
                              <w:jc w:val="center"/>
                            </w:pPr>
                            <w:r w:rsidRPr="00F26824">
                              <w:t>1</w:t>
                            </w:r>
                          </w:p>
                        </w:tc>
                        <w:tc>
                          <w:tcPr>
                            <w:tcW w:w="924" w:type="dxa"/>
                            <w:hideMark/>
                          </w:tcPr>
                          <w:p w14:paraId="1914580E" w14:textId="77777777" w:rsidR="00233F84" w:rsidRPr="00F26824" w:rsidRDefault="00233F84" w:rsidP="0033649E">
                            <w:pPr>
                              <w:ind w:left="-84"/>
                              <w:jc w:val="center"/>
                            </w:pPr>
                            <w:r w:rsidRPr="00F26824">
                              <w:t>6</w:t>
                            </w:r>
                          </w:p>
                        </w:tc>
                        <w:tc>
                          <w:tcPr>
                            <w:tcW w:w="990" w:type="dxa"/>
                            <w:hideMark/>
                          </w:tcPr>
                          <w:p w14:paraId="3C82D246" w14:textId="77777777" w:rsidR="00233F84" w:rsidRPr="00F26824" w:rsidRDefault="00233F84" w:rsidP="0033649E">
                            <w:pPr>
                              <w:ind w:left="31"/>
                              <w:jc w:val="center"/>
                            </w:pPr>
                            <w:r w:rsidRPr="00F26824">
                              <w:t>5</w:t>
                            </w:r>
                          </w:p>
                        </w:tc>
                      </w:tr>
                      <w:tr w:rsidR="00233F84" w:rsidRPr="00BA791A" w14:paraId="5931FA7E" w14:textId="77777777" w:rsidTr="0033649E">
                        <w:tc>
                          <w:tcPr>
                            <w:tcW w:w="336" w:type="dxa"/>
                            <w:hideMark/>
                          </w:tcPr>
                          <w:p w14:paraId="2F64E3EE" w14:textId="77777777" w:rsidR="00233F84" w:rsidRPr="00F26824" w:rsidRDefault="00233F84" w:rsidP="0033649E">
                            <w:pPr>
                              <w:jc w:val="center"/>
                            </w:pPr>
                            <w:r w:rsidRPr="00F26824">
                              <w:t>2</w:t>
                            </w:r>
                          </w:p>
                        </w:tc>
                        <w:tc>
                          <w:tcPr>
                            <w:tcW w:w="924" w:type="dxa"/>
                            <w:hideMark/>
                          </w:tcPr>
                          <w:p w14:paraId="4C88E785" w14:textId="77777777" w:rsidR="00233F84" w:rsidRPr="00F26824" w:rsidRDefault="00233F84" w:rsidP="0033649E">
                            <w:pPr>
                              <w:ind w:left="-84"/>
                              <w:jc w:val="center"/>
                            </w:pPr>
                            <w:r w:rsidRPr="00F26824">
                              <w:t>5</w:t>
                            </w:r>
                          </w:p>
                        </w:tc>
                        <w:tc>
                          <w:tcPr>
                            <w:tcW w:w="990" w:type="dxa"/>
                            <w:hideMark/>
                          </w:tcPr>
                          <w:p w14:paraId="3B26C3CA" w14:textId="77777777" w:rsidR="00233F84" w:rsidRPr="00F26824" w:rsidRDefault="00233F84" w:rsidP="0033649E">
                            <w:pPr>
                              <w:ind w:left="31"/>
                              <w:jc w:val="center"/>
                            </w:pPr>
                            <w:r w:rsidRPr="00F26824">
                              <w:t>6</w:t>
                            </w:r>
                          </w:p>
                        </w:tc>
                      </w:tr>
                      <w:tr w:rsidR="00233F84" w:rsidRPr="00BA791A" w14:paraId="41A4F602" w14:textId="77777777" w:rsidTr="0033649E">
                        <w:tc>
                          <w:tcPr>
                            <w:tcW w:w="336" w:type="dxa"/>
                            <w:hideMark/>
                          </w:tcPr>
                          <w:p w14:paraId="6D639301" w14:textId="77777777" w:rsidR="00233F84" w:rsidRPr="00F26824" w:rsidRDefault="00233F84" w:rsidP="0033649E">
                            <w:pPr>
                              <w:jc w:val="center"/>
                            </w:pPr>
                            <w:r w:rsidRPr="00F26824">
                              <w:t>3</w:t>
                            </w:r>
                          </w:p>
                        </w:tc>
                        <w:tc>
                          <w:tcPr>
                            <w:tcW w:w="924" w:type="dxa"/>
                            <w:hideMark/>
                          </w:tcPr>
                          <w:p w14:paraId="200B8866" w14:textId="77777777" w:rsidR="00233F84" w:rsidRPr="00F26824" w:rsidRDefault="00233F84" w:rsidP="0033649E">
                            <w:pPr>
                              <w:ind w:left="-84"/>
                              <w:jc w:val="center"/>
                            </w:pPr>
                            <w:r w:rsidRPr="00F26824">
                              <w:t>8</w:t>
                            </w:r>
                          </w:p>
                        </w:tc>
                        <w:tc>
                          <w:tcPr>
                            <w:tcW w:w="990" w:type="dxa"/>
                            <w:hideMark/>
                          </w:tcPr>
                          <w:p w14:paraId="757C6E6B" w14:textId="77777777" w:rsidR="00233F84" w:rsidRPr="00F26824" w:rsidRDefault="00233F84" w:rsidP="0033649E">
                            <w:pPr>
                              <w:ind w:left="31"/>
                              <w:jc w:val="center"/>
                            </w:pPr>
                            <w:r w:rsidRPr="00F26824">
                              <w:t>2</w:t>
                            </w:r>
                          </w:p>
                        </w:tc>
                      </w:tr>
                      <w:tr w:rsidR="00233F84" w:rsidRPr="00BA791A" w14:paraId="3321C6B6" w14:textId="77777777" w:rsidTr="0033649E">
                        <w:tc>
                          <w:tcPr>
                            <w:tcW w:w="336" w:type="dxa"/>
                            <w:hideMark/>
                          </w:tcPr>
                          <w:p w14:paraId="707E7D5F" w14:textId="77777777" w:rsidR="00233F84" w:rsidRPr="00F26824" w:rsidRDefault="00233F84" w:rsidP="0033649E">
                            <w:pPr>
                              <w:jc w:val="center"/>
                            </w:pPr>
                            <w:r w:rsidRPr="00F26824">
                              <w:t>4</w:t>
                            </w:r>
                          </w:p>
                        </w:tc>
                        <w:tc>
                          <w:tcPr>
                            <w:tcW w:w="924" w:type="dxa"/>
                            <w:hideMark/>
                          </w:tcPr>
                          <w:p w14:paraId="3F9C8CC3" w14:textId="77777777" w:rsidR="00233F84" w:rsidRPr="00F26824" w:rsidRDefault="00233F84" w:rsidP="0033649E">
                            <w:pPr>
                              <w:ind w:left="-84"/>
                              <w:jc w:val="center"/>
                            </w:pPr>
                            <w:r w:rsidRPr="00F26824">
                              <w:t>4</w:t>
                            </w:r>
                          </w:p>
                        </w:tc>
                        <w:tc>
                          <w:tcPr>
                            <w:tcW w:w="990" w:type="dxa"/>
                            <w:hideMark/>
                          </w:tcPr>
                          <w:p w14:paraId="73D0FA5D" w14:textId="77777777" w:rsidR="00233F84" w:rsidRPr="00F26824" w:rsidRDefault="00233F84" w:rsidP="0033649E">
                            <w:pPr>
                              <w:ind w:left="31"/>
                              <w:jc w:val="center"/>
                            </w:pPr>
                            <w:r w:rsidRPr="00F26824">
                              <w:t>1</w:t>
                            </w:r>
                          </w:p>
                        </w:tc>
                      </w:tr>
                      <w:tr w:rsidR="00233F84" w:rsidRPr="00BA791A" w14:paraId="123E19E7" w14:textId="77777777" w:rsidTr="0033649E">
                        <w:tc>
                          <w:tcPr>
                            <w:tcW w:w="336" w:type="dxa"/>
                            <w:hideMark/>
                          </w:tcPr>
                          <w:p w14:paraId="31D0F096" w14:textId="77777777" w:rsidR="00233F84" w:rsidRPr="00F26824" w:rsidRDefault="00233F84" w:rsidP="0033649E">
                            <w:pPr>
                              <w:jc w:val="center"/>
                            </w:pPr>
                            <w:r w:rsidRPr="00F26824">
                              <w:t>5</w:t>
                            </w:r>
                          </w:p>
                        </w:tc>
                        <w:tc>
                          <w:tcPr>
                            <w:tcW w:w="924" w:type="dxa"/>
                            <w:hideMark/>
                          </w:tcPr>
                          <w:p w14:paraId="37AA745F" w14:textId="77777777" w:rsidR="00233F84" w:rsidRPr="00F26824" w:rsidRDefault="00233F84" w:rsidP="0033649E">
                            <w:pPr>
                              <w:ind w:left="-84"/>
                              <w:jc w:val="center"/>
                            </w:pPr>
                            <w:r w:rsidRPr="00F26824">
                              <w:t>0</w:t>
                            </w:r>
                          </w:p>
                        </w:tc>
                        <w:tc>
                          <w:tcPr>
                            <w:tcW w:w="990" w:type="dxa"/>
                            <w:hideMark/>
                          </w:tcPr>
                          <w:p w14:paraId="213F3E19" w14:textId="77777777" w:rsidR="00233F84" w:rsidRPr="00F26824" w:rsidRDefault="00233F84" w:rsidP="0033649E">
                            <w:pPr>
                              <w:ind w:left="31"/>
                              <w:jc w:val="center"/>
                            </w:pPr>
                            <w:r w:rsidRPr="00F26824">
                              <w:t>8</w:t>
                            </w:r>
                          </w:p>
                        </w:tc>
                      </w:tr>
                      <w:tr w:rsidR="00233F84" w:rsidRPr="00BA791A" w14:paraId="3AE9E364" w14:textId="77777777" w:rsidTr="0033649E">
                        <w:tc>
                          <w:tcPr>
                            <w:tcW w:w="336" w:type="dxa"/>
                            <w:hideMark/>
                          </w:tcPr>
                          <w:p w14:paraId="73747E11" w14:textId="77777777" w:rsidR="00233F84" w:rsidRPr="00F26824" w:rsidRDefault="00233F84" w:rsidP="0033649E">
                            <w:pPr>
                              <w:jc w:val="center"/>
                            </w:pPr>
                            <w:r w:rsidRPr="00F26824">
                              <w:t>6</w:t>
                            </w:r>
                          </w:p>
                        </w:tc>
                        <w:tc>
                          <w:tcPr>
                            <w:tcW w:w="924" w:type="dxa"/>
                            <w:hideMark/>
                          </w:tcPr>
                          <w:p w14:paraId="5715597F" w14:textId="77777777" w:rsidR="00233F84" w:rsidRPr="00F26824" w:rsidRDefault="00233F84" w:rsidP="0033649E">
                            <w:pPr>
                              <w:ind w:left="-84"/>
                              <w:jc w:val="center"/>
                            </w:pPr>
                            <w:r w:rsidRPr="00F26824">
                              <w:t>2</w:t>
                            </w:r>
                          </w:p>
                        </w:tc>
                        <w:tc>
                          <w:tcPr>
                            <w:tcW w:w="990" w:type="dxa"/>
                            <w:hideMark/>
                          </w:tcPr>
                          <w:p w14:paraId="691738C6" w14:textId="77777777" w:rsidR="00233F84" w:rsidRPr="00F26824" w:rsidRDefault="00233F84" w:rsidP="0033649E">
                            <w:pPr>
                              <w:ind w:left="31"/>
                              <w:jc w:val="center"/>
                            </w:pPr>
                            <w:r w:rsidRPr="00F26824">
                              <w:t>7</w:t>
                            </w:r>
                          </w:p>
                        </w:tc>
                      </w:tr>
                      <w:tr w:rsidR="00233F84" w:rsidRPr="00BA791A" w14:paraId="55BBB834" w14:textId="77777777" w:rsidTr="0033649E">
                        <w:tc>
                          <w:tcPr>
                            <w:tcW w:w="336" w:type="dxa"/>
                            <w:hideMark/>
                          </w:tcPr>
                          <w:p w14:paraId="39C5368A" w14:textId="77777777" w:rsidR="00233F84" w:rsidRPr="00F26824" w:rsidRDefault="00233F84" w:rsidP="0033649E">
                            <w:pPr>
                              <w:jc w:val="center"/>
                            </w:pPr>
                            <w:r w:rsidRPr="00F26824">
                              <w:t>7</w:t>
                            </w:r>
                          </w:p>
                        </w:tc>
                        <w:tc>
                          <w:tcPr>
                            <w:tcW w:w="924" w:type="dxa"/>
                            <w:hideMark/>
                          </w:tcPr>
                          <w:p w14:paraId="5DCA2359" w14:textId="77777777" w:rsidR="00233F84" w:rsidRPr="00F26824" w:rsidRDefault="00233F84" w:rsidP="0033649E">
                            <w:pPr>
                              <w:ind w:left="-84"/>
                              <w:jc w:val="center"/>
                            </w:pPr>
                            <w:r w:rsidRPr="00F26824">
                              <w:t>1</w:t>
                            </w:r>
                          </w:p>
                        </w:tc>
                        <w:tc>
                          <w:tcPr>
                            <w:tcW w:w="990" w:type="dxa"/>
                            <w:hideMark/>
                          </w:tcPr>
                          <w:p w14:paraId="2EBAF7A8" w14:textId="77777777" w:rsidR="00233F84" w:rsidRPr="00F26824" w:rsidRDefault="00233F84" w:rsidP="0033649E">
                            <w:pPr>
                              <w:ind w:left="31"/>
                              <w:jc w:val="center"/>
                            </w:pPr>
                            <w:r w:rsidRPr="00F26824">
                              <w:t>3</w:t>
                            </w:r>
                          </w:p>
                        </w:tc>
                      </w:tr>
                      <w:tr w:rsidR="00233F84" w:rsidRPr="00BA791A" w14:paraId="65F1C827" w14:textId="77777777" w:rsidTr="0033649E">
                        <w:tc>
                          <w:tcPr>
                            <w:tcW w:w="336" w:type="dxa"/>
                            <w:hideMark/>
                          </w:tcPr>
                          <w:p w14:paraId="1D968A5E" w14:textId="77777777" w:rsidR="00233F84" w:rsidRPr="00F26824" w:rsidRDefault="00233F84" w:rsidP="0033649E">
                            <w:pPr>
                              <w:jc w:val="center"/>
                            </w:pPr>
                            <w:r w:rsidRPr="00F26824">
                              <w:t>8</w:t>
                            </w:r>
                          </w:p>
                        </w:tc>
                        <w:tc>
                          <w:tcPr>
                            <w:tcW w:w="924" w:type="dxa"/>
                            <w:hideMark/>
                          </w:tcPr>
                          <w:p w14:paraId="33470C12" w14:textId="77777777" w:rsidR="00233F84" w:rsidRPr="00F26824" w:rsidRDefault="00233F84" w:rsidP="0033649E">
                            <w:pPr>
                              <w:ind w:left="-84"/>
                              <w:jc w:val="center"/>
                            </w:pPr>
                            <w:r w:rsidRPr="00F26824">
                              <w:t>9</w:t>
                            </w:r>
                          </w:p>
                        </w:tc>
                        <w:tc>
                          <w:tcPr>
                            <w:tcW w:w="990" w:type="dxa"/>
                            <w:hideMark/>
                          </w:tcPr>
                          <w:p w14:paraId="47A6D2CC" w14:textId="77777777" w:rsidR="00233F84" w:rsidRPr="00F26824" w:rsidRDefault="00233F84" w:rsidP="0033649E">
                            <w:pPr>
                              <w:ind w:left="31"/>
                              <w:jc w:val="center"/>
                            </w:pPr>
                            <w:r w:rsidRPr="00F26824">
                              <w:t>4</w:t>
                            </w:r>
                          </w:p>
                        </w:tc>
                      </w:tr>
                      <w:tr w:rsidR="00233F84" w:rsidRPr="00BA791A" w14:paraId="656B0DC0" w14:textId="77777777" w:rsidTr="0033649E">
                        <w:tc>
                          <w:tcPr>
                            <w:tcW w:w="336" w:type="dxa"/>
                            <w:hideMark/>
                          </w:tcPr>
                          <w:p w14:paraId="07987D87" w14:textId="77777777" w:rsidR="00233F84" w:rsidRPr="00F26824" w:rsidRDefault="00233F84" w:rsidP="0033649E">
                            <w:pPr>
                              <w:jc w:val="center"/>
                            </w:pPr>
                            <w:r w:rsidRPr="00F26824">
                              <w:t>9</w:t>
                            </w:r>
                          </w:p>
                        </w:tc>
                        <w:tc>
                          <w:tcPr>
                            <w:tcW w:w="924" w:type="dxa"/>
                            <w:hideMark/>
                          </w:tcPr>
                          <w:p w14:paraId="0014531A" w14:textId="77777777" w:rsidR="00233F84" w:rsidRPr="00F26824" w:rsidRDefault="00233F84" w:rsidP="0033649E">
                            <w:pPr>
                              <w:ind w:left="-84"/>
                              <w:jc w:val="center"/>
                            </w:pPr>
                            <w:r w:rsidRPr="00F26824">
                              <w:t>3</w:t>
                            </w:r>
                          </w:p>
                        </w:tc>
                        <w:tc>
                          <w:tcPr>
                            <w:tcW w:w="990" w:type="dxa"/>
                            <w:hideMark/>
                          </w:tcPr>
                          <w:p w14:paraId="26C4C29F" w14:textId="77777777" w:rsidR="00233F84" w:rsidRPr="00F26824" w:rsidRDefault="00233F84" w:rsidP="0033649E">
                            <w:pPr>
                              <w:ind w:left="31"/>
                              <w:jc w:val="center"/>
                            </w:pPr>
                            <w:r w:rsidRPr="00F26824">
                              <w:t>0</w:t>
                            </w:r>
                          </w:p>
                        </w:tc>
                      </w:tr>
                    </w:tbl>
                    <w:p w14:paraId="56FB6ADF" w14:textId="77777777" w:rsidR="00233F84" w:rsidRDefault="00233F84" w:rsidP="00E95EAE"/>
                  </w:txbxContent>
                </v:textbox>
                <w10:wrap type="square"/>
              </v:shape>
            </w:pict>
          </mc:Fallback>
        </mc:AlternateContent>
      </w:r>
    </w:p>
    <w:p w14:paraId="31B93EC5" w14:textId="0465151B" w:rsidR="00E95EAE" w:rsidRPr="002C79F3" w:rsidRDefault="00E95EAE" w:rsidP="00E95EAE">
      <w:r w:rsidRPr="002C79F3">
        <w:t xml:space="preserve">Use the table of values to evaluate </w:t>
      </w:r>
      <w:r>
        <w:t>each expression</w:t>
      </w:r>
    </w:p>
    <w:p w14:paraId="2AA9DFF0" w14:textId="77777777" w:rsidR="00E95EAE" w:rsidRPr="002758A8" w:rsidRDefault="00E95EAE" w:rsidP="00F62BB1">
      <w:pPr>
        <w:pStyle w:val="ListParagraph"/>
        <w:numPr>
          <w:ilvl w:val="0"/>
          <w:numId w:val="11"/>
        </w:numPr>
        <w:spacing w:after="240" w:line="240" w:lineRule="auto"/>
        <w:rPr>
          <w:szCs w:val="24"/>
        </w:rPr>
      </w:pPr>
      <w:r w:rsidRPr="00F26824">
        <w:rPr>
          <w:position w:val="-10"/>
        </w:rPr>
        <w:object w:dxaOrig="840" w:dyaOrig="320" w14:anchorId="0214C2E2">
          <v:shape id="_x0000_i1487" type="#_x0000_t75" style="width:42pt;height:15pt" o:ole="">
            <v:imagedata r:id="rId960" o:title=""/>
          </v:shape>
          <o:OLEObject Type="Embed" ProgID="Equation.3" ShapeID="_x0000_i1487" DrawAspect="Content" ObjectID="_1690107108" r:id="rId961"/>
        </w:object>
      </w:r>
      <w:r w:rsidRPr="002758A8">
        <w:rPr>
          <w:szCs w:val="24"/>
        </w:rPr>
        <w:t xml:space="preserve">    </w:t>
      </w:r>
    </w:p>
    <w:p w14:paraId="5200C1E5" w14:textId="77777777" w:rsidR="00E95EAE" w:rsidRPr="002758A8" w:rsidRDefault="00E95EAE" w:rsidP="00F62BB1">
      <w:pPr>
        <w:pStyle w:val="ListParagraph"/>
        <w:numPr>
          <w:ilvl w:val="0"/>
          <w:numId w:val="11"/>
        </w:numPr>
        <w:spacing w:after="240" w:line="240" w:lineRule="auto"/>
        <w:rPr>
          <w:szCs w:val="24"/>
        </w:rPr>
      </w:pPr>
      <w:r w:rsidRPr="00F26824">
        <w:rPr>
          <w:position w:val="-16"/>
        </w:rPr>
        <w:object w:dxaOrig="920" w:dyaOrig="440" w14:anchorId="71851577">
          <v:shape id="_x0000_i1488" type="#_x0000_t75" style="width:45.75pt;height:22.5pt" o:ole="">
            <v:imagedata r:id="rId962" o:title=""/>
          </v:shape>
          <o:OLEObject Type="Embed" ProgID="Equation.3" ShapeID="_x0000_i1488" DrawAspect="Content" ObjectID="_1690107109" r:id="rId963"/>
        </w:object>
      </w:r>
      <w:r w:rsidRPr="002758A8">
        <w:rPr>
          <w:szCs w:val="24"/>
        </w:rPr>
        <w:t xml:space="preserve"> </w:t>
      </w:r>
    </w:p>
    <w:p w14:paraId="021B4184" w14:textId="77777777" w:rsidR="00E95EAE" w:rsidRPr="002758A8" w:rsidRDefault="00E95EAE" w:rsidP="00F62BB1">
      <w:pPr>
        <w:pStyle w:val="ListParagraph"/>
        <w:numPr>
          <w:ilvl w:val="0"/>
          <w:numId w:val="11"/>
        </w:numPr>
        <w:spacing w:after="240" w:line="240" w:lineRule="auto"/>
        <w:rPr>
          <w:szCs w:val="24"/>
        </w:rPr>
      </w:pPr>
      <w:r w:rsidRPr="00F26824">
        <w:rPr>
          <w:position w:val="-10"/>
        </w:rPr>
        <w:object w:dxaOrig="840" w:dyaOrig="320" w14:anchorId="19956D5F">
          <v:shape id="_x0000_i1489" type="#_x0000_t75" style="width:42pt;height:15pt" o:ole="">
            <v:imagedata r:id="rId964" o:title=""/>
          </v:shape>
          <o:OLEObject Type="Embed" ProgID="Equation.3" ShapeID="_x0000_i1489" DrawAspect="Content" ObjectID="_1690107110" r:id="rId965"/>
        </w:object>
      </w:r>
      <w:r w:rsidRPr="002758A8">
        <w:rPr>
          <w:szCs w:val="24"/>
        </w:rPr>
        <w:t xml:space="preserve">  </w:t>
      </w:r>
    </w:p>
    <w:p w14:paraId="6AAD17D4" w14:textId="77777777" w:rsidR="00E95EAE" w:rsidRPr="002758A8" w:rsidRDefault="00E95EAE" w:rsidP="00F62BB1">
      <w:pPr>
        <w:pStyle w:val="ListParagraph"/>
        <w:numPr>
          <w:ilvl w:val="0"/>
          <w:numId w:val="11"/>
        </w:numPr>
        <w:spacing w:after="240" w:line="240" w:lineRule="auto"/>
        <w:rPr>
          <w:szCs w:val="24"/>
        </w:rPr>
      </w:pPr>
      <w:r w:rsidRPr="00F26824">
        <w:rPr>
          <w:position w:val="-16"/>
        </w:rPr>
        <w:object w:dxaOrig="920" w:dyaOrig="440" w14:anchorId="149198BA">
          <v:shape id="_x0000_i1490" type="#_x0000_t75" style="width:45.75pt;height:22.5pt" o:ole="">
            <v:imagedata r:id="rId966" o:title=""/>
          </v:shape>
          <o:OLEObject Type="Embed" ProgID="Equation.3" ShapeID="_x0000_i1490" DrawAspect="Content" ObjectID="_1690107111" r:id="rId967"/>
        </w:object>
      </w:r>
      <w:r w:rsidRPr="002758A8">
        <w:rPr>
          <w:szCs w:val="24"/>
        </w:rPr>
        <w:t xml:space="preserve"> </w:t>
      </w:r>
    </w:p>
    <w:p w14:paraId="0D7806AC" w14:textId="77777777" w:rsidR="00E95EAE" w:rsidRPr="002758A8" w:rsidRDefault="00E95EAE" w:rsidP="00F62BB1">
      <w:pPr>
        <w:pStyle w:val="ListParagraph"/>
        <w:numPr>
          <w:ilvl w:val="0"/>
          <w:numId w:val="11"/>
        </w:numPr>
        <w:spacing w:after="240" w:line="240" w:lineRule="auto"/>
        <w:rPr>
          <w:szCs w:val="24"/>
        </w:rPr>
      </w:pPr>
      <w:r w:rsidRPr="00F26824">
        <w:rPr>
          <w:position w:val="-10"/>
        </w:rPr>
        <w:object w:dxaOrig="859" w:dyaOrig="320" w14:anchorId="309CC86D">
          <v:shape id="_x0000_i1491" type="#_x0000_t75" style="width:42.75pt;height:15pt" o:ole="">
            <v:imagedata r:id="rId968" o:title=""/>
          </v:shape>
          <o:OLEObject Type="Embed" ProgID="Equation.3" ShapeID="_x0000_i1491" DrawAspect="Content" ObjectID="_1690107112" r:id="rId969"/>
        </w:object>
      </w:r>
      <w:r w:rsidRPr="002758A8">
        <w:rPr>
          <w:szCs w:val="24"/>
        </w:rPr>
        <w:t xml:space="preserve">   </w:t>
      </w:r>
    </w:p>
    <w:p w14:paraId="50A4B91E" w14:textId="77777777" w:rsidR="00E95EAE" w:rsidRPr="002758A8" w:rsidRDefault="00E95EAE" w:rsidP="00F62BB1">
      <w:pPr>
        <w:pStyle w:val="ListParagraph"/>
        <w:numPr>
          <w:ilvl w:val="0"/>
          <w:numId w:val="11"/>
        </w:numPr>
        <w:spacing w:after="240" w:line="240" w:lineRule="auto"/>
        <w:rPr>
          <w:szCs w:val="24"/>
        </w:rPr>
      </w:pPr>
      <w:r w:rsidRPr="00F26824">
        <w:rPr>
          <w:position w:val="-16"/>
        </w:rPr>
        <w:object w:dxaOrig="920" w:dyaOrig="440" w14:anchorId="09C1C190">
          <v:shape id="_x0000_i1492" type="#_x0000_t75" style="width:45.75pt;height:22.5pt" o:ole="">
            <v:imagedata r:id="rId970" o:title=""/>
          </v:shape>
          <o:OLEObject Type="Embed" ProgID="Equation.3" ShapeID="_x0000_i1492" DrawAspect="Content" ObjectID="_1690107113" r:id="rId971"/>
        </w:object>
      </w:r>
      <w:r w:rsidRPr="002758A8">
        <w:rPr>
          <w:szCs w:val="24"/>
        </w:rPr>
        <w:t xml:space="preserve"> </w:t>
      </w:r>
    </w:p>
    <w:p w14:paraId="5A5E9C6C" w14:textId="77777777" w:rsidR="00E95EAE" w:rsidRPr="002758A8" w:rsidRDefault="00E95EAE" w:rsidP="00F62BB1">
      <w:pPr>
        <w:pStyle w:val="ListParagraph"/>
        <w:numPr>
          <w:ilvl w:val="0"/>
          <w:numId w:val="11"/>
        </w:numPr>
        <w:spacing w:after="240" w:line="240" w:lineRule="auto"/>
        <w:rPr>
          <w:szCs w:val="24"/>
        </w:rPr>
      </w:pPr>
      <w:r w:rsidRPr="00F26824">
        <w:rPr>
          <w:position w:val="-10"/>
        </w:rPr>
        <w:object w:dxaOrig="820" w:dyaOrig="320" w14:anchorId="692B5B1F">
          <v:shape id="_x0000_i1493" type="#_x0000_t75" style="width:41.25pt;height:15pt" o:ole="">
            <v:imagedata r:id="rId972" o:title=""/>
          </v:shape>
          <o:OLEObject Type="Embed" ProgID="Equation.3" ShapeID="_x0000_i1493" DrawAspect="Content" ObjectID="_1690107114" r:id="rId973"/>
        </w:object>
      </w:r>
      <w:r w:rsidRPr="002758A8">
        <w:rPr>
          <w:szCs w:val="24"/>
        </w:rPr>
        <w:t xml:space="preserve"> </w:t>
      </w:r>
    </w:p>
    <w:p w14:paraId="7AA3C3FB" w14:textId="77777777" w:rsidR="00E95EAE" w:rsidRPr="002758A8" w:rsidRDefault="00E95EAE" w:rsidP="00F62BB1">
      <w:pPr>
        <w:pStyle w:val="ListParagraph"/>
        <w:numPr>
          <w:ilvl w:val="0"/>
          <w:numId w:val="11"/>
        </w:numPr>
        <w:spacing w:after="240" w:line="240" w:lineRule="auto"/>
        <w:rPr>
          <w:szCs w:val="24"/>
        </w:rPr>
      </w:pPr>
      <w:r w:rsidRPr="00F26824">
        <w:rPr>
          <w:position w:val="-16"/>
        </w:rPr>
        <w:object w:dxaOrig="920" w:dyaOrig="440" w14:anchorId="3F539BBD">
          <v:shape id="_x0000_i1494" type="#_x0000_t75" style="width:45.75pt;height:22.5pt" o:ole="">
            <v:imagedata r:id="rId974" o:title=""/>
          </v:shape>
          <o:OLEObject Type="Embed" ProgID="Equation.3" ShapeID="_x0000_i1494" DrawAspect="Content" ObjectID="_1690107115" r:id="rId975"/>
        </w:object>
      </w:r>
      <w:r w:rsidRPr="002758A8">
        <w:rPr>
          <w:szCs w:val="24"/>
        </w:rPr>
        <w:t xml:space="preserve"> </w:t>
      </w:r>
    </w:p>
    <w:p w14:paraId="77A271D6" w14:textId="77777777" w:rsidR="00E95EAE" w:rsidRDefault="00BC0877" w:rsidP="00E95EAE">
      <w:r>
        <w:rPr>
          <w:noProof/>
        </w:rPr>
        <w:drawing>
          <wp:anchor distT="0" distB="0" distL="114300" distR="114300" simplePos="0" relativeHeight="251634176" behindDoc="0" locked="0" layoutInCell="1" allowOverlap="1" wp14:anchorId="058A7595" wp14:editId="2BCD9964">
            <wp:simplePos x="0" y="0"/>
            <wp:positionH relativeFrom="column">
              <wp:posOffset>1809750</wp:posOffset>
            </wp:positionH>
            <wp:positionV relativeFrom="paragraph">
              <wp:posOffset>177165</wp:posOffset>
            </wp:positionV>
            <wp:extent cx="1898650" cy="1937385"/>
            <wp:effectExtent l="0" t="0" r="6350" b="0"/>
            <wp:wrapThrough wrapText="bothSides">
              <wp:wrapPolygon edited="0">
                <wp:start x="0" y="0"/>
                <wp:lineTo x="0" y="21239"/>
                <wp:lineTo x="21383" y="21239"/>
                <wp:lineTo x="21383" y="0"/>
                <wp:lineTo x="0" y="0"/>
              </wp:wrapPolygon>
            </wp:wrapThrough>
            <wp:docPr id="276" name="Picture 276" descr="Macintosh HD:Users:kimberleymstern:Documents:AAAAAA-CALC:X:EX1.4_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descr="Macintosh HD:Users:kimberleymstern:Documents:AAAAAA-CALC:X:EX1.4_13.png"/>
                    <pic:cNvPicPr>
                      <a:picLocks noChangeAspect="1" noChangeArrowheads="1"/>
                    </pic:cNvPicPr>
                  </pic:nvPicPr>
                  <pic:blipFill>
                    <a:blip r:embed="rId976">
                      <a:extLst>
                        <a:ext uri="{28A0092B-C50C-407E-A947-70E740481C1C}">
                          <a14:useLocalDpi xmlns:a14="http://schemas.microsoft.com/office/drawing/2010/main" val="0"/>
                        </a:ext>
                      </a:extLst>
                    </a:blip>
                    <a:srcRect/>
                    <a:stretch>
                      <a:fillRect/>
                    </a:stretch>
                  </pic:blipFill>
                  <pic:spPr bwMode="auto">
                    <a:xfrm>
                      <a:off x="0" y="0"/>
                      <a:ext cx="1898650" cy="1937385"/>
                    </a:xfrm>
                    <a:prstGeom prst="rect">
                      <a:avLst/>
                    </a:prstGeom>
                    <a:noFill/>
                    <a:ln>
                      <a:noFill/>
                    </a:ln>
                  </pic:spPr>
                </pic:pic>
              </a:graphicData>
            </a:graphic>
          </wp:anchor>
        </w:drawing>
      </w:r>
      <w:r w:rsidR="00E95EAE" w:rsidRPr="002C79F3">
        <w:t xml:space="preserve">Use the graphs to evaluate the expressions below. </w:t>
      </w:r>
    </w:p>
    <w:p w14:paraId="2DF6101C" w14:textId="77777777" w:rsidR="00E95EAE" w:rsidRPr="002758A8" w:rsidRDefault="00223DD6" w:rsidP="00F62BB1">
      <w:pPr>
        <w:pStyle w:val="ListParagraph"/>
        <w:numPr>
          <w:ilvl w:val="0"/>
          <w:numId w:val="11"/>
        </w:numPr>
        <w:spacing w:after="240" w:line="240" w:lineRule="auto"/>
        <w:rPr>
          <w:szCs w:val="24"/>
        </w:rPr>
      </w:pPr>
      <w:r>
        <w:rPr>
          <w:noProof/>
          <w:szCs w:val="24"/>
        </w:rPr>
        <w:drawing>
          <wp:anchor distT="0" distB="0" distL="114300" distR="114300" simplePos="0" relativeHeight="251635200" behindDoc="0" locked="0" layoutInCell="1" allowOverlap="1" wp14:anchorId="09825704" wp14:editId="6850E514">
            <wp:simplePos x="0" y="0"/>
            <wp:positionH relativeFrom="column">
              <wp:posOffset>3771900</wp:posOffset>
            </wp:positionH>
            <wp:positionV relativeFrom="paragraph">
              <wp:posOffset>35560</wp:posOffset>
            </wp:positionV>
            <wp:extent cx="1863725" cy="1896110"/>
            <wp:effectExtent l="0" t="0" r="0" b="8890"/>
            <wp:wrapThrough wrapText="bothSides">
              <wp:wrapPolygon edited="0">
                <wp:start x="0" y="0"/>
                <wp:lineTo x="0" y="21412"/>
                <wp:lineTo x="21195" y="21412"/>
                <wp:lineTo x="21195" y="0"/>
                <wp:lineTo x="0" y="0"/>
              </wp:wrapPolygon>
            </wp:wrapThrough>
            <wp:docPr id="277" name="Picture 277" descr="Macintosh HD:Users:kimberleymstern:Documents:AAAAAA-CALC:X:EX1.4_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descr="Macintosh HD:Users:kimberleymstern:Documents:AAAAAA-CALC:X:EX1.4_14.png"/>
                    <pic:cNvPicPr>
                      <a:picLocks noChangeAspect="1" noChangeArrowheads="1"/>
                    </pic:cNvPicPr>
                  </pic:nvPicPr>
                  <pic:blipFill>
                    <a:blip r:embed="rId977">
                      <a:extLst>
                        <a:ext uri="{28A0092B-C50C-407E-A947-70E740481C1C}">
                          <a14:useLocalDpi xmlns:a14="http://schemas.microsoft.com/office/drawing/2010/main" val="0"/>
                        </a:ext>
                      </a:extLst>
                    </a:blip>
                    <a:srcRect/>
                    <a:stretch>
                      <a:fillRect/>
                    </a:stretch>
                  </pic:blipFill>
                  <pic:spPr bwMode="auto">
                    <a:xfrm>
                      <a:off x="0" y="0"/>
                      <a:ext cx="1863725" cy="1896110"/>
                    </a:xfrm>
                    <a:prstGeom prst="rect">
                      <a:avLst/>
                    </a:prstGeom>
                    <a:noFill/>
                    <a:ln>
                      <a:noFill/>
                    </a:ln>
                  </pic:spPr>
                </pic:pic>
              </a:graphicData>
            </a:graphic>
          </wp:anchor>
        </w:drawing>
      </w:r>
      <w:r w:rsidR="00E95EAE" w:rsidRPr="00F26824">
        <w:rPr>
          <w:position w:val="-10"/>
        </w:rPr>
        <w:object w:dxaOrig="840" w:dyaOrig="320" w14:anchorId="02712C0D">
          <v:shape id="_x0000_i1495" type="#_x0000_t75" style="width:42pt;height:15pt" o:ole="">
            <v:imagedata r:id="rId978" o:title=""/>
          </v:shape>
          <o:OLEObject Type="Embed" ProgID="Equation.3" ShapeID="_x0000_i1495" DrawAspect="Content" ObjectID="_1690107116" r:id="rId979"/>
        </w:object>
      </w:r>
      <w:r w:rsidR="00E95EAE" w:rsidRPr="002758A8">
        <w:rPr>
          <w:szCs w:val="24"/>
        </w:rPr>
        <w:t xml:space="preserve"> </w:t>
      </w:r>
    </w:p>
    <w:p w14:paraId="53D4D544" w14:textId="77777777" w:rsidR="00E95EAE" w:rsidRPr="002758A8" w:rsidRDefault="00E95EAE" w:rsidP="00F62BB1">
      <w:pPr>
        <w:pStyle w:val="ListParagraph"/>
        <w:numPr>
          <w:ilvl w:val="0"/>
          <w:numId w:val="11"/>
        </w:numPr>
        <w:spacing w:after="240" w:line="240" w:lineRule="auto"/>
        <w:rPr>
          <w:szCs w:val="24"/>
        </w:rPr>
      </w:pPr>
      <w:r w:rsidRPr="00F26824">
        <w:rPr>
          <w:position w:val="-16"/>
        </w:rPr>
        <w:object w:dxaOrig="900" w:dyaOrig="440" w14:anchorId="4AB3A4E5">
          <v:shape id="_x0000_i1496" type="#_x0000_t75" style="width:45.75pt;height:22.5pt" o:ole="">
            <v:imagedata r:id="rId980" o:title=""/>
          </v:shape>
          <o:OLEObject Type="Embed" ProgID="Equation.3" ShapeID="_x0000_i1496" DrawAspect="Content" ObjectID="_1690107117" r:id="rId981"/>
        </w:object>
      </w:r>
      <w:r w:rsidRPr="002758A8">
        <w:rPr>
          <w:szCs w:val="24"/>
        </w:rPr>
        <w:t xml:space="preserve"> </w:t>
      </w:r>
    </w:p>
    <w:p w14:paraId="27067C67" w14:textId="77777777" w:rsidR="00E95EAE" w:rsidRPr="002758A8" w:rsidRDefault="00E95EAE" w:rsidP="00F62BB1">
      <w:pPr>
        <w:pStyle w:val="ListParagraph"/>
        <w:numPr>
          <w:ilvl w:val="0"/>
          <w:numId w:val="11"/>
        </w:numPr>
        <w:spacing w:after="240" w:line="240" w:lineRule="auto"/>
        <w:rPr>
          <w:szCs w:val="24"/>
        </w:rPr>
      </w:pPr>
      <w:r w:rsidRPr="00F26824">
        <w:rPr>
          <w:position w:val="-10"/>
        </w:rPr>
        <w:object w:dxaOrig="800" w:dyaOrig="320" w14:anchorId="68C9CB8B">
          <v:shape id="_x0000_i1497" type="#_x0000_t75" style="width:39pt;height:15pt" o:ole="">
            <v:imagedata r:id="rId982" o:title=""/>
          </v:shape>
          <o:OLEObject Type="Embed" ProgID="Equation.3" ShapeID="_x0000_i1497" DrawAspect="Content" ObjectID="_1690107118" r:id="rId983"/>
        </w:object>
      </w:r>
      <w:r w:rsidRPr="002758A8">
        <w:rPr>
          <w:szCs w:val="24"/>
        </w:rPr>
        <w:t xml:space="preserve">   </w:t>
      </w:r>
    </w:p>
    <w:p w14:paraId="3EDF4812" w14:textId="77777777" w:rsidR="00E95EAE" w:rsidRPr="002758A8" w:rsidRDefault="00E95EAE" w:rsidP="00F62BB1">
      <w:pPr>
        <w:pStyle w:val="ListParagraph"/>
        <w:numPr>
          <w:ilvl w:val="0"/>
          <w:numId w:val="11"/>
        </w:numPr>
        <w:spacing w:after="240" w:line="240" w:lineRule="auto"/>
        <w:rPr>
          <w:szCs w:val="24"/>
        </w:rPr>
      </w:pPr>
      <w:r w:rsidRPr="00F26824">
        <w:rPr>
          <w:position w:val="-16"/>
        </w:rPr>
        <w:object w:dxaOrig="940" w:dyaOrig="440" w14:anchorId="209288FC">
          <v:shape id="_x0000_i1498" type="#_x0000_t75" style="width:45.75pt;height:22.5pt" o:ole="">
            <v:imagedata r:id="rId984" o:title=""/>
          </v:shape>
          <o:OLEObject Type="Embed" ProgID="Equation.3" ShapeID="_x0000_i1498" DrawAspect="Content" ObjectID="_1690107119" r:id="rId985"/>
        </w:object>
      </w:r>
      <w:r w:rsidRPr="002758A8">
        <w:rPr>
          <w:szCs w:val="24"/>
        </w:rPr>
        <w:t xml:space="preserve"> </w:t>
      </w:r>
    </w:p>
    <w:p w14:paraId="16DCAD6A" w14:textId="77777777" w:rsidR="00E95EAE" w:rsidRPr="002758A8" w:rsidRDefault="00E95EAE" w:rsidP="00F62BB1">
      <w:pPr>
        <w:pStyle w:val="ListParagraph"/>
        <w:numPr>
          <w:ilvl w:val="0"/>
          <w:numId w:val="11"/>
        </w:numPr>
        <w:spacing w:after="240" w:line="240" w:lineRule="auto"/>
        <w:rPr>
          <w:szCs w:val="24"/>
        </w:rPr>
      </w:pPr>
      <w:r w:rsidRPr="00F26824">
        <w:rPr>
          <w:position w:val="-10"/>
        </w:rPr>
        <w:object w:dxaOrig="859" w:dyaOrig="320" w14:anchorId="309DFE32">
          <v:shape id="_x0000_i1499" type="#_x0000_t75" style="width:42.75pt;height:15pt" o:ole="">
            <v:imagedata r:id="rId986" o:title=""/>
          </v:shape>
          <o:OLEObject Type="Embed" ProgID="Equation.3" ShapeID="_x0000_i1499" DrawAspect="Content" ObjectID="_1690107120" r:id="rId987"/>
        </w:object>
      </w:r>
      <w:r w:rsidRPr="002758A8">
        <w:rPr>
          <w:szCs w:val="24"/>
        </w:rPr>
        <w:t xml:space="preserve">   </w:t>
      </w:r>
    </w:p>
    <w:p w14:paraId="2AF56AF0" w14:textId="77777777" w:rsidR="00E95EAE" w:rsidRPr="002758A8" w:rsidRDefault="00E95EAE" w:rsidP="00F62BB1">
      <w:pPr>
        <w:pStyle w:val="ListParagraph"/>
        <w:numPr>
          <w:ilvl w:val="0"/>
          <w:numId w:val="11"/>
        </w:numPr>
        <w:spacing w:after="240" w:line="240" w:lineRule="auto"/>
        <w:rPr>
          <w:szCs w:val="24"/>
        </w:rPr>
      </w:pPr>
      <w:r w:rsidRPr="00F26824">
        <w:rPr>
          <w:position w:val="-16"/>
        </w:rPr>
        <w:object w:dxaOrig="960" w:dyaOrig="440" w14:anchorId="382D850E">
          <v:shape id="_x0000_i1500" type="#_x0000_t75" style="width:46.5pt;height:22.5pt" o:ole="">
            <v:imagedata r:id="rId988" o:title=""/>
          </v:shape>
          <o:OLEObject Type="Embed" ProgID="Equation.3" ShapeID="_x0000_i1500" DrawAspect="Content" ObjectID="_1690107121" r:id="rId989"/>
        </w:object>
      </w:r>
      <w:r w:rsidRPr="002758A8">
        <w:rPr>
          <w:szCs w:val="24"/>
        </w:rPr>
        <w:t xml:space="preserve">  </w:t>
      </w:r>
    </w:p>
    <w:p w14:paraId="24145234" w14:textId="77777777" w:rsidR="00E95EAE" w:rsidRPr="002758A8" w:rsidRDefault="00E95EAE" w:rsidP="00F62BB1">
      <w:pPr>
        <w:pStyle w:val="ListParagraph"/>
        <w:numPr>
          <w:ilvl w:val="0"/>
          <w:numId w:val="11"/>
        </w:numPr>
        <w:spacing w:after="240" w:line="240" w:lineRule="auto"/>
        <w:rPr>
          <w:szCs w:val="24"/>
        </w:rPr>
      </w:pPr>
      <w:r w:rsidRPr="00F26824">
        <w:rPr>
          <w:position w:val="-10"/>
        </w:rPr>
        <w:object w:dxaOrig="820" w:dyaOrig="320" w14:anchorId="4556291A">
          <v:shape id="_x0000_i1501" type="#_x0000_t75" style="width:41.25pt;height:15pt" o:ole="">
            <v:imagedata r:id="rId990" o:title=""/>
          </v:shape>
          <o:OLEObject Type="Embed" ProgID="Equation.3" ShapeID="_x0000_i1501" DrawAspect="Content" ObjectID="_1690107122" r:id="rId991"/>
        </w:object>
      </w:r>
      <w:r w:rsidRPr="002758A8">
        <w:rPr>
          <w:szCs w:val="24"/>
        </w:rPr>
        <w:t xml:space="preserve"> </w:t>
      </w:r>
    </w:p>
    <w:p w14:paraId="3AA266A3" w14:textId="77777777" w:rsidR="00E95EAE" w:rsidRPr="00CF2FC7" w:rsidRDefault="00E95EAE" w:rsidP="00F62BB1">
      <w:pPr>
        <w:pStyle w:val="ListParagraph"/>
        <w:numPr>
          <w:ilvl w:val="0"/>
          <w:numId w:val="11"/>
        </w:numPr>
        <w:spacing w:after="240" w:line="240" w:lineRule="auto"/>
        <w:rPr>
          <w:szCs w:val="24"/>
        </w:rPr>
      </w:pPr>
      <w:r w:rsidRPr="00F26824">
        <w:rPr>
          <w:position w:val="-16"/>
        </w:rPr>
        <w:object w:dxaOrig="920" w:dyaOrig="440" w14:anchorId="15739B12">
          <v:shape id="_x0000_i1502" type="#_x0000_t75" style="width:45.75pt;height:22.5pt" o:ole="">
            <v:imagedata r:id="rId992" o:title=""/>
          </v:shape>
          <o:OLEObject Type="Embed" ProgID="Equation.3" ShapeID="_x0000_i1502" DrawAspect="Content" ObjectID="_1690107123" r:id="rId993"/>
        </w:object>
      </w:r>
      <w:r w:rsidRPr="002758A8">
        <w:rPr>
          <w:szCs w:val="24"/>
        </w:rPr>
        <w:t xml:space="preserve"> </w:t>
      </w:r>
    </w:p>
    <w:p w14:paraId="03485B94" w14:textId="77777777" w:rsidR="00E95EAE" w:rsidRDefault="00E95EAE" w:rsidP="00CF2FC7">
      <w:pPr>
        <w:ind w:left="43"/>
      </w:pPr>
      <w:r>
        <w:t xml:space="preserve">For each pair of functions, find </w:t>
      </w:r>
      <w:r w:rsidRPr="00F26824">
        <w:rPr>
          <w:position w:val="-16"/>
        </w:rPr>
        <w:object w:dxaOrig="940" w:dyaOrig="440" w14:anchorId="0F10C61A">
          <v:shape id="_x0000_i1503" type="#_x0000_t75" style="width:45.75pt;height:22.5pt" o:ole="">
            <v:imagedata r:id="rId994" o:title=""/>
          </v:shape>
          <o:OLEObject Type="Embed" ProgID="Equation.3" ShapeID="_x0000_i1503" DrawAspect="Content" ObjectID="_1690107124" r:id="rId995"/>
        </w:object>
      </w:r>
      <w:r>
        <w:t xml:space="preserve"> and </w:t>
      </w:r>
      <w:r w:rsidRPr="00F26824">
        <w:rPr>
          <w:position w:val="-16"/>
        </w:rPr>
        <w:object w:dxaOrig="940" w:dyaOrig="440" w14:anchorId="118C8EA4">
          <v:shape id="_x0000_i1504" type="#_x0000_t75" style="width:45.75pt;height:22.5pt" o:ole="">
            <v:imagedata r:id="rId996" o:title=""/>
          </v:shape>
          <o:OLEObject Type="Embed" ProgID="Equation.3" ShapeID="_x0000_i1504" DrawAspect="Content" ObjectID="_1690107125" r:id="rId997"/>
        </w:object>
      </w:r>
      <w:r>
        <w:t>.  Simplify your answers.</w:t>
      </w:r>
    </w:p>
    <w:p w14:paraId="09EDE083" w14:textId="77777777" w:rsidR="00E95EAE" w:rsidRDefault="00E95EAE" w:rsidP="00E95EAE">
      <w:pPr>
        <w:spacing w:after="240"/>
      </w:pPr>
      <w:r>
        <w:t xml:space="preserve">21. </w:t>
      </w:r>
      <w:r w:rsidRPr="00F26824">
        <w:rPr>
          <w:position w:val="-24"/>
        </w:rPr>
        <w:object w:dxaOrig="1300" w:dyaOrig="620" w14:anchorId="5848F016">
          <v:shape id="_x0000_i1505" type="#_x0000_t75" style="width:65.25pt;height:30.75pt" o:ole="">
            <v:imagedata r:id="rId998" o:title=""/>
          </v:shape>
          <o:OLEObject Type="Embed" ProgID="Equation.3" ShapeID="_x0000_i1505" DrawAspect="Content" ObjectID="_1690107126" r:id="rId999"/>
        </w:object>
      </w:r>
      <w:r>
        <w:t xml:space="preserve">, </w:t>
      </w:r>
      <w:r w:rsidRPr="00F26824">
        <w:rPr>
          <w:position w:val="-24"/>
        </w:rPr>
        <w:object w:dxaOrig="1320" w:dyaOrig="620" w14:anchorId="012F52EA">
          <v:shape id="_x0000_i1506" type="#_x0000_t75" style="width:65.25pt;height:30.75pt" o:ole="">
            <v:imagedata r:id="rId1000" o:title=""/>
          </v:shape>
          <o:OLEObject Type="Embed" ProgID="Equation.3" ShapeID="_x0000_i1506" DrawAspect="Content" ObjectID="_1690107127" r:id="rId1001"/>
        </w:object>
      </w:r>
      <w:r>
        <w:tab/>
      </w:r>
      <w:r>
        <w:tab/>
        <w:t xml:space="preserve">22. </w:t>
      </w:r>
      <w:r w:rsidRPr="00F26824">
        <w:rPr>
          <w:position w:val="-24"/>
        </w:rPr>
        <w:object w:dxaOrig="1320" w:dyaOrig="620" w14:anchorId="0F8C8319">
          <v:shape id="_x0000_i1507" type="#_x0000_t75" style="width:65.25pt;height:30.75pt" o:ole="">
            <v:imagedata r:id="rId1002" o:title=""/>
          </v:shape>
          <o:OLEObject Type="Embed" ProgID="Equation.3" ShapeID="_x0000_i1507" DrawAspect="Content" ObjectID="_1690107128" r:id="rId1003"/>
        </w:object>
      </w:r>
      <w:r>
        <w:t xml:space="preserve">, </w:t>
      </w:r>
      <w:r w:rsidRPr="00F26824">
        <w:rPr>
          <w:position w:val="-24"/>
        </w:rPr>
        <w:object w:dxaOrig="1300" w:dyaOrig="620" w14:anchorId="1C8E1061">
          <v:shape id="_x0000_i1508" type="#_x0000_t75" style="width:65.25pt;height:30.75pt" o:ole="">
            <v:imagedata r:id="rId1004" o:title=""/>
          </v:shape>
          <o:OLEObject Type="Embed" ProgID="Equation.3" ShapeID="_x0000_i1508" DrawAspect="Content" ObjectID="_1690107129" r:id="rId1005"/>
        </w:object>
      </w:r>
    </w:p>
    <w:p w14:paraId="05CAA75C" w14:textId="77777777" w:rsidR="00E95EAE" w:rsidRDefault="00E95EAE" w:rsidP="00E95EAE">
      <w:pPr>
        <w:spacing w:after="240"/>
      </w:pPr>
      <w:r>
        <w:t xml:space="preserve">23. </w:t>
      </w:r>
      <w:r w:rsidRPr="00F26824">
        <w:rPr>
          <w:position w:val="-14"/>
        </w:rPr>
        <w:object w:dxaOrig="1340" w:dyaOrig="400" w14:anchorId="1117245B">
          <v:shape id="_x0000_i1509" type="#_x0000_t75" style="width:66pt;height:20.25pt" o:ole="">
            <v:imagedata r:id="rId1006" o:title=""/>
          </v:shape>
          <o:OLEObject Type="Embed" ProgID="Equation.3" ShapeID="_x0000_i1509" DrawAspect="Content" ObjectID="_1690107130" r:id="rId1007"/>
        </w:object>
      </w:r>
      <w:r>
        <w:t xml:space="preserve">, </w:t>
      </w:r>
      <w:r w:rsidRPr="00F26824">
        <w:rPr>
          <w:position w:val="-14"/>
        </w:rPr>
        <w:object w:dxaOrig="1440" w:dyaOrig="420" w14:anchorId="3FDA815A">
          <v:shape id="_x0000_i1510" type="#_x0000_t75" style="width:1in;height:21.75pt" o:ole="">
            <v:imagedata r:id="rId1008" o:title=""/>
          </v:shape>
          <o:OLEObject Type="Embed" ProgID="Equation.3" ShapeID="_x0000_i1510" DrawAspect="Content" ObjectID="_1690107131" r:id="rId1009"/>
        </w:object>
      </w:r>
      <w:r>
        <w:tab/>
      </w:r>
      <w:r>
        <w:tab/>
        <w:t xml:space="preserve">24. </w:t>
      </w:r>
      <w:r w:rsidRPr="00F26824">
        <w:rPr>
          <w:position w:val="-14"/>
        </w:rPr>
        <w:object w:dxaOrig="1460" w:dyaOrig="420" w14:anchorId="3CA12410">
          <v:shape id="_x0000_i1511" type="#_x0000_t75" style="width:72.75pt;height:21.75pt" o:ole="">
            <v:imagedata r:id="rId1010" o:title=""/>
          </v:shape>
          <o:OLEObject Type="Embed" ProgID="Equation.3" ShapeID="_x0000_i1511" DrawAspect="Content" ObjectID="_1690107132" r:id="rId1011"/>
        </w:object>
      </w:r>
      <w:r>
        <w:t xml:space="preserve">, </w:t>
      </w:r>
      <w:r w:rsidRPr="00F26824">
        <w:rPr>
          <w:position w:val="-14"/>
        </w:rPr>
        <w:object w:dxaOrig="1340" w:dyaOrig="400" w14:anchorId="0CF14B30">
          <v:shape id="_x0000_i1512" type="#_x0000_t75" style="width:66pt;height:20.25pt" o:ole="">
            <v:imagedata r:id="rId1012" o:title=""/>
          </v:shape>
          <o:OLEObject Type="Embed" ProgID="Equation.3" ShapeID="_x0000_i1512" DrawAspect="Content" ObjectID="_1690107133" r:id="rId1013"/>
        </w:object>
      </w:r>
      <w:r>
        <w:t xml:space="preserve"> </w:t>
      </w:r>
    </w:p>
    <w:p w14:paraId="4A832D82" w14:textId="77777777" w:rsidR="00E95EAE" w:rsidRPr="002C79F3" w:rsidRDefault="00E95EAE" w:rsidP="00E95EAE">
      <w:pPr>
        <w:spacing w:after="240"/>
      </w:pPr>
      <w:r>
        <w:t xml:space="preserve">25. </w:t>
      </w:r>
      <w:r w:rsidRPr="00F26824">
        <w:rPr>
          <w:position w:val="-14"/>
        </w:rPr>
        <w:object w:dxaOrig="1020" w:dyaOrig="400" w14:anchorId="1FDE2DF5">
          <v:shape id="_x0000_i1513" type="#_x0000_t75" style="width:50.25pt;height:20.25pt" o:ole="">
            <v:imagedata r:id="rId1014" o:title=""/>
          </v:shape>
          <o:OLEObject Type="Embed" ProgID="Equation.3" ShapeID="_x0000_i1513" DrawAspect="Content" ObjectID="_1690107134" r:id="rId1015"/>
        </w:object>
      </w:r>
      <w:r>
        <w:t xml:space="preserve">, </w:t>
      </w:r>
      <w:r w:rsidRPr="00F26824">
        <w:rPr>
          <w:position w:val="-14"/>
        </w:rPr>
        <w:object w:dxaOrig="1320" w:dyaOrig="400" w14:anchorId="2995C85A">
          <v:shape id="_x0000_i1514" type="#_x0000_t75" style="width:65.25pt;height:20.25pt" o:ole="">
            <v:imagedata r:id="rId1016" o:title=""/>
          </v:shape>
          <o:OLEObject Type="Embed" ProgID="Equation.3" ShapeID="_x0000_i1514" DrawAspect="Content" ObjectID="_1690107135" r:id="rId1017"/>
        </w:object>
      </w:r>
      <w:r>
        <w:tab/>
      </w:r>
      <w:r>
        <w:tab/>
      </w:r>
      <w:r w:rsidR="00CF2FC7">
        <w:tab/>
      </w:r>
      <w:r>
        <w:t xml:space="preserve">26. </w:t>
      </w:r>
      <w:r w:rsidRPr="00F26824">
        <w:rPr>
          <w:position w:val="-14"/>
        </w:rPr>
        <w:object w:dxaOrig="1120" w:dyaOrig="420" w14:anchorId="7233EEF2">
          <v:shape id="_x0000_i1515" type="#_x0000_t75" style="width:55.5pt;height:21.75pt" o:ole="">
            <v:imagedata r:id="rId1018" o:title=""/>
          </v:shape>
          <o:OLEObject Type="Embed" ProgID="Equation.3" ShapeID="_x0000_i1515" DrawAspect="Content" ObjectID="_1690107136" r:id="rId1019"/>
        </w:object>
      </w:r>
      <w:r>
        <w:t xml:space="preserve"> , </w:t>
      </w:r>
      <w:r w:rsidRPr="00F26824">
        <w:rPr>
          <w:position w:val="-24"/>
        </w:rPr>
        <w:object w:dxaOrig="1260" w:dyaOrig="620" w14:anchorId="4D62BA57">
          <v:shape id="_x0000_i1516" type="#_x0000_t75" style="width:63.75pt;height:30.75pt" o:ole="">
            <v:imagedata r:id="rId1020" o:title=""/>
          </v:shape>
          <o:OLEObject Type="Embed" ProgID="Equation.3" ShapeID="_x0000_i1516" DrawAspect="Content" ObjectID="_1690107137" r:id="rId1021"/>
        </w:object>
      </w:r>
    </w:p>
    <w:p w14:paraId="2575AE8C" w14:textId="77777777" w:rsidR="00E95EAE" w:rsidRDefault="00E95EAE" w:rsidP="00F62BB1">
      <w:pPr>
        <w:pStyle w:val="ListParagraph"/>
        <w:numPr>
          <w:ilvl w:val="0"/>
          <w:numId w:val="12"/>
        </w:numPr>
        <w:spacing w:after="240" w:line="240" w:lineRule="auto"/>
        <w:rPr>
          <w:szCs w:val="24"/>
        </w:rPr>
      </w:pPr>
      <w:r w:rsidRPr="002758A8">
        <w:rPr>
          <w:szCs w:val="24"/>
        </w:rPr>
        <w:lastRenderedPageBreak/>
        <w:t xml:space="preserve">If  </w:t>
      </w:r>
      <w:r w:rsidRPr="00F26824">
        <w:rPr>
          <w:position w:val="-14"/>
        </w:rPr>
        <w:object w:dxaOrig="1340" w:dyaOrig="400" w14:anchorId="5F938255">
          <v:shape id="_x0000_i1517" type="#_x0000_t75" style="width:66pt;height:20.25pt" o:ole="">
            <v:imagedata r:id="rId1022" o:title=""/>
          </v:shape>
          <o:OLEObject Type="Embed" ProgID="Equation.3" ShapeID="_x0000_i1517" DrawAspect="Content" ObjectID="_1690107138" r:id="rId1023"/>
        </w:object>
      </w:r>
      <w:r w:rsidRPr="002758A8">
        <w:rPr>
          <w:szCs w:val="24"/>
        </w:rPr>
        <w:t>,</w:t>
      </w:r>
      <w:r w:rsidRPr="00F26824">
        <w:rPr>
          <w:position w:val="-10"/>
        </w:rPr>
        <w:object w:dxaOrig="1180" w:dyaOrig="320" w14:anchorId="38FBD1D8">
          <v:shape id="_x0000_i1518" type="#_x0000_t75" style="width:60pt;height:15pt" o:ole="">
            <v:imagedata r:id="rId1024" o:title=""/>
          </v:shape>
          <o:OLEObject Type="Embed" ProgID="Equation.3" ShapeID="_x0000_i1518" DrawAspect="Content" ObjectID="_1690107139" r:id="rId1025"/>
        </w:object>
      </w:r>
      <w:r w:rsidRPr="002758A8">
        <w:rPr>
          <w:szCs w:val="24"/>
        </w:rPr>
        <w:t xml:space="preserve">and </w:t>
      </w:r>
      <w:r w:rsidRPr="00F26824">
        <w:rPr>
          <w:position w:val="-10"/>
        </w:rPr>
        <w:object w:dxaOrig="980" w:dyaOrig="380" w14:anchorId="2FAE1294">
          <v:shape id="_x0000_i1519" type="#_x0000_t75" style="width:48.75pt;height:19.5pt" o:ole="">
            <v:imagedata r:id="rId1026" o:title=""/>
          </v:shape>
          <o:OLEObject Type="Embed" ProgID="Equation.3" ShapeID="_x0000_i1519" DrawAspect="Content" ObjectID="_1690107140" r:id="rId1027"/>
        </w:object>
      </w:r>
      <w:r w:rsidRPr="002758A8">
        <w:rPr>
          <w:szCs w:val="24"/>
        </w:rPr>
        <w:t xml:space="preserve">, find  </w:t>
      </w:r>
      <w:r w:rsidRPr="00F26824">
        <w:rPr>
          <w:position w:val="-10"/>
        </w:rPr>
        <w:object w:dxaOrig="1140" w:dyaOrig="320" w14:anchorId="440B79B4">
          <v:shape id="_x0000_i1520" type="#_x0000_t75" style="width:57pt;height:15pt" o:ole="">
            <v:imagedata r:id="rId1028" o:title=""/>
          </v:shape>
          <o:OLEObject Type="Embed" ProgID="Equation.3" ShapeID="_x0000_i1520" DrawAspect="Content" ObjectID="_1690107141" r:id="rId1029"/>
        </w:object>
      </w:r>
      <w:r w:rsidRPr="002758A8">
        <w:rPr>
          <w:szCs w:val="24"/>
        </w:rPr>
        <w:t> </w:t>
      </w:r>
    </w:p>
    <w:p w14:paraId="2EB5E709" w14:textId="77777777" w:rsidR="00E95EAE" w:rsidRPr="002758A8" w:rsidRDefault="00E95EAE" w:rsidP="00E95EAE">
      <w:pPr>
        <w:pStyle w:val="ListParagraph"/>
        <w:spacing w:after="240" w:line="240" w:lineRule="auto"/>
        <w:ind w:left="360"/>
        <w:rPr>
          <w:szCs w:val="24"/>
        </w:rPr>
      </w:pPr>
    </w:p>
    <w:p w14:paraId="136D0443" w14:textId="77777777" w:rsidR="00E95EAE" w:rsidRDefault="00E95EAE" w:rsidP="00F62BB1">
      <w:pPr>
        <w:pStyle w:val="ListParagraph"/>
        <w:numPr>
          <w:ilvl w:val="0"/>
          <w:numId w:val="12"/>
        </w:numPr>
        <w:spacing w:after="240" w:line="240" w:lineRule="auto"/>
      </w:pPr>
      <w:r w:rsidRPr="00183ED0">
        <w:rPr>
          <w:szCs w:val="24"/>
        </w:rPr>
        <w:t xml:space="preserve">If  </w:t>
      </w:r>
      <w:r w:rsidRPr="00F26824">
        <w:rPr>
          <w:position w:val="-14"/>
        </w:rPr>
        <w:object w:dxaOrig="1300" w:dyaOrig="400" w14:anchorId="0748C23D">
          <v:shape id="_x0000_i1521" type="#_x0000_t75" style="width:65.25pt;height:20.25pt" o:ole="">
            <v:imagedata r:id="rId1030" o:title=""/>
          </v:shape>
          <o:OLEObject Type="Embed" ProgID="Equation.3" ShapeID="_x0000_i1521" DrawAspect="Content" ObjectID="_1690107142" r:id="rId1031"/>
        </w:object>
      </w:r>
      <w:r w:rsidRPr="00183ED0">
        <w:rPr>
          <w:szCs w:val="24"/>
        </w:rPr>
        <w:t xml:space="preserve">, </w:t>
      </w:r>
      <w:r w:rsidRPr="00F26824">
        <w:rPr>
          <w:position w:val="-24"/>
        </w:rPr>
        <w:object w:dxaOrig="960" w:dyaOrig="620" w14:anchorId="0D505B74">
          <v:shape id="_x0000_i1522" type="#_x0000_t75" style="width:46.5pt;height:30.75pt" o:ole="">
            <v:imagedata r:id="rId1032" o:title=""/>
          </v:shape>
          <o:OLEObject Type="Embed" ProgID="Equation.3" ShapeID="_x0000_i1522" DrawAspect="Content" ObjectID="_1690107143" r:id="rId1033"/>
        </w:object>
      </w:r>
      <w:r w:rsidRPr="00183ED0">
        <w:rPr>
          <w:szCs w:val="24"/>
        </w:rPr>
        <w:t xml:space="preserve"> and </w:t>
      </w:r>
      <w:r w:rsidRPr="00F26824">
        <w:rPr>
          <w:position w:val="-14"/>
        </w:rPr>
        <w:object w:dxaOrig="1200" w:dyaOrig="400" w14:anchorId="5ED13AF2">
          <v:shape id="_x0000_i1523" type="#_x0000_t75" style="width:61.5pt;height:20.25pt" o:ole="">
            <v:imagedata r:id="rId1034" o:title=""/>
          </v:shape>
          <o:OLEObject Type="Embed" ProgID="Equation.3" ShapeID="_x0000_i1523" DrawAspect="Content" ObjectID="_1690107144" r:id="rId1035"/>
        </w:object>
      </w:r>
      <w:r w:rsidRPr="00183ED0">
        <w:rPr>
          <w:szCs w:val="24"/>
        </w:rPr>
        <w:t xml:space="preserve"> , find  </w:t>
      </w:r>
      <w:r w:rsidRPr="00F26824">
        <w:rPr>
          <w:position w:val="-10"/>
        </w:rPr>
        <w:object w:dxaOrig="1140" w:dyaOrig="320" w14:anchorId="1BCF2C89">
          <v:shape id="_x0000_i1524" type="#_x0000_t75" style="width:57pt;height:15pt" o:ole="">
            <v:imagedata r:id="rId1036" o:title=""/>
          </v:shape>
          <o:OLEObject Type="Embed" ProgID="Equation.3" ShapeID="_x0000_i1524" DrawAspect="Content" ObjectID="_1690107145" r:id="rId1037"/>
        </w:object>
      </w:r>
      <w:r w:rsidRPr="00183ED0">
        <w:rPr>
          <w:szCs w:val="24"/>
        </w:rPr>
        <w:t> </w:t>
      </w:r>
      <w:r w:rsidRPr="00183ED0">
        <w:rPr>
          <w:szCs w:val="24"/>
        </w:rPr>
        <w:br/>
      </w:r>
    </w:p>
    <w:p w14:paraId="58493676" w14:textId="77777777" w:rsidR="00E95EAE" w:rsidRPr="00AC0769" w:rsidRDefault="00E95EAE" w:rsidP="00F62BB1">
      <w:pPr>
        <w:pStyle w:val="ListParagraph"/>
        <w:numPr>
          <w:ilvl w:val="0"/>
          <w:numId w:val="12"/>
        </w:numPr>
        <w:spacing w:line="240" w:lineRule="auto"/>
        <w:rPr>
          <w:szCs w:val="24"/>
        </w:rPr>
      </w:pPr>
      <w:r w:rsidRPr="00AC0769">
        <w:rPr>
          <w:szCs w:val="24"/>
        </w:rPr>
        <w:t xml:space="preserve">The function </w:t>
      </w:r>
      <w:r w:rsidRPr="00F26824">
        <w:rPr>
          <w:position w:val="-10"/>
        </w:rPr>
        <w:object w:dxaOrig="580" w:dyaOrig="320" w14:anchorId="75EC3658">
          <v:shape id="_x0000_i1525" type="#_x0000_t75" style="width:29.25pt;height:15pt" o:ole="">
            <v:imagedata r:id="rId1038" o:title=""/>
          </v:shape>
          <o:OLEObject Type="Embed" ProgID="Equation.3" ShapeID="_x0000_i1525" DrawAspect="Content" ObjectID="_1690107146" r:id="rId1039"/>
        </w:object>
      </w:r>
      <w:r w:rsidRPr="00AC0769">
        <w:rPr>
          <w:szCs w:val="24"/>
        </w:rPr>
        <w:t xml:space="preserve"> gives the number of items that will be demanded when the price is </w:t>
      </w:r>
      <w:r w:rsidRPr="00AC0769">
        <w:rPr>
          <w:i/>
          <w:iCs/>
          <w:szCs w:val="24"/>
        </w:rPr>
        <w:t>p</w:t>
      </w:r>
      <w:r w:rsidRPr="00AC0769">
        <w:rPr>
          <w:szCs w:val="24"/>
        </w:rPr>
        <w:t xml:space="preserve">. The production cost, </w:t>
      </w:r>
      <w:r w:rsidRPr="00F26824">
        <w:rPr>
          <w:position w:val="-10"/>
        </w:rPr>
        <w:object w:dxaOrig="540" w:dyaOrig="320" w14:anchorId="01EDBF1D">
          <v:shape id="_x0000_i1526" type="#_x0000_t75" style="width:27pt;height:15pt" o:ole="">
            <v:imagedata r:id="rId1040" o:title=""/>
          </v:shape>
          <o:OLEObject Type="Embed" ProgID="Equation.3" ShapeID="_x0000_i1526" DrawAspect="Content" ObjectID="_1690107147" r:id="rId1041"/>
        </w:object>
      </w:r>
      <w:r w:rsidRPr="00AC0769">
        <w:rPr>
          <w:szCs w:val="24"/>
        </w:rPr>
        <w:t xml:space="preserve"> is the cost of producing </w:t>
      </w:r>
      <w:r w:rsidRPr="00AC0769">
        <w:rPr>
          <w:i/>
          <w:iCs/>
          <w:szCs w:val="24"/>
        </w:rPr>
        <w:t>x</w:t>
      </w:r>
      <w:r w:rsidRPr="00AC0769">
        <w:rPr>
          <w:szCs w:val="24"/>
        </w:rPr>
        <w:t xml:space="preserve"> items. To determine the cost of production when the price is $6, you would</w:t>
      </w:r>
      <w:r>
        <w:rPr>
          <w:szCs w:val="24"/>
        </w:rPr>
        <w:t xml:space="preserve"> do which of the following:</w:t>
      </w:r>
    </w:p>
    <w:p w14:paraId="0BBB2895" w14:textId="77777777" w:rsidR="00E95EAE" w:rsidRDefault="00E95EAE" w:rsidP="00E95EAE">
      <w:pPr>
        <w:ind w:firstLine="360"/>
      </w:pPr>
      <w:r>
        <w:t xml:space="preserve">a. </w:t>
      </w:r>
      <w:r w:rsidRPr="00AC0769">
        <w:t xml:space="preserve">Evaluate </w:t>
      </w:r>
      <w:r w:rsidRPr="00F26824">
        <w:rPr>
          <w:position w:val="-10"/>
        </w:rPr>
        <w:object w:dxaOrig="880" w:dyaOrig="320" w14:anchorId="18C979CE">
          <v:shape id="_x0000_i1527" type="#_x0000_t75" style="width:43.5pt;height:15pt" o:ole="">
            <v:imagedata r:id="rId1042" o:title=""/>
          </v:shape>
          <o:OLEObject Type="Embed" ProgID="Equation.3" ShapeID="_x0000_i1527" DrawAspect="Content" ObjectID="_1690107148" r:id="rId1043"/>
        </w:object>
      </w:r>
      <w:r>
        <w:t xml:space="preserve"> </w:t>
      </w:r>
      <w:r>
        <w:tab/>
      </w:r>
      <w:r>
        <w:tab/>
        <w:t xml:space="preserve">b. </w:t>
      </w:r>
      <w:r w:rsidRPr="00AC0769">
        <w:t xml:space="preserve">Evaluate </w:t>
      </w:r>
      <w:r w:rsidRPr="00F26824">
        <w:rPr>
          <w:position w:val="-10"/>
        </w:rPr>
        <w:object w:dxaOrig="880" w:dyaOrig="320" w14:anchorId="04528525">
          <v:shape id="_x0000_i1528" type="#_x0000_t75" style="width:43.5pt;height:15pt" o:ole="">
            <v:imagedata r:id="rId1044" o:title=""/>
          </v:shape>
          <o:OLEObject Type="Embed" ProgID="Equation.3" ShapeID="_x0000_i1528" DrawAspect="Content" ObjectID="_1690107149" r:id="rId1045"/>
        </w:object>
      </w:r>
      <w:r>
        <w:t xml:space="preserve"> </w:t>
      </w:r>
      <w:r>
        <w:tab/>
      </w:r>
    </w:p>
    <w:p w14:paraId="26109C32" w14:textId="77777777" w:rsidR="00E95EAE" w:rsidRDefault="00E95EAE" w:rsidP="00E95EAE">
      <w:pPr>
        <w:ind w:firstLine="360"/>
      </w:pPr>
      <w:r>
        <w:t xml:space="preserve">c. </w:t>
      </w:r>
      <w:r w:rsidRPr="00AC0769">
        <w:t xml:space="preserve">Solve </w:t>
      </w:r>
      <w:r w:rsidRPr="00F26824">
        <w:rPr>
          <w:position w:val="-10"/>
        </w:rPr>
        <w:object w:dxaOrig="1180" w:dyaOrig="320" w14:anchorId="6CCA947C">
          <v:shape id="_x0000_i1529" type="#_x0000_t75" style="width:60pt;height:15pt" o:ole="">
            <v:imagedata r:id="rId1046" o:title=""/>
          </v:shape>
          <o:OLEObject Type="Embed" ProgID="Equation.3" ShapeID="_x0000_i1529" DrawAspect="Content" ObjectID="_1690107150" r:id="rId1047"/>
        </w:object>
      </w:r>
      <w:r w:rsidRPr="00AC0769">
        <w:t xml:space="preserve">  </w:t>
      </w:r>
      <w:r>
        <w:tab/>
      </w:r>
      <w:r>
        <w:tab/>
        <w:t xml:space="preserve">d. </w:t>
      </w:r>
      <w:r w:rsidRPr="00AC0769">
        <w:t xml:space="preserve">Solve </w:t>
      </w:r>
      <w:r w:rsidRPr="00F26824">
        <w:rPr>
          <w:position w:val="-10"/>
        </w:rPr>
        <w:object w:dxaOrig="1219" w:dyaOrig="320" w14:anchorId="32AF5428">
          <v:shape id="_x0000_i1530" type="#_x0000_t75" style="width:61.5pt;height:15pt" o:ole="">
            <v:imagedata r:id="rId1048" o:title=""/>
          </v:shape>
          <o:OLEObject Type="Embed" ProgID="Equation.3" ShapeID="_x0000_i1530" DrawAspect="Content" ObjectID="_1690107151" r:id="rId1049"/>
        </w:object>
      </w:r>
    </w:p>
    <w:p w14:paraId="6644E940" w14:textId="77777777" w:rsidR="00E95EAE" w:rsidRPr="00B229C8" w:rsidRDefault="00E95EAE" w:rsidP="00E95EAE">
      <w:pPr>
        <w:ind w:firstLine="360"/>
      </w:pPr>
    </w:p>
    <w:p w14:paraId="7CB53A33" w14:textId="77777777" w:rsidR="00E95EAE" w:rsidRPr="00AC0769" w:rsidRDefault="00E95EAE" w:rsidP="00F62BB1">
      <w:pPr>
        <w:pStyle w:val="ListParagraph"/>
        <w:numPr>
          <w:ilvl w:val="0"/>
          <w:numId w:val="12"/>
        </w:numPr>
        <w:spacing w:line="240" w:lineRule="auto"/>
        <w:rPr>
          <w:szCs w:val="24"/>
        </w:rPr>
      </w:pPr>
      <w:r w:rsidRPr="00AC0769">
        <w:rPr>
          <w:szCs w:val="24"/>
        </w:rPr>
        <w:t xml:space="preserve">The function </w:t>
      </w:r>
      <w:r w:rsidRPr="00F26824">
        <w:rPr>
          <w:position w:val="-10"/>
        </w:rPr>
        <w:object w:dxaOrig="560" w:dyaOrig="320" w14:anchorId="0B3C46CB">
          <v:shape id="_x0000_i1531" type="#_x0000_t75" style="width:27pt;height:15pt" o:ole="">
            <v:imagedata r:id="rId1050" o:title=""/>
          </v:shape>
          <o:OLEObject Type="Embed" ProgID="Equation.3" ShapeID="_x0000_i1531" DrawAspect="Content" ObjectID="_1690107152" r:id="rId1051"/>
        </w:object>
      </w:r>
      <w:r>
        <w:rPr>
          <w:szCs w:val="24"/>
        </w:rPr>
        <w:t xml:space="preserve"> </w:t>
      </w:r>
      <w:r w:rsidRPr="00AC0769">
        <w:rPr>
          <w:szCs w:val="24"/>
        </w:rPr>
        <w:t xml:space="preserve">gives the </w:t>
      </w:r>
      <w:r>
        <w:rPr>
          <w:szCs w:val="24"/>
        </w:rPr>
        <w:t xml:space="preserve">pain level on a scale of 0-10 experienced by a patient with </w:t>
      </w:r>
      <w:r>
        <w:rPr>
          <w:i/>
          <w:szCs w:val="24"/>
        </w:rPr>
        <w:t>d</w:t>
      </w:r>
      <w:r>
        <w:rPr>
          <w:szCs w:val="24"/>
        </w:rPr>
        <w:t xml:space="preserve"> milligrams of a pain reduction drug in their system.</w:t>
      </w:r>
      <w:r w:rsidRPr="00AC0769">
        <w:rPr>
          <w:szCs w:val="24"/>
        </w:rPr>
        <w:t xml:space="preserve"> </w:t>
      </w:r>
      <w:r>
        <w:rPr>
          <w:szCs w:val="24"/>
        </w:rPr>
        <w:t xml:space="preserve"> The milligrams of drug in the patient’s system after </w:t>
      </w:r>
      <w:r>
        <w:rPr>
          <w:i/>
          <w:szCs w:val="24"/>
        </w:rPr>
        <w:t>t</w:t>
      </w:r>
      <w:r>
        <w:rPr>
          <w:szCs w:val="24"/>
        </w:rPr>
        <w:t xml:space="preserve"> minutes is modeled by </w:t>
      </w:r>
      <w:r w:rsidRPr="00F26824">
        <w:rPr>
          <w:position w:val="-10"/>
        </w:rPr>
        <w:object w:dxaOrig="499" w:dyaOrig="320" w14:anchorId="22749F6E">
          <v:shape id="_x0000_i1532" type="#_x0000_t75" style="width:26.25pt;height:15pt" o:ole="">
            <v:imagedata r:id="rId1052" o:title=""/>
          </v:shape>
          <o:OLEObject Type="Embed" ProgID="Equation.3" ShapeID="_x0000_i1532" DrawAspect="Content" ObjectID="_1690107153" r:id="rId1053"/>
        </w:object>
      </w:r>
      <w:r>
        <w:rPr>
          <w:szCs w:val="24"/>
        </w:rPr>
        <w:t>.  To determine when the patient will be at a pain level of 4, you would need to:</w:t>
      </w:r>
    </w:p>
    <w:p w14:paraId="4F86C3B1" w14:textId="77777777" w:rsidR="00E95EAE" w:rsidRDefault="00E95EAE" w:rsidP="00E95EAE">
      <w:pPr>
        <w:ind w:firstLine="360"/>
      </w:pPr>
      <w:r>
        <w:t xml:space="preserve">a. </w:t>
      </w:r>
      <w:r w:rsidRPr="00AC0769">
        <w:t xml:space="preserve">Evaluate </w:t>
      </w:r>
      <w:r w:rsidRPr="00F26824">
        <w:rPr>
          <w:position w:val="-16"/>
        </w:rPr>
        <w:object w:dxaOrig="960" w:dyaOrig="440" w14:anchorId="6F1515F3">
          <v:shape id="_x0000_i1533" type="#_x0000_t75" style="width:46.5pt;height:22.5pt" o:ole="">
            <v:imagedata r:id="rId1054" o:title=""/>
          </v:shape>
          <o:OLEObject Type="Embed" ProgID="Equation.3" ShapeID="_x0000_i1533" DrawAspect="Content" ObjectID="_1690107154" r:id="rId1055"/>
        </w:object>
      </w:r>
      <w:r>
        <w:t xml:space="preserve"> </w:t>
      </w:r>
      <w:r>
        <w:tab/>
      </w:r>
      <w:r>
        <w:tab/>
        <w:t xml:space="preserve">b. </w:t>
      </w:r>
      <w:r w:rsidRPr="00AC0769">
        <w:t xml:space="preserve">Evaluate </w:t>
      </w:r>
      <w:r w:rsidRPr="00F26824">
        <w:rPr>
          <w:position w:val="-16"/>
        </w:rPr>
        <w:object w:dxaOrig="960" w:dyaOrig="440" w14:anchorId="16F80710">
          <v:shape id="_x0000_i1534" type="#_x0000_t75" style="width:46.5pt;height:22.5pt" o:ole="">
            <v:imagedata r:id="rId1056" o:title=""/>
          </v:shape>
          <o:OLEObject Type="Embed" ProgID="Equation.3" ShapeID="_x0000_i1534" DrawAspect="Content" ObjectID="_1690107155" r:id="rId1057"/>
        </w:object>
      </w:r>
      <w:r>
        <w:t xml:space="preserve"> </w:t>
      </w:r>
      <w:r>
        <w:tab/>
      </w:r>
    </w:p>
    <w:p w14:paraId="000E3F3C" w14:textId="77777777" w:rsidR="00E95EAE" w:rsidRDefault="00E95EAE" w:rsidP="00E95EAE">
      <w:pPr>
        <w:ind w:firstLine="360"/>
      </w:pPr>
      <w:r>
        <w:t xml:space="preserve">c. </w:t>
      </w:r>
      <w:r w:rsidRPr="00AC0769">
        <w:t xml:space="preserve">Solve </w:t>
      </w:r>
      <w:r w:rsidRPr="00F26824">
        <w:rPr>
          <w:position w:val="-16"/>
        </w:rPr>
        <w:object w:dxaOrig="1219" w:dyaOrig="440" w14:anchorId="4433A6FC">
          <v:shape id="_x0000_i1535" type="#_x0000_t75" style="width:61.5pt;height:22.5pt" o:ole="">
            <v:imagedata r:id="rId1058" o:title=""/>
          </v:shape>
          <o:OLEObject Type="Embed" ProgID="Equation.3" ShapeID="_x0000_i1535" DrawAspect="Content" ObjectID="_1690107156" r:id="rId1059"/>
        </w:object>
      </w:r>
      <w:r w:rsidRPr="00AC0769">
        <w:t xml:space="preserve">  </w:t>
      </w:r>
      <w:r>
        <w:tab/>
      </w:r>
      <w:r>
        <w:tab/>
        <w:t xml:space="preserve">d. </w:t>
      </w:r>
      <w:r w:rsidRPr="00AC0769">
        <w:t xml:space="preserve">Solve </w:t>
      </w:r>
      <w:r w:rsidRPr="00F26824">
        <w:rPr>
          <w:position w:val="-16"/>
        </w:rPr>
        <w:object w:dxaOrig="1300" w:dyaOrig="440" w14:anchorId="0C99F7E7">
          <v:shape id="_x0000_i1536" type="#_x0000_t75" style="width:65.25pt;height:22.5pt" o:ole="">
            <v:imagedata r:id="rId1060" o:title=""/>
          </v:shape>
          <o:OLEObject Type="Embed" ProgID="Equation.3" ShapeID="_x0000_i1536" DrawAspect="Content" ObjectID="_1690107157" r:id="rId1061"/>
        </w:object>
      </w:r>
    </w:p>
    <w:p w14:paraId="3D9CA3C9" w14:textId="77777777" w:rsidR="00E95EAE" w:rsidRDefault="00E95EAE" w:rsidP="00E95EAE"/>
    <w:p w14:paraId="3D441855" w14:textId="77777777" w:rsidR="00E95EAE" w:rsidRPr="002758A8" w:rsidRDefault="00E95EAE" w:rsidP="00F62BB1">
      <w:pPr>
        <w:pStyle w:val="ListParagraph"/>
        <w:numPr>
          <w:ilvl w:val="0"/>
          <w:numId w:val="12"/>
        </w:numPr>
        <w:spacing w:line="240" w:lineRule="auto"/>
        <w:rPr>
          <w:szCs w:val="24"/>
        </w:rPr>
      </w:pPr>
      <w:r>
        <w:rPr>
          <w:szCs w:val="24"/>
        </w:rPr>
        <w:t xml:space="preserve">The radius </w:t>
      </w:r>
      <w:r>
        <w:rPr>
          <w:i/>
          <w:szCs w:val="24"/>
        </w:rPr>
        <w:t>r</w:t>
      </w:r>
      <w:r>
        <w:rPr>
          <w:szCs w:val="24"/>
        </w:rPr>
        <w:t xml:space="preserve">, in inches, of a spherical balloon is related to the volume, </w:t>
      </w:r>
      <w:r>
        <w:rPr>
          <w:i/>
          <w:szCs w:val="24"/>
        </w:rPr>
        <w:t>V</w:t>
      </w:r>
      <w:r>
        <w:rPr>
          <w:szCs w:val="24"/>
        </w:rPr>
        <w:t xml:space="preserve">, by </w:t>
      </w:r>
      <w:r w:rsidRPr="00F26824">
        <w:rPr>
          <w:position w:val="-26"/>
        </w:rPr>
        <w:object w:dxaOrig="1260" w:dyaOrig="700" w14:anchorId="09C8110B">
          <v:shape id="_x0000_i1537" type="#_x0000_t75" style="width:63.75pt;height:34.5pt" o:ole="">
            <v:imagedata r:id="rId1062" o:title=""/>
          </v:shape>
          <o:OLEObject Type="Embed" ProgID="Equation.3" ShapeID="_x0000_i1537" DrawAspect="Content" ObjectID="_1690107158" r:id="rId1063"/>
        </w:object>
      </w:r>
      <w:r w:rsidRPr="002758A8">
        <w:rPr>
          <w:szCs w:val="24"/>
        </w:rPr>
        <w:t>.</w:t>
      </w:r>
      <w:r>
        <w:rPr>
          <w:szCs w:val="24"/>
        </w:rPr>
        <w:t xml:space="preserve">  Air is pumped into the balloon, so the volume after </w:t>
      </w:r>
      <w:r w:rsidRPr="00B77308">
        <w:rPr>
          <w:i/>
          <w:szCs w:val="24"/>
        </w:rPr>
        <w:t xml:space="preserve">t </w:t>
      </w:r>
      <w:r>
        <w:rPr>
          <w:szCs w:val="24"/>
        </w:rPr>
        <w:t xml:space="preserve">seconds </w:t>
      </w:r>
      <w:r w:rsidRPr="00B77308">
        <w:rPr>
          <w:szCs w:val="24"/>
        </w:rPr>
        <w:t>is</w:t>
      </w:r>
      <w:r>
        <w:rPr>
          <w:szCs w:val="24"/>
        </w:rPr>
        <w:t xml:space="preserve"> given by </w:t>
      </w:r>
      <w:r w:rsidRPr="00F26824">
        <w:rPr>
          <w:position w:val="-14"/>
        </w:rPr>
        <w:object w:dxaOrig="1500" w:dyaOrig="400" w14:anchorId="5B428858">
          <v:shape id="_x0000_i1538" type="#_x0000_t75" style="width:75pt;height:20.25pt" o:ole="">
            <v:imagedata r:id="rId1064" o:title=""/>
          </v:shape>
          <o:OLEObject Type="Embed" ProgID="Equation.3" ShapeID="_x0000_i1538" DrawAspect="Content" ObjectID="_1690107159" r:id="rId1065"/>
        </w:object>
      </w:r>
      <w:r>
        <w:t>.</w:t>
      </w:r>
    </w:p>
    <w:p w14:paraId="786652D6" w14:textId="77777777" w:rsidR="00E95EAE" w:rsidRPr="002758A8" w:rsidRDefault="00E95EAE" w:rsidP="00F62BB1">
      <w:pPr>
        <w:pStyle w:val="ListParagraph"/>
        <w:numPr>
          <w:ilvl w:val="1"/>
          <w:numId w:val="13"/>
        </w:numPr>
        <w:spacing w:line="240" w:lineRule="auto"/>
        <w:ind w:left="720"/>
        <w:rPr>
          <w:szCs w:val="24"/>
        </w:rPr>
      </w:pPr>
      <w:r w:rsidRPr="002758A8">
        <w:rPr>
          <w:szCs w:val="24"/>
        </w:rPr>
        <w:t xml:space="preserve">Find the composite function  </w:t>
      </w:r>
      <w:r w:rsidRPr="00F26824">
        <w:rPr>
          <w:position w:val="-16"/>
        </w:rPr>
        <w:object w:dxaOrig="840" w:dyaOrig="440" w14:anchorId="22757E66">
          <v:shape id="_x0000_i1539" type="#_x0000_t75" style="width:42pt;height:22.5pt" o:ole="">
            <v:imagedata r:id="rId1066" o:title=""/>
          </v:shape>
          <o:OLEObject Type="Embed" ProgID="Equation.3" ShapeID="_x0000_i1539" DrawAspect="Content" ObjectID="_1690107160" r:id="rId1067"/>
        </w:object>
      </w:r>
    </w:p>
    <w:p w14:paraId="0884D368" w14:textId="77777777" w:rsidR="00E95EAE" w:rsidRPr="002758A8" w:rsidRDefault="00D96D81" w:rsidP="00F62BB1">
      <w:pPr>
        <w:pStyle w:val="ListParagraph"/>
        <w:numPr>
          <w:ilvl w:val="1"/>
          <w:numId w:val="13"/>
        </w:numPr>
        <w:spacing w:line="240" w:lineRule="auto"/>
        <w:ind w:left="720"/>
        <w:rPr>
          <w:szCs w:val="24"/>
        </w:rPr>
      </w:pPr>
      <w:r>
        <w:rPr>
          <w:szCs w:val="24"/>
        </w:rPr>
        <w:t>Find the radius after 20 seconds</w:t>
      </w:r>
    </w:p>
    <w:p w14:paraId="6AAEF367" w14:textId="77777777" w:rsidR="00E95EAE" w:rsidRPr="00642571" w:rsidRDefault="00E95EAE" w:rsidP="00E95EAE"/>
    <w:p w14:paraId="54BCA037" w14:textId="77777777" w:rsidR="00E95EAE" w:rsidRDefault="00E95EAE" w:rsidP="00F62BB1">
      <w:pPr>
        <w:pStyle w:val="ListParagraph"/>
        <w:numPr>
          <w:ilvl w:val="0"/>
          <w:numId w:val="12"/>
        </w:numPr>
        <w:spacing w:line="240" w:lineRule="auto"/>
        <w:rPr>
          <w:szCs w:val="24"/>
        </w:rPr>
      </w:pPr>
      <w:r w:rsidRPr="002758A8">
        <w:rPr>
          <w:szCs w:val="24"/>
        </w:rPr>
        <w:t>The number of bacteria in a refrig</w:t>
      </w:r>
      <w:r>
        <w:rPr>
          <w:szCs w:val="24"/>
        </w:rPr>
        <w:t>erated food product is given by</w:t>
      </w:r>
      <w:r w:rsidRPr="002758A8">
        <w:rPr>
          <w:szCs w:val="24"/>
        </w:rPr>
        <w:t xml:space="preserve"> </w:t>
      </w:r>
      <w:r w:rsidRPr="00F26824">
        <w:rPr>
          <w:position w:val="-14"/>
        </w:rPr>
        <w:object w:dxaOrig="2260" w:dyaOrig="400" w14:anchorId="107ECE26">
          <v:shape id="_x0000_i1540" type="#_x0000_t75" style="width:113.25pt;height:20.25pt" o:ole="">
            <v:imagedata r:id="rId1068" o:title=""/>
          </v:shape>
          <o:OLEObject Type="Embed" ProgID="Equation.3" ShapeID="_x0000_i1540" DrawAspect="Content" ObjectID="_1690107161" r:id="rId1069"/>
        </w:object>
      </w:r>
      <w:r w:rsidRPr="002758A8">
        <w:rPr>
          <w:szCs w:val="24"/>
        </w:rPr>
        <w:t xml:space="preserve">, </w:t>
      </w:r>
      <w:r w:rsidRPr="00F26824">
        <w:rPr>
          <w:position w:val="-6"/>
        </w:rPr>
        <w:object w:dxaOrig="1020" w:dyaOrig="279" w14:anchorId="6BB73908">
          <v:shape id="_x0000_i1541" type="#_x0000_t75" style="width:50.25pt;height:15pt" o:ole="">
            <v:imagedata r:id="rId1070" o:title=""/>
          </v:shape>
          <o:OLEObject Type="Embed" ProgID="Equation.3" ShapeID="_x0000_i1541" DrawAspect="Content" ObjectID="_1690107162" r:id="rId1071"/>
        </w:object>
      </w:r>
      <w:r>
        <w:t>,</w:t>
      </w:r>
      <w:r w:rsidRPr="002758A8">
        <w:rPr>
          <w:szCs w:val="24"/>
        </w:rPr>
        <w:t xml:space="preserve">  where </w:t>
      </w:r>
      <w:r w:rsidRPr="002758A8">
        <w:rPr>
          <w:i/>
          <w:iCs/>
          <w:szCs w:val="24"/>
        </w:rPr>
        <w:t>T</w:t>
      </w:r>
      <w:r w:rsidRPr="002758A8">
        <w:rPr>
          <w:szCs w:val="24"/>
        </w:rPr>
        <w:t xml:space="preserve"> is the temperature of the food. When the food is removed from the refrigerator, the temperature is given by </w:t>
      </w:r>
      <w:r w:rsidRPr="00F26824">
        <w:rPr>
          <w:position w:val="-10"/>
        </w:rPr>
        <w:object w:dxaOrig="1380" w:dyaOrig="320" w14:anchorId="6F13CEB5">
          <v:shape id="_x0000_i1542" type="#_x0000_t75" style="width:69pt;height:15pt" o:ole="">
            <v:imagedata r:id="rId1072" o:title=""/>
          </v:shape>
          <o:OLEObject Type="Embed" ProgID="Equation.3" ShapeID="_x0000_i1542" DrawAspect="Content" ObjectID="_1690107163" r:id="rId1073"/>
        </w:object>
      </w:r>
      <w:r w:rsidRPr="002758A8">
        <w:rPr>
          <w:szCs w:val="24"/>
        </w:rPr>
        <w:t xml:space="preserve">, where </w:t>
      </w:r>
      <w:proofErr w:type="spellStart"/>
      <w:r w:rsidRPr="002758A8">
        <w:rPr>
          <w:i/>
          <w:iCs/>
          <w:szCs w:val="24"/>
        </w:rPr>
        <w:t>t</w:t>
      </w:r>
      <w:proofErr w:type="spellEnd"/>
      <w:r w:rsidRPr="002758A8">
        <w:rPr>
          <w:szCs w:val="24"/>
        </w:rPr>
        <w:t xml:space="preserve"> is the time in hours.</w:t>
      </w:r>
    </w:p>
    <w:p w14:paraId="635B4A1A" w14:textId="77777777" w:rsidR="00E95EAE" w:rsidRPr="002758A8" w:rsidRDefault="00E95EAE" w:rsidP="00F62BB1">
      <w:pPr>
        <w:pStyle w:val="ListParagraph"/>
        <w:numPr>
          <w:ilvl w:val="0"/>
          <w:numId w:val="14"/>
        </w:numPr>
        <w:spacing w:line="240" w:lineRule="auto"/>
        <w:ind w:left="720"/>
        <w:rPr>
          <w:szCs w:val="24"/>
        </w:rPr>
      </w:pPr>
      <w:r w:rsidRPr="002758A8">
        <w:rPr>
          <w:szCs w:val="24"/>
        </w:rPr>
        <w:t xml:space="preserve">Find the composite function  </w:t>
      </w:r>
      <w:r w:rsidRPr="00F26824">
        <w:rPr>
          <w:position w:val="-16"/>
        </w:rPr>
        <w:object w:dxaOrig="920" w:dyaOrig="440" w14:anchorId="65EDD7AF">
          <v:shape id="_x0000_i1543" type="#_x0000_t75" style="width:45.75pt;height:22.5pt" o:ole="">
            <v:imagedata r:id="rId1074" o:title=""/>
          </v:shape>
          <o:OLEObject Type="Embed" ProgID="Equation.3" ShapeID="_x0000_i1543" DrawAspect="Content" ObjectID="_1690107164" r:id="rId1075"/>
        </w:object>
      </w:r>
    </w:p>
    <w:p w14:paraId="4036A568" w14:textId="77777777" w:rsidR="00E95EAE" w:rsidRPr="002758A8" w:rsidRDefault="00D96D81" w:rsidP="00F62BB1">
      <w:pPr>
        <w:pStyle w:val="ListParagraph"/>
        <w:numPr>
          <w:ilvl w:val="0"/>
          <w:numId w:val="14"/>
        </w:numPr>
        <w:spacing w:line="240" w:lineRule="auto"/>
        <w:ind w:left="720"/>
        <w:rPr>
          <w:szCs w:val="24"/>
        </w:rPr>
      </w:pPr>
      <w:r>
        <w:rPr>
          <w:szCs w:val="24"/>
        </w:rPr>
        <w:t>Find the bacteria count after 4 hours</w:t>
      </w:r>
      <w:r w:rsidR="00E95EAE" w:rsidRPr="002758A8">
        <w:rPr>
          <w:szCs w:val="24"/>
        </w:rPr>
        <w:t xml:space="preserve"> </w:t>
      </w:r>
    </w:p>
    <w:p w14:paraId="0B745815" w14:textId="77777777" w:rsidR="00E95EAE" w:rsidRDefault="00E95EAE" w:rsidP="00E95EAE"/>
    <w:p w14:paraId="0963D42E" w14:textId="77777777" w:rsidR="00183ED0" w:rsidRDefault="00CF2FC7" w:rsidP="00F62BB1">
      <w:pPr>
        <w:pStyle w:val="ListParagraph"/>
        <w:numPr>
          <w:ilvl w:val="0"/>
          <w:numId w:val="12"/>
        </w:numPr>
        <w:spacing w:after="120" w:line="240" w:lineRule="auto"/>
        <w:rPr>
          <w:szCs w:val="24"/>
        </w:rPr>
      </w:pPr>
      <w:r>
        <w:rPr>
          <w:szCs w:val="24"/>
        </w:rPr>
        <w:t>Given</w:t>
      </w:r>
      <w:r w:rsidR="00183ED0" w:rsidRPr="002758A8">
        <w:rPr>
          <w:szCs w:val="24"/>
        </w:rPr>
        <w:t xml:space="preserve"> </w:t>
      </w:r>
      <w:r w:rsidRPr="00F26824">
        <w:rPr>
          <w:position w:val="-28"/>
        </w:rPr>
        <w:object w:dxaOrig="1100" w:dyaOrig="660" w14:anchorId="70783DFF">
          <v:shape id="_x0000_i1544" type="#_x0000_t75" style="width:54.75pt;height:33.75pt" o:ole="">
            <v:imagedata r:id="rId1076" o:title=""/>
          </v:shape>
          <o:OLEObject Type="Embed" ProgID="Equation.3" ShapeID="_x0000_i1544" DrawAspect="Content" ObjectID="_1690107165" r:id="rId1077"/>
        </w:object>
      </w:r>
      <w:r w:rsidR="00183ED0" w:rsidRPr="002758A8">
        <w:rPr>
          <w:szCs w:val="24"/>
        </w:rPr>
        <w:t xml:space="preserve"> and </w:t>
      </w:r>
      <w:r w:rsidR="00183ED0" w:rsidRPr="00F26824">
        <w:rPr>
          <w:position w:val="-14"/>
        </w:rPr>
        <w:object w:dxaOrig="1359" w:dyaOrig="400" w14:anchorId="4FEF4F47">
          <v:shape id="_x0000_i1545" type="#_x0000_t75" style="width:68.25pt;height:20.25pt" o:ole="">
            <v:imagedata r:id="rId1078" o:title=""/>
          </v:shape>
          <o:OLEObject Type="Embed" ProgID="Equation.3" ShapeID="_x0000_i1545" DrawAspect="Content" ObjectID="_1690107166" r:id="rId1079"/>
        </w:object>
      </w:r>
      <w:r w:rsidR="00183ED0" w:rsidRPr="002758A8">
        <w:rPr>
          <w:szCs w:val="24"/>
        </w:rPr>
        <w:t xml:space="preserve">, </w:t>
      </w:r>
      <w:r>
        <w:rPr>
          <w:szCs w:val="24"/>
        </w:rPr>
        <w:t xml:space="preserve">find the domain of </w:t>
      </w:r>
      <w:r w:rsidRPr="00F26824">
        <w:rPr>
          <w:position w:val="-10"/>
        </w:rPr>
        <w:object w:dxaOrig="880" w:dyaOrig="320" w14:anchorId="2AC14983">
          <v:shape id="_x0000_i1546" type="#_x0000_t75" style="width:43.5pt;height:15pt" o:ole="">
            <v:imagedata r:id="rId1080" o:title=""/>
          </v:shape>
          <o:OLEObject Type="Embed" ProgID="Equation.3" ShapeID="_x0000_i1546" DrawAspect="Content" ObjectID="_1690107167" r:id="rId1081"/>
        </w:object>
      </w:r>
      <w:r w:rsidR="00183ED0" w:rsidRPr="002758A8">
        <w:rPr>
          <w:szCs w:val="24"/>
        </w:rPr>
        <w:t>.</w:t>
      </w:r>
    </w:p>
    <w:p w14:paraId="55CFA52D" w14:textId="77777777" w:rsidR="00183ED0" w:rsidRDefault="00CF2FC7" w:rsidP="00CF2FC7">
      <w:pPr>
        <w:spacing w:after="120"/>
        <w:rPr>
          <w:szCs w:val="24"/>
        </w:rPr>
      </w:pPr>
      <w:r>
        <w:rPr>
          <w:szCs w:val="24"/>
        </w:rPr>
        <w:t>34. Given</w:t>
      </w:r>
      <w:r w:rsidRPr="002758A8">
        <w:rPr>
          <w:szCs w:val="24"/>
        </w:rPr>
        <w:t xml:space="preserve"> </w:t>
      </w:r>
      <w:r w:rsidRPr="00F26824">
        <w:rPr>
          <w:position w:val="-28"/>
        </w:rPr>
        <w:object w:dxaOrig="1160" w:dyaOrig="660" w14:anchorId="542DDD96">
          <v:shape id="_x0000_i1547" type="#_x0000_t75" style="width:58.5pt;height:33.75pt" o:ole="">
            <v:imagedata r:id="rId1082" o:title=""/>
          </v:shape>
          <o:OLEObject Type="Embed" ProgID="Equation.3" ShapeID="_x0000_i1547" DrawAspect="Content" ObjectID="_1690107168" r:id="rId1083"/>
        </w:object>
      </w:r>
      <w:r w:rsidRPr="002758A8">
        <w:rPr>
          <w:szCs w:val="24"/>
        </w:rPr>
        <w:t xml:space="preserve"> and </w:t>
      </w:r>
      <w:r w:rsidRPr="00CF2FC7">
        <w:rPr>
          <w:position w:val="-10"/>
        </w:rPr>
        <w:object w:dxaOrig="1260" w:dyaOrig="360" w14:anchorId="7E9AA9C4">
          <v:shape id="_x0000_i1548" type="#_x0000_t75" style="width:63pt;height:18.75pt" o:ole="">
            <v:imagedata r:id="rId1084" o:title=""/>
          </v:shape>
          <o:OLEObject Type="Embed" ProgID="Equation.3" ShapeID="_x0000_i1548" DrawAspect="Content" ObjectID="_1690107169" r:id="rId1085"/>
        </w:object>
      </w:r>
      <w:r w:rsidRPr="002758A8">
        <w:rPr>
          <w:szCs w:val="24"/>
        </w:rPr>
        <w:t xml:space="preserve">, </w:t>
      </w:r>
      <w:r>
        <w:rPr>
          <w:szCs w:val="24"/>
        </w:rPr>
        <w:t xml:space="preserve">find the domain of </w:t>
      </w:r>
      <w:r w:rsidRPr="00F26824">
        <w:rPr>
          <w:position w:val="-10"/>
        </w:rPr>
        <w:object w:dxaOrig="880" w:dyaOrig="320" w14:anchorId="0E6FC216">
          <v:shape id="_x0000_i1549" type="#_x0000_t75" style="width:43.5pt;height:15pt" o:ole="">
            <v:imagedata r:id="rId1080" o:title=""/>
          </v:shape>
          <o:OLEObject Type="Embed" ProgID="Equation.3" ShapeID="_x0000_i1549" DrawAspect="Content" ObjectID="_1690107170" r:id="rId1086"/>
        </w:object>
      </w:r>
      <w:r w:rsidRPr="002758A8">
        <w:rPr>
          <w:szCs w:val="24"/>
        </w:rPr>
        <w:t>.</w:t>
      </w:r>
    </w:p>
    <w:p w14:paraId="1A009F98" w14:textId="77777777" w:rsidR="00183ED0" w:rsidRDefault="00183ED0" w:rsidP="00CF2FC7">
      <w:pPr>
        <w:spacing w:after="120"/>
      </w:pPr>
      <w:r>
        <w:t xml:space="preserve">35. </w:t>
      </w:r>
      <w:r w:rsidR="00CF2FC7">
        <w:t>Given</w:t>
      </w:r>
      <w:r>
        <w:t xml:space="preserve"> </w:t>
      </w:r>
      <w:r w:rsidRPr="00183ED0">
        <w:rPr>
          <w:position w:val="-24"/>
        </w:rPr>
        <w:object w:dxaOrig="1219" w:dyaOrig="620" w14:anchorId="70757F76">
          <v:shape id="_x0000_i1550" type="#_x0000_t75" style="width:61.5pt;height:33pt" o:ole="">
            <v:imagedata r:id="rId1087" o:title=""/>
          </v:shape>
          <o:OLEObject Type="Embed" ProgID="Equation.3" ShapeID="_x0000_i1550" DrawAspect="Content" ObjectID="_1690107171" r:id="rId1088"/>
        </w:object>
      </w:r>
      <w:r w:rsidR="00CF2FC7">
        <w:t xml:space="preserve"> and </w:t>
      </w:r>
      <w:r w:rsidR="00CF2FC7" w:rsidRPr="00183ED0">
        <w:rPr>
          <w:position w:val="-24"/>
        </w:rPr>
        <w:object w:dxaOrig="1180" w:dyaOrig="620" w14:anchorId="66A7B7EB">
          <v:shape id="_x0000_i1551" type="#_x0000_t75" style="width:60pt;height:33pt" o:ole="">
            <v:imagedata r:id="rId1089" o:title=""/>
          </v:shape>
          <o:OLEObject Type="Embed" ProgID="Equation.3" ShapeID="_x0000_i1551" DrawAspect="Content" ObjectID="_1690107172" r:id="rId1090"/>
        </w:object>
      </w:r>
      <w:r w:rsidR="00CF2FC7">
        <w:t xml:space="preserve">, find the domain of </w:t>
      </w:r>
      <w:r w:rsidR="00CF2FC7" w:rsidRPr="00F26824">
        <w:rPr>
          <w:position w:val="-16"/>
        </w:rPr>
        <w:object w:dxaOrig="940" w:dyaOrig="440" w14:anchorId="4B479B7F">
          <v:shape id="_x0000_i1552" type="#_x0000_t75" style="width:45.75pt;height:22.5pt" o:ole="">
            <v:imagedata r:id="rId994" o:title=""/>
          </v:shape>
          <o:OLEObject Type="Embed" ProgID="Equation.3" ShapeID="_x0000_i1552" DrawAspect="Content" ObjectID="_1690107173" r:id="rId1091"/>
        </w:object>
      </w:r>
      <w:r w:rsidR="00CF2FC7">
        <w:t>.</w:t>
      </w:r>
    </w:p>
    <w:p w14:paraId="24F74171" w14:textId="77777777" w:rsidR="00CF2FC7" w:rsidRDefault="00CF2FC7" w:rsidP="00CF2FC7">
      <w:pPr>
        <w:spacing w:after="120"/>
      </w:pPr>
      <w:r>
        <w:lastRenderedPageBreak/>
        <w:t xml:space="preserve">36. Given </w:t>
      </w:r>
      <w:r w:rsidRPr="00183ED0">
        <w:rPr>
          <w:position w:val="-24"/>
        </w:rPr>
        <w:object w:dxaOrig="1200" w:dyaOrig="620" w14:anchorId="15252AE9">
          <v:shape id="_x0000_i1553" type="#_x0000_t75" style="width:61.5pt;height:33pt" o:ole="">
            <v:imagedata r:id="rId1092" o:title=""/>
          </v:shape>
          <o:OLEObject Type="Embed" ProgID="Equation.3" ShapeID="_x0000_i1553" DrawAspect="Content" ObjectID="_1690107174" r:id="rId1093"/>
        </w:object>
      </w:r>
      <w:r>
        <w:t xml:space="preserve"> and </w:t>
      </w:r>
      <w:r w:rsidRPr="00183ED0">
        <w:rPr>
          <w:position w:val="-24"/>
        </w:rPr>
        <w:object w:dxaOrig="900" w:dyaOrig="620" w14:anchorId="4DEBE2F8">
          <v:shape id="_x0000_i1554" type="#_x0000_t75" style="width:45.75pt;height:33pt" o:ole="">
            <v:imagedata r:id="rId1094" o:title=""/>
          </v:shape>
          <o:OLEObject Type="Embed" ProgID="Equation.3" ShapeID="_x0000_i1554" DrawAspect="Content" ObjectID="_1690107175" r:id="rId1095"/>
        </w:object>
      </w:r>
      <w:r>
        <w:t xml:space="preserve">, find the domain of </w:t>
      </w:r>
      <w:r w:rsidRPr="00F26824">
        <w:rPr>
          <w:position w:val="-16"/>
        </w:rPr>
        <w:object w:dxaOrig="940" w:dyaOrig="440" w14:anchorId="6D6F1204">
          <v:shape id="_x0000_i1555" type="#_x0000_t75" style="width:45.75pt;height:22.5pt" o:ole="">
            <v:imagedata r:id="rId994" o:title=""/>
          </v:shape>
          <o:OLEObject Type="Embed" ProgID="Equation.3" ShapeID="_x0000_i1555" DrawAspect="Content" ObjectID="_1690107176" r:id="rId1096"/>
        </w:object>
      </w:r>
      <w:r>
        <w:t>.</w:t>
      </w:r>
    </w:p>
    <w:p w14:paraId="3C9660DF" w14:textId="77777777" w:rsidR="00CF2FC7" w:rsidRDefault="00CF2FC7" w:rsidP="00CF2FC7">
      <w:pPr>
        <w:spacing w:after="120"/>
      </w:pPr>
      <w:r>
        <w:t xml:space="preserve">37. Given </w:t>
      </w:r>
      <w:r w:rsidR="006F3CDB" w:rsidRPr="00CF2FC7">
        <w:rPr>
          <w:position w:val="-10"/>
        </w:rPr>
        <w:object w:dxaOrig="1380" w:dyaOrig="380" w14:anchorId="5913200F">
          <v:shape id="_x0000_i1556" type="#_x0000_t75" style="width:69.75pt;height:19.5pt" o:ole="">
            <v:imagedata r:id="rId1097" o:title=""/>
          </v:shape>
          <o:OLEObject Type="Embed" ProgID="Equation.3" ShapeID="_x0000_i1556" DrawAspect="Content" ObjectID="_1690107177" r:id="rId1098"/>
        </w:object>
      </w:r>
      <w:r>
        <w:t xml:space="preserve"> and </w:t>
      </w:r>
      <w:r w:rsidR="006F3CDB" w:rsidRPr="00183ED0">
        <w:rPr>
          <w:position w:val="-24"/>
        </w:rPr>
        <w:object w:dxaOrig="1320" w:dyaOrig="620" w14:anchorId="4DC1BBFC">
          <v:shape id="_x0000_i1557" type="#_x0000_t75" style="width:66pt;height:33pt" o:ole="">
            <v:imagedata r:id="rId1099" o:title=""/>
          </v:shape>
          <o:OLEObject Type="Embed" ProgID="Equation.3" ShapeID="_x0000_i1557" DrawAspect="Content" ObjectID="_1690107178" r:id="rId1100"/>
        </w:object>
      </w:r>
      <w:r>
        <w:t xml:space="preserve">, find the domain of </w:t>
      </w:r>
      <w:r w:rsidRPr="00CF2FC7">
        <w:rPr>
          <w:position w:val="-10"/>
        </w:rPr>
        <w:object w:dxaOrig="800" w:dyaOrig="340" w14:anchorId="1C5598E7">
          <v:shape id="_x0000_i1558" type="#_x0000_t75" style="width:39pt;height:17.25pt" o:ole="">
            <v:imagedata r:id="rId1101" o:title=""/>
          </v:shape>
          <o:OLEObject Type="Embed" ProgID="Equation.3" ShapeID="_x0000_i1558" DrawAspect="Content" ObjectID="_1690107179" r:id="rId1102"/>
        </w:object>
      </w:r>
      <w:r>
        <w:t>.</w:t>
      </w:r>
    </w:p>
    <w:p w14:paraId="700F162A" w14:textId="77777777" w:rsidR="00CF2FC7" w:rsidRDefault="00CF2FC7" w:rsidP="00CF2FC7">
      <w:r>
        <w:t xml:space="preserve">38. Given </w:t>
      </w:r>
      <w:r w:rsidRPr="00CF2FC7">
        <w:rPr>
          <w:position w:val="-10"/>
        </w:rPr>
        <w:object w:dxaOrig="1380" w:dyaOrig="380" w14:anchorId="1AD78E0B">
          <v:shape id="_x0000_i1559" type="#_x0000_t75" style="width:69.75pt;height:19.5pt" o:ole="">
            <v:imagedata r:id="rId1103" o:title=""/>
          </v:shape>
          <o:OLEObject Type="Embed" ProgID="Equation.3" ShapeID="_x0000_i1559" DrawAspect="Content" ObjectID="_1690107180" r:id="rId1104"/>
        </w:object>
      </w:r>
      <w:r>
        <w:t xml:space="preserve"> and </w:t>
      </w:r>
      <w:r w:rsidR="006F3CDB" w:rsidRPr="00183ED0">
        <w:rPr>
          <w:position w:val="-24"/>
        </w:rPr>
        <w:object w:dxaOrig="1340" w:dyaOrig="620" w14:anchorId="5A70F158">
          <v:shape id="_x0000_i1560" type="#_x0000_t75" style="width:68.25pt;height:33pt" o:ole="">
            <v:imagedata r:id="rId1105" o:title=""/>
          </v:shape>
          <o:OLEObject Type="Embed" ProgID="Equation.3" ShapeID="_x0000_i1560" DrawAspect="Content" ObjectID="_1690107181" r:id="rId1106"/>
        </w:object>
      </w:r>
      <w:r>
        <w:t xml:space="preserve">, find the domain of </w:t>
      </w:r>
      <w:r w:rsidRPr="00CF2FC7">
        <w:rPr>
          <w:position w:val="-10"/>
        </w:rPr>
        <w:object w:dxaOrig="800" w:dyaOrig="340" w14:anchorId="39E7A365">
          <v:shape id="_x0000_i1561" type="#_x0000_t75" style="width:39pt;height:17.25pt" o:ole="">
            <v:imagedata r:id="rId1107" o:title=""/>
          </v:shape>
          <o:OLEObject Type="Embed" ProgID="Equation.3" ShapeID="_x0000_i1561" DrawAspect="Content" ObjectID="_1690107182" r:id="rId1108"/>
        </w:object>
      </w:r>
      <w:r>
        <w:t>.</w:t>
      </w:r>
    </w:p>
    <w:p w14:paraId="0DD22A38" w14:textId="77777777" w:rsidR="00CF2FC7" w:rsidRDefault="00CF2FC7" w:rsidP="00E95EAE"/>
    <w:p w14:paraId="52AA5B9E" w14:textId="77777777" w:rsidR="00E95EAE" w:rsidRDefault="00E95EAE" w:rsidP="00E95EAE">
      <w:r>
        <w:t xml:space="preserve">Find functions </w:t>
      </w:r>
      <w:r w:rsidRPr="00F26824">
        <w:rPr>
          <w:position w:val="-10"/>
        </w:rPr>
        <w:object w:dxaOrig="540" w:dyaOrig="320" w14:anchorId="06743F26">
          <v:shape id="_x0000_i1562" type="#_x0000_t75" style="width:27pt;height:15pt" o:ole="">
            <v:imagedata r:id="rId1109" o:title=""/>
          </v:shape>
          <o:OLEObject Type="Embed" ProgID="Equation.3" ShapeID="_x0000_i1562" DrawAspect="Content" ObjectID="_1690107183" r:id="rId1110"/>
        </w:object>
      </w:r>
      <w:r>
        <w:t xml:space="preserve"> and </w:t>
      </w:r>
      <w:r w:rsidRPr="00F26824">
        <w:rPr>
          <w:position w:val="-10"/>
        </w:rPr>
        <w:object w:dxaOrig="520" w:dyaOrig="320" w14:anchorId="34A74609">
          <v:shape id="_x0000_i1563" type="#_x0000_t75" style="width:26.25pt;height:15pt" o:ole="">
            <v:imagedata r:id="rId1111" o:title=""/>
          </v:shape>
          <o:OLEObject Type="Embed" ProgID="Equation.3" ShapeID="_x0000_i1563" DrawAspect="Content" ObjectID="_1690107184" r:id="rId1112"/>
        </w:object>
      </w:r>
      <w:r>
        <w:t xml:space="preserve"> so the given function can be expressed as</w:t>
      </w:r>
      <w:r w:rsidRPr="00F26824">
        <w:rPr>
          <w:position w:val="-16"/>
        </w:rPr>
        <w:object w:dxaOrig="1640" w:dyaOrig="440" w14:anchorId="103687B6">
          <v:shape id="_x0000_i1564" type="#_x0000_t75" style="width:82.5pt;height:22.5pt" o:ole="">
            <v:imagedata r:id="rId1113" o:title=""/>
          </v:shape>
          <o:OLEObject Type="Embed" ProgID="Equation.3" ShapeID="_x0000_i1564" DrawAspect="Content" ObjectID="_1690107185" r:id="rId1114"/>
        </w:object>
      </w:r>
      <w:r>
        <w:t>.</w:t>
      </w:r>
    </w:p>
    <w:p w14:paraId="6C899BDB" w14:textId="77777777" w:rsidR="00E95EAE" w:rsidRDefault="00E95EAE" w:rsidP="00E95EAE">
      <w:r>
        <w:t>3</w:t>
      </w:r>
      <w:r w:rsidR="00CF2FC7">
        <w:t>9</w:t>
      </w:r>
      <w:r>
        <w:t xml:space="preserve">. </w:t>
      </w:r>
      <w:r w:rsidRPr="00F26824">
        <w:rPr>
          <w:position w:val="-14"/>
        </w:rPr>
        <w:object w:dxaOrig="1500" w:dyaOrig="440" w14:anchorId="17010CB0">
          <v:shape id="_x0000_i1565" type="#_x0000_t75" style="width:75pt;height:22.5pt" o:ole="">
            <v:imagedata r:id="rId1115" o:title=""/>
          </v:shape>
          <o:OLEObject Type="Embed" ProgID="Equation.3" ShapeID="_x0000_i1565" DrawAspect="Content" ObjectID="_1690107186" r:id="rId1116"/>
        </w:object>
      </w:r>
      <w:r>
        <w:tab/>
      </w:r>
      <w:r>
        <w:tab/>
      </w:r>
      <w:r>
        <w:tab/>
      </w:r>
      <w:r>
        <w:tab/>
      </w:r>
      <w:r w:rsidR="00CF2FC7">
        <w:t>40</w:t>
      </w:r>
      <w:r>
        <w:t xml:space="preserve">. </w:t>
      </w:r>
      <w:r w:rsidRPr="00F26824">
        <w:rPr>
          <w:position w:val="-14"/>
        </w:rPr>
        <w:object w:dxaOrig="1480" w:dyaOrig="440" w14:anchorId="1E507EED">
          <v:shape id="_x0000_i1566" type="#_x0000_t75" style="width:72.75pt;height:22.5pt" o:ole="">
            <v:imagedata r:id="rId1117" o:title=""/>
          </v:shape>
          <o:OLEObject Type="Embed" ProgID="Equation.3" ShapeID="_x0000_i1566" DrawAspect="Content" ObjectID="_1690107187" r:id="rId1118"/>
        </w:object>
      </w:r>
    </w:p>
    <w:p w14:paraId="762D0A21" w14:textId="77777777" w:rsidR="00E95EAE" w:rsidRDefault="00CF2FC7" w:rsidP="00E95EAE">
      <w:r>
        <w:t>41</w:t>
      </w:r>
      <w:r w:rsidR="00E95EAE">
        <w:t xml:space="preserve">. </w:t>
      </w:r>
      <w:r w:rsidR="00E95EAE" w:rsidRPr="00F26824">
        <w:rPr>
          <w:position w:val="-24"/>
        </w:rPr>
        <w:object w:dxaOrig="1260" w:dyaOrig="620" w14:anchorId="11220C6A">
          <v:shape id="_x0000_i1567" type="#_x0000_t75" style="width:63.75pt;height:30.75pt" o:ole="">
            <v:imagedata r:id="rId1119" o:title=""/>
          </v:shape>
          <o:OLEObject Type="Embed" ProgID="Equation.3" ShapeID="_x0000_i1567" DrawAspect="Content" ObjectID="_1690107188" r:id="rId1120"/>
        </w:object>
      </w:r>
      <w:r w:rsidR="00E95EAE">
        <w:tab/>
      </w:r>
      <w:r w:rsidR="00E95EAE">
        <w:tab/>
      </w:r>
      <w:r w:rsidR="00E95EAE">
        <w:tab/>
      </w:r>
      <w:r w:rsidR="00E95EAE">
        <w:tab/>
      </w:r>
      <w:r>
        <w:t>42</w:t>
      </w:r>
      <w:r w:rsidR="00E95EAE">
        <w:t xml:space="preserve">. </w:t>
      </w:r>
      <w:r w:rsidR="00E95EAE" w:rsidRPr="00F26824">
        <w:rPr>
          <w:position w:val="-36"/>
        </w:rPr>
        <w:object w:dxaOrig="1560" w:dyaOrig="740" w14:anchorId="6242E877">
          <v:shape id="_x0000_i1568" type="#_x0000_t75" style="width:78.75pt;height:36.75pt" o:ole="">
            <v:imagedata r:id="rId1121" o:title=""/>
          </v:shape>
          <o:OLEObject Type="Embed" ProgID="Equation.3" ShapeID="_x0000_i1568" DrawAspect="Content" ObjectID="_1690107189" r:id="rId1122"/>
        </w:object>
      </w:r>
    </w:p>
    <w:p w14:paraId="38EA91A5" w14:textId="77777777" w:rsidR="00E95EAE" w:rsidRDefault="00CF2FC7" w:rsidP="00E95EAE">
      <w:pPr>
        <w:spacing w:after="240"/>
      </w:pPr>
      <w:r>
        <w:t>43</w:t>
      </w:r>
      <w:r w:rsidR="00E95EAE">
        <w:t xml:space="preserve">. </w:t>
      </w:r>
      <w:r w:rsidR="00E95EAE" w:rsidRPr="00F26824">
        <w:rPr>
          <w:position w:val="-14"/>
        </w:rPr>
        <w:object w:dxaOrig="1719" w:dyaOrig="420" w14:anchorId="3BDD12A5">
          <v:shape id="_x0000_i1569" type="#_x0000_t75" style="width:85.5pt;height:21.75pt" o:ole="">
            <v:imagedata r:id="rId1123" o:title=""/>
          </v:shape>
          <o:OLEObject Type="Embed" ProgID="Equation.3" ShapeID="_x0000_i1569" DrawAspect="Content" ObjectID="_1690107190" r:id="rId1124"/>
        </w:object>
      </w:r>
      <w:r w:rsidR="00E95EAE">
        <w:tab/>
      </w:r>
      <w:r w:rsidR="00E95EAE">
        <w:tab/>
      </w:r>
      <w:r w:rsidR="00E95EAE">
        <w:tab/>
      </w:r>
      <w:r w:rsidR="00E95EAE">
        <w:tab/>
      </w:r>
      <w:r>
        <w:t>44</w:t>
      </w:r>
      <w:r w:rsidR="00E95EAE">
        <w:t xml:space="preserve">. </w:t>
      </w:r>
      <w:r w:rsidR="00E95EAE" w:rsidRPr="00F26824">
        <w:rPr>
          <w:position w:val="-14"/>
        </w:rPr>
        <w:object w:dxaOrig="1420" w:dyaOrig="420" w14:anchorId="2B210F9F">
          <v:shape id="_x0000_i1570" type="#_x0000_t75" style="width:71.25pt;height:21.75pt" o:ole="">
            <v:imagedata r:id="rId1125" o:title=""/>
          </v:shape>
          <o:OLEObject Type="Embed" ProgID="Equation.3" ShapeID="_x0000_i1570" DrawAspect="Content" ObjectID="_1690107191" r:id="rId1126"/>
        </w:object>
      </w:r>
      <w:r w:rsidR="00E95EAE">
        <w:t xml:space="preserve"> </w:t>
      </w:r>
    </w:p>
    <w:p w14:paraId="19E231F3" w14:textId="77777777" w:rsidR="00E95EAE" w:rsidRPr="00CF2FC7" w:rsidRDefault="00CF2FC7" w:rsidP="00CF2FC7">
      <w:pPr>
        <w:rPr>
          <w:szCs w:val="24"/>
        </w:rPr>
      </w:pPr>
      <w:r>
        <w:t xml:space="preserve">45. </w:t>
      </w:r>
      <w:r w:rsidR="00E95EAE" w:rsidRPr="002C7668">
        <w:t xml:space="preserve">Let </w:t>
      </w:r>
      <w:r w:rsidR="00E95EAE" w:rsidRPr="00F26824">
        <w:rPr>
          <w:position w:val="-10"/>
        </w:rPr>
        <w:object w:dxaOrig="540" w:dyaOrig="320" w14:anchorId="2E610BC6">
          <v:shape id="_x0000_i1571" type="#_x0000_t75" style="width:27pt;height:15pt" o:ole="">
            <v:imagedata r:id="rId1127" o:title=""/>
          </v:shape>
          <o:OLEObject Type="Embed" ProgID="Equation.3" ShapeID="_x0000_i1571" DrawAspect="Content" ObjectID="_1690107192" r:id="rId1128"/>
        </w:object>
      </w:r>
      <w:r w:rsidR="00E95EAE" w:rsidRPr="002C7668">
        <w:t xml:space="preserve"> be a linear function, </w:t>
      </w:r>
      <w:r w:rsidR="00E95EAE">
        <w:t>with</w:t>
      </w:r>
      <w:r w:rsidR="00E95EAE" w:rsidRPr="002C7668">
        <w:t xml:space="preserve"> form </w:t>
      </w:r>
      <w:r w:rsidR="00E95EAE" w:rsidRPr="00F26824">
        <w:rPr>
          <w:position w:val="-14"/>
        </w:rPr>
        <w:object w:dxaOrig="1380" w:dyaOrig="400" w14:anchorId="5C0D6991">
          <v:shape id="_x0000_i1572" type="#_x0000_t75" style="width:69pt;height:20.25pt" o:ole="">
            <v:imagedata r:id="rId1129" o:title=""/>
          </v:shape>
          <o:OLEObject Type="Embed" ProgID="Equation.3" ShapeID="_x0000_i1572" DrawAspect="Content" ObjectID="_1690107193" r:id="rId1130"/>
        </w:object>
      </w:r>
      <w:r w:rsidR="00E95EAE" w:rsidRPr="002C7668">
        <w:t xml:space="preserve"> for constants </w:t>
      </w:r>
      <w:proofErr w:type="gramStart"/>
      <w:r w:rsidR="00E95EAE" w:rsidRPr="00CF2FC7">
        <w:rPr>
          <w:i/>
        </w:rPr>
        <w:t xml:space="preserve">a </w:t>
      </w:r>
      <w:r w:rsidR="00E95EAE" w:rsidRPr="002C7668">
        <w:t>and</w:t>
      </w:r>
      <w:proofErr w:type="gramEnd"/>
      <w:r w:rsidR="00E95EAE" w:rsidRPr="002C7668">
        <w:t xml:space="preserve"> </w:t>
      </w:r>
      <w:r w:rsidR="00E95EAE" w:rsidRPr="00CF2FC7">
        <w:rPr>
          <w:i/>
        </w:rPr>
        <w:t>b</w:t>
      </w:r>
      <w:r w:rsidR="00E95EAE" w:rsidRPr="002C7668">
        <w:t>.</w:t>
      </w:r>
      <w:r w:rsidR="00E95EAE">
        <w:t xml:space="preserve">  </w:t>
      </w:r>
      <w:r w:rsidR="00E95EAE" w:rsidRPr="002C7668">
        <w:t>[UW]</w:t>
      </w:r>
    </w:p>
    <w:p w14:paraId="15A2E3F0" w14:textId="77777777" w:rsidR="00E95EAE" w:rsidRPr="002C7668" w:rsidRDefault="00E95EAE" w:rsidP="00F62BB1">
      <w:pPr>
        <w:pStyle w:val="ListParagraph"/>
        <w:numPr>
          <w:ilvl w:val="1"/>
          <w:numId w:val="33"/>
        </w:numPr>
        <w:spacing w:after="240" w:line="240" w:lineRule="auto"/>
        <w:ind w:left="720"/>
        <w:rPr>
          <w:szCs w:val="24"/>
        </w:rPr>
      </w:pPr>
      <w:r w:rsidRPr="002C7668">
        <w:t xml:space="preserve">Show that </w:t>
      </w:r>
      <w:r w:rsidRPr="00F26824">
        <w:rPr>
          <w:position w:val="-16"/>
        </w:rPr>
        <w:object w:dxaOrig="960" w:dyaOrig="440" w14:anchorId="0997DA30">
          <v:shape id="_x0000_i1573" type="#_x0000_t75" style="width:46.5pt;height:22.5pt" o:ole="">
            <v:imagedata r:id="rId1131" o:title=""/>
          </v:shape>
          <o:OLEObject Type="Embed" ProgID="Equation.3" ShapeID="_x0000_i1573" DrawAspect="Content" ObjectID="_1690107194" r:id="rId1132"/>
        </w:object>
      </w:r>
      <w:r w:rsidRPr="002C7668">
        <w:t xml:space="preserve"> is a linear function </w:t>
      </w:r>
    </w:p>
    <w:p w14:paraId="250F2B8E" w14:textId="77777777" w:rsidR="006F3CDB" w:rsidRPr="006F3CDB" w:rsidRDefault="00E95EAE" w:rsidP="006F3CDB">
      <w:pPr>
        <w:pStyle w:val="ListParagraph"/>
        <w:numPr>
          <w:ilvl w:val="1"/>
          <w:numId w:val="33"/>
        </w:numPr>
        <w:spacing w:after="240" w:line="240" w:lineRule="auto"/>
        <w:ind w:left="720"/>
        <w:rPr>
          <w:rFonts w:ascii="Cambria Math"/>
          <w:szCs w:val="24"/>
        </w:rPr>
      </w:pPr>
      <w:r w:rsidRPr="002C7668">
        <w:t xml:space="preserve">Find a function </w:t>
      </w:r>
      <w:r w:rsidRPr="00F26824">
        <w:rPr>
          <w:position w:val="-10"/>
        </w:rPr>
        <w:object w:dxaOrig="520" w:dyaOrig="320" w14:anchorId="219A163E">
          <v:shape id="_x0000_i1574" type="#_x0000_t75" style="width:26.25pt;height:15pt" o:ole="">
            <v:imagedata r:id="rId1133" o:title=""/>
          </v:shape>
          <o:OLEObject Type="Embed" ProgID="Equation.3" ShapeID="_x0000_i1574" DrawAspect="Content" ObjectID="_1690107195" r:id="rId1134"/>
        </w:object>
      </w:r>
      <w:r w:rsidRPr="002C7668">
        <w:t xml:space="preserve"> such that </w:t>
      </w:r>
      <w:r w:rsidRPr="00F26824">
        <w:rPr>
          <w:position w:val="-14"/>
        </w:rPr>
        <w:object w:dxaOrig="1719" w:dyaOrig="400" w14:anchorId="2F5401D8">
          <v:shape id="_x0000_i1575" type="#_x0000_t75" style="width:85.5pt;height:20.25pt" o:ole="">
            <v:imagedata r:id="rId1135" o:title=""/>
          </v:shape>
          <o:OLEObject Type="Embed" ProgID="Equation.3" ShapeID="_x0000_i1575" DrawAspect="Content" ObjectID="_1690107196" r:id="rId1136"/>
        </w:object>
      </w:r>
    </w:p>
    <w:p w14:paraId="5206B75C" w14:textId="77777777" w:rsidR="00E95EAE" w:rsidRPr="006F3CDB" w:rsidRDefault="006F3CDB" w:rsidP="006F3CDB">
      <w:pPr>
        <w:rPr>
          <w:rFonts w:ascii="Cambria Math"/>
          <w:szCs w:val="24"/>
        </w:rPr>
      </w:pPr>
      <w:r>
        <w:rPr>
          <w:szCs w:val="24"/>
        </w:rPr>
        <w:t xml:space="preserve">46. </w:t>
      </w:r>
      <w:r w:rsidR="00E95EAE" w:rsidRPr="006F3CDB">
        <w:rPr>
          <w:szCs w:val="24"/>
        </w:rPr>
        <w:t xml:space="preserve">Let </w:t>
      </w:r>
      <w:r w:rsidRPr="006F3CDB">
        <w:rPr>
          <w:position w:val="-24"/>
        </w:rPr>
        <w:object w:dxaOrig="1380" w:dyaOrig="620" w14:anchorId="44D79396">
          <v:shape id="_x0000_i1576" type="#_x0000_t75" style="width:69pt;height:30.75pt" o:ole="">
            <v:imagedata r:id="rId1137" o:title=""/>
          </v:shape>
          <o:OLEObject Type="Embed" ProgID="Equation.3" ShapeID="_x0000_i1576" DrawAspect="Content" ObjectID="_1690107197" r:id="rId1138"/>
        </w:object>
      </w:r>
      <w:r w:rsidR="00E95EAE" w:rsidRPr="006F3CDB">
        <w:rPr>
          <w:szCs w:val="24"/>
        </w:rPr>
        <w:t xml:space="preserve">  [UW]</w:t>
      </w:r>
    </w:p>
    <w:p w14:paraId="66B516EA" w14:textId="77777777" w:rsidR="00E95EAE" w:rsidRPr="002C7668" w:rsidRDefault="00E95EAE" w:rsidP="00F62BB1">
      <w:pPr>
        <w:pStyle w:val="ListParagraph"/>
        <w:numPr>
          <w:ilvl w:val="0"/>
          <w:numId w:val="35"/>
        </w:numPr>
        <w:autoSpaceDE w:val="0"/>
        <w:autoSpaceDN w:val="0"/>
        <w:adjustRightInd w:val="0"/>
        <w:ind w:left="720"/>
        <w:rPr>
          <w:szCs w:val="24"/>
        </w:rPr>
      </w:pPr>
      <w:r w:rsidRPr="002C7668">
        <w:rPr>
          <w:szCs w:val="24"/>
        </w:rPr>
        <w:t xml:space="preserve">Sketch the graphs of </w:t>
      </w:r>
      <w:r w:rsidRPr="00F26824">
        <w:rPr>
          <w:position w:val="-18"/>
          <w:szCs w:val="24"/>
        </w:rPr>
        <w:object w:dxaOrig="2940" w:dyaOrig="480" w14:anchorId="1D45AC59">
          <v:shape id="_x0000_i1577" type="#_x0000_t75" style="width:146.25pt;height:25.5pt" o:ole="">
            <v:imagedata r:id="rId1139" o:title=""/>
          </v:shape>
          <o:OLEObject Type="Embed" ProgID="Equation.3" ShapeID="_x0000_i1577" DrawAspect="Content" ObjectID="_1690107198" r:id="rId1140"/>
        </w:object>
      </w:r>
      <w:r w:rsidRPr="002C7668">
        <w:rPr>
          <w:szCs w:val="24"/>
        </w:rPr>
        <w:t xml:space="preserve"> on the interval −2 ≤ </w:t>
      </w:r>
      <w:r w:rsidRPr="00F26824">
        <w:rPr>
          <w:i/>
          <w:szCs w:val="24"/>
        </w:rPr>
        <w:t>x</w:t>
      </w:r>
      <w:r w:rsidRPr="002C7668">
        <w:rPr>
          <w:szCs w:val="24"/>
        </w:rPr>
        <w:t xml:space="preserve"> ≤ 10.</w:t>
      </w:r>
    </w:p>
    <w:p w14:paraId="4C3D0EAF" w14:textId="77777777" w:rsidR="00E95EAE" w:rsidRPr="002C7668" w:rsidRDefault="00E95EAE" w:rsidP="00F62BB1">
      <w:pPr>
        <w:pStyle w:val="ListParagraph"/>
        <w:numPr>
          <w:ilvl w:val="0"/>
          <w:numId w:val="35"/>
        </w:numPr>
        <w:autoSpaceDE w:val="0"/>
        <w:autoSpaceDN w:val="0"/>
        <w:adjustRightInd w:val="0"/>
        <w:ind w:left="720"/>
        <w:rPr>
          <w:szCs w:val="24"/>
        </w:rPr>
      </w:pPr>
      <w:r w:rsidRPr="002C7668">
        <w:rPr>
          <w:szCs w:val="24"/>
        </w:rPr>
        <w:t xml:space="preserve">Your graphs should all intersect at the point (6, 6). The value x = 6 is called a </w:t>
      </w:r>
      <w:r w:rsidRPr="002C7668">
        <w:rPr>
          <w:iCs/>
          <w:szCs w:val="24"/>
        </w:rPr>
        <w:t xml:space="preserve">fixed point </w:t>
      </w:r>
      <w:r w:rsidRPr="002C7668">
        <w:rPr>
          <w:szCs w:val="24"/>
        </w:rPr>
        <w:t xml:space="preserve">of the function </w:t>
      </w:r>
      <w:r w:rsidRPr="002C7668">
        <w:rPr>
          <w:i/>
          <w:szCs w:val="24"/>
        </w:rPr>
        <w:t>f(x)</w:t>
      </w:r>
      <w:r w:rsidRPr="002C7668">
        <w:rPr>
          <w:szCs w:val="24"/>
        </w:rPr>
        <w:t>since</w:t>
      </w:r>
      <w:r>
        <w:rPr>
          <w:szCs w:val="24"/>
        </w:rPr>
        <w:t xml:space="preserve"> </w:t>
      </w:r>
      <w:r w:rsidRPr="00F26824">
        <w:rPr>
          <w:position w:val="-10"/>
          <w:szCs w:val="24"/>
        </w:rPr>
        <w:object w:dxaOrig="880" w:dyaOrig="320" w14:anchorId="14F1976B">
          <v:shape id="_x0000_i1578" type="#_x0000_t75" style="width:43.5pt;height:15pt" o:ole="">
            <v:imagedata r:id="rId1141" o:title=""/>
          </v:shape>
          <o:OLEObject Type="Embed" ProgID="Equation.3" ShapeID="_x0000_i1578" DrawAspect="Content" ObjectID="_1690107199" r:id="rId1142"/>
        </w:object>
      </w:r>
      <w:r w:rsidRPr="002C7668">
        <w:rPr>
          <w:szCs w:val="24"/>
        </w:rPr>
        <w:t xml:space="preserve">; that is, 6 is fixed - it doesn’t move when </w:t>
      </w:r>
      <w:r w:rsidRPr="002C7668">
        <w:rPr>
          <w:i/>
          <w:szCs w:val="24"/>
        </w:rPr>
        <w:t>f</w:t>
      </w:r>
      <w:r w:rsidRPr="002C7668">
        <w:rPr>
          <w:szCs w:val="24"/>
        </w:rPr>
        <w:t xml:space="preserve"> is applied to it. Give an explanation for why 6 </w:t>
      </w:r>
      <w:proofErr w:type="gramStart"/>
      <w:r w:rsidRPr="002C7668">
        <w:rPr>
          <w:szCs w:val="24"/>
        </w:rPr>
        <w:t>is a fixed point for any function</w:t>
      </w:r>
      <w:proofErr w:type="gramEnd"/>
      <w:r w:rsidRPr="002C7668">
        <w:rPr>
          <w:szCs w:val="24"/>
        </w:rPr>
        <w:t xml:space="preserve"> </w:t>
      </w:r>
      <w:r w:rsidRPr="00F26824">
        <w:rPr>
          <w:position w:val="-10"/>
          <w:szCs w:val="24"/>
        </w:rPr>
        <w:object w:dxaOrig="1880" w:dyaOrig="320" w14:anchorId="134AA97C">
          <v:shape id="_x0000_i1579" type="#_x0000_t75" style="width:93.75pt;height:15pt" o:ole="">
            <v:imagedata r:id="rId1143" o:title=""/>
          </v:shape>
          <o:OLEObject Type="Embed" ProgID="Equation.3" ShapeID="_x0000_i1579" DrawAspect="Content" ObjectID="_1690107200" r:id="rId1144"/>
        </w:object>
      </w:r>
      <w:r w:rsidRPr="002C7668">
        <w:rPr>
          <w:szCs w:val="24"/>
        </w:rPr>
        <w:t>.</w:t>
      </w:r>
    </w:p>
    <w:p w14:paraId="5D693D31" w14:textId="77777777" w:rsidR="00E95EAE" w:rsidRPr="002C7668" w:rsidRDefault="00E95EAE" w:rsidP="00F62BB1">
      <w:pPr>
        <w:pStyle w:val="ListParagraph"/>
        <w:numPr>
          <w:ilvl w:val="0"/>
          <w:numId w:val="35"/>
        </w:numPr>
        <w:autoSpaceDE w:val="0"/>
        <w:autoSpaceDN w:val="0"/>
        <w:adjustRightInd w:val="0"/>
        <w:ind w:left="720"/>
        <w:rPr>
          <w:szCs w:val="24"/>
        </w:rPr>
      </w:pPr>
      <w:r w:rsidRPr="002C7668">
        <w:rPr>
          <w:szCs w:val="24"/>
        </w:rPr>
        <w:t>Linear functions (</w:t>
      </w:r>
      <w:proofErr w:type="gramStart"/>
      <w:r w:rsidRPr="002C7668">
        <w:rPr>
          <w:szCs w:val="24"/>
        </w:rPr>
        <w:t>with the exception of</w:t>
      </w:r>
      <w:proofErr w:type="gramEnd"/>
      <w:r w:rsidRPr="002C7668">
        <w:rPr>
          <w:szCs w:val="24"/>
        </w:rPr>
        <w:t xml:space="preserve"> </w:t>
      </w:r>
      <w:r w:rsidRPr="00F26824">
        <w:rPr>
          <w:position w:val="-10"/>
          <w:szCs w:val="24"/>
        </w:rPr>
        <w:object w:dxaOrig="900" w:dyaOrig="320" w14:anchorId="3254A3B5">
          <v:shape id="_x0000_i1580" type="#_x0000_t75" style="width:45.75pt;height:15pt" o:ole="">
            <v:imagedata r:id="rId1145" o:title=""/>
          </v:shape>
          <o:OLEObject Type="Embed" ProgID="Equation.3" ShapeID="_x0000_i1580" DrawAspect="Content" ObjectID="_1690107201" r:id="rId1146"/>
        </w:object>
      </w:r>
      <w:r w:rsidRPr="002C7668">
        <w:rPr>
          <w:szCs w:val="24"/>
        </w:rPr>
        <w:t xml:space="preserve">) can have at most one fixed point. Quadratic functions can have at most two. Find the fixed points of the function </w:t>
      </w:r>
      <w:r w:rsidRPr="00F26824">
        <w:rPr>
          <w:position w:val="-14"/>
          <w:szCs w:val="24"/>
        </w:rPr>
        <w:object w:dxaOrig="1359" w:dyaOrig="400" w14:anchorId="7419304A">
          <v:shape id="_x0000_i1581" type="#_x0000_t75" style="width:68.25pt;height:20.25pt" o:ole="">
            <v:imagedata r:id="rId1147" o:title=""/>
          </v:shape>
          <o:OLEObject Type="Embed" ProgID="Equation.3" ShapeID="_x0000_i1581" DrawAspect="Content" ObjectID="_1690107202" r:id="rId1148"/>
        </w:object>
      </w:r>
      <w:r w:rsidRPr="002C7668">
        <w:rPr>
          <w:szCs w:val="24"/>
        </w:rPr>
        <w:t>.</w:t>
      </w:r>
    </w:p>
    <w:p w14:paraId="295D770A" w14:textId="77777777" w:rsidR="00E95EAE" w:rsidRDefault="00E95EAE" w:rsidP="00F62BB1">
      <w:pPr>
        <w:pStyle w:val="ListParagraph"/>
        <w:numPr>
          <w:ilvl w:val="0"/>
          <w:numId w:val="35"/>
        </w:numPr>
        <w:autoSpaceDE w:val="0"/>
        <w:autoSpaceDN w:val="0"/>
        <w:adjustRightInd w:val="0"/>
        <w:ind w:left="720"/>
        <w:rPr>
          <w:szCs w:val="24"/>
        </w:rPr>
      </w:pPr>
      <w:r w:rsidRPr="002C7668">
        <w:rPr>
          <w:szCs w:val="24"/>
        </w:rPr>
        <w:t xml:space="preserve">Give a quadratic function whose fixed points are </w:t>
      </w:r>
      <w:r w:rsidRPr="002C7668">
        <w:rPr>
          <w:i/>
          <w:szCs w:val="24"/>
        </w:rPr>
        <w:t>x</w:t>
      </w:r>
      <w:r w:rsidRPr="002C7668">
        <w:rPr>
          <w:szCs w:val="24"/>
        </w:rPr>
        <w:t xml:space="preserve"> = −2 and </w:t>
      </w:r>
      <w:r w:rsidRPr="002C7668">
        <w:rPr>
          <w:i/>
          <w:szCs w:val="24"/>
        </w:rPr>
        <w:t>x</w:t>
      </w:r>
      <w:r w:rsidRPr="002C7668">
        <w:rPr>
          <w:szCs w:val="24"/>
        </w:rPr>
        <w:t xml:space="preserve"> = 3.</w:t>
      </w:r>
    </w:p>
    <w:p w14:paraId="01AC863D" w14:textId="77777777" w:rsidR="00CF2FC7" w:rsidRDefault="00CF2FC7" w:rsidP="00E95EAE">
      <w:pPr>
        <w:pStyle w:val="ListParagraph"/>
        <w:autoSpaceDE w:val="0"/>
        <w:autoSpaceDN w:val="0"/>
        <w:adjustRightInd w:val="0"/>
        <w:ind w:left="1440"/>
        <w:rPr>
          <w:szCs w:val="24"/>
        </w:rPr>
      </w:pPr>
    </w:p>
    <w:p w14:paraId="52A69033" w14:textId="77777777" w:rsidR="00F5410A" w:rsidRDefault="00F5410A" w:rsidP="00E95EAE">
      <w:pPr>
        <w:pStyle w:val="ListParagraph"/>
        <w:autoSpaceDE w:val="0"/>
        <w:autoSpaceDN w:val="0"/>
        <w:adjustRightInd w:val="0"/>
        <w:ind w:left="1440"/>
        <w:rPr>
          <w:szCs w:val="24"/>
        </w:rPr>
      </w:pPr>
    </w:p>
    <w:p w14:paraId="5AF6DDA7" w14:textId="77777777" w:rsidR="00F5410A" w:rsidRDefault="00F5410A" w:rsidP="00E95EAE">
      <w:pPr>
        <w:pStyle w:val="ListParagraph"/>
        <w:autoSpaceDE w:val="0"/>
        <w:autoSpaceDN w:val="0"/>
        <w:adjustRightInd w:val="0"/>
        <w:ind w:left="1440"/>
        <w:rPr>
          <w:szCs w:val="24"/>
        </w:rPr>
      </w:pPr>
    </w:p>
    <w:p w14:paraId="4BA23A71" w14:textId="77777777" w:rsidR="00F5410A" w:rsidRDefault="00F5410A" w:rsidP="00E95EAE">
      <w:pPr>
        <w:pStyle w:val="ListParagraph"/>
        <w:autoSpaceDE w:val="0"/>
        <w:autoSpaceDN w:val="0"/>
        <w:adjustRightInd w:val="0"/>
        <w:ind w:left="1440"/>
        <w:rPr>
          <w:szCs w:val="24"/>
        </w:rPr>
      </w:pPr>
    </w:p>
    <w:p w14:paraId="29A8D4AC" w14:textId="77777777" w:rsidR="00F5410A" w:rsidRDefault="00F5410A" w:rsidP="00E95EAE">
      <w:pPr>
        <w:pStyle w:val="ListParagraph"/>
        <w:autoSpaceDE w:val="0"/>
        <w:autoSpaceDN w:val="0"/>
        <w:adjustRightInd w:val="0"/>
        <w:ind w:left="1440"/>
        <w:rPr>
          <w:szCs w:val="24"/>
        </w:rPr>
      </w:pPr>
    </w:p>
    <w:p w14:paraId="4CF3993C" w14:textId="77777777" w:rsidR="00E95EAE" w:rsidRPr="006F3CDB" w:rsidRDefault="006F3CDB" w:rsidP="006F3CDB">
      <w:pPr>
        <w:autoSpaceDE w:val="0"/>
        <w:autoSpaceDN w:val="0"/>
        <w:adjustRightInd w:val="0"/>
        <w:ind w:left="360" w:hanging="360"/>
        <w:rPr>
          <w:szCs w:val="24"/>
        </w:rPr>
      </w:pPr>
      <w:r>
        <w:rPr>
          <w:szCs w:val="24"/>
        </w:rPr>
        <w:lastRenderedPageBreak/>
        <w:t xml:space="preserve">47.  </w:t>
      </w:r>
      <w:r w:rsidR="00E95EAE" w:rsidRPr="006F3CDB">
        <w:rPr>
          <w:szCs w:val="24"/>
        </w:rPr>
        <w:t xml:space="preserve">A car leaves Seattle heading east. The speed of the car in mph after </w:t>
      </w:r>
      <w:r w:rsidR="00E95EAE" w:rsidRPr="006F3CDB">
        <w:rPr>
          <w:i/>
          <w:szCs w:val="24"/>
        </w:rPr>
        <w:t>m</w:t>
      </w:r>
      <w:r w:rsidR="00E95EAE" w:rsidRPr="006F3CDB">
        <w:rPr>
          <w:szCs w:val="24"/>
        </w:rPr>
        <w:t xml:space="preserve"> minutes is given by the function </w:t>
      </w:r>
      <w:r w:rsidR="00E95EAE" w:rsidRPr="00F26824">
        <w:rPr>
          <w:position w:val="-24"/>
        </w:rPr>
        <w:object w:dxaOrig="1620" w:dyaOrig="660" w14:anchorId="055E8969">
          <v:shape id="_x0000_i1582" type="#_x0000_t75" style="width:81pt;height:33.75pt" o:ole="">
            <v:imagedata r:id="rId1149" o:title=""/>
          </v:shape>
          <o:OLEObject Type="Embed" ProgID="Equation.3" ShapeID="_x0000_i1582" DrawAspect="Content" ObjectID="_1690107203" r:id="rId1150"/>
        </w:object>
      </w:r>
      <w:r w:rsidR="00E95EAE" w:rsidRPr="006F3CDB">
        <w:rPr>
          <w:szCs w:val="24"/>
        </w:rPr>
        <w:t>.   [UW]</w:t>
      </w:r>
    </w:p>
    <w:p w14:paraId="384A68F7" w14:textId="77777777" w:rsidR="00E95EAE" w:rsidRPr="002C7668" w:rsidRDefault="00E95EAE" w:rsidP="006F3CDB">
      <w:pPr>
        <w:pStyle w:val="ListParagraph"/>
        <w:numPr>
          <w:ilvl w:val="0"/>
          <w:numId w:val="36"/>
        </w:numPr>
        <w:autoSpaceDE w:val="0"/>
        <w:autoSpaceDN w:val="0"/>
        <w:adjustRightInd w:val="0"/>
        <w:ind w:left="720"/>
        <w:rPr>
          <w:szCs w:val="24"/>
        </w:rPr>
      </w:pPr>
      <w:r w:rsidRPr="002C7668">
        <w:rPr>
          <w:szCs w:val="24"/>
        </w:rPr>
        <w:t xml:space="preserve">Find a function </w:t>
      </w:r>
      <w:r w:rsidRPr="00F26824">
        <w:rPr>
          <w:position w:val="-10"/>
          <w:szCs w:val="24"/>
        </w:rPr>
        <w:object w:dxaOrig="940" w:dyaOrig="320" w14:anchorId="16CA44CF">
          <v:shape id="_x0000_i1583" type="#_x0000_t75" style="width:45.75pt;height:15pt" o:ole="">
            <v:imagedata r:id="rId1151" o:title=""/>
          </v:shape>
          <o:OLEObject Type="Embed" ProgID="Equation.3" ShapeID="_x0000_i1583" DrawAspect="Content" ObjectID="_1690107204" r:id="rId1152"/>
        </w:object>
      </w:r>
      <w:r w:rsidRPr="002C7668">
        <w:rPr>
          <w:szCs w:val="24"/>
        </w:rPr>
        <w:t xml:space="preserve"> that converts seconds </w:t>
      </w:r>
      <w:r w:rsidRPr="002C7668">
        <w:rPr>
          <w:i/>
          <w:szCs w:val="24"/>
        </w:rPr>
        <w:t>s</w:t>
      </w:r>
      <w:r w:rsidRPr="002C7668">
        <w:rPr>
          <w:szCs w:val="24"/>
        </w:rPr>
        <w:t xml:space="preserve"> into minutes </w:t>
      </w:r>
      <w:r w:rsidRPr="002C7668">
        <w:rPr>
          <w:i/>
          <w:szCs w:val="24"/>
        </w:rPr>
        <w:t>m</w:t>
      </w:r>
      <w:r w:rsidRPr="002C7668">
        <w:rPr>
          <w:szCs w:val="24"/>
        </w:rPr>
        <w:t xml:space="preserve">. Write out the formula for the new function </w:t>
      </w:r>
      <w:r w:rsidRPr="00F26824">
        <w:rPr>
          <w:position w:val="-10"/>
          <w:szCs w:val="24"/>
        </w:rPr>
        <w:object w:dxaOrig="859" w:dyaOrig="320" w14:anchorId="68BE6D7F">
          <v:shape id="_x0000_i1584" type="#_x0000_t75" style="width:42.75pt;height:15pt" o:ole="">
            <v:imagedata r:id="rId1153" o:title=""/>
          </v:shape>
          <o:OLEObject Type="Embed" ProgID="Equation.3" ShapeID="_x0000_i1584" DrawAspect="Content" ObjectID="_1690107205" r:id="rId1154"/>
        </w:object>
      </w:r>
      <w:r w:rsidRPr="002C7668">
        <w:rPr>
          <w:szCs w:val="24"/>
        </w:rPr>
        <w:t>; what does this function calculate?</w:t>
      </w:r>
    </w:p>
    <w:p w14:paraId="19A9A13A" w14:textId="77777777" w:rsidR="00E95EAE" w:rsidRPr="002C7668" w:rsidRDefault="00E95EAE" w:rsidP="006F3CDB">
      <w:pPr>
        <w:pStyle w:val="ListParagraph"/>
        <w:numPr>
          <w:ilvl w:val="0"/>
          <w:numId w:val="36"/>
        </w:numPr>
        <w:autoSpaceDE w:val="0"/>
        <w:autoSpaceDN w:val="0"/>
        <w:adjustRightInd w:val="0"/>
        <w:ind w:left="720"/>
        <w:rPr>
          <w:szCs w:val="24"/>
        </w:rPr>
      </w:pPr>
      <w:r w:rsidRPr="002C7668">
        <w:rPr>
          <w:szCs w:val="24"/>
        </w:rPr>
        <w:t xml:space="preserve">Find a function </w:t>
      </w:r>
      <w:r w:rsidRPr="00F26824">
        <w:rPr>
          <w:position w:val="-10"/>
          <w:szCs w:val="24"/>
        </w:rPr>
        <w:object w:dxaOrig="859" w:dyaOrig="320" w14:anchorId="6C7B9918">
          <v:shape id="_x0000_i1585" type="#_x0000_t75" style="width:42.75pt;height:15pt" o:ole="">
            <v:imagedata r:id="rId1155" o:title=""/>
          </v:shape>
          <o:OLEObject Type="Embed" ProgID="Equation.3" ShapeID="_x0000_i1585" DrawAspect="Content" ObjectID="_1690107206" r:id="rId1156"/>
        </w:object>
      </w:r>
      <w:r>
        <w:rPr>
          <w:szCs w:val="24"/>
        </w:rPr>
        <w:t>)</w:t>
      </w:r>
      <w:r w:rsidRPr="002C7668">
        <w:rPr>
          <w:szCs w:val="24"/>
        </w:rPr>
        <w:t xml:space="preserve"> that converts hours </w:t>
      </w:r>
      <w:r w:rsidRPr="002C7668">
        <w:rPr>
          <w:i/>
          <w:szCs w:val="24"/>
        </w:rPr>
        <w:t>h</w:t>
      </w:r>
      <w:r w:rsidRPr="002C7668">
        <w:rPr>
          <w:szCs w:val="24"/>
        </w:rPr>
        <w:t xml:space="preserve"> into minutes </w:t>
      </w:r>
      <w:r w:rsidRPr="002C7668">
        <w:rPr>
          <w:i/>
          <w:szCs w:val="24"/>
        </w:rPr>
        <w:t>m</w:t>
      </w:r>
      <w:r w:rsidRPr="002C7668">
        <w:rPr>
          <w:szCs w:val="24"/>
        </w:rPr>
        <w:t xml:space="preserve">. Write out the formula for the new function </w:t>
      </w:r>
      <w:r w:rsidRPr="00F26824">
        <w:rPr>
          <w:position w:val="-10"/>
          <w:szCs w:val="24"/>
        </w:rPr>
        <w:object w:dxaOrig="859" w:dyaOrig="320" w14:anchorId="5CAD2680">
          <v:shape id="_x0000_i1586" type="#_x0000_t75" style="width:42.75pt;height:15pt" o:ole="">
            <v:imagedata r:id="rId1157" o:title=""/>
          </v:shape>
          <o:OLEObject Type="Embed" ProgID="Equation.3" ShapeID="_x0000_i1586" DrawAspect="Content" ObjectID="_1690107207" r:id="rId1158"/>
        </w:object>
      </w:r>
      <w:r w:rsidRPr="002C7668">
        <w:rPr>
          <w:szCs w:val="24"/>
        </w:rPr>
        <w:t>; what does this function calculate?</w:t>
      </w:r>
    </w:p>
    <w:p w14:paraId="1B9AEB37" w14:textId="77777777" w:rsidR="00E95EAE" w:rsidRPr="00F26824" w:rsidRDefault="00E95EAE" w:rsidP="006F3CDB">
      <w:pPr>
        <w:pStyle w:val="ListParagraph"/>
        <w:numPr>
          <w:ilvl w:val="0"/>
          <w:numId w:val="36"/>
        </w:numPr>
        <w:autoSpaceDE w:val="0"/>
        <w:autoSpaceDN w:val="0"/>
        <w:adjustRightInd w:val="0"/>
        <w:ind w:left="720"/>
        <w:rPr>
          <w:szCs w:val="24"/>
        </w:rPr>
      </w:pPr>
      <w:r w:rsidRPr="000C3C90">
        <w:rPr>
          <w:szCs w:val="24"/>
        </w:rPr>
        <w:t xml:space="preserve">Find a function </w:t>
      </w:r>
      <w:r w:rsidRPr="00F26824">
        <w:rPr>
          <w:position w:val="-10"/>
          <w:szCs w:val="24"/>
        </w:rPr>
        <w:object w:dxaOrig="820" w:dyaOrig="320" w14:anchorId="79AAF535">
          <v:shape id="_x0000_i1587" type="#_x0000_t75" style="width:41.25pt;height:15pt" o:ole="">
            <v:imagedata r:id="rId1159" o:title=""/>
          </v:shape>
          <o:OLEObject Type="Embed" ProgID="Equation.3" ShapeID="_x0000_i1587" DrawAspect="Content" ObjectID="_1690107208" r:id="rId1160"/>
        </w:object>
      </w:r>
      <w:r w:rsidRPr="000C3C90">
        <w:rPr>
          <w:szCs w:val="24"/>
        </w:rPr>
        <w:t xml:space="preserve"> that converts mph</w:t>
      </w:r>
      <w:r w:rsidRPr="002C7668">
        <w:rPr>
          <w:i/>
          <w:szCs w:val="24"/>
        </w:rPr>
        <w:t xml:space="preserve"> s</w:t>
      </w:r>
      <w:r w:rsidRPr="000C3C90">
        <w:rPr>
          <w:szCs w:val="24"/>
        </w:rPr>
        <w:t xml:space="preserve"> into ft/sec </w:t>
      </w:r>
      <w:r w:rsidRPr="002C7668">
        <w:rPr>
          <w:i/>
          <w:szCs w:val="24"/>
        </w:rPr>
        <w:t>z</w:t>
      </w:r>
      <w:r w:rsidRPr="000C3C90">
        <w:rPr>
          <w:szCs w:val="24"/>
        </w:rPr>
        <w:t xml:space="preserve">. Write out the formula for the new function </w:t>
      </w:r>
      <w:r w:rsidRPr="00F26824">
        <w:rPr>
          <w:position w:val="-10"/>
          <w:szCs w:val="24"/>
        </w:rPr>
        <w:object w:dxaOrig="780" w:dyaOrig="320" w14:anchorId="2E8DE3FF">
          <v:shape id="_x0000_i1588" type="#_x0000_t75" style="width:38.25pt;height:15pt" o:ole="">
            <v:imagedata r:id="rId1161" o:title=""/>
          </v:shape>
          <o:OLEObject Type="Embed" ProgID="Equation.3" ShapeID="_x0000_i1588" DrawAspect="Content" ObjectID="_1690107209" r:id="rId1162"/>
        </w:object>
      </w:r>
      <w:r w:rsidRPr="000C3C90">
        <w:rPr>
          <w:szCs w:val="24"/>
        </w:rPr>
        <w:t>; what does this function calculate?</w:t>
      </w:r>
    </w:p>
    <w:p w14:paraId="213E58DA" w14:textId="77777777" w:rsidR="00E95EAE" w:rsidRPr="00F26824" w:rsidRDefault="00E95EAE" w:rsidP="00E95EAE"/>
    <w:p w14:paraId="6FE35BB0" w14:textId="77777777" w:rsidR="00E95EAE" w:rsidRDefault="00E95EAE" w:rsidP="00E95EAE"/>
    <w:p w14:paraId="00416D7F" w14:textId="77777777" w:rsidR="00E95EAE" w:rsidRDefault="00E95EAE" w:rsidP="00E95EAE"/>
    <w:p w14:paraId="69124CAB" w14:textId="77777777" w:rsidR="00E95EAE" w:rsidRDefault="00E95EAE" w:rsidP="00E95EAE"/>
    <w:p w14:paraId="7E142A6A" w14:textId="77777777" w:rsidR="00E95EAE" w:rsidRDefault="00E95EAE" w:rsidP="00E95EAE">
      <w:pPr>
        <w:sectPr w:rsidR="00E95EAE" w:rsidSect="00E95EAE">
          <w:pgSz w:w="12240" w:h="15840"/>
          <w:pgMar w:top="1440" w:right="1440" w:bottom="1440" w:left="1440" w:header="720" w:footer="720" w:gutter="720"/>
          <w:cols w:space="720"/>
          <w:docGrid w:linePitch="360"/>
        </w:sectPr>
      </w:pPr>
    </w:p>
    <w:p w14:paraId="66AC1B1E" w14:textId="77777777" w:rsidR="00E95EAE" w:rsidRDefault="00E95EAE" w:rsidP="00E95EAE">
      <w:pPr>
        <w:pStyle w:val="Heading2"/>
      </w:pPr>
      <w:bookmarkStart w:id="17" w:name="_Toc271805625"/>
      <w:bookmarkStart w:id="18" w:name="_Toc299028292"/>
      <w:r>
        <w:lastRenderedPageBreak/>
        <w:t>Section 1.5 Transformation of Functions</w:t>
      </w:r>
      <w:bookmarkEnd w:id="17"/>
      <w:bookmarkEnd w:id="18"/>
    </w:p>
    <w:p w14:paraId="73993C6A" w14:textId="77777777" w:rsidR="00E95EAE" w:rsidRDefault="00E95EAE" w:rsidP="00E95EAE"/>
    <w:p w14:paraId="58AFABA3" w14:textId="77777777" w:rsidR="00E95EAE" w:rsidRDefault="00E95EAE" w:rsidP="00E95EAE">
      <w:r>
        <w:t xml:space="preserve">Often when given a problem, we try to model the scenario using mathematics in the form of words, tables, </w:t>
      </w:r>
      <w:proofErr w:type="gramStart"/>
      <w:r>
        <w:t>graphs</w:t>
      </w:r>
      <w:proofErr w:type="gramEnd"/>
      <w:r>
        <w:t xml:space="preserve"> and equations in order to explain or solve it. When building models, it is often helpful to build </w:t>
      </w:r>
      <w:proofErr w:type="gramStart"/>
      <w:r>
        <w:t>off of</w:t>
      </w:r>
      <w:proofErr w:type="gramEnd"/>
      <w:r>
        <w:t xml:space="preserve"> existing formulas or models.  Knowing the basic graphs of your tool-kit functions can help you solve problems by being able to model new behavior by adapting something you already know.  Unfortunately, the models and existing formulas we know are not always </w:t>
      </w:r>
      <w:proofErr w:type="gramStart"/>
      <w:r>
        <w:t>exactly the same</w:t>
      </w:r>
      <w:proofErr w:type="gramEnd"/>
      <w:r>
        <w:t xml:space="preserve"> as the ones presented in the problems we face.</w:t>
      </w:r>
    </w:p>
    <w:p w14:paraId="6658733D" w14:textId="77777777" w:rsidR="00E95EAE" w:rsidRDefault="00E95EAE" w:rsidP="00E95EAE"/>
    <w:p w14:paraId="6A49E1FF" w14:textId="77777777" w:rsidR="00E95EAE" w:rsidRDefault="00E95EAE" w:rsidP="00E95EAE">
      <w:r>
        <w:t>Fortunately, there are systematic ways to shift, stretch, compress, flip and combine functions to help them become better models for the problems we are trying to solve.  We can transform what we already know into what we need, hence the name, “Transformation of functions</w:t>
      </w:r>
      <w:r w:rsidR="00DD446B">
        <w:fldChar w:fldCharType="begin"/>
      </w:r>
      <w:r>
        <w:instrText>xe "</w:instrText>
      </w:r>
      <w:r w:rsidRPr="00E43F96">
        <w:rPr>
          <w:b/>
        </w:rPr>
        <w:instrText>Transformations of Functions</w:instrText>
      </w:r>
      <w:r>
        <w:instrText>"</w:instrText>
      </w:r>
      <w:r w:rsidR="00DD446B">
        <w:fldChar w:fldCharType="end"/>
      </w:r>
      <w:r>
        <w:t>.” When we have a story problem, formula, graph, or table, we can then transform that function in a variety of ways to form new functions.</w:t>
      </w:r>
    </w:p>
    <w:p w14:paraId="2F6FD0A0" w14:textId="77777777" w:rsidR="00E95EAE" w:rsidRDefault="00E95EAE" w:rsidP="00E95EAE"/>
    <w:p w14:paraId="6FA34D8F" w14:textId="77777777" w:rsidR="00E95EAE" w:rsidRDefault="00E95EAE" w:rsidP="00E95EAE">
      <w:pPr>
        <w:rPr>
          <w:b/>
        </w:rPr>
      </w:pPr>
      <w:r>
        <w:rPr>
          <w:b/>
        </w:rPr>
        <w:t>Shifts</w:t>
      </w:r>
    </w:p>
    <w:p w14:paraId="66E35312" w14:textId="77777777" w:rsidR="00E95EAE" w:rsidRPr="00972134" w:rsidRDefault="00E95EAE" w:rsidP="00E95EAE">
      <w:pPr>
        <w:rPr>
          <w:b/>
        </w:rPr>
      </w:pPr>
    </w:p>
    <w:p w14:paraId="39F6B793" w14:textId="77777777" w:rsidR="00E95EAE" w:rsidRDefault="00E95EAE" w:rsidP="00E95EAE">
      <w:pPr>
        <w:pStyle w:val="ExampleHeader"/>
      </w:pPr>
      <w:r>
        <w:t>Example 1</w:t>
      </w:r>
    </w:p>
    <w:p w14:paraId="48ED5AAB" w14:textId="77777777" w:rsidR="009B18E6" w:rsidRDefault="00E95EAE" w:rsidP="00233F84">
      <w:pPr>
        <w:pStyle w:val="Example"/>
      </w:pPr>
      <w:r>
        <w:t xml:space="preserve">To regulate temperature in </w:t>
      </w:r>
      <w:r w:rsidR="004F6EDF">
        <w:t>a</w:t>
      </w:r>
      <w:r>
        <w:t xml:space="preserve"> green building, air flow vents near the roof open and close throughout the day to allow warm air to escape.  The graph below shows the open vents </w:t>
      </w:r>
      <w:r>
        <w:rPr>
          <w:i/>
        </w:rPr>
        <w:t>V</w:t>
      </w:r>
      <w:r>
        <w:t xml:space="preserve"> (in square feet) throughout the day, </w:t>
      </w:r>
      <w:r w:rsidRPr="00341D97">
        <w:rPr>
          <w:i/>
        </w:rPr>
        <w:t>t</w:t>
      </w:r>
      <w:r>
        <w:t xml:space="preserve"> </w:t>
      </w:r>
      <w:r w:rsidRPr="00341D97">
        <w:t>in</w:t>
      </w:r>
      <w:r>
        <w:t xml:space="preserve"> hours after midnight.  During the summer, the facilities staff decides to try to better regulate temperature by increasing the amount of open vents by 20 square feet throughout the day.  Sketch a graph of this new function.</w:t>
      </w:r>
    </w:p>
    <w:p w14:paraId="54BC2AE9" w14:textId="77777777" w:rsidR="00233F84" w:rsidRDefault="00233F84" w:rsidP="00233F84">
      <w:pPr>
        <w:pStyle w:val="Example"/>
      </w:pPr>
    </w:p>
    <w:p w14:paraId="51C70FD9" w14:textId="77777777" w:rsidR="00144A47" w:rsidRDefault="00E23065" w:rsidP="00144A47">
      <w:pPr>
        <w:pStyle w:val="Example"/>
      </w:pPr>
      <w:r>
        <w:rPr>
          <w:noProof/>
        </w:rPr>
        <w:drawing>
          <wp:anchor distT="0" distB="0" distL="114300" distR="114300" simplePos="0" relativeHeight="251655680" behindDoc="0" locked="0" layoutInCell="1" allowOverlap="1" wp14:anchorId="14707D4A" wp14:editId="3A833695">
            <wp:simplePos x="0" y="0"/>
            <wp:positionH relativeFrom="column">
              <wp:posOffset>3101975</wp:posOffset>
            </wp:positionH>
            <wp:positionV relativeFrom="paragraph">
              <wp:posOffset>1709420</wp:posOffset>
            </wp:positionV>
            <wp:extent cx="2237445" cy="1828800"/>
            <wp:effectExtent l="0" t="0" r="0" b="0"/>
            <wp:wrapSquare wrapText="bothSides"/>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3"/>
                    <a:stretch>
                      <a:fillRect/>
                    </a:stretch>
                  </pic:blipFill>
                  <pic:spPr>
                    <a:xfrm>
                      <a:off x="0" y="0"/>
                      <a:ext cx="2237445" cy="1828800"/>
                    </a:xfrm>
                    <a:prstGeom prst="rect">
                      <a:avLst/>
                    </a:prstGeom>
                  </pic:spPr>
                </pic:pic>
              </a:graphicData>
            </a:graphic>
            <wp14:sizeRelH relativeFrom="page">
              <wp14:pctWidth>0</wp14:pctWidth>
            </wp14:sizeRelH>
            <wp14:sizeRelV relativeFrom="page">
              <wp14:pctHeight>0</wp14:pctHeight>
            </wp14:sizeRelV>
          </wp:anchor>
        </w:drawing>
      </w:r>
      <w:r w:rsidR="00144A47">
        <w:rPr>
          <w:rFonts w:ascii="Trebuchet MS" w:hAnsi="Trebuchet MS"/>
          <w:noProof/>
          <w:sz w:val="22"/>
        </w:rPr>
        <w:drawing>
          <wp:inline distT="0" distB="0" distL="0" distR="0" wp14:anchorId="56D1BC88" wp14:editId="473A9568">
            <wp:extent cx="2228050" cy="1828800"/>
            <wp:effectExtent l="0" t="0" r="1270" b="0"/>
            <wp:docPr id="199" name="Picture 199" descr="Macintosh HD:Users:kimberleymstern:Documents:AAAAAA-CALC:AABK:BK1.5_61_X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descr="Macintosh HD:Users:kimberleymstern:Documents:AAAAAA-CALC:AABK:BK1.5_61_X1_1.png"/>
                    <pic:cNvPicPr>
                      <a:picLocks noChangeAspect="1" noChangeArrowheads="1"/>
                    </pic:cNvPicPr>
                  </pic:nvPicPr>
                  <pic:blipFill>
                    <a:blip r:embed="rId1164">
                      <a:extLst>
                        <a:ext uri="{28A0092B-C50C-407E-A947-70E740481C1C}">
                          <a14:useLocalDpi xmlns:a14="http://schemas.microsoft.com/office/drawing/2010/main" val="0"/>
                        </a:ext>
                      </a:extLst>
                    </a:blip>
                    <a:srcRect/>
                    <a:stretch>
                      <a:fillRect/>
                    </a:stretch>
                  </pic:blipFill>
                  <pic:spPr bwMode="auto">
                    <a:xfrm>
                      <a:off x="0" y="0"/>
                      <a:ext cx="2228050" cy="1828800"/>
                    </a:xfrm>
                    <a:prstGeom prst="rect">
                      <a:avLst/>
                    </a:prstGeom>
                    <a:noFill/>
                    <a:ln>
                      <a:noFill/>
                    </a:ln>
                  </pic:spPr>
                </pic:pic>
              </a:graphicData>
            </a:graphic>
          </wp:inline>
        </w:drawing>
      </w:r>
    </w:p>
    <w:p w14:paraId="5CB7E48D" w14:textId="77777777" w:rsidR="009B18E6" w:rsidRDefault="009B18E6" w:rsidP="00144A47">
      <w:pPr>
        <w:pStyle w:val="Example"/>
      </w:pPr>
    </w:p>
    <w:p w14:paraId="15C7E492" w14:textId="77777777" w:rsidR="00E95EAE" w:rsidRDefault="00E95EAE" w:rsidP="00144A47">
      <w:pPr>
        <w:pStyle w:val="Example"/>
      </w:pPr>
      <w:r>
        <w:t>We can sketch a graph of this new function by adding 20 to each of the output values of the original function.  This will have the effect of shifting the graph up.</w:t>
      </w:r>
    </w:p>
    <w:p w14:paraId="3098655E" w14:textId="77777777" w:rsidR="00E95EAE" w:rsidRDefault="00E95EAE" w:rsidP="00E95EAE">
      <w:pPr>
        <w:pStyle w:val="Example"/>
      </w:pPr>
    </w:p>
    <w:p w14:paraId="6175A70E" w14:textId="77777777" w:rsidR="00E23065" w:rsidRDefault="00E23065" w:rsidP="00E95EAE">
      <w:pPr>
        <w:pStyle w:val="Example"/>
      </w:pPr>
    </w:p>
    <w:p w14:paraId="7996B11A" w14:textId="77777777" w:rsidR="00E23065" w:rsidRDefault="00E23065" w:rsidP="00E95EAE">
      <w:pPr>
        <w:pStyle w:val="Example"/>
      </w:pPr>
    </w:p>
    <w:p w14:paraId="25153DAA" w14:textId="77777777" w:rsidR="00E95EAE" w:rsidRDefault="00E95EAE" w:rsidP="00E95EAE">
      <w:pPr>
        <w:pStyle w:val="Example"/>
      </w:pPr>
      <w:r>
        <w:lastRenderedPageBreak/>
        <w:t xml:space="preserve">Notice that in the second graph, for each input value, the output value has increased by twenty, so if we call the new function </w:t>
      </w:r>
      <w:r>
        <w:rPr>
          <w:i/>
        </w:rPr>
        <w:t>S(t)</w:t>
      </w:r>
      <w:r>
        <w:t xml:space="preserve">, we could write </w:t>
      </w:r>
      <w:r w:rsidRPr="00801BD7">
        <w:rPr>
          <w:position w:val="-10"/>
        </w:rPr>
        <w:object w:dxaOrig="1560" w:dyaOrig="320" w14:anchorId="2D82951E">
          <v:shape id="_x0000_i1589" type="#_x0000_t75" style="width:78.75pt;height:15pt" o:ole="">
            <v:imagedata r:id="rId1165" o:title=""/>
          </v:shape>
          <o:OLEObject Type="Embed" ProgID="Equation.3" ShapeID="_x0000_i1589" DrawAspect="Content" ObjectID="_1690107210" r:id="rId1166"/>
        </w:object>
      </w:r>
      <w:r>
        <w:t xml:space="preserve">.  </w:t>
      </w:r>
    </w:p>
    <w:p w14:paraId="3AEB691E" w14:textId="77777777" w:rsidR="009B18E6" w:rsidRDefault="009B18E6" w:rsidP="00E95EAE">
      <w:pPr>
        <w:pStyle w:val="Example"/>
      </w:pPr>
    </w:p>
    <w:p w14:paraId="742C6CE0" w14:textId="77777777" w:rsidR="00E95EAE" w:rsidRDefault="00E95EAE" w:rsidP="00E95EAE">
      <w:pPr>
        <w:pStyle w:val="Example"/>
      </w:pPr>
      <w:r>
        <w:t xml:space="preserve">Note that this notation tells us that for any value of </w:t>
      </w:r>
      <w:r>
        <w:rPr>
          <w:i/>
        </w:rPr>
        <w:t>t</w:t>
      </w:r>
      <w:r>
        <w:t xml:space="preserve">, </w:t>
      </w:r>
      <w:r>
        <w:rPr>
          <w:i/>
        </w:rPr>
        <w:t>S(t)</w:t>
      </w:r>
      <w:r>
        <w:t xml:space="preserve"> can be found by evaluating the </w:t>
      </w:r>
      <w:r>
        <w:rPr>
          <w:i/>
        </w:rPr>
        <w:t>V</w:t>
      </w:r>
      <w:r w:rsidRPr="00C77524">
        <w:rPr>
          <w:i/>
        </w:rPr>
        <w:t xml:space="preserve"> </w:t>
      </w:r>
      <w:r>
        <w:t xml:space="preserve">function at the same input, then adding twenty to the result. </w:t>
      </w:r>
    </w:p>
    <w:p w14:paraId="6759CA6E" w14:textId="77777777" w:rsidR="00E95EAE" w:rsidRDefault="00E95EAE" w:rsidP="00E95EAE">
      <w:pPr>
        <w:pStyle w:val="Example"/>
      </w:pPr>
      <w:r w:rsidRPr="00C77524">
        <w:t>This</w:t>
      </w:r>
      <w:r>
        <w:t xml:space="preserve"> defines </w:t>
      </w:r>
      <w:r>
        <w:rPr>
          <w:i/>
        </w:rPr>
        <w:t xml:space="preserve">S </w:t>
      </w:r>
      <w:r>
        <w:t xml:space="preserve">as a transformation of the function </w:t>
      </w:r>
      <w:r>
        <w:rPr>
          <w:i/>
        </w:rPr>
        <w:t>V</w:t>
      </w:r>
      <w:r>
        <w:t xml:space="preserve">, in this case a vertical shift up 20 units.  </w:t>
      </w:r>
    </w:p>
    <w:p w14:paraId="7AB7BDF1" w14:textId="77777777" w:rsidR="00E95EAE" w:rsidRDefault="00E95EAE" w:rsidP="00E95EAE">
      <w:pPr>
        <w:pStyle w:val="Example"/>
      </w:pPr>
    </w:p>
    <w:p w14:paraId="75FEBA89" w14:textId="77777777" w:rsidR="00E95EAE" w:rsidRPr="00DD73A6" w:rsidRDefault="00E95EAE" w:rsidP="00E95EAE">
      <w:pPr>
        <w:pStyle w:val="Example"/>
      </w:pPr>
      <w:r w:rsidRPr="00DD73A6">
        <w:t xml:space="preserve">Notice </w:t>
      </w:r>
      <w:r>
        <w:t>that with a vertical shift the</w:t>
      </w:r>
      <w:r w:rsidRPr="00DD73A6">
        <w:t xml:space="preserve"> input values stay the same and</w:t>
      </w:r>
      <w:r>
        <w:t xml:space="preserve"> only</w:t>
      </w:r>
      <w:r w:rsidRPr="00DD73A6">
        <w:t xml:space="preserve"> the output values change.</w:t>
      </w:r>
    </w:p>
    <w:p w14:paraId="484720DD" w14:textId="77777777" w:rsidR="00E95EAE" w:rsidRDefault="00E95EAE" w:rsidP="00E95EAE"/>
    <w:p w14:paraId="6BC4AB4E" w14:textId="77777777" w:rsidR="00E95EAE" w:rsidRDefault="00E95EAE" w:rsidP="00E95EAE"/>
    <w:p w14:paraId="72ECB430" w14:textId="77777777" w:rsidR="00E95EAE" w:rsidRDefault="00E95EAE" w:rsidP="00E95EAE">
      <w:pPr>
        <w:pStyle w:val="DefinitionHeader"/>
      </w:pPr>
      <w:r>
        <w:t>Vertical Shift</w:t>
      </w:r>
    </w:p>
    <w:p w14:paraId="7DC98228" w14:textId="77777777" w:rsidR="00E95EAE" w:rsidRDefault="00E95EAE" w:rsidP="00E95EAE">
      <w:pPr>
        <w:pStyle w:val="Definition"/>
      </w:pPr>
      <w:r>
        <w:t xml:space="preserve">Given a function </w:t>
      </w:r>
      <w:r>
        <w:rPr>
          <w:i/>
        </w:rPr>
        <w:t>f(x</w:t>
      </w:r>
      <w:proofErr w:type="gramStart"/>
      <w:r>
        <w:rPr>
          <w:i/>
        </w:rPr>
        <w:t>)</w:t>
      </w:r>
      <w:r>
        <w:t>, if</w:t>
      </w:r>
      <w:proofErr w:type="gramEnd"/>
      <w:r>
        <w:t xml:space="preserve"> we define a new function </w:t>
      </w:r>
      <w:r>
        <w:rPr>
          <w:i/>
        </w:rPr>
        <w:t>g(x)</w:t>
      </w:r>
      <w:r>
        <w:t xml:space="preserve"> as </w:t>
      </w:r>
    </w:p>
    <w:p w14:paraId="369327F3" w14:textId="77777777" w:rsidR="00E95EAE" w:rsidRPr="00801BD7" w:rsidRDefault="00E95EAE" w:rsidP="00E95EAE">
      <w:pPr>
        <w:pStyle w:val="Definition"/>
      </w:pPr>
      <w:r w:rsidRPr="00801BD7">
        <w:rPr>
          <w:position w:val="-10"/>
        </w:rPr>
        <w:object w:dxaOrig="1560" w:dyaOrig="320" w14:anchorId="059F6DAE">
          <v:shape id="_x0000_i1590" type="#_x0000_t75" style="width:78.75pt;height:15pt" o:ole="">
            <v:imagedata r:id="rId1167" o:title=""/>
          </v:shape>
          <o:OLEObject Type="Embed" ProgID="Equation.3" ShapeID="_x0000_i1590" DrawAspect="Content" ObjectID="_1690107211" r:id="rId1168"/>
        </w:object>
      </w:r>
      <w:r>
        <w:t xml:space="preserve">, where </w:t>
      </w:r>
      <w:r>
        <w:rPr>
          <w:i/>
        </w:rPr>
        <w:t>k</w:t>
      </w:r>
      <w:r>
        <w:t xml:space="preserve"> is a constant</w:t>
      </w:r>
    </w:p>
    <w:p w14:paraId="46707303" w14:textId="77777777" w:rsidR="00E95EAE" w:rsidRDefault="00E95EAE" w:rsidP="00E95EAE">
      <w:pPr>
        <w:pStyle w:val="Definition"/>
      </w:pPr>
      <w:r>
        <w:t xml:space="preserve">then </w:t>
      </w:r>
      <w:r>
        <w:rPr>
          <w:i/>
        </w:rPr>
        <w:t>g(x)</w:t>
      </w:r>
      <w:r>
        <w:t xml:space="preserve"> is a </w:t>
      </w:r>
      <w:r w:rsidRPr="00801BD7">
        <w:rPr>
          <w:b/>
        </w:rPr>
        <w:t>vertical shift</w:t>
      </w:r>
      <w:r w:rsidR="00DD446B">
        <w:rPr>
          <w:b/>
        </w:rPr>
        <w:fldChar w:fldCharType="begin"/>
      </w:r>
      <w:r>
        <w:instrText>xe "</w:instrText>
      </w:r>
      <w:r w:rsidRPr="0076792D">
        <w:instrText>Transformations of Functions:Vertical Shift</w:instrText>
      </w:r>
      <w:r>
        <w:instrText>s"</w:instrText>
      </w:r>
      <w:r w:rsidR="00DD446B">
        <w:rPr>
          <w:b/>
        </w:rPr>
        <w:fldChar w:fldCharType="end"/>
      </w:r>
      <w:r>
        <w:t xml:space="preserve"> of the function </w:t>
      </w:r>
      <w:r>
        <w:rPr>
          <w:i/>
        </w:rPr>
        <w:t>f(x)</w:t>
      </w:r>
      <w:r>
        <w:t xml:space="preserve">, where all the output values have been increased by </w:t>
      </w:r>
      <w:r>
        <w:rPr>
          <w:i/>
        </w:rPr>
        <w:t>k</w:t>
      </w:r>
      <w:r>
        <w:t xml:space="preserve">.  </w:t>
      </w:r>
    </w:p>
    <w:p w14:paraId="62F91CD8" w14:textId="77777777" w:rsidR="00E95EAE" w:rsidRDefault="00E95EAE" w:rsidP="00E95EAE">
      <w:pPr>
        <w:pStyle w:val="Definition"/>
      </w:pPr>
      <w:r>
        <w:t xml:space="preserve">If </w:t>
      </w:r>
      <w:r>
        <w:rPr>
          <w:i/>
        </w:rPr>
        <w:t>k</w:t>
      </w:r>
      <w:r>
        <w:t xml:space="preserve"> is positive, then the graph will shift up</w:t>
      </w:r>
    </w:p>
    <w:p w14:paraId="09D473BF" w14:textId="77777777" w:rsidR="00E95EAE" w:rsidRPr="00801BD7" w:rsidRDefault="00E95EAE" w:rsidP="00E95EAE">
      <w:pPr>
        <w:pStyle w:val="Definition"/>
      </w:pPr>
      <w:r>
        <w:t xml:space="preserve">If </w:t>
      </w:r>
      <w:r>
        <w:rPr>
          <w:i/>
        </w:rPr>
        <w:t>k</w:t>
      </w:r>
      <w:r>
        <w:t xml:space="preserve"> is negative, then the graph will shift down</w:t>
      </w:r>
    </w:p>
    <w:p w14:paraId="366921BB" w14:textId="77777777" w:rsidR="00E95EAE" w:rsidRDefault="00E95EAE" w:rsidP="00E95EAE"/>
    <w:p w14:paraId="7A3FD760" w14:textId="77777777" w:rsidR="00E95EAE" w:rsidRDefault="00E95EAE" w:rsidP="00E95EAE"/>
    <w:p w14:paraId="7E3672E9" w14:textId="77777777" w:rsidR="00E95EAE" w:rsidRDefault="00E95EAE" w:rsidP="00E95EAE">
      <w:pPr>
        <w:pStyle w:val="ExampleHeader"/>
      </w:pPr>
      <w:r>
        <w:t>Example 2</w:t>
      </w:r>
    </w:p>
    <w:p w14:paraId="09E34A5C" w14:textId="213B9643" w:rsidR="00E95EAE" w:rsidRDefault="00E95EAE" w:rsidP="00E95EAE">
      <w:pPr>
        <w:pStyle w:val="Example"/>
      </w:pPr>
      <w:r>
        <w:t xml:space="preserve">A function </w:t>
      </w:r>
      <w:r>
        <w:rPr>
          <w:i/>
        </w:rPr>
        <w:t>f(x)</w:t>
      </w:r>
      <w:r>
        <w:t xml:space="preserve"> is given as a table below.  Create a table for the function </w:t>
      </w:r>
      <w:r w:rsidRPr="00801BD7">
        <w:rPr>
          <w:position w:val="-10"/>
        </w:rPr>
        <w:object w:dxaOrig="1540" w:dyaOrig="320" w14:anchorId="503F4E27">
          <v:shape id="_x0000_i1591" type="#_x0000_t75" style="width:76.5pt;height:15pt" o:ole="">
            <v:imagedata r:id="rId1169" o:title=""/>
          </v:shape>
          <o:OLEObject Type="Embed" ProgID="Equation.3" ShapeID="_x0000_i1591" DrawAspect="Content" ObjectID="_1690107212" r:id="rId1170"/>
        </w:object>
      </w:r>
    </w:p>
    <w:p w14:paraId="060050F3" w14:textId="77777777" w:rsidR="00555C1D" w:rsidRPr="00801BD7" w:rsidRDefault="00555C1D" w:rsidP="00E95EAE">
      <w:pPr>
        <w:pStyle w:val="Example"/>
      </w:pPr>
    </w:p>
    <w:tbl>
      <w:tblPr>
        <w:tblpPr w:rightFromText="187" w:vertAnchor="text" w:tblpX="433" w:tblpY="1"/>
        <w:tblOverlap w:val="never"/>
        <w:tblW w:w="3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555C1D" w14:paraId="54916925" w14:textId="77777777" w:rsidTr="00555C1D">
        <w:tc>
          <w:tcPr>
            <w:tcW w:w="630" w:type="dxa"/>
          </w:tcPr>
          <w:p w14:paraId="29CBB56C" w14:textId="77777777" w:rsidR="00555C1D" w:rsidRPr="00A360EA" w:rsidRDefault="00555C1D" w:rsidP="00555C1D">
            <w:pPr>
              <w:rPr>
                <w:i/>
              </w:rPr>
            </w:pPr>
            <w:r w:rsidRPr="007A3632">
              <w:rPr>
                <w:i/>
              </w:rPr>
              <w:t>x</w:t>
            </w:r>
          </w:p>
        </w:tc>
        <w:tc>
          <w:tcPr>
            <w:tcW w:w="720" w:type="dxa"/>
          </w:tcPr>
          <w:p w14:paraId="06FBB060" w14:textId="77777777" w:rsidR="00555C1D" w:rsidRPr="00801BD7" w:rsidRDefault="00555C1D" w:rsidP="00555C1D">
            <w:r>
              <w:t>2</w:t>
            </w:r>
          </w:p>
        </w:tc>
        <w:tc>
          <w:tcPr>
            <w:tcW w:w="720" w:type="dxa"/>
          </w:tcPr>
          <w:p w14:paraId="00AA18F0" w14:textId="77777777" w:rsidR="00555C1D" w:rsidRPr="00801BD7" w:rsidRDefault="00555C1D" w:rsidP="00555C1D">
            <w:r>
              <w:t>4</w:t>
            </w:r>
          </w:p>
        </w:tc>
        <w:tc>
          <w:tcPr>
            <w:tcW w:w="720" w:type="dxa"/>
          </w:tcPr>
          <w:p w14:paraId="188B5C4C" w14:textId="77777777" w:rsidR="00555C1D" w:rsidRPr="00801BD7" w:rsidRDefault="00555C1D" w:rsidP="00555C1D">
            <w:r>
              <w:t>6</w:t>
            </w:r>
          </w:p>
        </w:tc>
        <w:tc>
          <w:tcPr>
            <w:tcW w:w="720" w:type="dxa"/>
          </w:tcPr>
          <w:p w14:paraId="3560906D" w14:textId="77777777" w:rsidR="00555C1D" w:rsidRPr="00801BD7" w:rsidRDefault="00555C1D" w:rsidP="00555C1D">
            <w:r>
              <w:t>8</w:t>
            </w:r>
          </w:p>
        </w:tc>
      </w:tr>
      <w:tr w:rsidR="00555C1D" w14:paraId="157697EB" w14:textId="77777777" w:rsidTr="00555C1D">
        <w:tc>
          <w:tcPr>
            <w:tcW w:w="630" w:type="dxa"/>
          </w:tcPr>
          <w:p w14:paraId="697B93D5" w14:textId="77777777" w:rsidR="00555C1D" w:rsidRPr="00801BD7" w:rsidRDefault="00555C1D" w:rsidP="00555C1D">
            <w:r w:rsidRPr="00A360EA">
              <w:rPr>
                <w:i/>
              </w:rPr>
              <w:t>f(x)</w:t>
            </w:r>
          </w:p>
        </w:tc>
        <w:tc>
          <w:tcPr>
            <w:tcW w:w="720" w:type="dxa"/>
          </w:tcPr>
          <w:p w14:paraId="44E33D60" w14:textId="77777777" w:rsidR="00555C1D" w:rsidRPr="00801BD7" w:rsidRDefault="00555C1D" w:rsidP="00555C1D">
            <w:r>
              <w:t>1</w:t>
            </w:r>
          </w:p>
        </w:tc>
        <w:tc>
          <w:tcPr>
            <w:tcW w:w="720" w:type="dxa"/>
          </w:tcPr>
          <w:p w14:paraId="5CB67466" w14:textId="77777777" w:rsidR="00555C1D" w:rsidRPr="00801BD7" w:rsidRDefault="00555C1D" w:rsidP="00555C1D">
            <w:r>
              <w:t>3</w:t>
            </w:r>
          </w:p>
        </w:tc>
        <w:tc>
          <w:tcPr>
            <w:tcW w:w="720" w:type="dxa"/>
          </w:tcPr>
          <w:p w14:paraId="5E9C55CE" w14:textId="77777777" w:rsidR="00555C1D" w:rsidRPr="00801BD7" w:rsidRDefault="00555C1D" w:rsidP="00555C1D">
            <w:r>
              <w:t>7</w:t>
            </w:r>
          </w:p>
        </w:tc>
        <w:tc>
          <w:tcPr>
            <w:tcW w:w="720" w:type="dxa"/>
          </w:tcPr>
          <w:p w14:paraId="2E949721" w14:textId="77777777" w:rsidR="00555C1D" w:rsidRPr="00801BD7" w:rsidRDefault="00555C1D" w:rsidP="00555C1D">
            <w:r>
              <w:t>11</w:t>
            </w:r>
          </w:p>
        </w:tc>
      </w:tr>
    </w:tbl>
    <w:p w14:paraId="6FA86CAF" w14:textId="08D68C29" w:rsidR="00E95EAE" w:rsidRDefault="00E95EAE" w:rsidP="00E95EAE">
      <w:pPr>
        <w:pStyle w:val="Example"/>
      </w:pPr>
    </w:p>
    <w:p w14:paraId="2B5E576F" w14:textId="77777777" w:rsidR="00E95EAE" w:rsidRDefault="00E95EAE" w:rsidP="00E95EAE">
      <w:pPr>
        <w:pStyle w:val="Example"/>
      </w:pPr>
    </w:p>
    <w:p w14:paraId="5D4CF97D" w14:textId="77777777" w:rsidR="00E95EAE" w:rsidRDefault="00E95EAE" w:rsidP="00E95EAE">
      <w:pPr>
        <w:pStyle w:val="Example"/>
      </w:pPr>
    </w:p>
    <w:p w14:paraId="06DFF227" w14:textId="77777777" w:rsidR="00E95EAE" w:rsidRDefault="00E95EAE" w:rsidP="00E95EAE">
      <w:pPr>
        <w:pStyle w:val="Example"/>
      </w:pPr>
      <w:r>
        <w:t xml:space="preserve">The formula </w:t>
      </w:r>
      <w:r w:rsidRPr="00801BD7">
        <w:rPr>
          <w:position w:val="-10"/>
        </w:rPr>
        <w:object w:dxaOrig="1540" w:dyaOrig="320" w14:anchorId="047A4A98">
          <v:shape id="_x0000_i1592" type="#_x0000_t75" style="width:76.5pt;height:15pt" o:ole="">
            <v:imagedata r:id="rId1169" o:title=""/>
          </v:shape>
          <o:OLEObject Type="Embed" ProgID="Equation.3" ShapeID="_x0000_i1592" DrawAspect="Content" ObjectID="_1690107213" r:id="rId1171"/>
        </w:object>
      </w:r>
      <w:r>
        <w:t xml:space="preserve"> tells us that we can find the output values of the </w:t>
      </w:r>
      <w:r>
        <w:rPr>
          <w:i/>
        </w:rPr>
        <w:t>g</w:t>
      </w:r>
      <w:r>
        <w:t xml:space="preserve"> function by subtracting 3 from the output values of the </w:t>
      </w:r>
      <w:r>
        <w:rPr>
          <w:i/>
        </w:rPr>
        <w:t>f</w:t>
      </w:r>
      <w:r>
        <w:t xml:space="preserve"> function.  For example,</w:t>
      </w:r>
    </w:p>
    <w:p w14:paraId="58596F33" w14:textId="77777777" w:rsidR="00E95EAE" w:rsidRDefault="00E95EAE" w:rsidP="00E95EAE">
      <w:pPr>
        <w:pStyle w:val="Example"/>
      </w:pPr>
      <w:r w:rsidRPr="00801BD7">
        <w:rPr>
          <w:position w:val="-10"/>
        </w:rPr>
        <w:object w:dxaOrig="840" w:dyaOrig="320" w14:anchorId="628C610A">
          <v:shape id="_x0000_i1593" type="#_x0000_t75" style="width:42pt;height:15pt" o:ole="">
            <v:imagedata r:id="rId1172" o:title=""/>
          </v:shape>
          <o:OLEObject Type="Embed" ProgID="Equation.3" ShapeID="_x0000_i1593" DrawAspect="Content" ObjectID="_1690107214" r:id="rId1173"/>
        </w:object>
      </w:r>
      <w:r>
        <w:rPr>
          <w:i/>
        </w:rPr>
        <w:tab/>
      </w:r>
      <w:r>
        <w:rPr>
          <w:i/>
        </w:rPr>
        <w:tab/>
        <w:t xml:space="preserve"> </w:t>
      </w:r>
      <w:r>
        <w:t>is found from the given table</w:t>
      </w:r>
    </w:p>
    <w:p w14:paraId="7A0BD7BB" w14:textId="77777777" w:rsidR="00E95EAE" w:rsidRDefault="00E95EAE" w:rsidP="00E95EAE">
      <w:pPr>
        <w:pStyle w:val="Example"/>
      </w:pPr>
      <w:r w:rsidRPr="00801BD7">
        <w:rPr>
          <w:position w:val="-10"/>
        </w:rPr>
        <w:object w:dxaOrig="1540" w:dyaOrig="320" w14:anchorId="3E73A2D6">
          <v:shape id="_x0000_i1594" type="#_x0000_t75" style="width:76.5pt;height:15pt" o:ole="">
            <v:imagedata r:id="rId1169" o:title=""/>
          </v:shape>
          <o:OLEObject Type="Embed" ProgID="Equation.3" ShapeID="_x0000_i1594" DrawAspect="Content" ObjectID="_1690107215" r:id="rId1174"/>
        </w:object>
      </w:r>
      <w:r>
        <w:t xml:space="preserve"> </w:t>
      </w:r>
      <w:r>
        <w:tab/>
        <w:t xml:space="preserve"> is our given transformation</w:t>
      </w:r>
    </w:p>
    <w:p w14:paraId="336029D4" w14:textId="77777777" w:rsidR="00E95EAE" w:rsidRDefault="00E95EAE" w:rsidP="00E95EAE">
      <w:pPr>
        <w:pStyle w:val="Example"/>
      </w:pPr>
      <w:r w:rsidRPr="00801BD7">
        <w:rPr>
          <w:position w:val="-10"/>
        </w:rPr>
        <w:object w:dxaOrig="2640" w:dyaOrig="320" w14:anchorId="753ABC4A">
          <v:shape id="_x0000_i1595" type="#_x0000_t75" style="width:132pt;height:15pt" o:ole="">
            <v:imagedata r:id="rId1175" o:title=""/>
          </v:shape>
          <o:OLEObject Type="Embed" ProgID="Equation.3" ShapeID="_x0000_i1595" DrawAspect="Content" ObjectID="_1690107216" r:id="rId1176"/>
        </w:object>
      </w:r>
      <w:r>
        <w:tab/>
      </w:r>
    </w:p>
    <w:p w14:paraId="0B317E77" w14:textId="77777777" w:rsidR="00E95EAE" w:rsidRDefault="00E95EAE" w:rsidP="00E95EAE">
      <w:pPr>
        <w:pStyle w:val="Example"/>
      </w:pPr>
    </w:p>
    <w:p w14:paraId="04CD438C" w14:textId="4C96B7E2" w:rsidR="00E95EAE" w:rsidRDefault="00E95EAE" w:rsidP="00E95EAE">
      <w:pPr>
        <w:pStyle w:val="Example"/>
        <w:rPr>
          <w:i/>
        </w:rPr>
      </w:pPr>
      <w:r>
        <w:t xml:space="preserve">Subtracting 3 from each </w:t>
      </w:r>
      <w:r w:rsidRPr="00295F51">
        <w:rPr>
          <w:i/>
        </w:rPr>
        <w:t>f(x)</w:t>
      </w:r>
      <w:r>
        <w:t xml:space="preserve"> value, we can complete a table of values for </w:t>
      </w:r>
      <w:r>
        <w:rPr>
          <w:i/>
        </w:rPr>
        <w:t>g(x)</w:t>
      </w:r>
    </w:p>
    <w:p w14:paraId="4D19351D" w14:textId="77777777" w:rsidR="00555C1D" w:rsidRPr="00801BD7" w:rsidRDefault="00555C1D" w:rsidP="00E95EAE">
      <w:pPr>
        <w:pStyle w:val="Example"/>
      </w:pPr>
    </w:p>
    <w:tbl>
      <w:tblPr>
        <w:tblpPr w:rightFromText="187" w:vertAnchor="text" w:tblpX="433" w:tblpY="1"/>
        <w:tblOverlap w:val="never"/>
        <w:tblW w:w="3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555C1D" w14:paraId="2EF05D94" w14:textId="77777777" w:rsidTr="00555C1D">
        <w:tc>
          <w:tcPr>
            <w:tcW w:w="630" w:type="dxa"/>
          </w:tcPr>
          <w:p w14:paraId="213A995A" w14:textId="77777777" w:rsidR="00555C1D" w:rsidRPr="00A360EA" w:rsidRDefault="00555C1D" w:rsidP="00555C1D">
            <w:pPr>
              <w:rPr>
                <w:i/>
              </w:rPr>
            </w:pPr>
            <w:r w:rsidRPr="007A3632">
              <w:rPr>
                <w:i/>
              </w:rPr>
              <w:t>x</w:t>
            </w:r>
          </w:p>
        </w:tc>
        <w:tc>
          <w:tcPr>
            <w:tcW w:w="720" w:type="dxa"/>
          </w:tcPr>
          <w:p w14:paraId="6019CD7D" w14:textId="77777777" w:rsidR="00555C1D" w:rsidRPr="00801BD7" w:rsidRDefault="00555C1D" w:rsidP="00555C1D">
            <w:r>
              <w:t>2</w:t>
            </w:r>
          </w:p>
        </w:tc>
        <w:tc>
          <w:tcPr>
            <w:tcW w:w="720" w:type="dxa"/>
          </w:tcPr>
          <w:p w14:paraId="58ED0C4D" w14:textId="77777777" w:rsidR="00555C1D" w:rsidRPr="00801BD7" w:rsidRDefault="00555C1D" w:rsidP="00555C1D">
            <w:r>
              <w:t>4</w:t>
            </w:r>
          </w:p>
        </w:tc>
        <w:tc>
          <w:tcPr>
            <w:tcW w:w="720" w:type="dxa"/>
          </w:tcPr>
          <w:p w14:paraId="18FDC249" w14:textId="77777777" w:rsidR="00555C1D" w:rsidRPr="00801BD7" w:rsidRDefault="00555C1D" w:rsidP="00555C1D">
            <w:r>
              <w:t>6</w:t>
            </w:r>
          </w:p>
        </w:tc>
        <w:tc>
          <w:tcPr>
            <w:tcW w:w="720" w:type="dxa"/>
          </w:tcPr>
          <w:p w14:paraId="5A133BF7" w14:textId="77777777" w:rsidR="00555C1D" w:rsidRPr="00801BD7" w:rsidRDefault="00555C1D" w:rsidP="00555C1D">
            <w:r>
              <w:t>8</w:t>
            </w:r>
          </w:p>
        </w:tc>
      </w:tr>
      <w:tr w:rsidR="00555C1D" w14:paraId="42C18591" w14:textId="77777777" w:rsidTr="00555C1D">
        <w:tc>
          <w:tcPr>
            <w:tcW w:w="630" w:type="dxa"/>
          </w:tcPr>
          <w:p w14:paraId="5642D15A" w14:textId="77777777" w:rsidR="00555C1D" w:rsidRPr="00801BD7" w:rsidRDefault="00555C1D" w:rsidP="00555C1D">
            <w:r w:rsidRPr="00A360EA">
              <w:rPr>
                <w:i/>
              </w:rPr>
              <w:t>g(x)</w:t>
            </w:r>
          </w:p>
        </w:tc>
        <w:tc>
          <w:tcPr>
            <w:tcW w:w="720" w:type="dxa"/>
          </w:tcPr>
          <w:p w14:paraId="5C665AB0" w14:textId="77777777" w:rsidR="00555C1D" w:rsidRPr="00801BD7" w:rsidRDefault="00555C1D" w:rsidP="00555C1D">
            <w:r>
              <w:t>-2</w:t>
            </w:r>
          </w:p>
        </w:tc>
        <w:tc>
          <w:tcPr>
            <w:tcW w:w="720" w:type="dxa"/>
          </w:tcPr>
          <w:p w14:paraId="5DB1E87A" w14:textId="77777777" w:rsidR="00555C1D" w:rsidRPr="00801BD7" w:rsidRDefault="00555C1D" w:rsidP="00555C1D">
            <w:r>
              <w:t>0</w:t>
            </w:r>
          </w:p>
        </w:tc>
        <w:tc>
          <w:tcPr>
            <w:tcW w:w="720" w:type="dxa"/>
          </w:tcPr>
          <w:p w14:paraId="0D3088A9" w14:textId="77777777" w:rsidR="00555C1D" w:rsidRPr="00801BD7" w:rsidRDefault="00555C1D" w:rsidP="00555C1D">
            <w:r>
              <w:t>4</w:t>
            </w:r>
          </w:p>
        </w:tc>
        <w:tc>
          <w:tcPr>
            <w:tcW w:w="720" w:type="dxa"/>
          </w:tcPr>
          <w:p w14:paraId="19F763EF" w14:textId="77777777" w:rsidR="00555C1D" w:rsidRPr="00801BD7" w:rsidRDefault="00555C1D" w:rsidP="00555C1D">
            <w:r>
              <w:t>8</w:t>
            </w:r>
          </w:p>
        </w:tc>
      </w:tr>
    </w:tbl>
    <w:p w14:paraId="51A4FAB2" w14:textId="505C8050" w:rsidR="00E95EAE" w:rsidRDefault="00E95EAE" w:rsidP="00E95EAE">
      <w:pPr>
        <w:pStyle w:val="Example"/>
      </w:pPr>
    </w:p>
    <w:p w14:paraId="07B3599A" w14:textId="77777777" w:rsidR="00555C1D" w:rsidRDefault="00555C1D" w:rsidP="00E95EAE">
      <w:pPr>
        <w:pStyle w:val="Example"/>
      </w:pPr>
    </w:p>
    <w:p w14:paraId="741F097C" w14:textId="77777777" w:rsidR="004F6EDF" w:rsidRDefault="004F6EDF" w:rsidP="00E95EAE"/>
    <w:p w14:paraId="65BBCD82" w14:textId="77777777" w:rsidR="009B18E6" w:rsidRDefault="009B18E6" w:rsidP="00E95EAE"/>
    <w:p w14:paraId="70C7F0FB" w14:textId="77777777" w:rsidR="00E95EAE" w:rsidRPr="00DD73A6" w:rsidRDefault="00E95EAE" w:rsidP="00E95EAE">
      <w:r w:rsidRPr="00DD73A6">
        <w:t>As with</w:t>
      </w:r>
      <w:r>
        <w:t xml:space="preserve"> the earlier vertical shift,</w:t>
      </w:r>
      <w:r w:rsidRPr="00DD73A6">
        <w:t xml:space="preserve"> notice the input values stay the same</w:t>
      </w:r>
      <w:r>
        <w:t xml:space="preserve"> and only the output values change.</w:t>
      </w:r>
    </w:p>
    <w:p w14:paraId="4174B795" w14:textId="77777777" w:rsidR="00E95EAE" w:rsidRDefault="00E95EAE" w:rsidP="00E95EAE">
      <w:pPr>
        <w:rPr>
          <w:b/>
        </w:rPr>
      </w:pPr>
    </w:p>
    <w:p w14:paraId="35B3A645" w14:textId="77777777" w:rsidR="00E95EAE" w:rsidRDefault="00E95EAE" w:rsidP="00E95EAE">
      <w:pPr>
        <w:rPr>
          <w:b/>
        </w:rPr>
      </w:pPr>
    </w:p>
    <w:p w14:paraId="47FE886C" w14:textId="77777777" w:rsidR="00E95EAE" w:rsidRDefault="00E95EAE" w:rsidP="00E95EAE">
      <w:pPr>
        <w:pStyle w:val="TryitNow"/>
      </w:pPr>
      <w:r>
        <w:lastRenderedPageBreak/>
        <w:t>Try it Now</w:t>
      </w:r>
    </w:p>
    <w:p w14:paraId="0AC46B88" w14:textId="77777777" w:rsidR="00E95EAE" w:rsidRPr="008011BE" w:rsidRDefault="00E95EAE" w:rsidP="00BC78F7">
      <w:pPr>
        <w:pStyle w:val="TryitNowbody"/>
        <w:ind w:left="270" w:hanging="270"/>
      </w:pPr>
      <w:r w:rsidRPr="0041389B">
        <w:t>1. The function</w:t>
      </w:r>
      <w:r>
        <w:t xml:space="preserve"> </w:t>
      </w:r>
      <w:r w:rsidRPr="00801BD7">
        <w:rPr>
          <w:position w:val="-10"/>
        </w:rPr>
        <w:object w:dxaOrig="1820" w:dyaOrig="360" w14:anchorId="478D661C">
          <v:shape id="_x0000_i1596" type="#_x0000_t75" style="width:91.5pt;height:18.75pt" o:ole="">
            <v:imagedata r:id="rId1177" o:title=""/>
          </v:shape>
          <o:OLEObject Type="Embed" ProgID="Equation.3" ShapeID="_x0000_i1596" DrawAspect="Content" ObjectID="_1690107217" r:id="rId1178"/>
        </w:object>
      </w:r>
      <w:r w:rsidRPr="0041389B">
        <w:t xml:space="preserve"> gives the height </w:t>
      </w:r>
      <w:r w:rsidRPr="00DD73A6">
        <w:rPr>
          <w:i/>
        </w:rPr>
        <w:t>h</w:t>
      </w:r>
      <w:r w:rsidRPr="0041389B">
        <w:t xml:space="preserve"> of a ball (in meters) thrown upwards from the ground after </w:t>
      </w:r>
      <w:r w:rsidRPr="00DD73A6">
        <w:rPr>
          <w:i/>
        </w:rPr>
        <w:t>t</w:t>
      </w:r>
      <w:r w:rsidRPr="0041389B">
        <w:t xml:space="preserve"> seconds.  Suppose the ball was instead thrown from the top of a </w:t>
      </w:r>
      <w:proofErr w:type="gramStart"/>
      <w:r w:rsidRPr="0041389B">
        <w:t>10 meter</w:t>
      </w:r>
      <w:proofErr w:type="gramEnd"/>
      <w:r w:rsidRPr="0041389B">
        <w:t xml:space="preserve"> building.  Relate this new height function </w:t>
      </w:r>
      <w:r w:rsidRPr="00DD73A6">
        <w:rPr>
          <w:i/>
        </w:rPr>
        <w:t>b(t)</w:t>
      </w:r>
      <w:r w:rsidRPr="0041389B">
        <w:t xml:space="preserve"> to </w:t>
      </w:r>
      <w:r w:rsidRPr="00DD73A6">
        <w:rPr>
          <w:i/>
        </w:rPr>
        <w:t>h(t)</w:t>
      </w:r>
      <w:r w:rsidRPr="0041389B">
        <w:t xml:space="preserve">, then find a formula for </w:t>
      </w:r>
      <w:r w:rsidRPr="00DD73A6">
        <w:rPr>
          <w:i/>
        </w:rPr>
        <w:t>b(t).</w:t>
      </w:r>
    </w:p>
    <w:p w14:paraId="2C5E0125" w14:textId="77777777" w:rsidR="009B18E6" w:rsidRDefault="009B18E6" w:rsidP="00E95EAE"/>
    <w:p w14:paraId="2D5EBFE2" w14:textId="77777777" w:rsidR="009B18E6" w:rsidRDefault="009B18E6" w:rsidP="00E95EAE"/>
    <w:p w14:paraId="26F419F8" w14:textId="77777777" w:rsidR="00E95EAE" w:rsidRDefault="00E95EAE" w:rsidP="00E95EAE">
      <w:r>
        <w:t>The vertical shift is a change to the output, or outside, of the function.  We will now look at how changes to input, on the inside of the function, change its graph and meaning.</w:t>
      </w:r>
    </w:p>
    <w:p w14:paraId="7D9502E7" w14:textId="77777777" w:rsidR="00E95EAE" w:rsidRDefault="00E95EAE" w:rsidP="00E95EAE"/>
    <w:p w14:paraId="589D4084" w14:textId="77777777" w:rsidR="00E95EAE" w:rsidRDefault="00E95EAE" w:rsidP="00E95EAE"/>
    <w:p w14:paraId="23C0F7AC" w14:textId="77777777" w:rsidR="00E95EAE" w:rsidRDefault="00E95EAE" w:rsidP="00E95EAE">
      <w:pPr>
        <w:pStyle w:val="ExampleHeader"/>
      </w:pPr>
      <w:r>
        <w:t>Example 3</w:t>
      </w:r>
    </w:p>
    <w:p w14:paraId="3CEA54A8" w14:textId="77777777" w:rsidR="00E95EAE" w:rsidRDefault="00E95EAE" w:rsidP="00E95EAE">
      <w:pPr>
        <w:pStyle w:val="Example"/>
      </w:pPr>
      <w:r>
        <w:t>Returning to our building air flow example from the beginning of the section, suppose that in Fall, the facilities staff decides that the original venting plan starts too late, and they want to move the entire venting program to start two hours earlier.  Sketch a graph of the new function.</w:t>
      </w:r>
    </w:p>
    <w:p w14:paraId="04BE7C57" w14:textId="77777777" w:rsidR="00E95EAE" w:rsidRDefault="00E95EAE" w:rsidP="00E95EAE">
      <w:pPr>
        <w:pStyle w:val="Example"/>
      </w:pPr>
    </w:p>
    <w:p w14:paraId="1AB4B7C6" w14:textId="77777777" w:rsidR="00AD0EEA" w:rsidRDefault="00E23065" w:rsidP="00E95EAE">
      <w:pPr>
        <w:pStyle w:val="Example"/>
        <w:rPr>
          <w:i/>
        </w:rPr>
      </w:pPr>
      <w:r>
        <w:rPr>
          <w:rFonts w:ascii="Trebuchet MS" w:hAnsi="Trebuchet MS"/>
          <w:noProof/>
          <w:sz w:val="22"/>
        </w:rPr>
        <w:drawing>
          <wp:inline distT="0" distB="0" distL="0" distR="0" wp14:anchorId="1693125F" wp14:editId="233483F4">
            <wp:extent cx="2339452" cy="1920240"/>
            <wp:effectExtent l="0" t="0" r="0" b="0"/>
            <wp:docPr id="251" name="Picture 251" descr="Macintosh HD:Users:kimberleymstern:Documents:AAAAAA-CALC:AABK:BK1.5_61_X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descr="Macintosh HD:Users:kimberleymstern:Documents:AAAAAA-CALC:AABK:BK1.5_61_X1_1.png"/>
                    <pic:cNvPicPr>
                      <a:picLocks noChangeAspect="1" noChangeArrowheads="1"/>
                    </pic:cNvPicPr>
                  </pic:nvPicPr>
                  <pic:blipFill>
                    <a:blip r:embed="rId1164">
                      <a:extLst>
                        <a:ext uri="{28A0092B-C50C-407E-A947-70E740481C1C}">
                          <a14:useLocalDpi xmlns:a14="http://schemas.microsoft.com/office/drawing/2010/main" val="0"/>
                        </a:ext>
                      </a:extLst>
                    </a:blip>
                    <a:srcRect/>
                    <a:stretch>
                      <a:fillRect/>
                    </a:stretch>
                  </pic:blipFill>
                  <pic:spPr bwMode="auto">
                    <a:xfrm>
                      <a:off x="0" y="0"/>
                      <a:ext cx="2339452" cy="1920240"/>
                    </a:xfrm>
                    <a:prstGeom prst="rect">
                      <a:avLst/>
                    </a:prstGeom>
                    <a:noFill/>
                    <a:ln>
                      <a:noFill/>
                    </a:ln>
                  </pic:spPr>
                </pic:pic>
              </a:graphicData>
            </a:graphic>
          </wp:inline>
        </w:drawing>
      </w:r>
      <w:r w:rsidR="00AD0EEA">
        <w:rPr>
          <w:i/>
        </w:rPr>
        <w:tab/>
      </w:r>
      <w:r>
        <w:rPr>
          <w:i/>
        </w:rPr>
        <w:t xml:space="preserve">    </w:t>
      </w:r>
      <w:r w:rsidR="009B18E6">
        <w:rPr>
          <w:noProof/>
        </w:rPr>
        <w:drawing>
          <wp:inline distT="0" distB="0" distL="0" distR="0" wp14:anchorId="30B6FF62" wp14:editId="777020F9">
            <wp:extent cx="2226368" cy="192024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9"/>
                    <a:stretch>
                      <a:fillRect/>
                    </a:stretch>
                  </pic:blipFill>
                  <pic:spPr>
                    <a:xfrm>
                      <a:off x="0" y="0"/>
                      <a:ext cx="2226368" cy="1920240"/>
                    </a:xfrm>
                    <a:prstGeom prst="rect">
                      <a:avLst/>
                    </a:prstGeom>
                  </pic:spPr>
                </pic:pic>
              </a:graphicData>
            </a:graphic>
          </wp:inline>
        </w:drawing>
      </w:r>
    </w:p>
    <w:p w14:paraId="21FAFA2D" w14:textId="77777777" w:rsidR="00E95EAE" w:rsidRDefault="00AD0EEA" w:rsidP="00E95EAE">
      <w:pPr>
        <w:pStyle w:val="Example"/>
      </w:pPr>
      <w:r>
        <w:rPr>
          <w:i/>
        </w:rPr>
        <w:t xml:space="preserve">    </w:t>
      </w:r>
      <w:r w:rsidR="00E95EAE" w:rsidRPr="00DD73A6">
        <w:rPr>
          <w:i/>
        </w:rPr>
        <w:t>V(t)</w:t>
      </w:r>
      <w:r w:rsidR="00E95EAE">
        <w:t xml:space="preserve"> = the original venting plan                        </w:t>
      </w:r>
      <w:r w:rsidR="00E95EAE" w:rsidRPr="00DD73A6">
        <w:rPr>
          <w:i/>
        </w:rPr>
        <w:t>F(t)</w:t>
      </w:r>
      <w:r w:rsidR="00E95EAE">
        <w:t xml:space="preserve"> = starting 2 h</w:t>
      </w:r>
      <w:r w:rsidR="00E23065">
        <w:t>ou</w:t>
      </w:r>
      <w:r w:rsidR="00E95EAE">
        <w:t>rs sooner</w:t>
      </w:r>
    </w:p>
    <w:p w14:paraId="345C629F" w14:textId="77777777" w:rsidR="00E95EAE" w:rsidRDefault="00E95EAE" w:rsidP="00E95EAE">
      <w:pPr>
        <w:pStyle w:val="Example"/>
        <w:rPr>
          <w:rFonts w:ascii="Trebuchet MS" w:hAnsi="Trebuchet MS"/>
          <w:sz w:val="22"/>
        </w:rPr>
      </w:pPr>
      <w:r>
        <w:rPr>
          <w:rFonts w:ascii="Trebuchet MS" w:hAnsi="Trebuchet MS"/>
          <w:sz w:val="22"/>
        </w:rPr>
        <w:t xml:space="preserve">          </w:t>
      </w:r>
    </w:p>
    <w:p w14:paraId="5740322C" w14:textId="77777777" w:rsidR="00E95EAE" w:rsidRPr="00FC22F5" w:rsidRDefault="00E95EAE" w:rsidP="00E95EAE">
      <w:pPr>
        <w:pStyle w:val="Example"/>
      </w:pPr>
      <w:r>
        <w:t xml:space="preserve">In the new graph, which we can call </w:t>
      </w:r>
      <w:r>
        <w:rPr>
          <w:i/>
        </w:rPr>
        <w:t>F(t)</w:t>
      </w:r>
      <w:r>
        <w:t xml:space="preserve">, at each time, the air flow is the same as the original function </w:t>
      </w:r>
      <w:r w:rsidRPr="00DD73A6">
        <w:rPr>
          <w:i/>
        </w:rPr>
        <w:t>V(t)</w:t>
      </w:r>
      <w:r>
        <w:t xml:space="preserve"> was two hours later.  For example, in the original function </w:t>
      </w:r>
      <w:r>
        <w:rPr>
          <w:i/>
        </w:rPr>
        <w:t>V</w:t>
      </w:r>
      <w:r>
        <w:t xml:space="preserve">, the air flow starts to change at 8am, while for the function </w:t>
      </w:r>
      <w:r w:rsidRPr="00DD73A6">
        <w:rPr>
          <w:i/>
        </w:rPr>
        <w:t>F(t)</w:t>
      </w:r>
      <w:r>
        <w:t xml:space="preserve"> the air flow starts to change at 6am.  The comparable function values are </w:t>
      </w:r>
      <w:r w:rsidRPr="00801BD7">
        <w:rPr>
          <w:position w:val="-10"/>
        </w:rPr>
        <w:object w:dxaOrig="1219" w:dyaOrig="320" w14:anchorId="23ADF083">
          <v:shape id="_x0000_i1597" type="#_x0000_t75" style="width:61.5pt;height:15pt" o:ole="">
            <v:imagedata r:id="rId1180" o:title=""/>
          </v:shape>
          <o:OLEObject Type="Embed" ProgID="Equation.3" ShapeID="_x0000_i1597" DrawAspect="Content" ObjectID="_1690107218" r:id="rId1181"/>
        </w:object>
      </w:r>
      <w:r>
        <w:t>.</w:t>
      </w:r>
    </w:p>
    <w:p w14:paraId="54D1959A" w14:textId="77777777" w:rsidR="00E95EAE" w:rsidRDefault="00E95EAE" w:rsidP="00E95EAE">
      <w:pPr>
        <w:pStyle w:val="Example"/>
      </w:pPr>
    </w:p>
    <w:p w14:paraId="07652A10" w14:textId="77777777" w:rsidR="00E95EAE" w:rsidRDefault="00E95EAE" w:rsidP="00E95EAE">
      <w:pPr>
        <w:pStyle w:val="Example"/>
      </w:pPr>
      <w:r>
        <w:t xml:space="preserve">Notice also that the vents first opened to 220 sq. ft. at 10 a.m. under the original plan, while under the new plan the vents reach 220 sq. ft. at 8 a.m., so </w:t>
      </w:r>
      <w:r w:rsidRPr="00801BD7">
        <w:rPr>
          <w:position w:val="-10"/>
        </w:rPr>
        <w:object w:dxaOrig="1320" w:dyaOrig="320" w14:anchorId="62F09566">
          <v:shape id="_x0000_i1598" type="#_x0000_t75" style="width:65.25pt;height:15pt" o:ole="">
            <v:imagedata r:id="rId1182" o:title=""/>
          </v:shape>
          <o:OLEObject Type="Embed" ProgID="Equation.3" ShapeID="_x0000_i1598" DrawAspect="Content" ObjectID="_1690107219" r:id="rId1183"/>
        </w:object>
      </w:r>
      <w:r>
        <w:t>.</w:t>
      </w:r>
    </w:p>
    <w:p w14:paraId="4F0B579E" w14:textId="77777777" w:rsidR="00E95EAE" w:rsidRDefault="00E95EAE" w:rsidP="00E95EAE">
      <w:pPr>
        <w:pStyle w:val="Example"/>
      </w:pPr>
    </w:p>
    <w:p w14:paraId="012D1DE5" w14:textId="77777777" w:rsidR="00E95EAE" w:rsidRDefault="00E95EAE" w:rsidP="00E95EAE">
      <w:pPr>
        <w:pStyle w:val="Example"/>
      </w:pPr>
      <w:r>
        <w:t xml:space="preserve">In both cases we see that since </w:t>
      </w:r>
      <w:r w:rsidRPr="009076E4">
        <w:rPr>
          <w:i/>
        </w:rPr>
        <w:t>F(t)</w:t>
      </w:r>
      <w:r>
        <w:t xml:space="preserve"> starts 2 hours sooner, the same output values are reached when, </w:t>
      </w:r>
      <w:r w:rsidRPr="00801BD7">
        <w:rPr>
          <w:position w:val="-10"/>
        </w:rPr>
        <w:object w:dxaOrig="1480" w:dyaOrig="320" w14:anchorId="42A052A8">
          <v:shape id="_x0000_i1599" type="#_x0000_t75" style="width:72.75pt;height:15pt" o:ole="">
            <v:imagedata r:id="rId1184" o:title=""/>
          </v:shape>
          <o:OLEObject Type="Embed" ProgID="Equation.3" ShapeID="_x0000_i1599" DrawAspect="Content" ObjectID="_1690107220" r:id="rId1185"/>
        </w:object>
      </w:r>
    </w:p>
    <w:p w14:paraId="3AE09755" w14:textId="77777777" w:rsidR="00E95EAE" w:rsidRDefault="00E95EAE" w:rsidP="00E95EAE">
      <w:pPr>
        <w:pStyle w:val="Example"/>
      </w:pPr>
    </w:p>
    <w:p w14:paraId="551A7A1C" w14:textId="77777777" w:rsidR="00E95EAE" w:rsidRPr="00FC22F5" w:rsidRDefault="00E95EAE" w:rsidP="00E95EAE">
      <w:pPr>
        <w:pStyle w:val="Example"/>
      </w:pPr>
      <w:r>
        <w:t xml:space="preserve">Note that </w:t>
      </w:r>
      <w:r w:rsidRPr="00801BD7">
        <w:rPr>
          <w:position w:val="-10"/>
        </w:rPr>
        <w:object w:dxaOrig="820" w:dyaOrig="320" w14:anchorId="1B8FC063">
          <v:shape id="_x0000_i1600" type="#_x0000_t75" style="width:41.25pt;height:15pt" o:ole="">
            <v:imagedata r:id="rId1186" o:title=""/>
          </v:shape>
          <o:OLEObject Type="Embed" ProgID="Equation.3" ShapeID="_x0000_i1600" DrawAspect="Content" ObjectID="_1690107221" r:id="rId1187"/>
        </w:object>
      </w:r>
      <w:r>
        <w:t xml:space="preserve"> had the </w:t>
      </w:r>
      <w:r w:rsidR="00E23065">
        <w:t>effect</w:t>
      </w:r>
      <w:r>
        <w:t xml:space="preserve"> of shifting the graph to the </w:t>
      </w:r>
      <w:r>
        <w:rPr>
          <w:i/>
        </w:rPr>
        <w:t>left</w:t>
      </w:r>
      <w:r>
        <w:t>.</w:t>
      </w:r>
    </w:p>
    <w:p w14:paraId="73CB6E7E" w14:textId="77777777" w:rsidR="00AD0EEA" w:rsidRDefault="00AD0EEA" w:rsidP="00E95EAE"/>
    <w:p w14:paraId="5E5ACE4F" w14:textId="77777777" w:rsidR="00AD0EEA" w:rsidRDefault="00AD0EEA" w:rsidP="00E95EAE"/>
    <w:p w14:paraId="5CA99453" w14:textId="77777777" w:rsidR="00E95EAE" w:rsidRPr="00FD6A25" w:rsidRDefault="00E95EAE" w:rsidP="00E95EAE">
      <w:r w:rsidRPr="00FD6A25">
        <w:lastRenderedPageBreak/>
        <w:t>Horizontal changes or “inside changes” affect the domain of a function (the input) instead of t</w:t>
      </w:r>
      <w:r>
        <w:t>he range and often seem counter</w:t>
      </w:r>
      <w:r w:rsidRPr="00FD6A25">
        <w:t xml:space="preserve">intuitive.  The new function </w:t>
      </w:r>
      <w:r w:rsidRPr="00FD6A25">
        <w:rPr>
          <w:i/>
        </w:rPr>
        <w:t>F(t)</w:t>
      </w:r>
      <w:r w:rsidRPr="00FD6A25">
        <w:t xml:space="preserve"> </w:t>
      </w:r>
      <w:r>
        <w:t>uses the same outputs as</w:t>
      </w:r>
      <w:r w:rsidRPr="00FD6A25">
        <w:t xml:space="preserve"> </w:t>
      </w:r>
      <w:r w:rsidRPr="00FD6A25">
        <w:rPr>
          <w:i/>
        </w:rPr>
        <w:t>V(t</w:t>
      </w:r>
      <w:proofErr w:type="gramStart"/>
      <w:r>
        <w:rPr>
          <w:i/>
        </w:rPr>
        <w:t>)</w:t>
      </w:r>
      <w:r>
        <w:t>, but</w:t>
      </w:r>
      <w:proofErr w:type="gramEnd"/>
      <w:r>
        <w:t xml:space="preserve"> matches those outputs to inputs two hours earlier than those of </w:t>
      </w:r>
      <w:r>
        <w:rPr>
          <w:i/>
        </w:rPr>
        <w:t>V(t)</w:t>
      </w:r>
      <w:r>
        <w:t xml:space="preserve">.  Said another way, we must add 2 hours to </w:t>
      </w:r>
      <w:r w:rsidRPr="00FD6A25">
        <w:t xml:space="preserve">the input of </w:t>
      </w:r>
      <w:r w:rsidRPr="00FD6A25">
        <w:rPr>
          <w:i/>
        </w:rPr>
        <w:t>V</w:t>
      </w:r>
      <w:r>
        <w:t xml:space="preserve"> </w:t>
      </w:r>
      <w:r w:rsidRPr="00FD6A25">
        <w:t xml:space="preserve">to </w:t>
      </w:r>
      <w:r>
        <w:t xml:space="preserve">find the corresponding output for </w:t>
      </w:r>
      <w:r w:rsidRPr="00FD6A25">
        <w:rPr>
          <w:i/>
        </w:rPr>
        <w:t>F</w:t>
      </w:r>
      <w:r>
        <w:t xml:space="preserve">:  </w:t>
      </w:r>
      <w:r w:rsidRPr="00801BD7">
        <w:rPr>
          <w:position w:val="-10"/>
        </w:rPr>
        <w:object w:dxaOrig="1480" w:dyaOrig="320" w14:anchorId="74D46922">
          <v:shape id="_x0000_i1601" type="#_x0000_t75" style="width:72.75pt;height:15pt" o:ole="">
            <v:imagedata r:id="rId1184" o:title=""/>
          </v:shape>
          <o:OLEObject Type="Embed" ProgID="Equation.3" ShapeID="_x0000_i1601" DrawAspect="Content" ObjectID="_1690107222" r:id="rId1188"/>
        </w:object>
      </w:r>
      <w:r>
        <w:t>.</w:t>
      </w:r>
    </w:p>
    <w:p w14:paraId="70AC1602" w14:textId="77777777" w:rsidR="00AD0EEA" w:rsidRDefault="00AD0EEA" w:rsidP="00E95EAE"/>
    <w:p w14:paraId="14D52D1C" w14:textId="77777777" w:rsidR="00AD0EEA" w:rsidRDefault="00AD0EEA" w:rsidP="00E95EAE"/>
    <w:p w14:paraId="513051AE" w14:textId="77777777" w:rsidR="00E95EAE" w:rsidRDefault="00E95EAE" w:rsidP="00E95EAE">
      <w:pPr>
        <w:pStyle w:val="DefinitionHeader"/>
      </w:pPr>
      <w:r>
        <w:t>Horizontal Shift</w:t>
      </w:r>
    </w:p>
    <w:p w14:paraId="45BA5721" w14:textId="77777777" w:rsidR="00E95EAE" w:rsidRDefault="00E95EAE" w:rsidP="00E95EAE">
      <w:pPr>
        <w:pStyle w:val="Definition"/>
      </w:pPr>
      <w:r>
        <w:t xml:space="preserve">Given a function </w:t>
      </w:r>
      <w:r>
        <w:rPr>
          <w:i/>
        </w:rPr>
        <w:t>f(x</w:t>
      </w:r>
      <w:proofErr w:type="gramStart"/>
      <w:r>
        <w:rPr>
          <w:i/>
        </w:rPr>
        <w:t>)</w:t>
      </w:r>
      <w:r>
        <w:t>, if</w:t>
      </w:r>
      <w:proofErr w:type="gramEnd"/>
      <w:r>
        <w:t xml:space="preserve"> we define a new function </w:t>
      </w:r>
      <w:r>
        <w:rPr>
          <w:i/>
        </w:rPr>
        <w:t>g(x)</w:t>
      </w:r>
      <w:r>
        <w:t xml:space="preserve"> as </w:t>
      </w:r>
    </w:p>
    <w:p w14:paraId="18AD5B71" w14:textId="77777777" w:rsidR="00E95EAE" w:rsidRPr="00801BD7" w:rsidRDefault="00E95EAE" w:rsidP="00E95EAE">
      <w:pPr>
        <w:pStyle w:val="Definition"/>
      </w:pPr>
      <w:r w:rsidRPr="00801BD7">
        <w:rPr>
          <w:position w:val="-10"/>
        </w:rPr>
        <w:object w:dxaOrig="1560" w:dyaOrig="320" w14:anchorId="13D22F05">
          <v:shape id="_x0000_i1602" type="#_x0000_t75" style="width:78.75pt;height:15pt" o:ole="">
            <v:imagedata r:id="rId1189" o:title=""/>
          </v:shape>
          <o:OLEObject Type="Embed" ProgID="Equation.3" ShapeID="_x0000_i1602" DrawAspect="Content" ObjectID="_1690107223" r:id="rId1190"/>
        </w:object>
      </w:r>
      <w:r>
        <w:t xml:space="preserve">, where </w:t>
      </w:r>
      <w:r>
        <w:rPr>
          <w:i/>
        </w:rPr>
        <w:t>k</w:t>
      </w:r>
      <w:r>
        <w:t xml:space="preserve"> is a constant</w:t>
      </w:r>
    </w:p>
    <w:p w14:paraId="4D99B858" w14:textId="77777777" w:rsidR="00E95EAE" w:rsidRDefault="00E95EAE" w:rsidP="00E95EAE">
      <w:pPr>
        <w:pStyle w:val="Definition"/>
      </w:pPr>
      <w:r>
        <w:t xml:space="preserve">then </w:t>
      </w:r>
      <w:r>
        <w:rPr>
          <w:i/>
        </w:rPr>
        <w:t>g(x)</w:t>
      </w:r>
      <w:r>
        <w:t xml:space="preserve"> is a </w:t>
      </w:r>
      <w:r>
        <w:rPr>
          <w:b/>
        </w:rPr>
        <w:t>horizontal</w:t>
      </w:r>
      <w:r w:rsidRPr="00801BD7">
        <w:rPr>
          <w:b/>
        </w:rPr>
        <w:t xml:space="preserve"> shift</w:t>
      </w:r>
      <w:r w:rsidR="00DD446B">
        <w:rPr>
          <w:b/>
        </w:rPr>
        <w:fldChar w:fldCharType="begin"/>
      </w:r>
      <w:r>
        <w:instrText>xe "</w:instrText>
      </w:r>
      <w:r w:rsidRPr="006632F7">
        <w:instrText>Transformations of Functions:Horizontal Shift</w:instrText>
      </w:r>
      <w:r>
        <w:instrText>s"</w:instrText>
      </w:r>
      <w:r w:rsidR="00DD446B">
        <w:rPr>
          <w:b/>
        </w:rPr>
        <w:fldChar w:fldCharType="end"/>
      </w:r>
      <w:r>
        <w:t xml:space="preserve"> of the function </w:t>
      </w:r>
      <w:r>
        <w:rPr>
          <w:i/>
        </w:rPr>
        <w:t>f(x)</w:t>
      </w:r>
    </w:p>
    <w:p w14:paraId="1D41EDF3" w14:textId="77777777" w:rsidR="00E95EAE" w:rsidRDefault="00E95EAE" w:rsidP="00E95EAE">
      <w:pPr>
        <w:pStyle w:val="Definition"/>
      </w:pPr>
      <w:r>
        <w:t xml:space="preserve">If </w:t>
      </w:r>
      <w:r>
        <w:rPr>
          <w:i/>
        </w:rPr>
        <w:t>k</w:t>
      </w:r>
      <w:r>
        <w:t xml:space="preserve"> is positive, then the graph will shift left</w:t>
      </w:r>
    </w:p>
    <w:p w14:paraId="05523EED" w14:textId="77777777" w:rsidR="00E95EAE" w:rsidRPr="00801BD7" w:rsidRDefault="00E95EAE" w:rsidP="00E95EAE">
      <w:pPr>
        <w:pStyle w:val="Definition"/>
      </w:pPr>
      <w:r>
        <w:t xml:space="preserve">If </w:t>
      </w:r>
      <w:r>
        <w:rPr>
          <w:i/>
        </w:rPr>
        <w:t>k</w:t>
      </w:r>
      <w:r>
        <w:t xml:space="preserve"> is negative, then the graph will shift right</w:t>
      </w:r>
    </w:p>
    <w:p w14:paraId="3F44ADB0" w14:textId="77777777" w:rsidR="00E95EAE" w:rsidRDefault="00E95EAE" w:rsidP="00E95EAE"/>
    <w:p w14:paraId="48C81D7E" w14:textId="77777777" w:rsidR="00E95EAE" w:rsidRDefault="00E95EAE" w:rsidP="00E95EAE"/>
    <w:p w14:paraId="40203B79" w14:textId="77777777" w:rsidR="00E95EAE" w:rsidRDefault="00E95EAE" w:rsidP="00E95EAE">
      <w:pPr>
        <w:pStyle w:val="ExampleHeader"/>
      </w:pPr>
      <w:r>
        <w:t>Example 4</w:t>
      </w:r>
    </w:p>
    <w:p w14:paraId="2F965C7C" w14:textId="546D7CB3" w:rsidR="00E95EAE" w:rsidRDefault="00E95EAE" w:rsidP="00E95EAE">
      <w:pPr>
        <w:pStyle w:val="Example"/>
      </w:pPr>
      <w:r>
        <w:t xml:space="preserve">A function </w:t>
      </w:r>
      <w:r>
        <w:rPr>
          <w:i/>
        </w:rPr>
        <w:t>f(x)</w:t>
      </w:r>
      <w:r>
        <w:t xml:space="preserve"> is given as a table below.  Create a table for the function </w:t>
      </w:r>
      <w:r w:rsidRPr="00801BD7">
        <w:rPr>
          <w:position w:val="-10"/>
        </w:rPr>
        <w:object w:dxaOrig="1540" w:dyaOrig="320" w14:anchorId="01629B6D">
          <v:shape id="_x0000_i1603" type="#_x0000_t75" style="width:76.5pt;height:15pt" o:ole="">
            <v:imagedata r:id="rId1191" o:title=""/>
          </v:shape>
          <o:OLEObject Type="Embed" ProgID="Equation.3" ShapeID="_x0000_i1603" DrawAspect="Content" ObjectID="_1690107224" r:id="rId1192"/>
        </w:object>
      </w:r>
    </w:p>
    <w:p w14:paraId="0755CA41" w14:textId="77777777" w:rsidR="009C719A" w:rsidRPr="00801BD7" w:rsidRDefault="009C719A" w:rsidP="00E95EAE">
      <w:pPr>
        <w:pStyle w:val="Example"/>
      </w:pPr>
    </w:p>
    <w:tbl>
      <w:tblPr>
        <w:tblpPr w:rightFromText="187" w:vertAnchor="text" w:tblpX="433" w:tblpY="1"/>
        <w:tblOverlap w:val="never"/>
        <w:tblW w:w="3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9C719A" w14:paraId="02FCB3AF" w14:textId="77777777" w:rsidTr="009C719A">
        <w:tc>
          <w:tcPr>
            <w:tcW w:w="630" w:type="dxa"/>
          </w:tcPr>
          <w:p w14:paraId="70E23398" w14:textId="77777777" w:rsidR="009C719A" w:rsidRPr="00A360EA" w:rsidRDefault="009C719A" w:rsidP="009C719A">
            <w:pPr>
              <w:rPr>
                <w:i/>
              </w:rPr>
            </w:pPr>
            <w:r w:rsidRPr="007A3632">
              <w:rPr>
                <w:i/>
              </w:rPr>
              <w:t>x</w:t>
            </w:r>
          </w:p>
        </w:tc>
        <w:tc>
          <w:tcPr>
            <w:tcW w:w="720" w:type="dxa"/>
          </w:tcPr>
          <w:p w14:paraId="30E243A2" w14:textId="77777777" w:rsidR="009C719A" w:rsidRPr="00801BD7" w:rsidRDefault="009C719A" w:rsidP="009C719A">
            <w:r>
              <w:t>2</w:t>
            </w:r>
          </w:p>
        </w:tc>
        <w:tc>
          <w:tcPr>
            <w:tcW w:w="720" w:type="dxa"/>
          </w:tcPr>
          <w:p w14:paraId="7349699A" w14:textId="77777777" w:rsidR="009C719A" w:rsidRPr="00801BD7" w:rsidRDefault="009C719A" w:rsidP="009C719A">
            <w:r>
              <w:t>4</w:t>
            </w:r>
          </w:p>
        </w:tc>
        <w:tc>
          <w:tcPr>
            <w:tcW w:w="720" w:type="dxa"/>
          </w:tcPr>
          <w:p w14:paraId="62652B49" w14:textId="77777777" w:rsidR="009C719A" w:rsidRPr="00801BD7" w:rsidRDefault="009C719A" w:rsidP="009C719A">
            <w:r>
              <w:t>6</w:t>
            </w:r>
          </w:p>
        </w:tc>
        <w:tc>
          <w:tcPr>
            <w:tcW w:w="720" w:type="dxa"/>
          </w:tcPr>
          <w:p w14:paraId="5E3A708D" w14:textId="77777777" w:rsidR="009C719A" w:rsidRPr="00801BD7" w:rsidRDefault="009C719A" w:rsidP="009C719A">
            <w:r>
              <w:t>8</w:t>
            </w:r>
          </w:p>
        </w:tc>
      </w:tr>
      <w:tr w:rsidR="009C719A" w14:paraId="1FA33CD2" w14:textId="77777777" w:rsidTr="009C719A">
        <w:tc>
          <w:tcPr>
            <w:tcW w:w="630" w:type="dxa"/>
          </w:tcPr>
          <w:p w14:paraId="3385E79D" w14:textId="77777777" w:rsidR="009C719A" w:rsidRPr="00801BD7" w:rsidRDefault="009C719A" w:rsidP="009C719A">
            <w:r w:rsidRPr="00A360EA">
              <w:rPr>
                <w:i/>
              </w:rPr>
              <w:t>f(x)</w:t>
            </w:r>
          </w:p>
        </w:tc>
        <w:tc>
          <w:tcPr>
            <w:tcW w:w="720" w:type="dxa"/>
          </w:tcPr>
          <w:p w14:paraId="33133DDE" w14:textId="77777777" w:rsidR="009C719A" w:rsidRPr="00801BD7" w:rsidRDefault="009C719A" w:rsidP="009C719A">
            <w:r>
              <w:t>1</w:t>
            </w:r>
          </w:p>
        </w:tc>
        <w:tc>
          <w:tcPr>
            <w:tcW w:w="720" w:type="dxa"/>
          </w:tcPr>
          <w:p w14:paraId="0439313D" w14:textId="77777777" w:rsidR="009C719A" w:rsidRPr="00801BD7" w:rsidRDefault="009C719A" w:rsidP="009C719A">
            <w:r>
              <w:t>3</w:t>
            </w:r>
          </w:p>
        </w:tc>
        <w:tc>
          <w:tcPr>
            <w:tcW w:w="720" w:type="dxa"/>
          </w:tcPr>
          <w:p w14:paraId="21229E7E" w14:textId="77777777" w:rsidR="009C719A" w:rsidRPr="00801BD7" w:rsidRDefault="009C719A" w:rsidP="009C719A">
            <w:r>
              <w:t>7</w:t>
            </w:r>
          </w:p>
        </w:tc>
        <w:tc>
          <w:tcPr>
            <w:tcW w:w="720" w:type="dxa"/>
          </w:tcPr>
          <w:p w14:paraId="48271D7E" w14:textId="77777777" w:rsidR="009C719A" w:rsidRPr="00801BD7" w:rsidRDefault="009C719A" w:rsidP="009C719A">
            <w:r>
              <w:t>11</w:t>
            </w:r>
          </w:p>
        </w:tc>
      </w:tr>
    </w:tbl>
    <w:p w14:paraId="3666DE7C" w14:textId="4E716FFE" w:rsidR="00E95EAE" w:rsidRDefault="00E95EAE" w:rsidP="00E95EAE">
      <w:pPr>
        <w:pStyle w:val="Example"/>
      </w:pPr>
    </w:p>
    <w:p w14:paraId="237201EE" w14:textId="77777777" w:rsidR="00E95EAE" w:rsidRDefault="00E95EAE" w:rsidP="00E95EAE">
      <w:pPr>
        <w:pStyle w:val="Example"/>
      </w:pPr>
    </w:p>
    <w:p w14:paraId="67C0DADB" w14:textId="77777777" w:rsidR="00E95EAE" w:rsidRDefault="00E95EAE" w:rsidP="00E95EAE">
      <w:pPr>
        <w:pStyle w:val="Example"/>
      </w:pPr>
    </w:p>
    <w:p w14:paraId="4066B8BC" w14:textId="77777777" w:rsidR="00E95EAE" w:rsidRDefault="00E95EAE" w:rsidP="00E95EAE">
      <w:pPr>
        <w:pStyle w:val="Example"/>
      </w:pPr>
      <w:r>
        <w:t xml:space="preserve">The formula </w:t>
      </w:r>
      <w:r w:rsidRPr="00801BD7">
        <w:rPr>
          <w:position w:val="-10"/>
        </w:rPr>
        <w:object w:dxaOrig="1540" w:dyaOrig="320" w14:anchorId="2BE5D7B6">
          <v:shape id="_x0000_i1604" type="#_x0000_t75" style="width:76.5pt;height:15pt" o:ole="">
            <v:imagedata r:id="rId1193" o:title=""/>
          </v:shape>
          <o:OLEObject Type="Embed" ProgID="Equation.3" ShapeID="_x0000_i1604" DrawAspect="Content" ObjectID="_1690107225" r:id="rId1194"/>
        </w:object>
      </w:r>
      <w:r>
        <w:t xml:space="preserve"> tells us that the output values of </w:t>
      </w:r>
      <w:r>
        <w:rPr>
          <w:i/>
        </w:rPr>
        <w:t>g</w:t>
      </w:r>
      <w:r>
        <w:t xml:space="preserve"> are the same as the output value </w:t>
      </w:r>
      <w:proofErr w:type="spellStart"/>
      <w:r>
        <w:t xml:space="preserve">of </w:t>
      </w:r>
      <w:r>
        <w:rPr>
          <w:i/>
        </w:rPr>
        <w:t>f</w:t>
      </w:r>
      <w:proofErr w:type="spellEnd"/>
      <w:r>
        <w:t xml:space="preserve"> with an input value three smaller.  For example, we know that</w:t>
      </w:r>
      <w:r w:rsidRPr="00801BD7">
        <w:rPr>
          <w:position w:val="-10"/>
        </w:rPr>
        <w:object w:dxaOrig="840" w:dyaOrig="320" w14:anchorId="2B912933">
          <v:shape id="_x0000_i1605" type="#_x0000_t75" style="width:42pt;height:15pt" o:ole="">
            <v:imagedata r:id="rId1195" o:title=""/>
          </v:shape>
          <o:OLEObject Type="Embed" ProgID="Equation.3" ShapeID="_x0000_i1605" DrawAspect="Content" ObjectID="_1690107226" r:id="rId1196"/>
        </w:object>
      </w:r>
      <w:r>
        <w:t xml:space="preserve">.  To get the same output from the </w:t>
      </w:r>
      <w:r>
        <w:rPr>
          <w:i/>
        </w:rPr>
        <w:t>g</w:t>
      </w:r>
      <w:r>
        <w:t xml:space="preserve"> function, we will need an input value that is 3 </w:t>
      </w:r>
      <w:r>
        <w:rPr>
          <w:i/>
        </w:rPr>
        <w:t>larger</w:t>
      </w:r>
      <w:r>
        <w:t xml:space="preserve">: We input a value that is three larger for </w:t>
      </w:r>
      <w:r w:rsidRPr="00FD6A25">
        <w:rPr>
          <w:i/>
        </w:rPr>
        <w:t>g(x)</w:t>
      </w:r>
      <w:r>
        <w:t xml:space="preserve"> because the function takes three away before evaluating the function </w:t>
      </w:r>
      <w:r w:rsidRPr="00FD6A25">
        <w:rPr>
          <w:i/>
        </w:rPr>
        <w:t>f</w:t>
      </w:r>
      <w:r>
        <w:t>.</w:t>
      </w:r>
    </w:p>
    <w:p w14:paraId="3FC9D8BE" w14:textId="77777777" w:rsidR="00E95EAE" w:rsidRDefault="00E95EAE" w:rsidP="00E95EAE">
      <w:pPr>
        <w:pStyle w:val="Example"/>
      </w:pPr>
    </w:p>
    <w:p w14:paraId="3D8CBFB3" w14:textId="124CB879" w:rsidR="00E95EAE" w:rsidRDefault="00E95EAE" w:rsidP="00E95EAE">
      <w:pPr>
        <w:pStyle w:val="Example"/>
      </w:pPr>
      <w:r w:rsidRPr="00801BD7">
        <w:rPr>
          <w:position w:val="-10"/>
        </w:rPr>
        <w:object w:dxaOrig="2520" w:dyaOrig="320" w14:anchorId="7AE65953">
          <v:shape id="_x0000_i1606" type="#_x0000_t75" style="width:126.75pt;height:15pt" o:ole="">
            <v:imagedata r:id="rId1197" o:title=""/>
          </v:shape>
          <o:OLEObject Type="Embed" ProgID="Equation.3" ShapeID="_x0000_i1606" DrawAspect="Content" ObjectID="_1690107227" r:id="rId1198"/>
        </w:object>
      </w:r>
    </w:p>
    <w:p w14:paraId="244DB6E0" w14:textId="77777777" w:rsidR="009C719A" w:rsidRPr="00ED0BCE" w:rsidRDefault="009C719A" w:rsidP="00E95EAE">
      <w:pPr>
        <w:pStyle w:val="Example"/>
      </w:pPr>
    </w:p>
    <w:tbl>
      <w:tblPr>
        <w:tblpPr w:rightFromText="187" w:vertAnchor="text" w:tblpX="433" w:tblpY="1"/>
        <w:tblOverlap w:val="never"/>
        <w:tblW w:w="3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9C719A" w14:paraId="2D655453" w14:textId="77777777" w:rsidTr="009C719A">
        <w:tc>
          <w:tcPr>
            <w:tcW w:w="630" w:type="dxa"/>
          </w:tcPr>
          <w:p w14:paraId="79F4B962" w14:textId="77777777" w:rsidR="009C719A" w:rsidRPr="00A360EA" w:rsidRDefault="009C719A" w:rsidP="009C719A">
            <w:pPr>
              <w:rPr>
                <w:i/>
              </w:rPr>
            </w:pPr>
            <w:r w:rsidRPr="007A3632">
              <w:rPr>
                <w:i/>
              </w:rPr>
              <w:t>x</w:t>
            </w:r>
          </w:p>
        </w:tc>
        <w:tc>
          <w:tcPr>
            <w:tcW w:w="720" w:type="dxa"/>
          </w:tcPr>
          <w:p w14:paraId="3C78E6D4" w14:textId="77777777" w:rsidR="009C719A" w:rsidRPr="00801BD7" w:rsidRDefault="009C719A" w:rsidP="009C719A">
            <w:r>
              <w:t>5</w:t>
            </w:r>
          </w:p>
        </w:tc>
        <w:tc>
          <w:tcPr>
            <w:tcW w:w="720" w:type="dxa"/>
          </w:tcPr>
          <w:p w14:paraId="053C212B" w14:textId="77777777" w:rsidR="009C719A" w:rsidRPr="00801BD7" w:rsidRDefault="009C719A" w:rsidP="009C719A">
            <w:r>
              <w:t>7</w:t>
            </w:r>
          </w:p>
        </w:tc>
        <w:tc>
          <w:tcPr>
            <w:tcW w:w="720" w:type="dxa"/>
          </w:tcPr>
          <w:p w14:paraId="6ED13367" w14:textId="77777777" w:rsidR="009C719A" w:rsidRPr="00801BD7" w:rsidRDefault="009C719A" w:rsidP="009C719A">
            <w:r>
              <w:t>9</w:t>
            </w:r>
          </w:p>
        </w:tc>
        <w:tc>
          <w:tcPr>
            <w:tcW w:w="720" w:type="dxa"/>
          </w:tcPr>
          <w:p w14:paraId="6AADECE1" w14:textId="77777777" w:rsidR="009C719A" w:rsidRPr="00801BD7" w:rsidRDefault="009C719A" w:rsidP="009C719A">
            <w:r>
              <w:t>11</w:t>
            </w:r>
          </w:p>
        </w:tc>
      </w:tr>
      <w:tr w:rsidR="009C719A" w14:paraId="6CEF6999" w14:textId="77777777" w:rsidTr="009C719A">
        <w:tc>
          <w:tcPr>
            <w:tcW w:w="630" w:type="dxa"/>
          </w:tcPr>
          <w:p w14:paraId="2360ACCD" w14:textId="77777777" w:rsidR="009C719A" w:rsidRPr="00801BD7" w:rsidRDefault="009C719A" w:rsidP="009C719A">
            <w:r w:rsidRPr="00A360EA">
              <w:rPr>
                <w:i/>
              </w:rPr>
              <w:t>g(x)</w:t>
            </w:r>
          </w:p>
        </w:tc>
        <w:tc>
          <w:tcPr>
            <w:tcW w:w="720" w:type="dxa"/>
          </w:tcPr>
          <w:p w14:paraId="4ED1F43C" w14:textId="77777777" w:rsidR="009C719A" w:rsidRPr="00801BD7" w:rsidRDefault="009C719A" w:rsidP="009C719A">
            <w:r>
              <w:t>1</w:t>
            </w:r>
          </w:p>
        </w:tc>
        <w:tc>
          <w:tcPr>
            <w:tcW w:w="720" w:type="dxa"/>
          </w:tcPr>
          <w:p w14:paraId="679391BD" w14:textId="77777777" w:rsidR="009C719A" w:rsidRPr="00801BD7" w:rsidRDefault="009C719A" w:rsidP="009C719A">
            <w:r>
              <w:t>3</w:t>
            </w:r>
          </w:p>
        </w:tc>
        <w:tc>
          <w:tcPr>
            <w:tcW w:w="720" w:type="dxa"/>
          </w:tcPr>
          <w:p w14:paraId="234AE7BD" w14:textId="77777777" w:rsidR="009C719A" w:rsidRPr="00801BD7" w:rsidRDefault="009C719A" w:rsidP="009C719A">
            <w:r>
              <w:t>7</w:t>
            </w:r>
          </w:p>
        </w:tc>
        <w:tc>
          <w:tcPr>
            <w:tcW w:w="720" w:type="dxa"/>
          </w:tcPr>
          <w:p w14:paraId="0BA8FC9A" w14:textId="77777777" w:rsidR="009C719A" w:rsidRPr="00801BD7" w:rsidRDefault="009C719A" w:rsidP="009C719A">
            <w:r>
              <w:t>11</w:t>
            </w:r>
          </w:p>
        </w:tc>
      </w:tr>
    </w:tbl>
    <w:p w14:paraId="5BA3053A" w14:textId="0C38CBF2" w:rsidR="00E95EAE" w:rsidRDefault="00E95EAE" w:rsidP="00E95EAE">
      <w:pPr>
        <w:pStyle w:val="Example"/>
      </w:pPr>
    </w:p>
    <w:p w14:paraId="180C5BB0" w14:textId="77777777" w:rsidR="00E95EAE" w:rsidRDefault="00E95EAE" w:rsidP="00E95EAE">
      <w:pPr>
        <w:pStyle w:val="Example"/>
      </w:pPr>
    </w:p>
    <w:p w14:paraId="2D262BB5" w14:textId="77777777" w:rsidR="00E95EAE" w:rsidRDefault="00E95EAE" w:rsidP="00E95EAE">
      <w:pPr>
        <w:pStyle w:val="Example"/>
      </w:pPr>
    </w:p>
    <w:p w14:paraId="195F1E8C" w14:textId="77777777" w:rsidR="00E95EAE" w:rsidRPr="00ED0BCE" w:rsidRDefault="00E95EAE" w:rsidP="00E95EAE">
      <w:pPr>
        <w:pStyle w:val="Example"/>
      </w:pPr>
      <w:r>
        <w:t xml:space="preserve">The result is that the function </w:t>
      </w:r>
      <w:r>
        <w:rPr>
          <w:i/>
        </w:rPr>
        <w:t>g(x)</w:t>
      </w:r>
      <w:r>
        <w:t xml:space="preserve"> has been shifted to the right by 3. Notice the output values for </w:t>
      </w:r>
      <w:r w:rsidRPr="00FD6A25">
        <w:rPr>
          <w:i/>
        </w:rPr>
        <w:t>g(x)</w:t>
      </w:r>
      <w:r>
        <w:t xml:space="preserve"> remain the same as the output values for </w:t>
      </w:r>
      <w:r w:rsidRPr="00FD6A25">
        <w:rPr>
          <w:i/>
        </w:rPr>
        <w:t>f(x)</w:t>
      </w:r>
      <w:r>
        <w:t xml:space="preserve"> in the chart, but the corresponding input values, </w:t>
      </w:r>
      <w:r w:rsidRPr="00FD6A25">
        <w:rPr>
          <w:i/>
        </w:rPr>
        <w:t>x</w:t>
      </w:r>
      <w:r>
        <w:t xml:space="preserve">, have shifted to the right by 3:  2 shifted to 5, 4 shifted to 7, 6 shifted to 9 and 8 shifted to 11.  </w:t>
      </w:r>
    </w:p>
    <w:p w14:paraId="712390D0" w14:textId="77777777" w:rsidR="00E95EAE" w:rsidRDefault="00E95EAE" w:rsidP="00E95EAE"/>
    <w:p w14:paraId="7C775EFD" w14:textId="77777777" w:rsidR="00E23065" w:rsidRDefault="00E23065" w:rsidP="00E95EAE"/>
    <w:p w14:paraId="0A84119D" w14:textId="77777777" w:rsidR="00E23065" w:rsidRDefault="00E23065" w:rsidP="00E95EAE"/>
    <w:p w14:paraId="07A477B3" w14:textId="77777777" w:rsidR="00E23065" w:rsidRDefault="00E23065" w:rsidP="00E95EAE"/>
    <w:p w14:paraId="4B90C254" w14:textId="77777777" w:rsidR="00C9086D" w:rsidRDefault="00C9086D">
      <w:r>
        <w:br w:type="page"/>
      </w:r>
    </w:p>
    <w:p w14:paraId="0B7BE21E" w14:textId="77777777" w:rsidR="00E95EAE" w:rsidRDefault="00E95EAE" w:rsidP="00E95EAE">
      <w:pPr>
        <w:pStyle w:val="ExampleHeader"/>
      </w:pPr>
      <w:r>
        <w:lastRenderedPageBreak/>
        <w:t>Example 5</w:t>
      </w:r>
    </w:p>
    <w:p w14:paraId="2A9E44F5" w14:textId="77777777" w:rsidR="00E95EAE" w:rsidRDefault="0058335C" w:rsidP="00E95EAE">
      <w:pPr>
        <w:pStyle w:val="Example"/>
      </w:pPr>
      <w:r>
        <w:rPr>
          <w:noProof/>
        </w:rPr>
        <w:drawing>
          <wp:anchor distT="0" distB="0" distL="114300" distR="114300" simplePos="0" relativeHeight="251627008" behindDoc="0" locked="0" layoutInCell="1" allowOverlap="1" wp14:anchorId="4ED6A157" wp14:editId="1AF864DE">
            <wp:simplePos x="0" y="0"/>
            <wp:positionH relativeFrom="column">
              <wp:posOffset>3845560</wp:posOffset>
            </wp:positionH>
            <wp:positionV relativeFrom="paragraph">
              <wp:posOffset>15240</wp:posOffset>
            </wp:positionV>
            <wp:extent cx="1626235" cy="1647190"/>
            <wp:effectExtent l="0" t="0" r="0" b="0"/>
            <wp:wrapThrough wrapText="bothSides">
              <wp:wrapPolygon edited="0">
                <wp:start x="0" y="0"/>
                <wp:lineTo x="0" y="21234"/>
                <wp:lineTo x="21254" y="21234"/>
                <wp:lineTo x="21254" y="0"/>
                <wp:lineTo x="0" y="0"/>
              </wp:wrapPolygon>
            </wp:wrapThrough>
            <wp:docPr id="203" name="Picture 203" descr="Macintosh HD:Users:kimberleymstern:Documents:AAAAAA-CALC:AABK:BK1.5_65_X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descr="Macintosh HD:Users:kimberleymstern:Documents:AAAAAA-CALC:AABK:BK1.5_65_X5.png"/>
                    <pic:cNvPicPr>
                      <a:picLocks noChangeAspect="1" noChangeArrowheads="1"/>
                    </pic:cNvPicPr>
                  </pic:nvPicPr>
                  <pic:blipFill>
                    <a:blip r:embed="rId1199">
                      <a:extLst>
                        <a:ext uri="{28A0092B-C50C-407E-A947-70E740481C1C}">
                          <a14:useLocalDpi xmlns:a14="http://schemas.microsoft.com/office/drawing/2010/main" val="0"/>
                        </a:ext>
                      </a:extLst>
                    </a:blip>
                    <a:srcRect/>
                    <a:stretch>
                      <a:fillRect/>
                    </a:stretch>
                  </pic:blipFill>
                  <pic:spPr bwMode="auto">
                    <a:xfrm>
                      <a:off x="0" y="0"/>
                      <a:ext cx="1626235" cy="16471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95EAE">
        <w:t xml:space="preserve">The graph shown is a transformation of the toolkit function </w:t>
      </w:r>
      <w:r w:rsidR="00E95EAE" w:rsidRPr="00801BD7">
        <w:rPr>
          <w:position w:val="-10"/>
        </w:rPr>
        <w:object w:dxaOrig="980" w:dyaOrig="360" w14:anchorId="46425F75">
          <v:shape id="_x0000_i1607" type="#_x0000_t75" style="width:48.75pt;height:18.75pt" o:ole="">
            <v:imagedata r:id="rId1200" o:title=""/>
          </v:shape>
          <o:OLEObject Type="Embed" ProgID="Equation.3" ShapeID="_x0000_i1607" DrawAspect="Content" ObjectID="_1690107228" r:id="rId1201"/>
        </w:object>
      </w:r>
      <w:r w:rsidR="00E95EAE">
        <w:t xml:space="preserve">.  Relate this new function </w:t>
      </w:r>
      <w:r w:rsidR="00E95EAE">
        <w:rPr>
          <w:i/>
        </w:rPr>
        <w:t>g(x)</w:t>
      </w:r>
      <w:r w:rsidR="00E95EAE">
        <w:t xml:space="preserve"> to </w:t>
      </w:r>
      <w:r w:rsidR="00E95EAE">
        <w:rPr>
          <w:i/>
        </w:rPr>
        <w:t>f(x)</w:t>
      </w:r>
      <w:r w:rsidR="00E95EAE">
        <w:t xml:space="preserve">, and then find a formula for </w:t>
      </w:r>
      <w:r w:rsidR="00E95EAE">
        <w:rPr>
          <w:i/>
        </w:rPr>
        <w:t>g(x)</w:t>
      </w:r>
      <w:r w:rsidR="00E95EAE">
        <w:t>.</w:t>
      </w:r>
    </w:p>
    <w:p w14:paraId="14C83D5A" w14:textId="77777777" w:rsidR="00E95EAE" w:rsidRDefault="00E95EAE" w:rsidP="00E95EAE">
      <w:pPr>
        <w:pStyle w:val="Example"/>
      </w:pPr>
    </w:p>
    <w:p w14:paraId="60E67112" w14:textId="77777777" w:rsidR="00E95EAE" w:rsidRDefault="00E95EAE" w:rsidP="00E95EAE">
      <w:pPr>
        <w:pStyle w:val="Example"/>
      </w:pPr>
      <w:r>
        <w:t xml:space="preserve">Notice that the graph looks almost identical in shape to the </w:t>
      </w:r>
      <w:r w:rsidRPr="00801BD7">
        <w:rPr>
          <w:position w:val="-10"/>
        </w:rPr>
        <w:object w:dxaOrig="980" w:dyaOrig="360" w14:anchorId="7B54D7ED">
          <v:shape id="_x0000_i1608" type="#_x0000_t75" style="width:48.75pt;height:18.75pt" o:ole="">
            <v:imagedata r:id="rId1200" o:title=""/>
          </v:shape>
          <o:OLEObject Type="Embed" ProgID="Equation.3" ShapeID="_x0000_i1608" DrawAspect="Content" ObjectID="_1690107229" r:id="rId1202"/>
        </w:object>
      </w:r>
      <w:r>
        <w:t xml:space="preserve"> function, but the </w:t>
      </w:r>
      <w:r w:rsidRPr="00FD6A25">
        <w:rPr>
          <w:i/>
        </w:rPr>
        <w:t>x</w:t>
      </w:r>
      <w:r>
        <w:rPr>
          <w:i/>
        </w:rPr>
        <w:t xml:space="preserve"> </w:t>
      </w:r>
      <w:r>
        <w:t>values are shifted to the right two units.  The vertex used to be at (0, 0) but now the vertex is at (2, 0</w:t>
      </w:r>
      <w:proofErr w:type="gramStart"/>
      <w:r>
        <w:t>) .</w:t>
      </w:r>
      <w:proofErr w:type="gramEnd"/>
      <w:r>
        <w:t xml:space="preserve">  The graph is the basic quadratic function shifted two to the right, so</w:t>
      </w:r>
    </w:p>
    <w:p w14:paraId="038CB568" w14:textId="77777777" w:rsidR="00E95EAE" w:rsidRDefault="00E95EAE" w:rsidP="00E95EAE">
      <w:pPr>
        <w:pStyle w:val="Example"/>
      </w:pPr>
      <w:r w:rsidRPr="00801BD7">
        <w:rPr>
          <w:position w:val="-10"/>
        </w:rPr>
        <w:object w:dxaOrig="1540" w:dyaOrig="320" w14:anchorId="00ECA9CB">
          <v:shape id="_x0000_i1609" type="#_x0000_t75" style="width:76.5pt;height:15pt" o:ole="">
            <v:imagedata r:id="rId1203" o:title=""/>
          </v:shape>
          <o:OLEObject Type="Embed" ProgID="Equation.3" ShapeID="_x0000_i1609" DrawAspect="Content" ObjectID="_1690107230" r:id="rId1204"/>
        </w:object>
      </w:r>
      <w:r>
        <w:t xml:space="preserve"> </w:t>
      </w:r>
    </w:p>
    <w:p w14:paraId="4817FF8B" w14:textId="77777777" w:rsidR="00E95EAE" w:rsidRDefault="00E95EAE" w:rsidP="00E95EAE">
      <w:pPr>
        <w:pStyle w:val="Example"/>
      </w:pPr>
    </w:p>
    <w:p w14:paraId="5BB34A24" w14:textId="77777777" w:rsidR="00E95EAE" w:rsidRDefault="00E95EAE" w:rsidP="00E95EAE">
      <w:pPr>
        <w:pStyle w:val="Example"/>
      </w:pPr>
      <w:r>
        <w:t xml:space="preserve">Notice how we must input the value </w:t>
      </w:r>
      <w:r w:rsidRPr="00FD6A25">
        <w:rPr>
          <w:i/>
        </w:rPr>
        <w:t>x</w:t>
      </w:r>
      <w:r>
        <w:t xml:space="preserve"> = 2, to get the output value </w:t>
      </w:r>
      <w:r w:rsidRPr="00FD6A25">
        <w:rPr>
          <w:i/>
        </w:rPr>
        <w:t>y</w:t>
      </w:r>
      <w:r>
        <w:t xml:space="preserve"> = </w:t>
      </w:r>
      <w:proofErr w:type="gramStart"/>
      <w:r>
        <w:t>0;  the</w:t>
      </w:r>
      <w:proofErr w:type="gramEnd"/>
      <w:r w:rsidRPr="00FD6A25">
        <w:rPr>
          <w:i/>
        </w:rPr>
        <w:t xml:space="preserve"> x</w:t>
      </w:r>
      <w:r>
        <w:t xml:space="preserve"> values must be two units larger, because of the shift to the right by 2 units.</w:t>
      </w:r>
    </w:p>
    <w:p w14:paraId="08302E55" w14:textId="77777777" w:rsidR="00E95EAE" w:rsidRDefault="00E95EAE" w:rsidP="00E95EAE">
      <w:pPr>
        <w:pStyle w:val="Example"/>
      </w:pPr>
    </w:p>
    <w:p w14:paraId="3B6E31E5" w14:textId="77777777" w:rsidR="00E95EAE" w:rsidRDefault="00E95EAE" w:rsidP="00E95EAE">
      <w:pPr>
        <w:pStyle w:val="Example"/>
      </w:pPr>
      <w:r>
        <w:t xml:space="preserve">We can then use the definition of the </w:t>
      </w:r>
      <w:r>
        <w:rPr>
          <w:i/>
        </w:rPr>
        <w:t>f(x)</w:t>
      </w:r>
      <w:r>
        <w:t xml:space="preserve"> function to write a formula for </w:t>
      </w:r>
      <w:r>
        <w:rPr>
          <w:i/>
        </w:rPr>
        <w:t>g(x)</w:t>
      </w:r>
      <w:r>
        <w:t xml:space="preserve"> by evaluating </w:t>
      </w:r>
      <w:r w:rsidRPr="00801BD7">
        <w:rPr>
          <w:position w:val="-10"/>
        </w:rPr>
        <w:object w:dxaOrig="859" w:dyaOrig="320" w14:anchorId="123A8C9E">
          <v:shape id="_x0000_i1610" type="#_x0000_t75" style="width:42.75pt;height:15pt" o:ole="">
            <v:imagedata r:id="rId1205" o:title=""/>
          </v:shape>
          <o:OLEObject Type="Embed" ProgID="Equation.3" ShapeID="_x0000_i1610" DrawAspect="Content" ObjectID="_1690107231" r:id="rId1206"/>
        </w:object>
      </w:r>
      <w:r>
        <w:t>:</w:t>
      </w:r>
    </w:p>
    <w:p w14:paraId="0D7CEED1" w14:textId="77777777" w:rsidR="00E95EAE" w:rsidRDefault="00E95EAE" w:rsidP="00E95EAE">
      <w:pPr>
        <w:pStyle w:val="Example"/>
      </w:pPr>
      <w:r>
        <w:t xml:space="preserve">Since </w:t>
      </w:r>
      <w:r w:rsidRPr="00801BD7">
        <w:rPr>
          <w:position w:val="-10"/>
        </w:rPr>
        <w:object w:dxaOrig="980" w:dyaOrig="360" w14:anchorId="6B3141E5">
          <v:shape id="_x0000_i1611" type="#_x0000_t75" style="width:48.75pt;height:18.75pt" o:ole="">
            <v:imagedata r:id="rId1200" o:title=""/>
          </v:shape>
          <o:OLEObject Type="Embed" ProgID="Equation.3" ShapeID="_x0000_i1611" DrawAspect="Content" ObjectID="_1690107232" r:id="rId1207"/>
        </w:object>
      </w:r>
      <w:r>
        <w:t xml:space="preserve"> and  </w:t>
      </w:r>
      <w:r w:rsidRPr="00801BD7">
        <w:rPr>
          <w:position w:val="-10"/>
        </w:rPr>
        <w:object w:dxaOrig="1540" w:dyaOrig="320" w14:anchorId="5BB9D1E2">
          <v:shape id="_x0000_i1612" type="#_x0000_t75" style="width:76.5pt;height:15pt" o:ole="">
            <v:imagedata r:id="rId1203" o:title=""/>
          </v:shape>
          <o:OLEObject Type="Embed" ProgID="Equation.3" ShapeID="_x0000_i1612" DrawAspect="Content" ObjectID="_1690107233" r:id="rId1208"/>
        </w:object>
      </w:r>
    </w:p>
    <w:p w14:paraId="0CE28C7D" w14:textId="77777777" w:rsidR="00E95EAE" w:rsidRPr="007D47A6" w:rsidRDefault="00E95EAE" w:rsidP="00E95EAE">
      <w:pPr>
        <w:pStyle w:val="Example"/>
        <w:rPr>
          <w:i/>
        </w:rPr>
      </w:pPr>
      <w:r w:rsidRPr="00801BD7">
        <w:rPr>
          <w:position w:val="-10"/>
        </w:rPr>
        <w:object w:dxaOrig="2480" w:dyaOrig="360" w14:anchorId="02B5ABB0">
          <v:shape id="_x0000_i1613" type="#_x0000_t75" style="width:123.75pt;height:18.75pt" o:ole="">
            <v:imagedata r:id="rId1209" o:title=""/>
          </v:shape>
          <o:OLEObject Type="Embed" ProgID="Equation.3" ShapeID="_x0000_i1613" DrawAspect="Content" ObjectID="_1690107234" r:id="rId1210"/>
        </w:object>
      </w:r>
    </w:p>
    <w:p w14:paraId="6A34529A" w14:textId="77777777" w:rsidR="00E95EAE" w:rsidRDefault="00E95EAE" w:rsidP="00E95EAE">
      <w:pPr>
        <w:pStyle w:val="Example"/>
      </w:pPr>
    </w:p>
    <w:p w14:paraId="7451CAD0" w14:textId="77777777" w:rsidR="00E95EAE" w:rsidRDefault="00E95EAE" w:rsidP="00E95EAE">
      <w:pPr>
        <w:pStyle w:val="Example"/>
      </w:pPr>
      <w:r>
        <w:t xml:space="preserve">If you find yourself having trouble determining whether the shift is +2 or -2, it might help to consider a single point on the graph.  For a quadratic, looking at the bottom-most point is convenient.  In the original function, </w:t>
      </w:r>
      <w:r w:rsidRPr="00801BD7">
        <w:rPr>
          <w:position w:val="-10"/>
        </w:rPr>
        <w:object w:dxaOrig="880" w:dyaOrig="320" w14:anchorId="0E883796">
          <v:shape id="_x0000_i1614" type="#_x0000_t75" style="width:43.5pt;height:15pt" o:ole="">
            <v:imagedata r:id="rId1211" o:title=""/>
          </v:shape>
          <o:OLEObject Type="Embed" ProgID="Equation.3" ShapeID="_x0000_i1614" DrawAspect="Content" ObjectID="_1690107235" r:id="rId1212"/>
        </w:object>
      </w:r>
      <w:r>
        <w:t xml:space="preserve">.  In our shifted function, </w:t>
      </w:r>
      <w:r w:rsidRPr="00801BD7">
        <w:rPr>
          <w:position w:val="-10"/>
        </w:rPr>
        <w:object w:dxaOrig="859" w:dyaOrig="320" w14:anchorId="1AC93543">
          <v:shape id="_x0000_i1615" type="#_x0000_t75" style="width:42.75pt;height:15pt" o:ole="">
            <v:imagedata r:id="rId1213" o:title=""/>
          </v:shape>
          <o:OLEObject Type="Embed" ProgID="Equation.3" ShapeID="_x0000_i1615" DrawAspect="Content" ObjectID="_1690107236" r:id="rId1214"/>
        </w:object>
      </w:r>
      <w:r>
        <w:t xml:space="preserve">.  To obtain the output value of 0 from the </w:t>
      </w:r>
      <w:r>
        <w:rPr>
          <w:i/>
        </w:rPr>
        <w:t>f</w:t>
      </w:r>
      <w:r>
        <w:t xml:space="preserve"> function, we need to decide whether a +2 or -2 will work to satisfy </w:t>
      </w:r>
      <w:r w:rsidRPr="00801BD7">
        <w:rPr>
          <w:position w:val="-10"/>
        </w:rPr>
        <w:object w:dxaOrig="2580" w:dyaOrig="320" w14:anchorId="340D058F">
          <v:shape id="_x0000_i1616" type="#_x0000_t75" style="width:127.5pt;height:15pt" o:ole="">
            <v:imagedata r:id="rId1215" o:title=""/>
          </v:shape>
          <o:OLEObject Type="Embed" ProgID="Equation.3" ShapeID="_x0000_i1616" DrawAspect="Content" ObjectID="_1690107237" r:id="rId1216"/>
        </w:object>
      </w:r>
      <w:r>
        <w:t>.  For this to work, we will need to subtract 2 from our input values.</w:t>
      </w:r>
    </w:p>
    <w:p w14:paraId="00DE8AD9" w14:textId="77777777" w:rsidR="00E95EAE" w:rsidRDefault="00E95EAE" w:rsidP="00E95EAE"/>
    <w:p w14:paraId="74814EEA" w14:textId="77777777" w:rsidR="00E95EAE" w:rsidRDefault="00E95EAE" w:rsidP="00E95EAE">
      <w:r>
        <w:t>When thinking about horizontal and vertical shifts, it is good to keep in mind that vertical shifts are affecting the output values of the function, while horizontal shifts are affecting the input values of the function.</w:t>
      </w:r>
    </w:p>
    <w:p w14:paraId="1FBD6E08" w14:textId="77777777" w:rsidR="00E95EAE" w:rsidRDefault="00E95EAE" w:rsidP="00E95EAE"/>
    <w:p w14:paraId="4132F40F" w14:textId="77777777" w:rsidR="00E95EAE" w:rsidRDefault="00E95EAE" w:rsidP="00E95EAE"/>
    <w:p w14:paraId="5AC9C468" w14:textId="77777777" w:rsidR="00E95EAE" w:rsidRDefault="00E95EAE" w:rsidP="00E95EAE">
      <w:pPr>
        <w:pStyle w:val="ExampleHeader"/>
      </w:pPr>
      <w:r>
        <w:t>Example 6</w:t>
      </w:r>
    </w:p>
    <w:p w14:paraId="0980A546" w14:textId="77777777" w:rsidR="00E95EAE" w:rsidRDefault="00E95EAE" w:rsidP="00E95EAE">
      <w:pPr>
        <w:pStyle w:val="Example"/>
      </w:pPr>
      <w:r>
        <w:t xml:space="preserve">The function </w:t>
      </w:r>
      <w:r>
        <w:rPr>
          <w:i/>
        </w:rPr>
        <w:t>G(m)</w:t>
      </w:r>
      <w:r>
        <w:t xml:space="preserve"> gives the number of gallons of gas required to drive </w:t>
      </w:r>
      <w:r>
        <w:rPr>
          <w:i/>
        </w:rPr>
        <w:t>m</w:t>
      </w:r>
      <w:r>
        <w:t xml:space="preserve"> miles.  Interpret </w:t>
      </w:r>
      <w:r w:rsidRPr="00801BD7">
        <w:rPr>
          <w:position w:val="-10"/>
        </w:rPr>
        <w:object w:dxaOrig="1020" w:dyaOrig="320" w14:anchorId="729B1DF5">
          <v:shape id="_x0000_i1617" type="#_x0000_t75" style="width:50.25pt;height:15pt" o:ole="">
            <v:imagedata r:id="rId1217" o:title=""/>
          </v:shape>
          <o:OLEObject Type="Embed" ProgID="Equation.3" ShapeID="_x0000_i1617" DrawAspect="Content" ObjectID="_1690107238" r:id="rId1218"/>
        </w:object>
      </w:r>
      <w:r>
        <w:t xml:space="preserve"> and </w:t>
      </w:r>
      <w:r w:rsidRPr="00801BD7">
        <w:rPr>
          <w:position w:val="-10"/>
        </w:rPr>
        <w:object w:dxaOrig="1020" w:dyaOrig="320" w14:anchorId="43D92622">
          <v:shape id="_x0000_i1618" type="#_x0000_t75" style="width:50.25pt;height:15pt" o:ole="">
            <v:imagedata r:id="rId1219" o:title=""/>
          </v:shape>
          <o:OLEObject Type="Embed" ProgID="Equation.3" ShapeID="_x0000_i1618" DrawAspect="Content" ObjectID="_1690107239" r:id="rId1220"/>
        </w:object>
      </w:r>
      <w:r w:rsidR="00E23065">
        <w:t>.</w:t>
      </w:r>
    </w:p>
    <w:p w14:paraId="27511997" w14:textId="77777777" w:rsidR="00E95EAE" w:rsidRDefault="00E95EAE" w:rsidP="00E95EAE">
      <w:pPr>
        <w:pStyle w:val="Example"/>
      </w:pPr>
    </w:p>
    <w:p w14:paraId="6D4F814E" w14:textId="77777777" w:rsidR="00E95EAE" w:rsidRDefault="00E95EAE" w:rsidP="00E95EAE">
      <w:pPr>
        <w:pStyle w:val="Example"/>
      </w:pPr>
      <w:r w:rsidRPr="00801BD7">
        <w:rPr>
          <w:position w:val="-10"/>
        </w:rPr>
        <w:object w:dxaOrig="1020" w:dyaOrig="320" w14:anchorId="7C98B001">
          <v:shape id="_x0000_i1619" type="#_x0000_t75" style="width:50.25pt;height:15pt" o:ole="">
            <v:imagedata r:id="rId1217" o:title=""/>
          </v:shape>
          <o:OLEObject Type="Embed" ProgID="Equation.3" ShapeID="_x0000_i1619" DrawAspect="Content" ObjectID="_1690107240" r:id="rId1221"/>
        </w:object>
      </w:r>
      <w:r>
        <w:t xml:space="preserve"> is adding 10 to the output, gallons.  </w:t>
      </w:r>
      <w:r w:rsidR="00E23065">
        <w:t>T</w:t>
      </w:r>
      <w:r>
        <w:t xml:space="preserve">his is 10 gallons of gas more than is required to drive </w:t>
      </w:r>
      <w:r>
        <w:rPr>
          <w:i/>
        </w:rPr>
        <w:t>m</w:t>
      </w:r>
      <w:r>
        <w:t xml:space="preserve"> miles. </w:t>
      </w:r>
      <w:r w:rsidR="00E23065">
        <w:t>So,</w:t>
      </w:r>
      <w:r>
        <w:t xml:space="preserve"> this is the gas required to drive </w:t>
      </w:r>
      <w:r w:rsidRPr="005203D4">
        <w:rPr>
          <w:i/>
        </w:rPr>
        <w:t>m</w:t>
      </w:r>
      <w:r>
        <w:t xml:space="preserve"> miles, plus another 10 gallons of gas.</w:t>
      </w:r>
    </w:p>
    <w:p w14:paraId="1E208A2B" w14:textId="77777777" w:rsidR="00E95EAE" w:rsidRDefault="00E95EAE" w:rsidP="00E95EAE">
      <w:pPr>
        <w:pStyle w:val="Example"/>
      </w:pPr>
    </w:p>
    <w:p w14:paraId="61615EC6" w14:textId="77777777" w:rsidR="00E95EAE" w:rsidRDefault="00E95EAE" w:rsidP="00E95EAE">
      <w:pPr>
        <w:pStyle w:val="Example"/>
      </w:pPr>
      <w:r w:rsidRPr="00801BD7">
        <w:rPr>
          <w:position w:val="-10"/>
        </w:rPr>
        <w:object w:dxaOrig="1020" w:dyaOrig="320" w14:anchorId="08A50569">
          <v:shape id="_x0000_i1620" type="#_x0000_t75" style="width:50.25pt;height:15pt" o:ole="">
            <v:imagedata r:id="rId1219" o:title=""/>
          </v:shape>
          <o:OLEObject Type="Embed" ProgID="Equation.3" ShapeID="_x0000_i1620" DrawAspect="Content" ObjectID="_1690107241" r:id="rId1222"/>
        </w:object>
      </w:r>
      <w:r>
        <w:t xml:space="preserve"> is adding 10 to the input, miles.  </w:t>
      </w:r>
      <w:r w:rsidR="00E23065">
        <w:t>T</w:t>
      </w:r>
      <w:r>
        <w:t xml:space="preserve">his is the number of gallons of gas required to drive 10 miles more than </w:t>
      </w:r>
      <w:r>
        <w:rPr>
          <w:i/>
        </w:rPr>
        <w:t>m</w:t>
      </w:r>
      <w:r>
        <w:t xml:space="preserve"> miles.</w:t>
      </w:r>
    </w:p>
    <w:p w14:paraId="6F7DB2E2" w14:textId="77777777" w:rsidR="00AD0EEA" w:rsidRDefault="00AD0EEA" w:rsidP="00AD0EEA"/>
    <w:p w14:paraId="444489F4" w14:textId="77777777" w:rsidR="00AD0EEA" w:rsidRDefault="00AD0EEA" w:rsidP="00AD0EEA"/>
    <w:p w14:paraId="146D273E" w14:textId="77777777" w:rsidR="00E95EAE" w:rsidRPr="00193AEE" w:rsidRDefault="00E95EAE" w:rsidP="00E95EAE">
      <w:pPr>
        <w:pStyle w:val="TryitNow"/>
      </w:pPr>
      <w:r>
        <w:lastRenderedPageBreak/>
        <w:t>Try it Now</w:t>
      </w:r>
    </w:p>
    <w:p w14:paraId="3A872195" w14:textId="77777777" w:rsidR="00E95EAE" w:rsidRDefault="00E95EAE" w:rsidP="00BC78F7">
      <w:pPr>
        <w:pStyle w:val="TryitNowbody"/>
        <w:ind w:left="270" w:hanging="270"/>
      </w:pPr>
      <w:r>
        <w:t xml:space="preserve">2. Given the function </w:t>
      </w:r>
      <w:r w:rsidRPr="005203D4">
        <w:rPr>
          <w:position w:val="-10"/>
        </w:rPr>
        <w:object w:dxaOrig="1100" w:dyaOrig="380" w14:anchorId="3DCD481D">
          <v:shape id="_x0000_i1621" type="#_x0000_t75" style="width:54.75pt;height:19.5pt" o:ole="">
            <v:imagedata r:id="rId1223" o:title=""/>
          </v:shape>
          <o:OLEObject Type="Embed" ProgID="Equation.3" ShapeID="_x0000_i1621" DrawAspect="Content" ObjectID="_1690107242" r:id="rId1224"/>
        </w:object>
      </w:r>
      <w:r>
        <w:t xml:space="preserve">  graph the original function </w:t>
      </w:r>
      <w:r w:rsidRPr="005203D4">
        <w:rPr>
          <w:position w:val="-10"/>
        </w:rPr>
        <w:object w:dxaOrig="540" w:dyaOrig="320" w14:anchorId="07545881">
          <v:shape id="_x0000_i1622" type="#_x0000_t75" style="width:27pt;height:15pt" o:ole="">
            <v:imagedata r:id="rId1225" o:title=""/>
          </v:shape>
          <o:OLEObject Type="Embed" ProgID="Equation.3" ShapeID="_x0000_i1622" DrawAspect="Content" ObjectID="_1690107243" r:id="rId1226"/>
        </w:object>
      </w:r>
      <w:r>
        <w:t xml:space="preserve">and the transformation </w:t>
      </w:r>
      <w:r w:rsidRPr="005203D4">
        <w:rPr>
          <w:position w:val="-10"/>
        </w:rPr>
        <w:object w:dxaOrig="1579" w:dyaOrig="320" w14:anchorId="49D409C8">
          <v:shape id="_x0000_i1623" type="#_x0000_t75" style="width:78.75pt;height:15pt" o:ole="">
            <v:imagedata r:id="rId1227" o:title=""/>
          </v:shape>
          <o:OLEObject Type="Embed" ProgID="Equation.3" ShapeID="_x0000_i1623" DrawAspect="Content" ObjectID="_1690107244" r:id="rId1228"/>
        </w:object>
      </w:r>
      <w:r>
        <w:t>.</w:t>
      </w:r>
      <w:r w:rsidR="00BC78F7">
        <w:br/>
      </w:r>
      <w:r>
        <w:t>a. Is this a horizontal or a vertical change?</w:t>
      </w:r>
      <w:r w:rsidR="00BC78F7">
        <w:br/>
      </w:r>
      <w:r>
        <w:t>b. Which way is the graph shifted and by how many units?</w:t>
      </w:r>
      <w:r w:rsidR="00BC78F7">
        <w:br/>
      </w:r>
      <w:r>
        <w:t xml:space="preserve">c. Graph </w:t>
      </w:r>
      <w:r w:rsidRPr="007D790C">
        <w:rPr>
          <w:i/>
        </w:rPr>
        <w:t>f(x)</w:t>
      </w:r>
      <w:r>
        <w:t xml:space="preserve"> and </w:t>
      </w:r>
      <w:r w:rsidRPr="007D790C">
        <w:rPr>
          <w:i/>
        </w:rPr>
        <w:t>g(x)</w:t>
      </w:r>
      <w:r>
        <w:t xml:space="preserve"> on the same axes.</w:t>
      </w:r>
    </w:p>
    <w:p w14:paraId="6D202379" w14:textId="77777777" w:rsidR="00AD0EEA" w:rsidRDefault="00AD0EEA" w:rsidP="00E95EAE"/>
    <w:p w14:paraId="04FDCAB4" w14:textId="77777777" w:rsidR="00AD0EEA" w:rsidRDefault="00AD0EEA" w:rsidP="00E95EAE"/>
    <w:p w14:paraId="175604AE" w14:textId="77777777" w:rsidR="00E95EAE" w:rsidRDefault="00E95EAE" w:rsidP="00E95EAE">
      <w:r>
        <w:t>Now that we have two transformations, we can combine them together.</w:t>
      </w:r>
    </w:p>
    <w:p w14:paraId="59FE3DE8" w14:textId="77777777" w:rsidR="00E95EAE" w:rsidRDefault="00E95EAE" w:rsidP="00E95EAE"/>
    <w:p w14:paraId="0999DE0D" w14:textId="77777777" w:rsidR="00E95EAE" w:rsidRDefault="00E95EAE" w:rsidP="00E95EAE">
      <w:r>
        <w:t>Remember:</w:t>
      </w:r>
    </w:p>
    <w:p w14:paraId="6EE85A5B" w14:textId="77777777" w:rsidR="00E95EAE" w:rsidRDefault="00E95EAE" w:rsidP="00E95EAE">
      <w:r>
        <w:t xml:space="preserve">Vertical Shifts are outside changes that affect the output (vertical) axis values shifting the transformed function up or down. </w:t>
      </w:r>
    </w:p>
    <w:p w14:paraId="62DF59C1" w14:textId="77777777" w:rsidR="00E95EAE" w:rsidRDefault="00E95EAE" w:rsidP="00E95EAE"/>
    <w:p w14:paraId="2D833554" w14:textId="77777777" w:rsidR="00E95EAE" w:rsidRDefault="00E95EAE" w:rsidP="00E95EAE">
      <w:r>
        <w:t>Horizontal Shifts are inside changes that affect the input (horizontal) axis values shifting the transformed function left or right.</w:t>
      </w:r>
    </w:p>
    <w:p w14:paraId="1DA1A6CB" w14:textId="77777777" w:rsidR="00E95EAE" w:rsidRDefault="00E95EAE" w:rsidP="00E95EAE"/>
    <w:p w14:paraId="5D8873F7" w14:textId="77777777" w:rsidR="00E95EAE" w:rsidRDefault="00E95EAE" w:rsidP="00E95EAE"/>
    <w:p w14:paraId="56D5A9BD" w14:textId="77777777" w:rsidR="00E95EAE" w:rsidRDefault="00E95EAE" w:rsidP="00E95EAE">
      <w:pPr>
        <w:pStyle w:val="ExampleHeader"/>
      </w:pPr>
      <w:r>
        <w:t>Example 7</w:t>
      </w:r>
    </w:p>
    <w:p w14:paraId="5DDD9DC9" w14:textId="77777777" w:rsidR="00E95EAE" w:rsidRDefault="00E95EAE" w:rsidP="00E95EAE">
      <w:pPr>
        <w:pStyle w:val="Example"/>
      </w:pPr>
      <w:r>
        <w:t xml:space="preserve">Given </w:t>
      </w:r>
      <w:r w:rsidRPr="00D83721">
        <w:rPr>
          <w:position w:val="-14"/>
        </w:rPr>
        <w:object w:dxaOrig="980" w:dyaOrig="400" w14:anchorId="66880AFB">
          <v:shape id="_x0000_i1624" type="#_x0000_t75" style="width:48.75pt;height:20.25pt" o:ole="">
            <v:imagedata r:id="rId1229" o:title=""/>
          </v:shape>
          <o:OLEObject Type="Embed" ProgID="Equation.3" ShapeID="_x0000_i1624" DrawAspect="Content" ObjectID="_1690107245" r:id="rId1230"/>
        </w:object>
      </w:r>
      <w:r>
        <w:t xml:space="preserve">, sketch a graph of </w:t>
      </w:r>
      <w:r w:rsidRPr="006C2C95">
        <w:rPr>
          <w:position w:val="-10"/>
        </w:rPr>
        <w:object w:dxaOrig="1800" w:dyaOrig="320" w14:anchorId="0C1A2A69">
          <v:shape id="_x0000_i1625" type="#_x0000_t75" style="width:90pt;height:15pt" o:ole="">
            <v:imagedata r:id="rId1231" o:title=""/>
          </v:shape>
          <o:OLEObject Type="Embed" ProgID="Equation.3" ShapeID="_x0000_i1625" DrawAspect="Content" ObjectID="_1690107246" r:id="rId1232"/>
        </w:object>
      </w:r>
      <w:r>
        <w:t>.</w:t>
      </w:r>
    </w:p>
    <w:p w14:paraId="19FB17F7" w14:textId="77777777" w:rsidR="00E95EAE" w:rsidRDefault="00E95EAE" w:rsidP="00E95EAE">
      <w:pPr>
        <w:pStyle w:val="Example"/>
      </w:pPr>
    </w:p>
    <w:p w14:paraId="50D32071" w14:textId="77777777" w:rsidR="00E95EAE" w:rsidRDefault="00E95EAE" w:rsidP="00E95EAE">
      <w:pPr>
        <w:pStyle w:val="Example"/>
      </w:pPr>
      <w:r>
        <w:t xml:space="preserve">The function </w:t>
      </w:r>
      <w:proofErr w:type="gramStart"/>
      <w:r>
        <w:rPr>
          <w:i/>
        </w:rPr>
        <w:t>f</w:t>
      </w:r>
      <w:r>
        <w:t xml:space="preserve">  is</w:t>
      </w:r>
      <w:proofErr w:type="gramEnd"/>
      <w:r>
        <w:t xml:space="preserve"> our toolkit absolute value function.  We know that this graph has a V shape, with the point at the origin.  The graph of </w:t>
      </w:r>
      <w:r>
        <w:rPr>
          <w:i/>
        </w:rPr>
        <w:t>h</w:t>
      </w:r>
      <w:r>
        <w:t xml:space="preserve"> has transformed </w:t>
      </w:r>
      <w:proofErr w:type="gramStart"/>
      <w:r>
        <w:rPr>
          <w:i/>
        </w:rPr>
        <w:t>f</w:t>
      </w:r>
      <w:r>
        <w:t xml:space="preserve">  in</w:t>
      </w:r>
      <w:proofErr w:type="gramEnd"/>
      <w:r>
        <w:t xml:space="preserve"> two ways:  </w:t>
      </w:r>
      <w:r w:rsidRPr="006C2C95">
        <w:rPr>
          <w:position w:val="-10"/>
        </w:rPr>
        <w:object w:dxaOrig="820" w:dyaOrig="320" w14:anchorId="62D9AED9">
          <v:shape id="_x0000_i1626" type="#_x0000_t75" style="width:41.25pt;height:15pt" o:ole="">
            <v:imagedata r:id="rId1233" o:title=""/>
          </v:shape>
          <o:OLEObject Type="Embed" ProgID="Equation.3" ShapeID="_x0000_i1626" DrawAspect="Content" ObjectID="_1690107247" r:id="rId1234"/>
        </w:object>
      </w:r>
      <w:r>
        <w:t xml:space="preserve"> is a change on the inside of the function, giving a horizontal shift left by 1, then the subtraction by 3 in </w:t>
      </w:r>
      <w:r w:rsidRPr="006C2C95">
        <w:rPr>
          <w:position w:val="-10"/>
        </w:rPr>
        <w:object w:dxaOrig="1140" w:dyaOrig="320" w14:anchorId="54159738">
          <v:shape id="_x0000_i1627" type="#_x0000_t75" style="width:57pt;height:15pt" o:ole="">
            <v:imagedata r:id="rId1235" o:title=""/>
          </v:shape>
          <o:OLEObject Type="Embed" ProgID="Equation.3" ShapeID="_x0000_i1627" DrawAspect="Content" ObjectID="_1690107248" r:id="rId1236"/>
        </w:object>
      </w:r>
      <w:r>
        <w:t xml:space="preserve"> is a change to the outside of the function, giving a vertical shift down by 3.  Transforming the graph gives </w:t>
      </w:r>
    </w:p>
    <w:p w14:paraId="4E90745A" w14:textId="77777777" w:rsidR="00E95EAE" w:rsidRDefault="00927DEB" w:rsidP="00E95EAE">
      <w:pPr>
        <w:pStyle w:val="Example"/>
        <w:rPr>
          <w:rFonts w:ascii="Trebuchet MS" w:hAnsi="Trebuchet MS"/>
          <w:sz w:val="22"/>
        </w:rPr>
      </w:pPr>
      <w:r>
        <w:rPr>
          <w:rFonts w:ascii="Trebuchet MS" w:hAnsi="Trebuchet MS"/>
          <w:noProof/>
          <w:sz w:val="22"/>
        </w:rPr>
        <w:drawing>
          <wp:inline distT="0" distB="0" distL="0" distR="0" wp14:anchorId="5B5717C2" wp14:editId="37375434">
            <wp:extent cx="2259084" cy="2245995"/>
            <wp:effectExtent l="0" t="0" r="1905" b="0"/>
            <wp:docPr id="204" name="Picture 204" descr="Macintosh HD:Users:kimberleymstern:Documents:AAAAAA-CALC:AABK:BK1.5_66_X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descr="Macintosh HD:Users:kimberleymstern:Documents:AAAAAA-CALC:AABK:BK1.5_66_X7.png"/>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a:off x="0" y="0"/>
                      <a:ext cx="2260198" cy="2247102"/>
                    </a:xfrm>
                    <a:prstGeom prst="rect">
                      <a:avLst/>
                    </a:prstGeom>
                    <a:noFill/>
                    <a:ln>
                      <a:noFill/>
                    </a:ln>
                  </pic:spPr>
                </pic:pic>
              </a:graphicData>
            </a:graphic>
          </wp:inline>
        </w:drawing>
      </w:r>
    </w:p>
    <w:p w14:paraId="16CC90B7" w14:textId="77777777" w:rsidR="00E95EAE" w:rsidRDefault="00E95EAE" w:rsidP="00E95EAE">
      <w:pPr>
        <w:pStyle w:val="Example"/>
        <w:rPr>
          <w:rFonts w:ascii="Trebuchet MS" w:hAnsi="Trebuchet MS"/>
          <w:sz w:val="22"/>
        </w:rPr>
      </w:pPr>
    </w:p>
    <w:p w14:paraId="40D88529" w14:textId="77777777" w:rsidR="00E95EAE" w:rsidRDefault="00E95EAE" w:rsidP="00E95EAE">
      <w:pPr>
        <w:pStyle w:val="Example"/>
      </w:pPr>
      <w:r w:rsidRPr="00AD12D2">
        <w:t>We</w:t>
      </w:r>
      <w:r>
        <w:t xml:space="preserve"> could also find a formula for this transformation by evaluating the expression for </w:t>
      </w:r>
      <w:r>
        <w:rPr>
          <w:i/>
        </w:rPr>
        <w:t>h(x)</w:t>
      </w:r>
      <w:r>
        <w:t>:</w:t>
      </w:r>
    </w:p>
    <w:p w14:paraId="4D795713" w14:textId="77777777" w:rsidR="00E95EAE" w:rsidRPr="00AD12D2" w:rsidRDefault="00E95EAE" w:rsidP="00E95EAE">
      <w:pPr>
        <w:pStyle w:val="Example"/>
      </w:pPr>
      <w:r w:rsidRPr="00AD12D2">
        <w:rPr>
          <w:position w:val="-30"/>
        </w:rPr>
        <w:object w:dxaOrig="1800" w:dyaOrig="720" w14:anchorId="60A629DA">
          <v:shape id="_x0000_i1628" type="#_x0000_t75" style="width:90pt;height:36.75pt" o:ole="">
            <v:imagedata r:id="rId1238" o:title=""/>
          </v:shape>
          <o:OLEObject Type="Embed" ProgID="Equation.3" ShapeID="_x0000_i1628" DrawAspect="Content" ObjectID="_1690107249" r:id="rId1239"/>
        </w:object>
      </w:r>
    </w:p>
    <w:p w14:paraId="430E644B" w14:textId="77777777" w:rsidR="00E95EAE" w:rsidRDefault="00E95EAE" w:rsidP="00E95EAE">
      <w:pPr>
        <w:pStyle w:val="ExampleHeader"/>
      </w:pPr>
      <w:r>
        <w:lastRenderedPageBreak/>
        <w:t>Example 8</w:t>
      </w:r>
    </w:p>
    <w:p w14:paraId="1A2A7CC5" w14:textId="77777777" w:rsidR="00E95EAE" w:rsidRDefault="00AD0EEA" w:rsidP="00E95EAE">
      <w:pPr>
        <w:pStyle w:val="Example"/>
      </w:pPr>
      <w:r>
        <w:rPr>
          <w:noProof/>
        </w:rPr>
        <w:drawing>
          <wp:anchor distT="0" distB="0" distL="114300" distR="114300" simplePos="0" relativeHeight="251632128" behindDoc="0" locked="0" layoutInCell="1" allowOverlap="1" wp14:anchorId="61A07DAA" wp14:editId="6501CB0E">
            <wp:simplePos x="0" y="0"/>
            <wp:positionH relativeFrom="column">
              <wp:posOffset>3636937</wp:posOffset>
            </wp:positionH>
            <wp:positionV relativeFrom="paragraph">
              <wp:posOffset>59484</wp:posOffset>
            </wp:positionV>
            <wp:extent cx="2030095" cy="2014220"/>
            <wp:effectExtent l="0" t="0" r="0" b="0"/>
            <wp:wrapThrough wrapText="bothSides">
              <wp:wrapPolygon edited="0">
                <wp:start x="0" y="0"/>
                <wp:lineTo x="0" y="21450"/>
                <wp:lineTo x="21485" y="21450"/>
                <wp:lineTo x="21485" y="0"/>
                <wp:lineTo x="0" y="0"/>
              </wp:wrapPolygon>
            </wp:wrapThrough>
            <wp:docPr id="205" name="Picture 205" descr="Macintosh HD:Users:kimberleymstern:Documents:AAAAAA-CALC:AABK:BK1.5_67_X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descr="Macintosh HD:Users:kimberleymstern:Documents:AAAAAA-CALC:AABK:BK1.5_67_X8.png"/>
                    <pic:cNvPicPr>
                      <a:picLocks noChangeAspect="1" noChangeArrowheads="1"/>
                    </pic:cNvPicPr>
                  </pic:nvPicPr>
                  <pic:blipFill>
                    <a:blip r:embed="rId1240">
                      <a:extLst>
                        <a:ext uri="{28A0092B-C50C-407E-A947-70E740481C1C}">
                          <a14:useLocalDpi xmlns:a14="http://schemas.microsoft.com/office/drawing/2010/main" val="0"/>
                        </a:ext>
                      </a:extLst>
                    </a:blip>
                    <a:srcRect/>
                    <a:stretch>
                      <a:fillRect/>
                    </a:stretch>
                  </pic:blipFill>
                  <pic:spPr bwMode="auto">
                    <a:xfrm>
                      <a:off x="0" y="0"/>
                      <a:ext cx="2030095" cy="20142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95EAE">
        <w:t xml:space="preserve">Write a formula for the graph </w:t>
      </w:r>
      <w:proofErr w:type="gramStart"/>
      <w:r w:rsidR="00E95EAE">
        <w:t>shown,</w:t>
      </w:r>
      <w:proofErr w:type="gramEnd"/>
      <w:r w:rsidR="00E95EAE">
        <w:t xml:space="preserve"> a transformation of the toolkit square root function.</w:t>
      </w:r>
    </w:p>
    <w:p w14:paraId="6B015E24" w14:textId="77777777" w:rsidR="00E95EAE" w:rsidRDefault="00E95EAE" w:rsidP="00E95EAE">
      <w:pPr>
        <w:pStyle w:val="Example"/>
      </w:pPr>
    </w:p>
    <w:p w14:paraId="2E857D58" w14:textId="77777777" w:rsidR="00E95EAE" w:rsidRDefault="00E95EAE" w:rsidP="00E95EAE">
      <w:pPr>
        <w:pStyle w:val="Example"/>
      </w:pPr>
      <w:r>
        <w:t xml:space="preserve">The graph of the toolkit function starts at the origin, so this graph has been shifted 1 to the right, and up 2.  In function notation, we could write that as </w:t>
      </w:r>
      <w:r w:rsidRPr="00BE09DA">
        <w:rPr>
          <w:position w:val="-10"/>
        </w:rPr>
        <w:object w:dxaOrig="1820" w:dyaOrig="320" w14:anchorId="10D7D24C">
          <v:shape id="_x0000_i1629" type="#_x0000_t75" style="width:91.5pt;height:15pt" o:ole="">
            <v:imagedata r:id="rId1241" o:title=""/>
          </v:shape>
          <o:OLEObject Type="Embed" ProgID="Equation.3" ShapeID="_x0000_i1629" DrawAspect="Content" ObjectID="_1690107250" r:id="rId1242"/>
        </w:object>
      </w:r>
      <w:r>
        <w:t>.  Using the formula for the square root function we can write</w:t>
      </w:r>
    </w:p>
    <w:p w14:paraId="522672F5" w14:textId="77777777" w:rsidR="00E95EAE" w:rsidRDefault="00E95EAE" w:rsidP="00E95EAE">
      <w:pPr>
        <w:pStyle w:val="Example"/>
      </w:pPr>
      <w:r w:rsidRPr="00BE09DA">
        <w:rPr>
          <w:position w:val="-10"/>
        </w:rPr>
        <w:object w:dxaOrig="1660" w:dyaOrig="380" w14:anchorId="42AB6AE7">
          <v:shape id="_x0000_i1630" type="#_x0000_t75" style="width:82.5pt;height:19.5pt" o:ole="">
            <v:imagedata r:id="rId1243" o:title=""/>
          </v:shape>
          <o:OLEObject Type="Embed" ProgID="Equation.3" ShapeID="_x0000_i1630" DrawAspect="Content" ObjectID="_1690107251" r:id="rId1244"/>
        </w:object>
      </w:r>
    </w:p>
    <w:p w14:paraId="2815009D" w14:textId="77777777" w:rsidR="00E95EAE" w:rsidRDefault="00E95EAE" w:rsidP="00E95EAE">
      <w:pPr>
        <w:pStyle w:val="Example"/>
      </w:pPr>
    </w:p>
    <w:p w14:paraId="48C5582F" w14:textId="77777777" w:rsidR="00E95EAE" w:rsidRDefault="00E95EAE" w:rsidP="00E95EAE">
      <w:pPr>
        <w:pStyle w:val="Example"/>
      </w:pPr>
      <w:r>
        <w:t xml:space="preserve">Note that this transformation has changed the domain and range of the function.  This new graph has domain </w:t>
      </w:r>
      <w:r w:rsidRPr="00554AF0">
        <w:rPr>
          <w:position w:val="-10"/>
        </w:rPr>
        <w:object w:dxaOrig="560" w:dyaOrig="320" w14:anchorId="4530E9B9">
          <v:shape id="_x0000_i1631" type="#_x0000_t75" style="width:27pt;height:15pt" o:ole="">
            <v:imagedata r:id="rId1245" o:title=""/>
          </v:shape>
          <o:OLEObject Type="Embed" ProgID="Equation.3" ShapeID="_x0000_i1631" DrawAspect="Content" ObjectID="_1690107252" r:id="rId1246"/>
        </w:object>
      </w:r>
      <w:r>
        <w:t xml:space="preserve"> and range </w:t>
      </w:r>
      <w:r w:rsidRPr="00554AF0">
        <w:rPr>
          <w:position w:val="-10"/>
        </w:rPr>
        <w:object w:dxaOrig="600" w:dyaOrig="320" w14:anchorId="008334D4">
          <v:shape id="_x0000_i1632" type="#_x0000_t75" style="width:30pt;height:15pt" o:ole="">
            <v:imagedata r:id="rId1247" o:title=""/>
          </v:shape>
          <o:OLEObject Type="Embed" ProgID="Equation.3" ShapeID="_x0000_i1632" DrawAspect="Content" ObjectID="_1690107253" r:id="rId1248"/>
        </w:object>
      </w:r>
      <w:r>
        <w:t>.</w:t>
      </w:r>
    </w:p>
    <w:p w14:paraId="55D4D20C" w14:textId="77777777" w:rsidR="00E95EAE" w:rsidRDefault="00E95EAE" w:rsidP="00E95EAE"/>
    <w:p w14:paraId="608B016E" w14:textId="77777777" w:rsidR="00E95EAE" w:rsidRDefault="00E95EAE" w:rsidP="00E95EAE"/>
    <w:p w14:paraId="4FC2C874" w14:textId="77777777" w:rsidR="00E95EAE" w:rsidRDefault="00E95EAE" w:rsidP="00E95EAE">
      <w:r>
        <w:rPr>
          <w:b/>
        </w:rPr>
        <w:t>Reflections</w:t>
      </w:r>
    </w:p>
    <w:p w14:paraId="7E90EEC4" w14:textId="77777777" w:rsidR="00E23065" w:rsidRDefault="00E23065" w:rsidP="00E95EAE"/>
    <w:p w14:paraId="1924D33C" w14:textId="77777777" w:rsidR="00E95EAE" w:rsidRDefault="00E95EAE" w:rsidP="00E95EAE">
      <w:r>
        <w:t xml:space="preserve">Another transformation that can be applied to a function is a reflection over the horizontal or vertical axis.  </w:t>
      </w:r>
    </w:p>
    <w:p w14:paraId="34C86C5B" w14:textId="77777777" w:rsidR="00E95EAE" w:rsidRDefault="00E95EAE" w:rsidP="00E95EAE"/>
    <w:p w14:paraId="07F1A472" w14:textId="77777777" w:rsidR="00E95EAE" w:rsidRDefault="00E95EAE" w:rsidP="00E95EAE"/>
    <w:p w14:paraId="5C3E6488" w14:textId="77777777" w:rsidR="00E95EAE" w:rsidRDefault="00E95EAE" w:rsidP="00E95EAE">
      <w:pPr>
        <w:pStyle w:val="ExampleHeader"/>
      </w:pPr>
      <w:r>
        <w:t>Example 9</w:t>
      </w:r>
    </w:p>
    <w:p w14:paraId="60A39B4F" w14:textId="77777777" w:rsidR="00E95EAE" w:rsidRDefault="00E95EAE" w:rsidP="00E95EAE">
      <w:pPr>
        <w:pStyle w:val="Example"/>
      </w:pPr>
      <w:r>
        <w:t xml:space="preserve">Reflect the graph of </w:t>
      </w:r>
      <w:r w:rsidRPr="00554AF0">
        <w:rPr>
          <w:position w:val="-10"/>
        </w:rPr>
        <w:object w:dxaOrig="920" w:dyaOrig="380" w14:anchorId="448E5B98">
          <v:shape id="_x0000_i1633" type="#_x0000_t75" style="width:45.75pt;height:19.5pt" o:ole="">
            <v:imagedata r:id="rId1249" o:title=""/>
          </v:shape>
          <o:OLEObject Type="Embed" ProgID="Equation.3" ShapeID="_x0000_i1633" DrawAspect="Content" ObjectID="_1690107254" r:id="rId1250"/>
        </w:object>
      </w:r>
      <w:r>
        <w:t xml:space="preserve"> both vertically and horizontally.</w:t>
      </w:r>
    </w:p>
    <w:p w14:paraId="7F8A00BC" w14:textId="77777777" w:rsidR="00E95EAE" w:rsidRDefault="00E95EAE" w:rsidP="00E95EAE">
      <w:pPr>
        <w:pStyle w:val="Example"/>
      </w:pPr>
    </w:p>
    <w:p w14:paraId="6C4B20BC" w14:textId="77777777" w:rsidR="00E95EAE" w:rsidRDefault="00715994" w:rsidP="00E95EAE">
      <w:pPr>
        <w:pStyle w:val="Example"/>
      </w:pPr>
      <w:r>
        <w:rPr>
          <w:rFonts w:ascii="Trebuchet MS" w:hAnsi="Trebuchet MS"/>
          <w:noProof/>
          <w:sz w:val="22"/>
        </w:rPr>
        <w:drawing>
          <wp:anchor distT="0" distB="0" distL="114300" distR="114300" simplePos="0" relativeHeight="251636224" behindDoc="0" locked="0" layoutInCell="1" allowOverlap="1" wp14:anchorId="245CA100" wp14:editId="10994695">
            <wp:simplePos x="0" y="0"/>
            <wp:positionH relativeFrom="column">
              <wp:posOffset>2838450</wp:posOffset>
            </wp:positionH>
            <wp:positionV relativeFrom="paragraph">
              <wp:posOffset>330200</wp:posOffset>
            </wp:positionV>
            <wp:extent cx="1826335" cy="1828800"/>
            <wp:effectExtent l="0" t="0" r="0" b="0"/>
            <wp:wrapThrough wrapText="bothSides">
              <wp:wrapPolygon edited="0">
                <wp:start x="0" y="0"/>
                <wp:lineTo x="0" y="21375"/>
                <wp:lineTo x="21405" y="21375"/>
                <wp:lineTo x="21405" y="0"/>
                <wp:lineTo x="0" y="0"/>
              </wp:wrapPolygon>
            </wp:wrapThrough>
            <wp:docPr id="207" name="Picture 207" descr="Macintosh HD:Users:kimberleymstern:Documents:AAAAAA-CALC:AABK:BK1.5_67_X9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descr="Macintosh HD:Users:kimberleymstern:Documents:AAAAAA-CALC:AABK:BK1.5_67_X9_2.png"/>
                    <pic:cNvPicPr>
                      <a:picLocks noChangeAspect="1" noChangeArrowheads="1"/>
                    </pic:cNvPicPr>
                  </pic:nvPicPr>
                  <pic:blipFill>
                    <a:blip r:embed="rId1251">
                      <a:extLst>
                        <a:ext uri="{28A0092B-C50C-407E-A947-70E740481C1C}">
                          <a14:useLocalDpi xmlns:a14="http://schemas.microsoft.com/office/drawing/2010/main" val="0"/>
                        </a:ext>
                      </a:extLst>
                    </a:blip>
                    <a:srcRect/>
                    <a:stretch>
                      <a:fillRect/>
                    </a:stretch>
                  </pic:blipFill>
                  <pic:spPr bwMode="auto">
                    <a:xfrm>
                      <a:off x="0" y="0"/>
                      <a:ext cx="1826335" cy="1828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95EAE">
        <w:t xml:space="preserve">Reflecting the graph vertically, each output value will be reflected over the horizontal </w:t>
      </w:r>
      <w:r w:rsidR="00E95EAE">
        <w:rPr>
          <w:i/>
        </w:rPr>
        <w:t>t</w:t>
      </w:r>
      <w:r w:rsidR="00E95EAE">
        <w:t xml:space="preserve"> axis:</w:t>
      </w:r>
    </w:p>
    <w:p w14:paraId="1933B0A1" w14:textId="77777777" w:rsidR="00E95EAE" w:rsidRDefault="00B642A4" w:rsidP="00AD0EEA">
      <w:pPr>
        <w:pStyle w:val="Example"/>
        <w:ind w:firstLine="576"/>
        <w:rPr>
          <w:rFonts w:ascii="Trebuchet MS" w:hAnsi="Trebuchet MS"/>
          <w:sz w:val="22"/>
        </w:rPr>
      </w:pPr>
      <w:r>
        <w:rPr>
          <w:noProof/>
          <w:szCs w:val="24"/>
        </w:rPr>
        <mc:AlternateContent>
          <mc:Choice Requires="wps">
            <w:drawing>
              <wp:anchor distT="4294967294" distB="4294967294" distL="114300" distR="114300" simplePos="0" relativeHeight="251663872" behindDoc="0" locked="0" layoutInCell="1" allowOverlap="1" wp14:anchorId="633583D7" wp14:editId="170FB469">
                <wp:simplePos x="0" y="0"/>
                <wp:positionH relativeFrom="column">
                  <wp:posOffset>2433320</wp:posOffset>
                </wp:positionH>
                <wp:positionV relativeFrom="paragraph">
                  <wp:posOffset>989964</wp:posOffset>
                </wp:positionV>
                <wp:extent cx="285750" cy="0"/>
                <wp:effectExtent l="0" t="76200" r="0" b="76200"/>
                <wp:wrapNone/>
                <wp:docPr id="177" name="Straight Connector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3D7FA6" id="Straight Connector 177" o:spid="_x0000_s1026" style="position:absolute;z-index:2516638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91.6pt,77.95pt" to="214.1pt,7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">
                <v:stroke endarrow="block"/>
              </v:line>
            </w:pict>
          </mc:Fallback>
        </mc:AlternateContent>
      </w:r>
      <w:r w:rsidR="00E95EAE">
        <w:rPr>
          <w:rFonts w:ascii="Trebuchet MS" w:hAnsi="Trebuchet MS"/>
          <w:sz w:val="22"/>
        </w:rPr>
        <w:t xml:space="preserve">  </w:t>
      </w:r>
      <w:r w:rsidR="00715994">
        <w:rPr>
          <w:rFonts w:ascii="Trebuchet MS" w:hAnsi="Trebuchet MS"/>
          <w:noProof/>
          <w:sz w:val="22"/>
        </w:rPr>
        <w:drawing>
          <wp:inline distT="0" distB="0" distL="0" distR="0" wp14:anchorId="5088E9CC" wp14:editId="2F7E2628">
            <wp:extent cx="1779317" cy="1828800"/>
            <wp:effectExtent l="0" t="0" r="0" b="0"/>
            <wp:docPr id="206" name="Picture 206" descr="Macintosh HD:Users:kimberleymstern:Documents:AAAAAA-CALC:AABK:BK1.5_67_X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descr="Macintosh HD:Users:kimberleymstern:Documents:AAAAAA-CALC:AABK:BK1.5_67_X9_1.png"/>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1779317" cy="1828800"/>
                    </a:xfrm>
                    <a:prstGeom prst="rect">
                      <a:avLst/>
                    </a:prstGeom>
                    <a:noFill/>
                    <a:ln>
                      <a:noFill/>
                    </a:ln>
                  </pic:spPr>
                </pic:pic>
              </a:graphicData>
            </a:graphic>
          </wp:inline>
        </w:drawing>
      </w:r>
      <w:r w:rsidR="00E95EAE">
        <w:rPr>
          <w:rFonts w:ascii="Trebuchet MS" w:hAnsi="Trebuchet MS"/>
          <w:sz w:val="22"/>
        </w:rPr>
        <w:t xml:space="preserve">         </w:t>
      </w:r>
    </w:p>
    <w:p w14:paraId="6F0BCC5A" w14:textId="77777777" w:rsidR="00E95EAE" w:rsidRDefault="00E95EAE" w:rsidP="00E95EAE">
      <w:pPr>
        <w:pStyle w:val="Example"/>
        <w:rPr>
          <w:rFonts w:ascii="Trebuchet MS" w:hAnsi="Trebuchet MS"/>
          <w:sz w:val="22"/>
        </w:rPr>
      </w:pPr>
    </w:p>
    <w:p w14:paraId="32AB9DEB" w14:textId="77777777" w:rsidR="00E95EAE" w:rsidRDefault="00E95EAE" w:rsidP="00E95EAE">
      <w:pPr>
        <w:pStyle w:val="Example"/>
      </w:pPr>
      <w:r>
        <w:t>Since each output value is the opposite of the original output value, we can write</w:t>
      </w:r>
    </w:p>
    <w:p w14:paraId="7CD618B5" w14:textId="77777777" w:rsidR="00E95EAE" w:rsidRDefault="00E95EAE" w:rsidP="00E95EAE">
      <w:pPr>
        <w:pStyle w:val="Example"/>
      </w:pPr>
      <w:r w:rsidRPr="00554AF0">
        <w:rPr>
          <w:position w:val="-10"/>
        </w:rPr>
        <w:object w:dxaOrig="1200" w:dyaOrig="320" w14:anchorId="158A875A">
          <v:shape id="_x0000_i1634" type="#_x0000_t75" style="width:61.5pt;height:15pt" o:ole="">
            <v:imagedata r:id="rId1253" o:title=""/>
          </v:shape>
          <o:OLEObject Type="Embed" ProgID="Equation.3" ShapeID="_x0000_i1634" DrawAspect="Content" ObjectID="_1690107255" r:id="rId1254"/>
        </w:object>
      </w:r>
    </w:p>
    <w:p w14:paraId="3C7EDDE0" w14:textId="77777777" w:rsidR="00E95EAE" w:rsidRDefault="00E95EAE" w:rsidP="00E95EAE">
      <w:pPr>
        <w:pStyle w:val="Example"/>
      </w:pPr>
      <w:r w:rsidRPr="00554AF0">
        <w:rPr>
          <w:position w:val="-10"/>
        </w:rPr>
        <w:object w:dxaOrig="1120" w:dyaOrig="380" w14:anchorId="7E7751B9">
          <v:shape id="_x0000_i1635" type="#_x0000_t75" style="width:55.5pt;height:19.5pt" o:ole="">
            <v:imagedata r:id="rId1255" o:title=""/>
          </v:shape>
          <o:OLEObject Type="Embed" ProgID="Equation.3" ShapeID="_x0000_i1635" DrawAspect="Content" ObjectID="_1690107256" r:id="rId1256"/>
        </w:object>
      </w:r>
    </w:p>
    <w:p w14:paraId="6A12B99B" w14:textId="77777777" w:rsidR="00AD0EEA" w:rsidRDefault="00AD0EEA" w:rsidP="00E95EAE">
      <w:pPr>
        <w:pStyle w:val="Example"/>
      </w:pPr>
    </w:p>
    <w:p w14:paraId="6B676A57" w14:textId="77777777" w:rsidR="00E95EAE" w:rsidRDefault="00E95EAE" w:rsidP="00E95EAE">
      <w:pPr>
        <w:pStyle w:val="Example"/>
      </w:pPr>
      <w:r>
        <w:t xml:space="preserve">Notice this is an outside change or vertical change that affects the output </w:t>
      </w:r>
      <w:r w:rsidRPr="00DC1839">
        <w:rPr>
          <w:i/>
        </w:rPr>
        <w:t>s(t)</w:t>
      </w:r>
      <w:r>
        <w:t xml:space="preserve"> </w:t>
      </w:r>
      <w:proofErr w:type="gramStart"/>
      <w:r>
        <w:t>values</w:t>
      </w:r>
      <w:proofErr w:type="gramEnd"/>
      <w:r>
        <w:t xml:space="preserve"> so the negative sign belongs outside of the function.</w:t>
      </w:r>
    </w:p>
    <w:p w14:paraId="79676F2F" w14:textId="77777777" w:rsidR="00E95EAE" w:rsidRPr="00DC1839" w:rsidRDefault="00E95EAE" w:rsidP="00E95EAE">
      <w:pPr>
        <w:pStyle w:val="Example"/>
      </w:pPr>
      <w:r>
        <w:lastRenderedPageBreak/>
        <w:t>Reflecting horizontally, each input value will be r</w:t>
      </w:r>
      <w:r w:rsidR="00AD0EEA">
        <w:t>eflected over the vertical axis.</w:t>
      </w:r>
    </w:p>
    <w:p w14:paraId="1021475A" w14:textId="77777777" w:rsidR="00E95EAE" w:rsidRDefault="00AD0EEA" w:rsidP="00E95EAE">
      <w:pPr>
        <w:pStyle w:val="Example"/>
        <w:rPr>
          <w:rFonts w:ascii="Trebuchet MS" w:hAnsi="Trebuchet MS"/>
          <w:sz w:val="22"/>
        </w:rPr>
      </w:pPr>
      <w:r>
        <w:rPr>
          <w:rFonts w:ascii="Trebuchet MS" w:hAnsi="Trebuchet MS"/>
          <w:noProof/>
          <w:sz w:val="22"/>
        </w:rPr>
        <w:drawing>
          <wp:anchor distT="0" distB="0" distL="114300" distR="114300" simplePos="0" relativeHeight="251639296" behindDoc="0" locked="0" layoutInCell="1" allowOverlap="1" wp14:anchorId="428711BB" wp14:editId="52BFFF96">
            <wp:simplePos x="0" y="0"/>
            <wp:positionH relativeFrom="column">
              <wp:posOffset>3847963</wp:posOffset>
            </wp:positionH>
            <wp:positionV relativeFrom="paragraph">
              <wp:posOffset>100965</wp:posOffset>
            </wp:positionV>
            <wp:extent cx="1819910" cy="1828800"/>
            <wp:effectExtent l="0" t="0" r="0" b="0"/>
            <wp:wrapThrough wrapText="bothSides">
              <wp:wrapPolygon edited="0">
                <wp:start x="0" y="0"/>
                <wp:lineTo x="0" y="21375"/>
                <wp:lineTo x="21479" y="21375"/>
                <wp:lineTo x="21479" y="0"/>
                <wp:lineTo x="0" y="0"/>
              </wp:wrapPolygon>
            </wp:wrapThrough>
            <wp:docPr id="209" name="Picture 209" descr="Macintosh HD:Users:kimberleymstern:Documents:AAAAAA-CALC:AABK:BK1.5_68_X9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descr="Macintosh HD:Users:kimberleymstern:Documents:AAAAAA-CALC:AABK:BK1.5_68_X9_3.png"/>
                    <pic:cNvPicPr>
                      <a:picLocks noChangeAspect="1" noChangeArrowheads="1"/>
                    </pic:cNvPicPr>
                  </pic:nvPicPr>
                  <pic:blipFill>
                    <a:blip r:embed="rId1257">
                      <a:extLst>
                        <a:ext uri="{28A0092B-C50C-407E-A947-70E740481C1C}">
                          <a14:useLocalDpi xmlns:a14="http://schemas.microsoft.com/office/drawing/2010/main" val="0"/>
                        </a:ext>
                      </a:extLst>
                    </a:blip>
                    <a:srcRect/>
                    <a:stretch>
                      <a:fillRect/>
                    </a:stretch>
                  </pic:blipFill>
                  <pic:spPr bwMode="auto">
                    <a:xfrm>
                      <a:off x="0" y="0"/>
                      <a:ext cx="1819910" cy="1828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7BB031D" w14:textId="77777777" w:rsidR="00E95EAE" w:rsidRDefault="00E95EAE" w:rsidP="00E95EAE">
      <w:pPr>
        <w:pStyle w:val="Example"/>
      </w:pPr>
      <w:r>
        <w:t>Since each input value is the opposite of the original input value, we can write</w:t>
      </w:r>
    </w:p>
    <w:p w14:paraId="0C734AF3" w14:textId="77777777" w:rsidR="00E95EAE" w:rsidRDefault="00E95EAE" w:rsidP="00E95EAE">
      <w:pPr>
        <w:pStyle w:val="Example"/>
      </w:pPr>
      <w:r w:rsidRPr="00554AF0">
        <w:rPr>
          <w:position w:val="-10"/>
        </w:rPr>
        <w:object w:dxaOrig="1260" w:dyaOrig="320" w14:anchorId="2ABCF05D">
          <v:shape id="_x0000_i1636" type="#_x0000_t75" style="width:63.75pt;height:15pt" o:ole="">
            <v:imagedata r:id="rId1258" o:title=""/>
          </v:shape>
          <o:OLEObject Type="Embed" ProgID="Equation.3" ShapeID="_x0000_i1636" DrawAspect="Content" ObjectID="_1690107257" r:id="rId1259"/>
        </w:object>
      </w:r>
    </w:p>
    <w:p w14:paraId="3E0F16D5" w14:textId="77777777" w:rsidR="00E95EAE" w:rsidRDefault="00E95EAE" w:rsidP="00E95EAE">
      <w:pPr>
        <w:pStyle w:val="Example"/>
      </w:pPr>
      <w:r w:rsidRPr="00554AF0">
        <w:rPr>
          <w:position w:val="-10"/>
        </w:rPr>
        <w:object w:dxaOrig="1160" w:dyaOrig="380" w14:anchorId="2D5DF594">
          <v:shape id="_x0000_i1637" type="#_x0000_t75" style="width:58.5pt;height:19.5pt" o:ole="">
            <v:imagedata r:id="rId1260" o:title=""/>
          </v:shape>
          <o:OLEObject Type="Embed" ProgID="Equation.3" ShapeID="_x0000_i1637" DrawAspect="Content" ObjectID="_1690107258" r:id="rId1261"/>
        </w:object>
      </w:r>
    </w:p>
    <w:p w14:paraId="63EBB8F3" w14:textId="77777777" w:rsidR="00AD0EEA" w:rsidRDefault="00AD0EEA" w:rsidP="00E95EAE">
      <w:pPr>
        <w:pStyle w:val="Example"/>
      </w:pPr>
    </w:p>
    <w:p w14:paraId="65233EBB" w14:textId="77777777" w:rsidR="00E95EAE" w:rsidRDefault="00E95EAE" w:rsidP="00E95EAE">
      <w:pPr>
        <w:pStyle w:val="Example"/>
      </w:pPr>
      <w:r>
        <w:t xml:space="preserve">Notice this is an inside change or horizontal change that affects the input </w:t>
      </w:r>
      <w:proofErr w:type="gramStart"/>
      <w:r>
        <w:t>values</w:t>
      </w:r>
      <w:proofErr w:type="gramEnd"/>
      <w:r>
        <w:t xml:space="preserve"> so the negative sign is on the inside of the function.</w:t>
      </w:r>
    </w:p>
    <w:p w14:paraId="142A80D3" w14:textId="77777777" w:rsidR="00E95EAE" w:rsidRDefault="00E95EAE" w:rsidP="00E95EAE">
      <w:pPr>
        <w:pStyle w:val="Example"/>
      </w:pPr>
    </w:p>
    <w:p w14:paraId="3D9CDFEA" w14:textId="77777777" w:rsidR="00E95EAE" w:rsidRPr="004C7B72" w:rsidRDefault="00E95EAE" w:rsidP="00E95EAE">
      <w:pPr>
        <w:pStyle w:val="Example"/>
      </w:pPr>
      <w:r>
        <w:t xml:space="preserve">Note that these transformations can affect the domain and range of the functions.  While the original square root function has domain </w:t>
      </w:r>
      <w:r w:rsidRPr="00554AF0">
        <w:rPr>
          <w:position w:val="-10"/>
        </w:rPr>
        <w:object w:dxaOrig="600" w:dyaOrig="320" w14:anchorId="08A307C9">
          <v:shape id="_x0000_i1638" type="#_x0000_t75" style="width:30pt;height:15pt" o:ole="">
            <v:imagedata r:id="rId1262" o:title=""/>
          </v:shape>
          <o:OLEObject Type="Embed" ProgID="Equation.3" ShapeID="_x0000_i1638" DrawAspect="Content" ObjectID="_1690107259" r:id="rId1263"/>
        </w:object>
      </w:r>
      <w:r>
        <w:t xml:space="preserve"> and range </w:t>
      </w:r>
      <w:r w:rsidRPr="00554AF0">
        <w:rPr>
          <w:position w:val="-10"/>
        </w:rPr>
        <w:object w:dxaOrig="600" w:dyaOrig="320" w14:anchorId="716E5566">
          <v:shape id="_x0000_i1639" type="#_x0000_t75" style="width:30pt;height:15pt" o:ole="">
            <v:imagedata r:id="rId1262" o:title=""/>
          </v:shape>
          <o:OLEObject Type="Embed" ProgID="Equation.3" ShapeID="_x0000_i1639" DrawAspect="Content" ObjectID="_1690107260" r:id="rId1264"/>
        </w:object>
      </w:r>
      <w:r>
        <w:t xml:space="preserve">, the vertical reflection gives the </w:t>
      </w:r>
      <w:r>
        <w:rPr>
          <w:i/>
        </w:rPr>
        <w:t>V(t)</w:t>
      </w:r>
      <w:r>
        <w:t xml:space="preserve"> function the range </w:t>
      </w:r>
      <w:r w:rsidRPr="00554AF0">
        <w:rPr>
          <w:position w:val="-10"/>
        </w:rPr>
        <w:object w:dxaOrig="740" w:dyaOrig="320" w14:anchorId="30CF30C7">
          <v:shape id="_x0000_i1640" type="#_x0000_t75" style="width:36.75pt;height:15pt" o:ole="">
            <v:imagedata r:id="rId1265" o:title=""/>
          </v:shape>
          <o:OLEObject Type="Embed" ProgID="Equation.3" ShapeID="_x0000_i1640" DrawAspect="Content" ObjectID="_1690107261" r:id="rId1266"/>
        </w:object>
      </w:r>
      <w:r>
        <w:t xml:space="preserve">, and the horizontal reflection gives the </w:t>
      </w:r>
      <w:r>
        <w:rPr>
          <w:i/>
        </w:rPr>
        <w:t>H(t)</w:t>
      </w:r>
      <w:r>
        <w:t xml:space="preserve"> function the domain </w:t>
      </w:r>
      <w:r w:rsidRPr="00554AF0">
        <w:rPr>
          <w:position w:val="-10"/>
        </w:rPr>
        <w:object w:dxaOrig="740" w:dyaOrig="320" w14:anchorId="178F0C8D">
          <v:shape id="_x0000_i1641" type="#_x0000_t75" style="width:36.75pt;height:15pt" o:ole="">
            <v:imagedata r:id="rId1265" o:title=""/>
          </v:shape>
          <o:OLEObject Type="Embed" ProgID="Equation.3" ShapeID="_x0000_i1641" DrawAspect="Content" ObjectID="_1690107262" r:id="rId1267"/>
        </w:object>
      </w:r>
      <w:r>
        <w:t>.</w:t>
      </w:r>
    </w:p>
    <w:p w14:paraId="4646F5DD" w14:textId="77777777" w:rsidR="00E95EAE" w:rsidRDefault="00E95EAE" w:rsidP="00E95EAE">
      <w:pPr>
        <w:rPr>
          <w:rFonts w:ascii="Trebuchet MS" w:hAnsi="Trebuchet MS"/>
        </w:rPr>
      </w:pPr>
    </w:p>
    <w:p w14:paraId="2B5301AB" w14:textId="77777777" w:rsidR="00E95EAE" w:rsidRDefault="00E95EAE" w:rsidP="00E95EAE">
      <w:pPr>
        <w:rPr>
          <w:rFonts w:ascii="Trebuchet MS" w:hAnsi="Trebuchet MS"/>
        </w:rPr>
      </w:pPr>
    </w:p>
    <w:p w14:paraId="2A73C38E" w14:textId="77777777" w:rsidR="00E95EAE" w:rsidRDefault="00E95EAE" w:rsidP="00E95EAE">
      <w:pPr>
        <w:pStyle w:val="DefinitionHeader"/>
      </w:pPr>
      <w:r>
        <w:t>Reflections</w:t>
      </w:r>
    </w:p>
    <w:p w14:paraId="3621EE89" w14:textId="77777777" w:rsidR="00E95EAE" w:rsidRDefault="00E95EAE" w:rsidP="00E95EAE">
      <w:pPr>
        <w:pStyle w:val="Definition"/>
      </w:pPr>
      <w:r>
        <w:t xml:space="preserve">Given a function </w:t>
      </w:r>
      <w:r>
        <w:rPr>
          <w:i/>
        </w:rPr>
        <w:t>f(x</w:t>
      </w:r>
      <w:proofErr w:type="gramStart"/>
      <w:r>
        <w:rPr>
          <w:i/>
        </w:rPr>
        <w:t>)</w:t>
      </w:r>
      <w:r>
        <w:t>, if</w:t>
      </w:r>
      <w:proofErr w:type="gramEnd"/>
      <w:r>
        <w:t xml:space="preserve"> we define a new function </w:t>
      </w:r>
      <w:r>
        <w:rPr>
          <w:i/>
        </w:rPr>
        <w:t>g(x)</w:t>
      </w:r>
      <w:r>
        <w:t xml:space="preserve"> as </w:t>
      </w:r>
    </w:p>
    <w:p w14:paraId="4EC8D057" w14:textId="77777777" w:rsidR="00E95EAE" w:rsidRPr="00801BD7" w:rsidRDefault="00E95EAE" w:rsidP="00E95EAE">
      <w:pPr>
        <w:pStyle w:val="Definition"/>
      </w:pPr>
      <w:r w:rsidRPr="00801BD7">
        <w:rPr>
          <w:position w:val="-10"/>
        </w:rPr>
        <w:object w:dxaOrig="1359" w:dyaOrig="320" w14:anchorId="65E130EC">
          <v:shape id="_x0000_i1642" type="#_x0000_t75" style="width:68.25pt;height:15pt" o:ole="">
            <v:imagedata r:id="rId1268" o:title=""/>
          </v:shape>
          <o:OLEObject Type="Embed" ProgID="Equation.3" ShapeID="_x0000_i1642" DrawAspect="Content" ObjectID="_1690107263" r:id="rId1269"/>
        </w:object>
      </w:r>
      <w:r>
        <w:t xml:space="preserve">, </w:t>
      </w:r>
    </w:p>
    <w:p w14:paraId="08ED79E4" w14:textId="77777777" w:rsidR="00E95EAE" w:rsidRPr="004D379A" w:rsidRDefault="00E95EAE" w:rsidP="00E95EAE">
      <w:pPr>
        <w:pStyle w:val="Definition"/>
      </w:pPr>
      <w:r>
        <w:t xml:space="preserve">then </w:t>
      </w:r>
      <w:r>
        <w:rPr>
          <w:i/>
        </w:rPr>
        <w:t>g(x)</w:t>
      </w:r>
      <w:r>
        <w:t xml:space="preserve"> is a </w:t>
      </w:r>
      <w:r w:rsidRPr="00801BD7">
        <w:rPr>
          <w:b/>
        </w:rPr>
        <w:t xml:space="preserve">vertical </w:t>
      </w:r>
      <w:r>
        <w:rPr>
          <w:b/>
        </w:rPr>
        <w:t>reflection</w:t>
      </w:r>
      <w:r w:rsidR="00DD446B">
        <w:rPr>
          <w:b/>
        </w:rPr>
        <w:fldChar w:fldCharType="begin"/>
      </w:r>
      <w:r>
        <w:instrText>xe "</w:instrText>
      </w:r>
      <w:r w:rsidRPr="00453583">
        <w:instrText>Transformations of Functions:Vertical Reflection</w:instrText>
      </w:r>
      <w:r>
        <w:instrText>s"</w:instrText>
      </w:r>
      <w:r w:rsidR="00DD446B">
        <w:rPr>
          <w:b/>
        </w:rPr>
        <w:fldChar w:fldCharType="end"/>
      </w:r>
      <w:r>
        <w:t xml:space="preserve"> of the function </w:t>
      </w:r>
      <w:r>
        <w:rPr>
          <w:i/>
        </w:rPr>
        <w:t>f(x)</w:t>
      </w:r>
      <w:r>
        <w:t xml:space="preserve">, sometimes called a reflection about the </w:t>
      </w:r>
      <w:r>
        <w:rPr>
          <w:i/>
        </w:rPr>
        <w:t>x</w:t>
      </w:r>
      <w:r>
        <w:t>-axis</w:t>
      </w:r>
    </w:p>
    <w:p w14:paraId="1969E2F7" w14:textId="77777777" w:rsidR="00E95EAE" w:rsidRDefault="00E95EAE" w:rsidP="00E95EAE">
      <w:pPr>
        <w:pStyle w:val="Definition"/>
      </w:pPr>
    </w:p>
    <w:p w14:paraId="0E34EDFB" w14:textId="77777777" w:rsidR="00E95EAE" w:rsidRDefault="00E95EAE" w:rsidP="00E95EAE">
      <w:pPr>
        <w:pStyle w:val="Definition"/>
      </w:pPr>
      <w:r>
        <w:t xml:space="preserve">If we define a new function </w:t>
      </w:r>
      <w:r>
        <w:rPr>
          <w:i/>
        </w:rPr>
        <w:t>g(x)</w:t>
      </w:r>
      <w:r>
        <w:t xml:space="preserve"> as </w:t>
      </w:r>
    </w:p>
    <w:p w14:paraId="1F9A7E44" w14:textId="77777777" w:rsidR="00E95EAE" w:rsidRPr="00801BD7" w:rsidRDefault="00E95EAE" w:rsidP="00E95EAE">
      <w:pPr>
        <w:pStyle w:val="Definition"/>
      </w:pPr>
      <w:r w:rsidRPr="00801BD7">
        <w:rPr>
          <w:position w:val="-10"/>
        </w:rPr>
        <w:object w:dxaOrig="1359" w:dyaOrig="320" w14:anchorId="0B1EB451">
          <v:shape id="_x0000_i1643" type="#_x0000_t75" style="width:68.25pt;height:15pt" o:ole="">
            <v:imagedata r:id="rId1270" o:title=""/>
          </v:shape>
          <o:OLEObject Type="Embed" ProgID="Equation.3" ShapeID="_x0000_i1643" DrawAspect="Content" ObjectID="_1690107264" r:id="rId1271"/>
        </w:object>
      </w:r>
      <w:r>
        <w:t xml:space="preserve">, </w:t>
      </w:r>
    </w:p>
    <w:p w14:paraId="04EAC681" w14:textId="77777777" w:rsidR="00E95EAE" w:rsidRPr="00801BD7" w:rsidRDefault="00E95EAE" w:rsidP="00E95EAE">
      <w:pPr>
        <w:pStyle w:val="Definition"/>
      </w:pPr>
      <w:r>
        <w:t xml:space="preserve">then </w:t>
      </w:r>
      <w:r>
        <w:rPr>
          <w:i/>
        </w:rPr>
        <w:t>g(x)</w:t>
      </w:r>
      <w:r>
        <w:t xml:space="preserve"> is a </w:t>
      </w:r>
      <w:r>
        <w:rPr>
          <w:b/>
        </w:rPr>
        <w:t>horizontal</w:t>
      </w:r>
      <w:r w:rsidRPr="00801BD7">
        <w:rPr>
          <w:b/>
        </w:rPr>
        <w:t xml:space="preserve"> </w:t>
      </w:r>
      <w:r>
        <w:rPr>
          <w:b/>
        </w:rPr>
        <w:t>reflection</w:t>
      </w:r>
      <w:r w:rsidR="00DD446B">
        <w:rPr>
          <w:b/>
        </w:rPr>
        <w:fldChar w:fldCharType="begin"/>
      </w:r>
      <w:r>
        <w:instrText>xe "</w:instrText>
      </w:r>
      <w:r w:rsidRPr="006E1842">
        <w:instrText>Transformations of Functions:Horizontal Reflection</w:instrText>
      </w:r>
      <w:r>
        <w:instrText>s"</w:instrText>
      </w:r>
      <w:r w:rsidR="00DD446B">
        <w:rPr>
          <w:b/>
        </w:rPr>
        <w:fldChar w:fldCharType="end"/>
      </w:r>
      <w:r>
        <w:t xml:space="preserve"> of the function </w:t>
      </w:r>
      <w:r>
        <w:rPr>
          <w:i/>
        </w:rPr>
        <w:t>f(x)</w:t>
      </w:r>
      <w:r>
        <w:t xml:space="preserve">, sometimes called a reflection about the </w:t>
      </w:r>
      <w:r>
        <w:rPr>
          <w:i/>
        </w:rPr>
        <w:t>y</w:t>
      </w:r>
      <w:r>
        <w:t>-axis</w:t>
      </w:r>
    </w:p>
    <w:p w14:paraId="3DCE0780" w14:textId="77777777" w:rsidR="00E95EAE" w:rsidRDefault="00E95EAE" w:rsidP="00E95EAE"/>
    <w:p w14:paraId="24027BAA" w14:textId="77777777" w:rsidR="00E95EAE" w:rsidRPr="00554AF0" w:rsidRDefault="00E95EAE" w:rsidP="00E95EAE"/>
    <w:p w14:paraId="0E4EEB26" w14:textId="77777777" w:rsidR="00E95EAE" w:rsidRDefault="00E95EAE" w:rsidP="00E95EAE">
      <w:pPr>
        <w:pStyle w:val="ExampleHeader"/>
      </w:pPr>
      <w:r>
        <w:t>Example 10</w:t>
      </w:r>
    </w:p>
    <w:p w14:paraId="049FC1BD" w14:textId="45D53EB0" w:rsidR="00E95EAE" w:rsidRPr="00801BD7" w:rsidRDefault="00E95EAE" w:rsidP="00E95EAE">
      <w:pPr>
        <w:pStyle w:val="Example"/>
      </w:pPr>
      <w:r>
        <w:t xml:space="preserve">A function </w:t>
      </w:r>
      <w:r>
        <w:rPr>
          <w:i/>
        </w:rPr>
        <w:t>f(x)</w:t>
      </w:r>
      <w:r>
        <w:t xml:space="preserve"> is given as a table below.  Create a table for the function </w:t>
      </w:r>
      <w:r w:rsidRPr="00801BD7">
        <w:rPr>
          <w:position w:val="-10"/>
        </w:rPr>
        <w:object w:dxaOrig="1359" w:dyaOrig="320" w14:anchorId="33879BF1">
          <v:shape id="_x0000_i1644" type="#_x0000_t75" style="width:68.25pt;height:15pt" o:ole="">
            <v:imagedata r:id="rId1272" o:title=""/>
          </v:shape>
          <o:OLEObject Type="Embed" ProgID="Equation.3" ShapeID="_x0000_i1644" DrawAspect="Content" ObjectID="_1690107265" r:id="rId1273"/>
        </w:object>
      </w:r>
      <w:r>
        <w:t xml:space="preserve"> and </w:t>
      </w:r>
      <w:r w:rsidRPr="00801BD7">
        <w:rPr>
          <w:position w:val="-10"/>
        </w:rPr>
        <w:object w:dxaOrig="1340" w:dyaOrig="320" w14:anchorId="74764770">
          <v:shape id="_x0000_i1645" type="#_x0000_t75" style="width:66pt;height:15pt" o:ole="">
            <v:imagedata r:id="rId1274" o:title=""/>
          </v:shape>
          <o:OLEObject Type="Embed" ProgID="Equation.3" ShapeID="_x0000_i1645" DrawAspect="Content" ObjectID="_1690107266" r:id="rId1275"/>
        </w:object>
      </w:r>
    </w:p>
    <w:tbl>
      <w:tblPr>
        <w:tblpPr w:leftFromText="180" w:rightFromText="180" w:vertAnchor="text" w:tblpXSpec="center" w:tblpY="1"/>
        <w:tblOverlap w:val="never"/>
        <w:tblW w:w="3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9C719A" w14:paraId="54073BE9" w14:textId="77777777" w:rsidTr="009C719A">
        <w:trPr>
          <w:jc w:val="center"/>
        </w:trPr>
        <w:tc>
          <w:tcPr>
            <w:tcW w:w="630" w:type="dxa"/>
          </w:tcPr>
          <w:p w14:paraId="20D2B67D" w14:textId="77777777" w:rsidR="009C719A" w:rsidRPr="00A360EA" w:rsidRDefault="009C719A" w:rsidP="009C719A">
            <w:pPr>
              <w:rPr>
                <w:i/>
              </w:rPr>
            </w:pPr>
            <w:r w:rsidRPr="007A3632">
              <w:rPr>
                <w:i/>
              </w:rPr>
              <w:t>x</w:t>
            </w:r>
          </w:p>
        </w:tc>
        <w:tc>
          <w:tcPr>
            <w:tcW w:w="720" w:type="dxa"/>
          </w:tcPr>
          <w:p w14:paraId="4EAF9700" w14:textId="77777777" w:rsidR="009C719A" w:rsidRPr="00801BD7" w:rsidRDefault="009C719A" w:rsidP="009C719A">
            <w:r>
              <w:t>2</w:t>
            </w:r>
          </w:p>
        </w:tc>
        <w:tc>
          <w:tcPr>
            <w:tcW w:w="720" w:type="dxa"/>
          </w:tcPr>
          <w:p w14:paraId="4140C0AE" w14:textId="77777777" w:rsidR="009C719A" w:rsidRPr="00801BD7" w:rsidRDefault="009C719A" w:rsidP="009C719A">
            <w:r>
              <w:t>4</w:t>
            </w:r>
          </w:p>
        </w:tc>
        <w:tc>
          <w:tcPr>
            <w:tcW w:w="720" w:type="dxa"/>
          </w:tcPr>
          <w:p w14:paraId="6C2C9957" w14:textId="77777777" w:rsidR="009C719A" w:rsidRPr="00801BD7" w:rsidRDefault="009C719A" w:rsidP="009C719A">
            <w:r>
              <w:t>6</w:t>
            </w:r>
          </w:p>
        </w:tc>
        <w:tc>
          <w:tcPr>
            <w:tcW w:w="720" w:type="dxa"/>
          </w:tcPr>
          <w:p w14:paraId="06039F69" w14:textId="77777777" w:rsidR="009C719A" w:rsidRPr="00801BD7" w:rsidRDefault="009C719A" w:rsidP="009C719A">
            <w:r>
              <w:t>8</w:t>
            </w:r>
          </w:p>
        </w:tc>
      </w:tr>
      <w:tr w:rsidR="009C719A" w14:paraId="58503CED" w14:textId="77777777" w:rsidTr="009C719A">
        <w:trPr>
          <w:jc w:val="center"/>
        </w:trPr>
        <w:tc>
          <w:tcPr>
            <w:tcW w:w="630" w:type="dxa"/>
          </w:tcPr>
          <w:p w14:paraId="34923F66" w14:textId="77777777" w:rsidR="009C719A" w:rsidRPr="00801BD7" w:rsidRDefault="009C719A" w:rsidP="009C719A">
            <w:r w:rsidRPr="00A360EA">
              <w:rPr>
                <w:i/>
              </w:rPr>
              <w:t>f(x)</w:t>
            </w:r>
          </w:p>
        </w:tc>
        <w:tc>
          <w:tcPr>
            <w:tcW w:w="720" w:type="dxa"/>
          </w:tcPr>
          <w:p w14:paraId="6996F927" w14:textId="77777777" w:rsidR="009C719A" w:rsidRPr="00801BD7" w:rsidRDefault="009C719A" w:rsidP="009C719A">
            <w:r>
              <w:t>1</w:t>
            </w:r>
          </w:p>
        </w:tc>
        <w:tc>
          <w:tcPr>
            <w:tcW w:w="720" w:type="dxa"/>
          </w:tcPr>
          <w:p w14:paraId="5FE149D9" w14:textId="77777777" w:rsidR="009C719A" w:rsidRPr="00801BD7" w:rsidRDefault="009C719A" w:rsidP="009C719A">
            <w:r>
              <w:t>3</w:t>
            </w:r>
          </w:p>
        </w:tc>
        <w:tc>
          <w:tcPr>
            <w:tcW w:w="720" w:type="dxa"/>
          </w:tcPr>
          <w:p w14:paraId="60DAED43" w14:textId="77777777" w:rsidR="009C719A" w:rsidRPr="00801BD7" w:rsidRDefault="009C719A" w:rsidP="009C719A">
            <w:r>
              <w:t>7</w:t>
            </w:r>
          </w:p>
        </w:tc>
        <w:tc>
          <w:tcPr>
            <w:tcW w:w="720" w:type="dxa"/>
          </w:tcPr>
          <w:p w14:paraId="49CCFE9A" w14:textId="77777777" w:rsidR="009C719A" w:rsidRPr="00801BD7" w:rsidRDefault="009C719A" w:rsidP="009C719A">
            <w:r>
              <w:t>11</w:t>
            </w:r>
          </w:p>
        </w:tc>
      </w:tr>
    </w:tbl>
    <w:p w14:paraId="7FD81439" w14:textId="77777777" w:rsidR="00E95EAE" w:rsidRDefault="00E95EAE" w:rsidP="00E95EAE">
      <w:pPr>
        <w:pStyle w:val="Example"/>
      </w:pPr>
    </w:p>
    <w:p w14:paraId="1F8CC120" w14:textId="77777777" w:rsidR="00E95EAE" w:rsidRDefault="00E95EAE" w:rsidP="00E95EAE">
      <w:pPr>
        <w:pStyle w:val="Example"/>
      </w:pPr>
    </w:p>
    <w:p w14:paraId="75D9AA2F" w14:textId="77777777" w:rsidR="00E95EAE" w:rsidRDefault="00E95EAE" w:rsidP="00E95EAE">
      <w:pPr>
        <w:pStyle w:val="Example"/>
      </w:pPr>
    </w:p>
    <w:p w14:paraId="3A62CACE" w14:textId="77777777" w:rsidR="00AD0EEA" w:rsidRDefault="00E95EAE" w:rsidP="00233F84">
      <w:pPr>
        <w:pStyle w:val="Example"/>
      </w:pPr>
      <w:r>
        <w:t xml:space="preserve">For </w:t>
      </w:r>
      <w:r>
        <w:rPr>
          <w:i/>
        </w:rPr>
        <w:t>g(x)</w:t>
      </w:r>
      <w:r>
        <w:t xml:space="preserve">, this is a vertical reflection, so the </w:t>
      </w:r>
      <w:r w:rsidRPr="00F7266D">
        <w:rPr>
          <w:i/>
        </w:rPr>
        <w:t>x</w:t>
      </w:r>
      <w:r>
        <w:t xml:space="preserve"> values stay the same and each output value will be the opposite of the original ou</w:t>
      </w:r>
      <w:r w:rsidR="006E5CAC">
        <w:t xml:space="preserve">tput value </w:t>
      </w:r>
    </w:p>
    <w:p w14:paraId="7B0B12E1" w14:textId="77777777" w:rsidR="00233F84" w:rsidRDefault="00233F84" w:rsidP="00233F84">
      <w:pPr>
        <w:pStyle w:val="Example"/>
      </w:pPr>
    </w:p>
    <w:p w14:paraId="72E03DF7" w14:textId="20F6D7B1" w:rsidR="00E95EAE" w:rsidRDefault="00E95EAE" w:rsidP="00E95EAE">
      <w:pPr>
        <w:pStyle w:val="Example"/>
      </w:pPr>
      <w:r>
        <w:t xml:space="preserve">For </w:t>
      </w:r>
      <w:r>
        <w:rPr>
          <w:i/>
        </w:rPr>
        <w:t>h(x)</w:t>
      </w:r>
      <w:r>
        <w:t xml:space="preserve">, this is a horizontal reflection, and each input value will be the opposite of the original input value and the </w:t>
      </w:r>
      <w:r w:rsidRPr="00F7266D">
        <w:rPr>
          <w:i/>
        </w:rPr>
        <w:t>h(x)</w:t>
      </w:r>
      <w:r>
        <w:t xml:space="preserve"> values stay the same as the </w:t>
      </w:r>
      <w:r w:rsidRPr="00F7266D">
        <w:rPr>
          <w:i/>
        </w:rPr>
        <w:t>f(x)</w:t>
      </w:r>
      <w:r>
        <w:t xml:space="preserve"> values:</w:t>
      </w:r>
    </w:p>
    <w:p w14:paraId="38BD6BEE" w14:textId="77777777" w:rsidR="009C719A" w:rsidRDefault="009C719A" w:rsidP="00E95EAE">
      <w:pPr>
        <w:pStyle w:val="Example"/>
      </w:pPr>
    </w:p>
    <w:tbl>
      <w:tblPr>
        <w:tblpPr w:leftFromText="180" w:rightFromText="180" w:vertAnchor="text" w:tblpXSpec="center" w:tblpY="1"/>
        <w:tblOverlap w:val="never"/>
        <w:tblW w:w="3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9C719A" w14:paraId="28C41B18" w14:textId="77777777" w:rsidTr="009C719A">
        <w:trPr>
          <w:jc w:val="center"/>
        </w:trPr>
        <w:tc>
          <w:tcPr>
            <w:tcW w:w="630" w:type="dxa"/>
          </w:tcPr>
          <w:p w14:paraId="409A2BDD" w14:textId="77777777" w:rsidR="009C719A" w:rsidRPr="00A360EA" w:rsidRDefault="009C719A" w:rsidP="009C719A">
            <w:pPr>
              <w:rPr>
                <w:i/>
              </w:rPr>
            </w:pPr>
            <w:r w:rsidRPr="007A3632">
              <w:rPr>
                <w:i/>
              </w:rPr>
              <w:t>x</w:t>
            </w:r>
          </w:p>
        </w:tc>
        <w:tc>
          <w:tcPr>
            <w:tcW w:w="720" w:type="dxa"/>
          </w:tcPr>
          <w:p w14:paraId="75919BEB" w14:textId="77777777" w:rsidR="009C719A" w:rsidRPr="00801BD7" w:rsidRDefault="009C719A" w:rsidP="009C719A">
            <w:r>
              <w:t>-2</w:t>
            </w:r>
          </w:p>
        </w:tc>
        <w:tc>
          <w:tcPr>
            <w:tcW w:w="720" w:type="dxa"/>
          </w:tcPr>
          <w:p w14:paraId="6E177004" w14:textId="77777777" w:rsidR="009C719A" w:rsidRPr="00801BD7" w:rsidRDefault="009C719A" w:rsidP="009C719A">
            <w:r>
              <w:t>-4</w:t>
            </w:r>
          </w:p>
        </w:tc>
        <w:tc>
          <w:tcPr>
            <w:tcW w:w="720" w:type="dxa"/>
          </w:tcPr>
          <w:p w14:paraId="14314E27" w14:textId="77777777" w:rsidR="009C719A" w:rsidRPr="00801BD7" w:rsidRDefault="009C719A" w:rsidP="009C719A">
            <w:r>
              <w:t>-6</w:t>
            </w:r>
          </w:p>
        </w:tc>
        <w:tc>
          <w:tcPr>
            <w:tcW w:w="720" w:type="dxa"/>
          </w:tcPr>
          <w:p w14:paraId="428FFC05" w14:textId="77777777" w:rsidR="009C719A" w:rsidRPr="00801BD7" w:rsidRDefault="009C719A" w:rsidP="009C719A">
            <w:r>
              <w:t>-8</w:t>
            </w:r>
          </w:p>
        </w:tc>
      </w:tr>
      <w:tr w:rsidR="009C719A" w14:paraId="2B731FB1" w14:textId="77777777" w:rsidTr="009C719A">
        <w:trPr>
          <w:jc w:val="center"/>
        </w:trPr>
        <w:tc>
          <w:tcPr>
            <w:tcW w:w="630" w:type="dxa"/>
          </w:tcPr>
          <w:p w14:paraId="065021F1" w14:textId="77777777" w:rsidR="009C719A" w:rsidRPr="00801BD7" w:rsidRDefault="009C719A" w:rsidP="009C719A">
            <w:r w:rsidRPr="00A360EA">
              <w:rPr>
                <w:i/>
              </w:rPr>
              <w:t>h(x)</w:t>
            </w:r>
          </w:p>
        </w:tc>
        <w:tc>
          <w:tcPr>
            <w:tcW w:w="720" w:type="dxa"/>
          </w:tcPr>
          <w:p w14:paraId="4B32D332" w14:textId="77777777" w:rsidR="009C719A" w:rsidRPr="00801BD7" w:rsidRDefault="009C719A" w:rsidP="009C719A">
            <w:r>
              <w:t>1</w:t>
            </w:r>
          </w:p>
        </w:tc>
        <w:tc>
          <w:tcPr>
            <w:tcW w:w="720" w:type="dxa"/>
          </w:tcPr>
          <w:p w14:paraId="77DD0B4A" w14:textId="77777777" w:rsidR="009C719A" w:rsidRPr="00801BD7" w:rsidRDefault="009C719A" w:rsidP="009C719A">
            <w:r>
              <w:t>3</w:t>
            </w:r>
          </w:p>
        </w:tc>
        <w:tc>
          <w:tcPr>
            <w:tcW w:w="720" w:type="dxa"/>
          </w:tcPr>
          <w:p w14:paraId="760705D3" w14:textId="77777777" w:rsidR="009C719A" w:rsidRPr="00801BD7" w:rsidRDefault="009C719A" w:rsidP="009C719A">
            <w:r>
              <w:t>7</w:t>
            </w:r>
          </w:p>
        </w:tc>
        <w:tc>
          <w:tcPr>
            <w:tcW w:w="720" w:type="dxa"/>
          </w:tcPr>
          <w:p w14:paraId="067757E2" w14:textId="77777777" w:rsidR="009C719A" w:rsidRPr="00801BD7" w:rsidRDefault="009C719A" w:rsidP="009C719A">
            <w:r>
              <w:t>11</w:t>
            </w:r>
          </w:p>
        </w:tc>
      </w:tr>
    </w:tbl>
    <w:p w14:paraId="1FB6333B" w14:textId="76589D5F" w:rsidR="00E95EAE" w:rsidRDefault="00E95EAE" w:rsidP="00E95EAE">
      <w:pPr>
        <w:pStyle w:val="Example"/>
      </w:pPr>
    </w:p>
    <w:p w14:paraId="1B78E637" w14:textId="77777777" w:rsidR="00233F84" w:rsidRDefault="00233F84" w:rsidP="00E95EAE">
      <w:pPr>
        <w:pStyle w:val="Example"/>
      </w:pPr>
    </w:p>
    <w:p w14:paraId="08248F32" w14:textId="77777777" w:rsidR="00E95EAE" w:rsidRDefault="00E95EAE" w:rsidP="00E95EAE">
      <w:pPr>
        <w:pStyle w:val="ExampleHeader"/>
      </w:pPr>
      <w:r>
        <w:lastRenderedPageBreak/>
        <w:t>Example 11</w:t>
      </w:r>
    </w:p>
    <w:p w14:paraId="7D962204" w14:textId="77777777" w:rsidR="00E95EAE" w:rsidRPr="004C7B72" w:rsidRDefault="00AD0EEA" w:rsidP="00E95EAE">
      <w:pPr>
        <w:pStyle w:val="Example"/>
      </w:pPr>
      <w:r>
        <w:rPr>
          <w:noProof/>
        </w:rPr>
        <w:drawing>
          <wp:anchor distT="0" distB="0" distL="114300" distR="114300" simplePos="0" relativeHeight="251628032" behindDoc="0" locked="0" layoutInCell="1" allowOverlap="1" wp14:anchorId="66131E77" wp14:editId="0684A961">
            <wp:simplePos x="0" y="0"/>
            <wp:positionH relativeFrom="column">
              <wp:posOffset>3560290</wp:posOffset>
            </wp:positionH>
            <wp:positionV relativeFrom="paragraph">
              <wp:posOffset>53975</wp:posOffset>
            </wp:positionV>
            <wp:extent cx="2025650" cy="1327785"/>
            <wp:effectExtent l="0" t="0" r="6350" b="0"/>
            <wp:wrapThrough wrapText="bothSides">
              <wp:wrapPolygon edited="0">
                <wp:start x="0" y="0"/>
                <wp:lineTo x="0" y="21073"/>
                <wp:lineTo x="21397" y="21073"/>
                <wp:lineTo x="21397" y="0"/>
                <wp:lineTo x="0" y="0"/>
              </wp:wrapPolygon>
            </wp:wrapThrough>
            <wp:docPr id="210" name="Picture 210" descr="Macintosh HD:Users:kimberleymstern:Documents:AAAAAA-CALC:AABK:BK1.5_69_X1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descr="Macintosh HD:Users:kimberleymstern:Documents:AAAAAA-CALC:AABK:BK1.5_69_X11_1.png"/>
                    <pic:cNvPicPr>
                      <a:picLocks noChangeAspect="1" noChangeArrowheads="1"/>
                    </pic:cNvPicPr>
                  </pic:nvPicPr>
                  <pic:blipFill>
                    <a:blip r:embed="rId1276">
                      <a:extLst>
                        <a:ext uri="{28A0092B-C50C-407E-A947-70E740481C1C}">
                          <a14:useLocalDpi xmlns:a14="http://schemas.microsoft.com/office/drawing/2010/main" val="0"/>
                        </a:ext>
                      </a:extLst>
                    </a:blip>
                    <a:srcRect/>
                    <a:stretch>
                      <a:fillRect/>
                    </a:stretch>
                  </pic:blipFill>
                  <pic:spPr bwMode="auto">
                    <a:xfrm>
                      <a:off x="0" y="0"/>
                      <a:ext cx="2025650" cy="1327785"/>
                    </a:xfrm>
                    <a:prstGeom prst="rect">
                      <a:avLst/>
                    </a:prstGeom>
                    <a:noFill/>
                    <a:ln>
                      <a:noFill/>
                    </a:ln>
                  </pic:spPr>
                </pic:pic>
              </a:graphicData>
            </a:graphic>
          </wp:anchor>
        </w:drawing>
      </w:r>
      <w:r w:rsidR="00E95EAE" w:rsidRPr="00A01C3B">
        <w:t>A common model for learning</w:t>
      </w:r>
      <w:r w:rsidR="00E95EAE">
        <w:t xml:space="preserve"> has an equation </w:t>
      </w:r>
      <w:proofErr w:type="gramStart"/>
      <w:r w:rsidR="00E95EAE">
        <w:t>similar to</w:t>
      </w:r>
      <w:proofErr w:type="gramEnd"/>
      <w:r w:rsidR="00E95EAE">
        <w:t xml:space="preserve"> </w:t>
      </w:r>
      <w:r w:rsidR="00E95EAE" w:rsidRPr="00801BD7">
        <w:rPr>
          <w:position w:val="-10"/>
        </w:rPr>
        <w:object w:dxaOrig="1380" w:dyaOrig="360" w14:anchorId="2A62A22A">
          <v:shape id="_x0000_i1646" type="#_x0000_t75" style="width:69pt;height:18.75pt" o:ole="">
            <v:imagedata r:id="rId1277" o:title=""/>
          </v:shape>
          <o:OLEObject Type="Embed" ProgID="Equation.3" ShapeID="_x0000_i1646" DrawAspect="Content" ObjectID="_1690107267" r:id="rId1278"/>
        </w:object>
      </w:r>
      <w:r w:rsidR="00E95EAE">
        <w:t xml:space="preserve">, where </w:t>
      </w:r>
      <w:r w:rsidR="00E95EAE">
        <w:rPr>
          <w:i/>
        </w:rPr>
        <w:t>k</w:t>
      </w:r>
      <w:r w:rsidR="00E95EAE">
        <w:t xml:space="preserve"> is the percentage of mastery that can be achieved after </w:t>
      </w:r>
      <w:r w:rsidR="00E95EAE">
        <w:rPr>
          <w:i/>
        </w:rPr>
        <w:t>t</w:t>
      </w:r>
      <w:r w:rsidR="00E95EAE">
        <w:t xml:space="preserve"> practice sessions.  This is a transformation of the function </w:t>
      </w:r>
      <w:r w:rsidR="00E95EAE" w:rsidRPr="00801BD7">
        <w:rPr>
          <w:position w:val="-10"/>
        </w:rPr>
        <w:object w:dxaOrig="900" w:dyaOrig="360" w14:anchorId="24F3FA61">
          <v:shape id="_x0000_i1647" type="#_x0000_t75" style="width:45.75pt;height:18.75pt" o:ole="">
            <v:imagedata r:id="rId1279" o:title=""/>
          </v:shape>
          <o:OLEObject Type="Embed" ProgID="Equation.3" ShapeID="_x0000_i1647" DrawAspect="Content" ObjectID="_1690107268" r:id="rId1280"/>
        </w:object>
      </w:r>
      <w:r w:rsidR="00E95EAE">
        <w:t xml:space="preserve"> shown here.  Sketch a graph of </w:t>
      </w:r>
      <w:r w:rsidR="00E95EAE">
        <w:rPr>
          <w:i/>
        </w:rPr>
        <w:t>k(t)</w:t>
      </w:r>
      <w:r w:rsidR="00E95EAE">
        <w:t>.</w:t>
      </w:r>
    </w:p>
    <w:p w14:paraId="03A3DDC8" w14:textId="77777777" w:rsidR="00E95EAE" w:rsidRDefault="00E95EAE" w:rsidP="00E95EAE">
      <w:pPr>
        <w:pStyle w:val="Example"/>
      </w:pPr>
    </w:p>
    <w:p w14:paraId="407FEB8B" w14:textId="77777777" w:rsidR="00E95EAE" w:rsidRDefault="00E95EAE" w:rsidP="00E95EAE">
      <w:pPr>
        <w:pStyle w:val="Example"/>
      </w:pPr>
      <w:r>
        <w:t xml:space="preserve">This equation combines three transformations into one equation.  </w:t>
      </w:r>
    </w:p>
    <w:p w14:paraId="067BFB95" w14:textId="77777777" w:rsidR="00E95EAE" w:rsidRDefault="00E95EAE" w:rsidP="00E95EAE">
      <w:pPr>
        <w:pStyle w:val="Example"/>
      </w:pPr>
      <w:r>
        <w:t xml:space="preserve">A horizontal reflection:  </w:t>
      </w:r>
      <w:r>
        <w:tab/>
      </w:r>
      <w:r w:rsidRPr="00801BD7">
        <w:rPr>
          <w:position w:val="-10"/>
        </w:rPr>
        <w:object w:dxaOrig="1120" w:dyaOrig="360" w14:anchorId="3ED91BE7">
          <v:shape id="_x0000_i1648" type="#_x0000_t75" style="width:55.5pt;height:18.75pt" o:ole="">
            <v:imagedata r:id="rId1281" o:title=""/>
          </v:shape>
          <o:OLEObject Type="Embed" ProgID="Equation.3" ShapeID="_x0000_i1648" DrawAspect="Content" ObjectID="_1690107269" r:id="rId1282"/>
        </w:object>
      </w:r>
      <w:r>
        <w:t xml:space="preserve">  </w:t>
      </w:r>
      <w:r>
        <w:tab/>
      </w:r>
      <w:r>
        <w:tab/>
        <w:t>combined with</w:t>
      </w:r>
    </w:p>
    <w:p w14:paraId="5D6F2C90" w14:textId="77777777" w:rsidR="00E95EAE" w:rsidRDefault="00E95EAE" w:rsidP="00E95EAE">
      <w:pPr>
        <w:pStyle w:val="Example"/>
      </w:pPr>
      <w:r>
        <w:t>A vertical reflection:</w:t>
      </w:r>
      <w:r>
        <w:tab/>
      </w:r>
      <w:r>
        <w:tab/>
      </w:r>
      <w:r w:rsidRPr="00801BD7">
        <w:rPr>
          <w:position w:val="-10"/>
        </w:rPr>
        <w:object w:dxaOrig="1400" w:dyaOrig="360" w14:anchorId="2A103D65">
          <v:shape id="_x0000_i1649" type="#_x0000_t75" style="width:69.75pt;height:18.75pt" o:ole="">
            <v:imagedata r:id="rId1283" o:title=""/>
          </v:shape>
          <o:OLEObject Type="Embed" ProgID="Equation.3" ShapeID="_x0000_i1649" DrawAspect="Content" ObjectID="_1690107270" r:id="rId1284"/>
        </w:object>
      </w:r>
      <w:r>
        <w:tab/>
      </w:r>
      <w:r>
        <w:tab/>
        <w:t>combined with</w:t>
      </w:r>
    </w:p>
    <w:p w14:paraId="0D0D7B50" w14:textId="77777777" w:rsidR="00E95EAE" w:rsidRDefault="00E95EAE" w:rsidP="00E95EAE">
      <w:pPr>
        <w:pStyle w:val="Example"/>
      </w:pPr>
      <w:r>
        <w:t>A vertical shift up 1:</w:t>
      </w:r>
      <w:r>
        <w:tab/>
      </w:r>
      <w:r>
        <w:tab/>
      </w:r>
      <w:r w:rsidRPr="00801BD7">
        <w:rPr>
          <w:position w:val="-10"/>
        </w:rPr>
        <w:object w:dxaOrig="2000" w:dyaOrig="360" w14:anchorId="4C100250">
          <v:shape id="_x0000_i1650" type="#_x0000_t75" style="width:100.5pt;height:18.75pt" o:ole="">
            <v:imagedata r:id="rId1285" o:title=""/>
          </v:shape>
          <o:OLEObject Type="Embed" ProgID="Equation.3" ShapeID="_x0000_i1650" DrawAspect="Content" ObjectID="_1690107271" r:id="rId1286"/>
        </w:object>
      </w:r>
    </w:p>
    <w:p w14:paraId="59406E39" w14:textId="77777777" w:rsidR="00E95EAE" w:rsidRDefault="00E95EAE" w:rsidP="00E95EAE">
      <w:pPr>
        <w:pStyle w:val="Example"/>
      </w:pPr>
    </w:p>
    <w:p w14:paraId="17D16976" w14:textId="77777777" w:rsidR="00E95EAE" w:rsidRDefault="00E95EAE" w:rsidP="00E95EAE">
      <w:pPr>
        <w:pStyle w:val="Example"/>
      </w:pPr>
      <w:r>
        <w:t>We can sketch a graph by applying these transformations one at a time to the original function:</w:t>
      </w:r>
    </w:p>
    <w:p w14:paraId="57C784CB" w14:textId="77777777" w:rsidR="00E95EAE" w:rsidRDefault="00E95EAE" w:rsidP="00E95EAE">
      <w:pPr>
        <w:pStyle w:val="Example"/>
      </w:pPr>
      <w:r>
        <w:t>The original graph</w:t>
      </w:r>
      <w:r>
        <w:tab/>
      </w:r>
      <w:r>
        <w:tab/>
        <w:t>Horizontally reflected</w:t>
      </w:r>
      <w:r>
        <w:tab/>
      </w:r>
      <w:r>
        <w:tab/>
        <w:t>Then vertically reflected</w:t>
      </w:r>
    </w:p>
    <w:p w14:paraId="1C3E510A" w14:textId="77777777" w:rsidR="00E95EAE" w:rsidRDefault="00F616B6" w:rsidP="00E95EAE">
      <w:pPr>
        <w:pStyle w:val="Example"/>
        <w:rPr>
          <w:rFonts w:ascii="Trebuchet MS" w:hAnsi="Trebuchet MS"/>
          <w:sz w:val="22"/>
        </w:rPr>
      </w:pPr>
      <w:r>
        <w:rPr>
          <w:rFonts w:ascii="Trebuchet MS" w:hAnsi="Trebuchet MS"/>
          <w:noProof/>
          <w:sz w:val="22"/>
        </w:rPr>
        <w:drawing>
          <wp:inline distT="0" distB="0" distL="0" distR="0" wp14:anchorId="1D35A0DD" wp14:editId="2D69040B">
            <wp:extent cx="1554480" cy="1527615"/>
            <wp:effectExtent l="0" t="0" r="0" b="0"/>
            <wp:docPr id="211" name="Picture 211" descr="Macintosh HD:Users:kimberleymstern:Documents:AAAAAA-CALC:AABK:BK1.5_69_X11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descr="Macintosh HD:Users:kimberleymstern:Documents:AAAAAA-CALC:AABK:BK1.5_69_X11_2.png"/>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1554480" cy="1527615"/>
                    </a:xfrm>
                    <a:prstGeom prst="rect">
                      <a:avLst/>
                    </a:prstGeom>
                    <a:noFill/>
                    <a:ln>
                      <a:noFill/>
                    </a:ln>
                  </pic:spPr>
                </pic:pic>
              </a:graphicData>
            </a:graphic>
          </wp:inline>
        </w:drawing>
      </w:r>
      <w:r w:rsidR="00AD0EEA">
        <w:rPr>
          <w:rFonts w:ascii="Trebuchet MS" w:hAnsi="Trebuchet MS"/>
          <w:sz w:val="22"/>
        </w:rPr>
        <w:tab/>
      </w:r>
      <w:r w:rsidR="006E5CAC">
        <w:rPr>
          <w:rFonts w:ascii="Trebuchet MS" w:hAnsi="Trebuchet MS"/>
          <w:noProof/>
          <w:sz w:val="22"/>
        </w:rPr>
        <w:drawing>
          <wp:inline distT="0" distB="0" distL="0" distR="0" wp14:anchorId="30CCF7F5" wp14:editId="4251434D">
            <wp:extent cx="1554480" cy="1556024"/>
            <wp:effectExtent l="0" t="0" r="0" b="0"/>
            <wp:docPr id="214" name="Picture 214" descr="Macintosh HD:Users:kimberleymstern:Documents:AAAAAA-CALC:AABK:BK1.5_69_X1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descr="Macintosh HD:Users:kimberleymstern:Documents:AAAAAA-CALC:AABK:BK1.5_69_X11_3.png"/>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1554480" cy="1556024"/>
                    </a:xfrm>
                    <a:prstGeom prst="rect">
                      <a:avLst/>
                    </a:prstGeom>
                    <a:noFill/>
                    <a:ln>
                      <a:noFill/>
                    </a:ln>
                  </pic:spPr>
                </pic:pic>
              </a:graphicData>
            </a:graphic>
          </wp:inline>
        </w:drawing>
      </w:r>
      <w:r w:rsidR="00E95EAE">
        <w:rPr>
          <w:rFonts w:ascii="Trebuchet MS" w:hAnsi="Trebuchet MS"/>
          <w:sz w:val="22"/>
        </w:rPr>
        <w:t xml:space="preserve">   </w:t>
      </w:r>
      <w:r w:rsidR="00AD0EEA">
        <w:rPr>
          <w:rFonts w:ascii="Trebuchet MS" w:hAnsi="Trebuchet MS"/>
          <w:sz w:val="22"/>
        </w:rPr>
        <w:tab/>
      </w:r>
      <w:r>
        <w:rPr>
          <w:rFonts w:ascii="Trebuchet MS" w:hAnsi="Trebuchet MS"/>
          <w:noProof/>
          <w:sz w:val="22"/>
        </w:rPr>
        <w:drawing>
          <wp:inline distT="0" distB="0" distL="0" distR="0" wp14:anchorId="428FBDE2" wp14:editId="1F7469EF">
            <wp:extent cx="1554480" cy="1574271"/>
            <wp:effectExtent l="0" t="0" r="0" b="0"/>
            <wp:docPr id="217" name="Picture 217" descr="Macintosh HD:Users:kimberleymstern:Documents:AAAAAA-CALC:AABK:BK1.5_69_X11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descr="Macintosh HD:Users:kimberleymstern:Documents:AAAAAA-CALC:AABK:BK1.5_69_X11_4.png"/>
                    <pic:cNvPicPr>
                      <a:picLocks noChangeAspect="1" noChangeArrowheads="1"/>
                    </pic:cNvPicPr>
                  </pic:nvPicPr>
                  <pic:blipFill>
                    <a:blip r:embed="rId1289">
                      <a:extLst>
                        <a:ext uri="{28A0092B-C50C-407E-A947-70E740481C1C}">
                          <a14:useLocalDpi xmlns:a14="http://schemas.microsoft.com/office/drawing/2010/main" val="0"/>
                        </a:ext>
                      </a:extLst>
                    </a:blip>
                    <a:srcRect/>
                    <a:stretch>
                      <a:fillRect/>
                    </a:stretch>
                  </pic:blipFill>
                  <pic:spPr bwMode="auto">
                    <a:xfrm>
                      <a:off x="0" y="0"/>
                      <a:ext cx="1554480" cy="1574271"/>
                    </a:xfrm>
                    <a:prstGeom prst="rect">
                      <a:avLst/>
                    </a:prstGeom>
                    <a:noFill/>
                    <a:ln>
                      <a:noFill/>
                    </a:ln>
                  </pic:spPr>
                </pic:pic>
              </a:graphicData>
            </a:graphic>
          </wp:inline>
        </w:drawing>
      </w:r>
    </w:p>
    <w:p w14:paraId="1DB7B8B0" w14:textId="77777777" w:rsidR="00E95EAE" w:rsidRDefault="00AD0EEA" w:rsidP="00E95EAE">
      <w:pPr>
        <w:pStyle w:val="Example"/>
      </w:pPr>
      <w:r>
        <w:rPr>
          <w:rFonts w:ascii="Trebuchet MS" w:hAnsi="Trebuchet MS"/>
          <w:noProof/>
          <w:sz w:val="22"/>
        </w:rPr>
        <w:drawing>
          <wp:anchor distT="0" distB="0" distL="114300" distR="114300" simplePos="0" relativeHeight="251649536" behindDoc="0" locked="0" layoutInCell="1" allowOverlap="1" wp14:anchorId="5010BFB4" wp14:editId="2D9739FA">
            <wp:simplePos x="0" y="0"/>
            <wp:positionH relativeFrom="column">
              <wp:posOffset>3386713</wp:posOffset>
            </wp:positionH>
            <wp:positionV relativeFrom="paragraph">
              <wp:posOffset>73848</wp:posOffset>
            </wp:positionV>
            <wp:extent cx="2171700" cy="2259965"/>
            <wp:effectExtent l="0" t="0" r="0" b="0"/>
            <wp:wrapSquare wrapText="bothSides"/>
            <wp:docPr id="218" name="Picture 218" descr="Macintosh HD:Users:kimberleymstern:Documents:AAAAAA-CALC:AABK:BK1.5_70_EX11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descr="Macintosh HD:Users:kimberleymstern:Documents:AAAAAA-CALC:AABK:BK1.5_70_EX11_5.png"/>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2171700" cy="22599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C34F96D" w14:textId="77777777" w:rsidR="00E95EAE" w:rsidRDefault="00E95EAE" w:rsidP="00E95EAE">
      <w:pPr>
        <w:pStyle w:val="Example"/>
      </w:pPr>
      <w:r>
        <w:t>Then, after shifti</w:t>
      </w:r>
      <w:r w:rsidR="00AD0EEA">
        <w:t>ng up 1, we get the final graph.</w:t>
      </w:r>
    </w:p>
    <w:p w14:paraId="07519B00" w14:textId="77777777" w:rsidR="00AD0EEA" w:rsidRDefault="00E95EAE" w:rsidP="00E95EAE">
      <w:pPr>
        <w:pStyle w:val="Example"/>
        <w:rPr>
          <w:rFonts w:ascii="Trebuchet MS" w:hAnsi="Trebuchet MS"/>
          <w:sz w:val="22"/>
        </w:rPr>
      </w:pPr>
      <w:r>
        <w:rPr>
          <w:rFonts w:ascii="Trebuchet MS" w:hAnsi="Trebuchet MS"/>
          <w:sz w:val="22"/>
        </w:rPr>
        <w:t xml:space="preserve">  </w:t>
      </w:r>
    </w:p>
    <w:p w14:paraId="60B3FEA7" w14:textId="77777777" w:rsidR="00E95EAE" w:rsidRDefault="00E95EAE" w:rsidP="00E95EAE">
      <w:pPr>
        <w:pStyle w:val="Example"/>
        <w:rPr>
          <w:rFonts w:ascii="Trebuchet MS" w:hAnsi="Trebuchet MS"/>
          <w:sz w:val="22"/>
        </w:rPr>
      </w:pPr>
      <w:r w:rsidRPr="00801BD7">
        <w:rPr>
          <w:position w:val="-10"/>
        </w:rPr>
        <w:object w:dxaOrig="2600" w:dyaOrig="360" w14:anchorId="1D9800A4">
          <v:shape id="_x0000_i1651" type="#_x0000_t75" style="width:129pt;height:18.75pt" o:ole="">
            <v:imagedata r:id="rId1291" o:title=""/>
          </v:shape>
          <o:OLEObject Type="Embed" ProgID="Equation.3" ShapeID="_x0000_i1651" DrawAspect="Content" ObjectID="_1690107272" r:id="rId1292"/>
        </w:object>
      </w:r>
      <w:r>
        <w:t>.</w:t>
      </w:r>
    </w:p>
    <w:p w14:paraId="743D3A96" w14:textId="77777777" w:rsidR="00E95EAE" w:rsidRDefault="00E95EAE" w:rsidP="00E95EAE">
      <w:pPr>
        <w:pStyle w:val="Example"/>
        <w:rPr>
          <w:rFonts w:ascii="Trebuchet MS" w:hAnsi="Trebuchet MS"/>
          <w:sz w:val="22"/>
        </w:rPr>
      </w:pPr>
    </w:p>
    <w:p w14:paraId="6BFD783D" w14:textId="77777777" w:rsidR="00E95EAE" w:rsidRDefault="00E95EAE" w:rsidP="00E95EAE">
      <w:pPr>
        <w:pStyle w:val="Example"/>
      </w:pPr>
      <w:r w:rsidRPr="004C7B72">
        <w:t xml:space="preserve">Note:  As a model for learning, this function would be limited to a domain of </w:t>
      </w:r>
      <w:r w:rsidRPr="004C7B72">
        <w:rPr>
          <w:position w:val="-6"/>
        </w:rPr>
        <w:object w:dxaOrig="499" w:dyaOrig="279" w14:anchorId="6B5D5EBB">
          <v:shape id="_x0000_i1652" type="#_x0000_t75" style="width:26.25pt;height:15pt" o:ole="">
            <v:imagedata r:id="rId1293" o:title=""/>
          </v:shape>
          <o:OLEObject Type="Embed" ProgID="Equation.3" ShapeID="_x0000_i1652" DrawAspect="Content" ObjectID="_1690107273" r:id="rId1294"/>
        </w:object>
      </w:r>
      <w:r>
        <w:t xml:space="preserve">, with corresponding range </w:t>
      </w:r>
      <w:r w:rsidRPr="00BE6528">
        <w:rPr>
          <w:position w:val="-10"/>
        </w:rPr>
        <w:object w:dxaOrig="499" w:dyaOrig="320" w14:anchorId="78080CE3">
          <v:shape id="_x0000_i1653" type="#_x0000_t75" style="width:26.25pt;height:15pt" o:ole="">
            <v:imagedata r:id="rId1295" o:title=""/>
          </v:shape>
          <o:OLEObject Type="Embed" ProgID="Equation.3" ShapeID="_x0000_i1653" DrawAspect="Content" ObjectID="_1690107274" r:id="rId1296"/>
        </w:object>
      </w:r>
      <w:r>
        <w:t>.</w:t>
      </w:r>
    </w:p>
    <w:p w14:paraId="75FA9DCA" w14:textId="77777777" w:rsidR="00AD0EEA" w:rsidRDefault="00AD0EEA" w:rsidP="00E95EAE">
      <w:pPr>
        <w:pStyle w:val="Example"/>
      </w:pPr>
    </w:p>
    <w:p w14:paraId="2A84424C" w14:textId="77777777" w:rsidR="00AD0EEA" w:rsidRDefault="00AD0EEA" w:rsidP="00E95EAE">
      <w:pPr>
        <w:pStyle w:val="Example"/>
      </w:pPr>
    </w:p>
    <w:p w14:paraId="2EF03773" w14:textId="77777777" w:rsidR="00AD0EEA" w:rsidRDefault="00AD0EEA" w:rsidP="00E95EAE">
      <w:pPr>
        <w:pStyle w:val="Example"/>
      </w:pPr>
    </w:p>
    <w:p w14:paraId="508C0873" w14:textId="77777777" w:rsidR="00AD0EEA" w:rsidRPr="004C7B72" w:rsidRDefault="00AD0EEA" w:rsidP="00E95EAE">
      <w:pPr>
        <w:pStyle w:val="Example"/>
      </w:pPr>
    </w:p>
    <w:p w14:paraId="272CFD2B" w14:textId="77777777" w:rsidR="00E95EAE" w:rsidRDefault="00E95EAE" w:rsidP="00E95EAE"/>
    <w:p w14:paraId="03F928DA" w14:textId="77777777" w:rsidR="00E95EAE" w:rsidRDefault="00E95EAE" w:rsidP="00E95EAE"/>
    <w:p w14:paraId="08A0D897" w14:textId="77777777" w:rsidR="00E95EAE" w:rsidRPr="00DB1FCE" w:rsidRDefault="00E95EAE" w:rsidP="00E95EAE">
      <w:pPr>
        <w:pStyle w:val="TryitNow"/>
      </w:pPr>
      <w:r>
        <w:t>Try it Now</w:t>
      </w:r>
    </w:p>
    <w:p w14:paraId="1DA1BE79" w14:textId="77777777" w:rsidR="00E95EAE" w:rsidRDefault="00E95EAE" w:rsidP="00BC78F7">
      <w:pPr>
        <w:pStyle w:val="TryitNowbody"/>
        <w:ind w:left="360" w:hanging="360"/>
      </w:pPr>
      <w:r>
        <w:t xml:space="preserve">3.  Given the toolkit function </w:t>
      </w:r>
      <w:r w:rsidRPr="00801BD7">
        <w:rPr>
          <w:position w:val="-10"/>
        </w:rPr>
        <w:object w:dxaOrig="980" w:dyaOrig="360" w14:anchorId="67E36277">
          <v:shape id="_x0000_i1654" type="#_x0000_t75" style="width:48.75pt;height:18.75pt" o:ole="">
            <v:imagedata r:id="rId1200" o:title=""/>
          </v:shape>
          <o:OLEObject Type="Embed" ProgID="Equation.3" ShapeID="_x0000_i1654" DrawAspect="Content" ObjectID="_1690107275" r:id="rId1297"/>
        </w:object>
      </w:r>
      <w:r>
        <w:t xml:space="preserve">, graph </w:t>
      </w:r>
      <w:r w:rsidRPr="00A8084A">
        <w:rPr>
          <w:i/>
        </w:rPr>
        <w:t xml:space="preserve">g(x) = </w:t>
      </w:r>
      <w:r w:rsidR="00BC78F7">
        <w:rPr>
          <w:rFonts w:cs="Times New Roman"/>
          <w:i/>
        </w:rPr>
        <w:t>−</w:t>
      </w:r>
      <w:r w:rsidRPr="00A8084A">
        <w:rPr>
          <w:i/>
        </w:rPr>
        <w:t>f(x</w:t>
      </w:r>
      <w:proofErr w:type="gramStart"/>
      <w:r w:rsidRPr="00A8084A">
        <w:rPr>
          <w:i/>
        </w:rPr>
        <w:t>)</w:t>
      </w:r>
      <w:r>
        <w:t xml:space="preserve">  and</w:t>
      </w:r>
      <w:proofErr w:type="gramEnd"/>
      <w:r>
        <w:t xml:space="preserve"> </w:t>
      </w:r>
      <w:r w:rsidRPr="00A8084A">
        <w:rPr>
          <w:i/>
        </w:rPr>
        <w:t>h(x) = f(</w:t>
      </w:r>
      <w:r w:rsidR="00BC78F7">
        <w:rPr>
          <w:rFonts w:cs="Times New Roman"/>
          <w:i/>
        </w:rPr>
        <w:t>−</w:t>
      </w:r>
      <w:r w:rsidRPr="00A8084A">
        <w:rPr>
          <w:i/>
        </w:rPr>
        <w:t>x)</w:t>
      </w:r>
      <w:r>
        <w:rPr>
          <w:i/>
        </w:rPr>
        <w:t>.</w:t>
      </w:r>
      <w:r w:rsidR="00BC78F7">
        <w:br/>
      </w:r>
      <w:r>
        <w:t xml:space="preserve">Do you notice anything surprising?  </w:t>
      </w:r>
    </w:p>
    <w:p w14:paraId="6114E279" w14:textId="77777777" w:rsidR="00E95EAE" w:rsidRDefault="00E95EAE" w:rsidP="00E95EAE"/>
    <w:p w14:paraId="794136D6" w14:textId="77777777" w:rsidR="00E95EAE" w:rsidRDefault="00E95EAE" w:rsidP="00E95EAE">
      <w:r>
        <w:lastRenderedPageBreak/>
        <w:t xml:space="preserve">Some functions exhibit symmetry, in which reflections result in the original graph.  For example, reflecting the toolkit functions </w:t>
      </w:r>
      <w:r w:rsidRPr="00801BD7">
        <w:rPr>
          <w:position w:val="-10"/>
        </w:rPr>
        <w:object w:dxaOrig="980" w:dyaOrig="360" w14:anchorId="19454EC4">
          <v:shape id="_x0000_i1655" type="#_x0000_t75" style="width:48.75pt;height:18.75pt" o:ole="">
            <v:imagedata r:id="rId1298" o:title=""/>
          </v:shape>
          <o:OLEObject Type="Embed" ProgID="Equation.3" ShapeID="_x0000_i1655" DrawAspect="Content" ObjectID="_1690107276" r:id="rId1299"/>
        </w:object>
      </w:r>
      <w:r>
        <w:t xml:space="preserve"> or </w:t>
      </w:r>
      <w:r w:rsidRPr="00FA4050">
        <w:rPr>
          <w:position w:val="-14"/>
        </w:rPr>
        <w:object w:dxaOrig="980" w:dyaOrig="400" w14:anchorId="12EB7F63">
          <v:shape id="_x0000_i1656" type="#_x0000_t75" style="width:48.75pt;height:20.25pt" o:ole="">
            <v:imagedata r:id="rId1300" o:title=""/>
          </v:shape>
          <o:OLEObject Type="Embed" ProgID="Equation.3" ShapeID="_x0000_i1656" DrawAspect="Content" ObjectID="_1690107277" r:id="rId1301"/>
        </w:object>
      </w:r>
      <w:r>
        <w:t xml:space="preserve"> </w:t>
      </w:r>
      <w:r w:rsidR="00F91C00">
        <w:t xml:space="preserve">about the </w:t>
      </w:r>
      <w:r w:rsidR="00F91C00" w:rsidRPr="00F91C00">
        <w:rPr>
          <w:i/>
        </w:rPr>
        <w:t>y</w:t>
      </w:r>
      <w:r w:rsidR="00F91C00">
        <w:t xml:space="preserve">-axis </w:t>
      </w:r>
      <w:r w:rsidRPr="00F91C00">
        <w:t>will</w:t>
      </w:r>
      <w:r>
        <w:t xml:space="preserve"> result in the original graph.  We call these types of graphs symmetric about the </w:t>
      </w:r>
      <w:r>
        <w:rPr>
          <w:i/>
        </w:rPr>
        <w:t>y</w:t>
      </w:r>
      <w:r>
        <w:t>-axis.</w:t>
      </w:r>
    </w:p>
    <w:p w14:paraId="55E1ABBF" w14:textId="77777777" w:rsidR="00E95EAE" w:rsidRDefault="00E95EAE" w:rsidP="00E95EAE"/>
    <w:p w14:paraId="4D86AFE7" w14:textId="77777777" w:rsidR="006B264B" w:rsidRDefault="00E95EAE" w:rsidP="00E95EAE">
      <w:r>
        <w:t xml:space="preserve">Likewise, if the graphs of </w:t>
      </w:r>
      <w:r w:rsidRPr="00801BD7">
        <w:rPr>
          <w:position w:val="-10"/>
        </w:rPr>
        <w:object w:dxaOrig="980" w:dyaOrig="360" w14:anchorId="6F82A5B2">
          <v:shape id="_x0000_i1657" type="#_x0000_t75" style="width:48.75pt;height:18.75pt" o:ole="">
            <v:imagedata r:id="rId1302" o:title=""/>
          </v:shape>
          <o:OLEObject Type="Embed" ProgID="Equation.3" ShapeID="_x0000_i1657" DrawAspect="Content" ObjectID="_1690107278" r:id="rId1303"/>
        </w:object>
      </w:r>
      <w:r>
        <w:t xml:space="preserve"> or </w:t>
      </w:r>
      <w:r w:rsidRPr="00FA4050">
        <w:rPr>
          <w:position w:val="-24"/>
        </w:rPr>
        <w:object w:dxaOrig="940" w:dyaOrig="620" w14:anchorId="021B885E">
          <v:shape id="_x0000_i1658" type="#_x0000_t75" style="width:45.75pt;height:30.75pt" o:ole="">
            <v:imagedata r:id="rId1304" o:title=""/>
          </v:shape>
          <o:OLEObject Type="Embed" ProgID="Equation.3" ShapeID="_x0000_i1658" DrawAspect="Content" ObjectID="_1690107279" r:id="rId1305"/>
        </w:object>
      </w:r>
      <w:r>
        <w:t xml:space="preserve"> were reflected over both axes, the result would be the original graph:</w:t>
      </w:r>
    </w:p>
    <w:p w14:paraId="431711E0" w14:textId="77777777" w:rsidR="006B264B" w:rsidRDefault="006B264B" w:rsidP="00E95EAE"/>
    <w:p w14:paraId="671599DC" w14:textId="77777777" w:rsidR="006B264B" w:rsidRDefault="00E95EAE" w:rsidP="006B264B">
      <w:pPr>
        <w:ind w:firstLine="720"/>
      </w:pPr>
      <w:r w:rsidRPr="00801BD7">
        <w:rPr>
          <w:position w:val="-10"/>
        </w:rPr>
        <w:object w:dxaOrig="980" w:dyaOrig="360" w14:anchorId="754B246F">
          <v:shape id="_x0000_i1659" type="#_x0000_t75" style="width:48.75pt;height:18.75pt" o:ole="">
            <v:imagedata r:id="rId1302" o:title=""/>
          </v:shape>
          <o:OLEObject Type="Embed" ProgID="Equation.3" ShapeID="_x0000_i1659" DrawAspect="Content" ObjectID="_1690107280" r:id="rId1306"/>
        </w:object>
      </w:r>
      <w:r>
        <w:tab/>
      </w:r>
      <w:r>
        <w:tab/>
      </w:r>
      <w:r>
        <w:tab/>
      </w:r>
      <w:r w:rsidRPr="00801BD7">
        <w:rPr>
          <w:position w:val="-10"/>
        </w:rPr>
        <w:object w:dxaOrig="680" w:dyaOrig="320" w14:anchorId="5EC1AF8F">
          <v:shape id="_x0000_i1660" type="#_x0000_t75" style="width:33.75pt;height:15pt" o:ole="">
            <v:imagedata r:id="rId1307" o:title=""/>
          </v:shape>
          <o:OLEObject Type="Embed" ProgID="Equation.3" ShapeID="_x0000_i1660" DrawAspect="Content" ObjectID="_1690107281" r:id="rId1308"/>
        </w:object>
      </w:r>
      <w:r>
        <w:tab/>
      </w:r>
      <w:r>
        <w:tab/>
      </w:r>
      <w:r>
        <w:tab/>
      </w:r>
      <w:r w:rsidR="006B264B">
        <w:t xml:space="preserve">  </w:t>
      </w:r>
      <w:r w:rsidRPr="00801BD7">
        <w:rPr>
          <w:position w:val="-10"/>
        </w:rPr>
        <w:object w:dxaOrig="820" w:dyaOrig="320" w14:anchorId="4778EDD2">
          <v:shape id="_x0000_i1661" type="#_x0000_t75" style="width:41.25pt;height:15pt" o:ole="">
            <v:imagedata r:id="rId1309" o:title=""/>
          </v:shape>
          <o:OLEObject Type="Embed" ProgID="Equation.3" ShapeID="_x0000_i1661" DrawAspect="Content" ObjectID="_1690107282" r:id="rId1310"/>
        </w:object>
      </w:r>
    </w:p>
    <w:p w14:paraId="42BC84CF" w14:textId="77777777" w:rsidR="006B264B" w:rsidRDefault="006B264B" w:rsidP="00E95EAE">
      <w:r>
        <w:rPr>
          <w:rFonts w:ascii="Trebuchet MS" w:hAnsi="Trebuchet MS"/>
          <w:noProof/>
        </w:rPr>
        <w:drawing>
          <wp:inline distT="0" distB="0" distL="0" distR="0" wp14:anchorId="05486836" wp14:editId="45D287B4">
            <wp:extent cx="1619690" cy="1645920"/>
            <wp:effectExtent l="0" t="0" r="0" b="0"/>
            <wp:docPr id="226" name="Picture 226" descr="Macintosh HD:Users:kimberleymstern:Documents:AAAAAA-CALC:AABK:BK1.5_70_TiNA#3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descr="Macintosh HD:Users:kimberleymstern:Documents:AAAAAA-CALC:AABK:BK1.5_70_TiNA#3_3.png"/>
                    <pic:cNvPicPr>
                      <a:picLocks noChangeAspect="1" noChangeArrowheads="1"/>
                    </pic:cNvPicPr>
                  </pic:nvPicPr>
                  <pic:blipFill>
                    <a:blip r:embed="rId1311">
                      <a:extLst>
                        <a:ext uri="{28A0092B-C50C-407E-A947-70E740481C1C}">
                          <a14:useLocalDpi xmlns:a14="http://schemas.microsoft.com/office/drawing/2010/main" val="0"/>
                        </a:ext>
                      </a:extLst>
                    </a:blip>
                    <a:srcRect/>
                    <a:stretch>
                      <a:fillRect/>
                    </a:stretch>
                  </pic:blipFill>
                  <pic:spPr bwMode="auto">
                    <a:xfrm>
                      <a:off x="0" y="0"/>
                      <a:ext cx="1619690" cy="1645920"/>
                    </a:xfrm>
                    <a:prstGeom prst="rect">
                      <a:avLst/>
                    </a:prstGeom>
                    <a:noFill/>
                    <a:ln>
                      <a:noFill/>
                    </a:ln>
                  </pic:spPr>
                </pic:pic>
              </a:graphicData>
            </a:graphic>
          </wp:inline>
        </w:drawing>
      </w:r>
      <w:r w:rsidR="004D572F">
        <w:t xml:space="preserve"> </w:t>
      </w:r>
      <w:r w:rsidR="004D572F">
        <w:rPr>
          <w:rFonts w:ascii="Trebuchet MS" w:hAnsi="Trebuchet MS"/>
          <w:noProof/>
        </w:rPr>
        <w:drawing>
          <wp:inline distT="0" distB="0" distL="0" distR="0" wp14:anchorId="38ACE50D" wp14:editId="5BDBE356">
            <wp:extent cx="1657484" cy="1645920"/>
            <wp:effectExtent l="0" t="0" r="0" b="0"/>
            <wp:docPr id="225" name="Picture 225" descr="Macintosh HD:Users:kimberleymstern:Documents:AAAAAA-CALC:AABK:BK1.5_70_TiNA#3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descr="Macintosh HD:Users:kimberleymstern:Documents:AAAAAA-CALC:AABK:BK1.5_70_TiNA#3_2.png"/>
                    <pic:cNvPicPr>
                      <a:picLocks noChangeAspect="1" noChangeArrowheads="1"/>
                    </pic:cNvPicPr>
                  </pic:nvPicPr>
                  <pic:blipFill rotWithShape="1">
                    <a:blip r:embed="rId1312">
                      <a:extLst>
                        <a:ext uri="{28A0092B-C50C-407E-A947-70E740481C1C}">
                          <a14:useLocalDpi xmlns:a14="http://schemas.microsoft.com/office/drawing/2010/main" val="0"/>
                        </a:ext>
                      </a:extLst>
                    </a:blip>
                    <a:srcRect b="1936"/>
                    <a:stretch/>
                  </pic:blipFill>
                  <pic:spPr bwMode="auto">
                    <a:xfrm>
                      <a:off x="0" y="0"/>
                      <a:ext cx="1657484" cy="1645920"/>
                    </a:xfrm>
                    <a:prstGeom prst="rect">
                      <a:avLst/>
                    </a:prstGeom>
                    <a:noFill/>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ve="http://schemas.openxmlformats.org/markup-compatibility/2006"/>
                      </a:ext>
                    </a:extLst>
                  </pic:spPr>
                </pic:pic>
              </a:graphicData>
            </a:graphic>
          </wp:inline>
        </w:drawing>
      </w:r>
      <w:r w:rsidR="004D572F">
        <w:t xml:space="preserve"> </w:t>
      </w:r>
      <w:r>
        <w:rPr>
          <w:rFonts w:ascii="Trebuchet MS" w:hAnsi="Trebuchet MS"/>
          <w:noProof/>
        </w:rPr>
        <w:drawing>
          <wp:inline distT="0" distB="0" distL="0" distR="0" wp14:anchorId="1DAD3C40" wp14:editId="19ED2D35">
            <wp:extent cx="1599823" cy="1645920"/>
            <wp:effectExtent l="0" t="0" r="0" b="0"/>
            <wp:docPr id="219" name="Picture 219" descr="Macintosh HD:Users:kimberleymstern:Documents:AAAAAA-CALC:AABK:BK1.5_70_TiNA#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descr="Macintosh HD:Users:kimberleymstern:Documents:AAAAAA-CALC:AABK:BK1.5_70_TiNA#3_1.png"/>
                    <pic:cNvPicPr>
                      <a:picLocks noChangeAspect="1" noChangeArrowheads="1"/>
                    </pic:cNvPicPr>
                  </pic:nvPicPr>
                  <pic:blipFill>
                    <a:blip r:embed="rId1313">
                      <a:extLst>
                        <a:ext uri="{28A0092B-C50C-407E-A947-70E740481C1C}">
                          <a14:useLocalDpi xmlns:a14="http://schemas.microsoft.com/office/drawing/2010/main" val="0"/>
                        </a:ext>
                      </a:extLst>
                    </a:blip>
                    <a:srcRect/>
                    <a:stretch>
                      <a:fillRect/>
                    </a:stretch>
                  </pic:blipFill>
                  <pic:spPr bwMode="auto">
                    <a:xfrm>
                      <a:off x="0" y="0"/>
                      <a:ext cx="1599823" cy="1645920"/>
                    </a:xfrm>
                    <a:prstGeom prst="rect">
                      <a:avLst/>
                    </a:prstGeom>
                    <a:noFill/>
                    <a:ln>
                      <a:noFill/>
                    </a:ln>
                  </pic:spPr>
                </pic:pic>
              </a:graphicData>
            </a:graphic>
          </wp:inline>
        </w:drawing>
      </w:r>
    </w:p>
    <w:p w14:paraId="553FC4A7" w14:textId="77777777" w:rsidR="006B264B" w:rsidRDefault="006B264B" w:rsidP="00E95EAE"/>
    <w:p w14:paraId="0A681124" w14:textId="77777777" w:rsidR="00E95EAE" w:rsidRDefault="00E95EAE" w:rsidP="00E95EAE">
      <w:r>
        <w:t>We call these graphs symmetric about the origin.</w:t>
      </w:r>
    </w:p>
    <w:p w14:paraId="556636B8" w14:textId="77777777" w:rsidR="00E95EAE" w:rsidRDefault="00E95EAE" w:rsidP="00E95EAE">
      <w:pPr>
        <w:rPr>
          <w:rFonts w:ascii="Trebuchet MS" w:hAnsi="Trebuchet MS"/>
        </w:rPr>
      </w:pPr>
    </w:p>
    <w:p w14:paraId="4D4E03DD" w14:textId="77777777" w:rsidR="00E95EAE" w:rsidRDefault="00E95EAE" w:rsidP="00E95EAE">
      <w:pPr>
        <w:rPr>
          <w:rFonts w:ascii="Trebuchet MS" w:hAnsi="Trebuchet MS"/>
        </w:rPr>
      </w:pPr>
    </w:p>
    <w:p w14:paraId="44F71904" w14:textId="77777777" w:rsidR="00E95EAE" w:rsidRDefault="00E95EAE" w:rsidP="00E95EAE">
      <w:pPr>
        <w:pStyle w:val="DefinitionHeader"/>
      </w:pPr>
      <w:r>
        <w:t>Even and Odd Functions</w:t>
      </w:r>
    </w:p>
    <w:p w14:paraId="56877F3A" w14:textId="77777777" w:rsidR="00E95EAE" w:rsidRDefault="00E95EAE" w:rsidP="00E95EAE">
      <w:pPr>
        <w:pStyle w:val="Definition"/>
      </w:pPr>
      <w:r>
        <w:t xml:space="preserve">A function is called an </w:t>
      </w:r>
      <w:r>
        <w:rPr>
          <w:b/>
        </w:rPr>
        <w:t>even function</w:t>
      </w:r>
      <w:r w:rsidR="00DD446B">
        <w:rPr>
          <w:b/>
        </w:rPr>
        <w:fldChar w:fldCharType="begin"/>
      </w:r>
      <w:r>
        <w:instrText>xe "</w:instrText>
      </w:r>
      <w:r w:rsidRPr="00EE278B">
        <w:rPr>
          <w:b/>
        </w:rPr>
        <w:instrText>Even Function</w:instrText>
      </w:r>
      <w:r>
        <w:rPr>
          <w:b/>
        </w:rPr>
        <w:instrText>s</w:instrText>
      </w:r>
      <w:r>
        <w:instrText>"</w:instrText>
      </w:r>
      <w:r w:rsidR="00DD446B">
        <w:rPr>
          <w:b/>
        </w:rPr>
        <w:fldChar w:fldCharType="end"/>
      </w:r>
      <w:r>
        <w:t xml:space="preserve"> if</w:t>
      </w:r>
    </w:p>
    <w:p w14:paraId="2728A691" w14:textId="77777777" w:rsidR="00E95EAE" w:rsidRDefault="00E95EAE" w:rsidP="00E95EAE">
      <w:pPr>
        <w:pStyle w:val="Definition"/>
      </w:pPr>
      <w:r w:rsidRPr="00801BD7">
        <w:rPr>
          <w:position w:val="-10"/>
        </w:rPr>
        <w:object w:dxaOrig="1380" w:dyaOrig="320" w14:anchorId="3AEC0872">
          <v:shape id="_x0000_i1662" type="#_x0000_t75" style="width:69pt;height:15pt" o:ole="">
            <v:imagedata r:id="rId1314" o:title=""/>
          </v:shape>
          <o:OLEObject Type="Embed" ProgID="Equation.3" ShapeID="_x0000_i1662" DrawAspect="Content" ObjectID="_1690107283" r:id="rId1315"/>
        </w:object>
      </w:r>
    </w:p>
    <w:p w14:paraId="5D8AE1FD" w14:textId="77777777" w:rsidR="00E95EAE" w:rsidRDefault="00E95EAE" w:rsidP="00E95EAE">
      <w:pPr>
        <w:pStyle w:val="Definition"/>
      </w:pPr>
      <w:r>
        <w:t>The graph of an even function is symmetric about the vertical axis</w:t>
      </w:r>
    </w:p>
    <w:p w14:paraId="340C9488" w14:textId="77777777" w:rsidR="00E95EAE" w:rsidRDefault="00E95EAE" w:rsidP="00E95EAE">
      <w:pPr>
        <w:pStyle w:val="Definition"/>
      </w:pPr>
    </w:p>
    <w:p w14:paraId="61AAF547" w14:textId="77777777" w:rsidR="00E95EAE" w:rsidRDefault="00E95EAE" w:rsidP="00E95EAE">
      <w:pPr>
        <w:pStyle w:val="Definition"/>
      </w:pPr>
      <w:r>
        <w:t xml:space="preserve">A function is called an </w:t>
      </w:r>
      <w:r>
        <w:rPr>
          <w:b/>
        </w:rPr>
        <w:t>odd function</w:t>
      </w:r>
      <w:r w:rsidR="00DD446B">
        <w:rPr>
          <w:b/>
        </w:rPr>
        <w:fldChar w:fldCharType="begin"/>
      </w:r>
      <w:r>
        <w:instrText>xe "</w:instrText>
      </w:r>
      <w:r w:rsidRPr="00B33EA1">
        <w:rPr>
          <w:b/>
        </w:rPr>
        <w:instrText>Odd Function</w:instrText>
      </w:r>
      <w:r>
        <w:rPr>
          <w:b/>
        </w:rPr>
        <w:instrText>s</w:instrText>
      </w:r>
      <w:r>
        <w:instrText>"</w:instrText>
      </w:r>
      <w:r w:rsidR="00DD446B">
        <w:rPr>
          <w:b/>
        </w:rPr>
        <w:fldChar w:fldCharType="end"/>
      </w:r>
      <w:r>
        <w:t xml:space="preserve"> if</w:t>
      </w:r>
    </w:p>
    <w:p w14:paraId="769096C2" w14:textId="77777777" w:rsidR="00E95EAE" w:rsidRDefault="00E95EAE" w:rsidP="00E95EAE">
      <w:pPr>
        <w:pStyle w:val="Definition"/>
      </w:pPr>
      <w:r w:rsidRPr="00801BD7">
        <w:rPr>
          <w:position w:val="-10"/>
        </w:rPr>
        <w:object w:dxaOrig="1520" w:dyaOrig="320" w14:anchorId="0C0CCE1E">
          <v:shape id="_x0000_i1663" type="#_x0000_t75" style="width:76.5pt;height:15pt" o:ole="">
            <v:imagedata r:id="rId1316" o:title=""/>
          </v:shape>
          <o:OLEObject Type="Embed" ProgID="Equation.3" ShapeID="_x0000_i1663" DrawAspect="Content" ObjectID="_1690107284" r:id="rId1317"/>
        </w:object>
      </w:r>
    </w:p>
    <w:p w14:paraId="23F474E2" w14:textId="77777777" w:rsidR="00E95EAE" w:rsidRDefault="00E95EAE" w:rsidP="00E95EAE">
      <w:pPr>
        <w:pStyle w:val="Definition"/>
      </w:pPr>
      <w:r>
        <w:t>The graph of an odd function is symmetric about the origin</w:t>
      </w:r>
    </w:p>
    <w:p w14:paraId="7434C4DC" w14:textId="77777777" w:rsidR="00E95EAE" w:rsidRDefault="00E95EAE" w:rsidP="00E95EAE"/>
    <w:p w14:paraId="2771260F" w14:textId="77777777" w:rsidR="00E95EAE" w:rsidRDefault="00E95EAE" w:rsidP="00E95EAE"/>
    <w:p w14:paraId="3ACDC3EC" w14:textId="77777777" w:rsidR="00E95EAE" w:rsidRDefault="00E95EAE" w:rsidP="00E95EAE">
      <w:r>
        <w:t xml:space="preserve">Note:  A function can be neither even nor odd if it does not exhibit either symmetry.  For example, the </w:t>
      </w:r>
      <w:r w:rsidRPr="00801BD7">
        <w:rPr>
          <w:position w:val="-10"/>
        </w:rPr>
        <w:object w:dxaOrig="980" w:dyaOrig="360" w14:anchorId="624BFA10">
          <v:shape id="_x0000_i1664" type="#_x0000_t75" style="width:48.75pt;height:18.75pt" o:ole="">
            <v:imagedata r:id="rId1318" o:title=""/>
          </v:shape>
          <o:OLEObject Type="Embed" ProgID="Equation.3" ShapeID="_x0000_i1664" DrawAspect="Content" ObjectID="_1690107285" r:id="rId1319"/>
        </w:object>
      </w:r>
      <w:r>
        <w:t xml:space="preserve"> function is neither even nor odd.</w:t>
      </w:r>
    </w:p>
    <w:p w14:paraId="02E2109A" w14:textId="77777777" w:rsidR="00E95EAE" w:rsidRDefault="00E95EAE" w:rsidP="00E95EAE"/>
    <w:p w14:paraId="35A38B95" w14:textId="77777777" w:rsidR="00E95EAE" w:rsidRDefault="00E95EAE" w:rsidP="00E95EAE"/>
    <w:p w14:paraId="5E2EB057" w14:textId="77777777" w:rsidR="00E95EAE" w:rsidRDefault="00E95EAE" w:rsidP="00E95EAE">
      <w:pPr>
        <w:pStyle w:val="ExampleHeader"/>
      </w:pPr>
      <w:r>
        <w:t>Example 12</w:t>
      </w:r>
    </w:p>
    <w:p w14:paraId="402FE8F3" w14:textId="77777777" w:rsidR="00E95EAE" w:rsidRDefault="00E95EAE" w:rsidP="00E95EAE">
      <w:pPr>
        <w:pStyle w:val="Example"/>
      </w:pPr>
      <w:r>
        <w:t xml:space="preserve">Is the function </w:t>
      </w:r>
      <w:r w:rsidRPr="00801BD7">
        <w:rPr>
          <w:position w:val="-10"/>
        </w:rPr>
        <w:object w:dxaOrig="1460" w:dyaOrig="360" w14:anchorId="17C51540">
          <v:shape id="_x0000_i1665" type="#_x0000_t75" style="width:72.75pt;height:18.75pt" o:ole="">
            <v:imagedata r:id="rId1320" o:title=""/>
          </v:shape>
          <o:OLEObject Type="Embed" ProgID="Equation.3" ShapeID="_x0000_i1665" DrawAspect="Content" ObjectID="_1690107286" r:id="rId1321"/>
        </w:object>
      </w:r>
      <w:r>
        <w:t xml:space="preserve"> even, odd, or neither?</w:t>
      </w:r>
    </w:p>
    <w:p w14:paraId="090888F9" w14:textId="77777777" w:rsidR="00E95EAE" w:rsidRDefault="00E95EAE" w:rsidP="00E95EAE">
      <w:pPr>
        <w:pStyle w:val="Example"/>
      </w:pPr>
    </w:p>
    <w:p w14:paraId="277B7201" w14:textId="77777777" w:rsidR="00E95EAE" w:rsidRDefault="00E95EAE" w:rsidP="00E95EAE">
      <w:pPr>
        <w:pStyle w:val="Example"/>
      </w:pPr>
      <w:r>
        <w:t>Without looking at a graph, we can determine this by finding formulas for the reflections, and seeing if they return us to the original function:</w:t>
      </w:r>
    </w:p>
    <w:p w14:paraId="45D15705" w14:textId="77777777" w:rsidR="00E23065" w:rsidRDefault="00E23065" w:rsidP="00E95EAE">
      <w:pPr>
        <w:pStyle w:val="Example"/>
      </w:pPr>
    </w:p>
    <w:p w14:paraId="0B043FAC" w14:textId="77777777" w:rsidR="00E95EAE" w:rsidRDefault="00E95EAE" w:rsidP="00E95EAE">
      <w:pPr>
        <w:pStyle w:val="Example"/>
      </w:pPr>
      <w:r w:rsidRPr="00801BD7">
        <w:rPr>
          <w:position w:val="-10"/>
        </w:rPr>
        <w:object w:dxaOrig="3260" w:dyaOrig="360" w14:anchorId="7ECCFF21">
          <v:shape id="_x0000_i1666" type="#_x0000_t75" style="width:163.5pt;height:18.75pt" o:ole="">
            <v:imagedata r:id="rId1322" o:title=""/>
          </v:shape>
          <o:OLEObject Type="Embed" ProgID="Equation.3" ShapeID="_x0000_i1666" DrawAspect="Content" ObjectID="_1690107287" r:id="rId1323"/>
        </w:object>
      </w:r>
    </w:p>
    <w:p w14:paraId="3D0B6FB1" w14:textId="77777777" w:rsidR="00E23065" w:rsidRDefault="00E95EAE" w:rsidP="00E95EAE">
      <w:pPr>
        <w:pStyle w:val="Example"/>
      </w:pPr>
      <w:r>
        <w:t xml:space="preserve">This does not return us to the original function, so this function is not even.  </w:t>
      </w:r>
    </w:p>
    <w:p w14:paraId="7AC8BAB4" w14:textId="77777777" w:rsidR="00E23065" w:rsidRDefault="00E23065" w:rsidP="00E95EAE">
      <w:pPr>
        <w:pStyle w:val="Example"/>
      </w:pPr>
    </w:p>
    <w:p w14:paraId="01AF90B1" w14:textId="77777777" w:rsidR="00E95EAE" w:rsidRDefault="00E95EAE" w:rsidP="00E95EAE">
      <w:pPr>
        <w:pStyle w:val="Example"/>
      </w:pPr>
      <w:r>
        <w:t>We can now try also applying a horizontal reflection:</w:t>
      </w:r>
    </w:p>
    <w:p w14:paraId="474E8F2C" w14:textId="77777777" w:rsidR="00E95EAE" w:rsidRDefault="00E95EAE" w:rsidP="00E95EAE">
      <w:pPr>
        <w:pStyle w:val="Example"/>
      </w:pPr>
      <w:r w:rsidRPr="009077E7">
        <w:rPr>
          <w:position w:val="-16"/>
        </w:rPr>
        <w:object w:dxaOrig="3140" w:dyaOrig="440" w14:anchorId="19648EC0">
          <v:shape id="_x0000_i1667" type="#_x0000_t75" style="width:154.5pt;height:22.5pt" o:ole="">
            <v:imagedata r:id="rId1324" o:title=""/>
          </v:shape>
          <o:OLEObject Type="Embed" ProgID="Equation.3" ShapeID="_x0000_i1667" DrawAspect="Content" ObjectID="_1690107288" r:id="rId1325"/>
        </w:object>
      </w:r>
    </w:p>
    <w:p w14:paraId="2BD75FA8" w14:textId="77777777" w:rsidR="00E95EAE" w:rsidRDefault="00E95EAE" w:rsidP="00E95EAE">
      <w:pPr>
        <w:pStyle w:val="Example"/>
      </w:pPr>
    </w:p>
    <w:p w14:paraId="007D8441" w14:textId="77777777" w:rsidR="00E95EAE" w:rsidRDefault="00E95EAE" w:rsidP="00E95EAE">
      <w:pPr>
        <w:pStyle w:val="Example"/>
      </w:pPr>
      <w:r>
        <w:t xml:space="preserve">Since </w:t>
      </w:r>
      <w:r w:rsidRPr="009077E7">
        <w:rPr>
          <w:position w:val="-10"/>
        </w:rPr>
        <w:object w:dxaOrig="1520" w:dyaOrig="320" w14:anchorId="41C515AB">
          <v:shape id="_x0000_i1668" type="#_x0000_t75" style="width:76.5pt;height:15pt" o:ole="">
            <v:imagedata r:id="rId1326" o:title=""/>
          </v:shape>
          <o:OLEObject Type="Embed" ProgID="Equation.3" ShapeID="_x0000_i1668" DrawAspect="Content" ObjectID="_1690107289" r:id="rId1327"/>
        </w:object>
      </w:r>
      <w:r>
        <w:t>, this is an odd function</w:t>
      </w:r>
      <w:r w:rsidR="00E23065">
        <w:t>.</w:t>
      </w:r>
    </w:p>
    <w:p w14:paraId="6A476B61" w14:textId="77777777" w:rsidR="00E95EAE" w:rsidRDefault="00E95EAE" w:rsidP="00E95EAE"/>
    <w:p w14:paraId="50EF6A2A" w14:textId="77777777" w:rsidR="00E95EAE" w:rsidRDefault="00E95EAE" w:rsidP="00E95EAE">
      <w:pPr>
        <w:rPr>
          <w:b/>
        </w:rPr>
      </w:pPr>
    </w:p>
    <w:p w14:paraId="0BC8B137" w14:textId="77777777" w:rsidR="00E95EAE" w:rsidRDefault="00E95EAE" w:rsidP="00E95EAE">
      <w:r>
        <w:rPr>
          <w:b/>
        </w:rPr>
        <w:t>Stretches and Compressions</w:t>
      </w:r>
    </w:p>
    <w:p w14:paraId="2D434A4C" w14:textId="77777777" w:rsidR="00E23065" w:rsidRDefault="00E23065" w:rsidP="00E95EAE"/>
    <w:p w14:paraId="09860BBF" w14:textId="77777777" w:rsidR="00E95EAE" w:rsidRDefault="00E95EAE" w:rsidP="00E95EAE">
      <w:r>
        <w:t>With shifts, we saw the effect of adding or subtracting to the inputs or outputs of a function.  We now explore the effects of multiplying the inputs or outputs.</w:t>
      </w:r>
    </w:p>
    <w:p w14:paraId="767D5275" w14:textId="77777777" w:rsidR="00E95EAE" w:rsidRDefault="00E95EAE" w:rsidP="00E95EAE"/>
    <w:p w14:paraId="40D15BEC" w14:textId="77777777" w:rsidR="00E95EAE" w:rsidRDefault="00E95EAE" w:rsidP="00E95EAE">
      <w:r>
        <w:t xml:space="preserve">Remember, we can transform the inside (input values) of a </w:t>
      </w:r>
      <w:proofErr w:type="gramStart"/>
      <w:r>
        <w:t>function</w:t>
      </w:r>
      <w:proofErr w:type="gramEnd"/>
      <w:r>
        <w:t xml:space="preserve"> or we can transform the outside (output values) of a function. Each change has a specific effect that can be seen graphically.</w:t>
      </w:r>
    </w:p>
    <w:p w14:paraId="3AC04BAB" w14:textId="77777777" w:rsidR="00E95EAE" w:rsidRDefault="00E95EAE" w:rsidP="00E95EAE"/>
    <w:p w14:paraId="7E23BE47" w14:textId="77777777" w:rsidR="00E95EAE" w:rsidRDefault="00E95EAE" w:rsidP="00E95EAE"/>
    <w:p w14:paraId="3C479DDC" w14:textId="77777777" w:rsidR="00E95EAE" w:rsidRDefault="00E95EAE" w:rsidP="00E95EAE">
      <w:pPr>
        <w:pStyle w:val="ExampleHeader"/>
      </w:pPr>
      <w:r>
        <w:t>Example 13</w:t>
      </w:r>
    </w:p>
    <w:p w14:paraId="227FC256" w14:textId="77777777" w:rsidR="00E95EAE" w:rsidRDefault="006B264B" w:rsidP="00E95EAE">
      <w:pPr>
        <w:pStyle w:val="Example"/>
      </w:pPr>
      <w:r>
        <w:rPr>
          <w:rFonts w:ascii="Trebuchet MS" w:hAnsi="Trebuchet MS"/>
          <w:noProof/>
          <w:sz w:val="22"/>
        </w:rPr>
        <w:drawing>
          <wp:anchor distT="0" distB="0" distL="114300" distR="114300" simplePos="0" relativeHeight="251650560" behindDoc="0" locked="0" layoutInCell="1" allowOverlap="1" wp14:anchorId="40DD2A9F" wp14:editId="7FB8E602">
            <wp:simplePos x="0" y="0"/>
            <wp:positionH relativeFrom="column">
              <wp:posOffset>3669665</wp:posOffset>
            </wp:positionH>
            <wp:positionV relativeFrom="paragraph">
              <wp:posOffset>58420</wp:posOffset>
            </wp:positionV>
            <wp:extent cx="1818727" cy="1828800"/>
            <wp:effectExtent l="0" t="0" r="0" b="0"/>
            <wp:wrapSquare wrapText="bothSides"/>
            <wp:docPr id="227" name="Picture 227" descr="Macintosh HD:Users:kimberleymstern:Documents:AAAAAA-CALC:AABK:BK1.5_72_X1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descr="Macintosh HD:Users:kimberleymstern:Documents:AAAAAA-CALC:AABK:BK1.5_72_X13_1.png"/>
                    <pic:cNvPicPr>
                      <a:picLocks noChangeAspect="1" noChangeArrowheads="1"/>
                    </pic:cNvPicPr>
                  </pic:nvPicPr>
                  <pic:blipFill>
                    <a:blip r:embed="rId1328">
                      <a:extLst>
                        <a:ext uri="{28A0092B-C50C-407E-A947-70E740481C1C}">
                          <a14:useLocalDpi xmlns:a14="http://schemas.microsoft.com/office/drawing/2010/main" val="0"/>
                        </a:ext>
                      </a:extLst>
                    </a:blip>
                    <a:srcRect/>
                    <a:stretch>
                      <a:fillRect/>
                    </a:stretch>
                  </pic:blipFill>
                  <pic:spPr bwMode="auto">
                    <a:xfrm>
                      <a:off x="0" y="0"/>
                      <a:ext cx="1818727"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E95EAE" w:rsidRPr="0022431F">
        <w:t xml:space="preserve">A function </w:t>
      </w:r>
      <w:r w:rsidR="00E95EAE" w:rsidRPr="0022431F">
        <w:rPr>
          <w:i/>
        </w:rPr>
        <w:t>P(t)</w:t>
      </w:r>
      <w:r w:rsidR="00E95EAE" w:rsidRPr="0022431F">
        <w:t xml:space="preserve"> models the growth of a population of fruit flies.  The growth is shown</w:t>
      </w:r>
      <w:r>
        <w:t xml:space="preserve"> in the graph.  </w:t>
      </w:r>
      <w:r w:rsidR="00E95EAE">
        <w:t xml:space="preserve">A scientist is comparing this to another population, </w:t>
      </w:r>
      <w:r w:rsidR="00E95EAE">
        <w:rPr>
          <w:i/>
        </w:rPr>
        <w:t>Q</w:t>
      </w:r>
      <w:r w:rsidR="00E95EAE">
        <w:t>, that grows the same way, but starts twice as large.  Sketch a graph of this population.</w:t>
      </w:r>
    </w:p>
    <w:p w14:paraId="1A4F26AD" w14:textId="77777777" w:rsidR="00E95EAE" w:rsidRDefault="00E95EAE" w:rsidP="00E95EAE">
      <w:pPr>
        <w:pStyle w:val="Example"/>
      </w:pPr>
    </w:p>
    <w:p w14:paraId="698B6E9F" w14:textId="77777777" w:rsidR="00E95EAE" w:rsidRDefault="00E95EAE" w:rsidP="00E95EAE">
      <w:pPr>
        <w:pStyle w:val="Example"/>
      </w:pPr>
      <w:r>
        <w:t>Since the population is always twice as large, the new population’s output values are always twice the original function output values.  Graphically, this would look like</w:t>
      </w:r>
      <w:r w:rsidR="00E23065">
        <w:t xml:space="preserve"> the second graph shown.</w:t>
      </w:r>
    </w:p>
    <w:p w14:paraId="251FB74F" w14:textId="77777777" w:rsidR="00E95EAE" w:rsidRDefault="00E95EAE" w:rsidP="00E95EAE">
      <w:pPr>
        <w:pStyle w:val="Example"/>
      </w:pPr>
    </w:p>
    <w:p w14:paraId="4CC81A9B" w14:textId="77777777" w:rsidR="00E95EAE" w:rsidRDefault="00E23065" w:rsidP="00E95EAE">
      <w:pPr>
        <w:pStyle w:val="Example"/>
        <w:rPr>
          <w:i/>
        </w:rPr>
      </w:pPr>
      <w:r>
        <w:rPr>
          <w:rFonts w:ascii="Trebuchet MS" w:hAnsi="Trebuchet MS"/>
          <w:noProof/>
          <w:sz w:val="22"/>
        </w:rPr>
        <w:drawing>
          <wp:anchor distT="0" distB="0" distL="114300" distR="114300" simplePos="0" relativeHeight="251654656" behindDoc="0" locked="0" layoutInCell="1" allowOverlap="1" wp14:anchorId="735CC92B" wp14:editId="499E6CEF">
            <wp:simplePos x="0" y="0"/>
            <wp:positionH relativeFrom="column">
              <wp:posOffset>3668395</wp:posOffset>
            </wp:positionH>
            <wp:positionV relativeFrom="paragraph">
              <wp:posOffset>74386</wp:posOffset>
            </wp:positionV>
            <wp:extent cx="1799590" cy="1828800"/>
            <wp:effectExtent l="0" t="0" r="0" b="0"/>
            <wp:wrapSquare wrapText="bothSides"/>
            <wp:docPr id="228" name="Picture 228" descr="Macintosh HD:Users:kimberleymstern:Documents:AAAAAA-CALC:AABK:BK1.5_72_X13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descr="Macintosh HD:Users:kimberleymstern:Documents:AAAAAA-CALC:AABK:BK1.5_72_X13_2.png"/>
                    <pic:cNvPicPr>
                      <a:picLocks noChangeAspect="1" noChangeArrowheads="1"/>
                    </pic:cNvPicPr>
                  </pic:nvPicPr>
                  <pic:blipFill>
                    <a:blip r:embed="rId1329">
                      <a:extLst>
                        <a:ext uri="{28A0092B-C50C-407E-A947-70E740481C1C}">
                          <a14:useLocalDpi xmlns:a14="http://schemas.microsoft.com/office/drawing/2010/main" val="0"/>
                        </a:ext>
                      </a:extLst>
                    </a:blip>
                    <a:srcRect/>
                    <a:stretch>
                      <a:fillRect/>
                    </a:stretch>
                  </pic:blipFill>
                  <pic:spPr bwMode="auto">
                    <a:xfrm>
                      <a:off x="0" y="0"/>
                      <a:ext cx="1799590"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E95EAE">
        <w:t xml:space="preserve">Symbolically, </w:t>
      </w:r>
      <w:r w:rsidR="00E95EAE" w:rsidRPr="0022431F">
        <w:rPr>
          <w:i/>
          <w:position w:val="-10"/>
        </w:rPr>
        <w:object w:dxaOrig="1280" w:dyaOrig="320" w14:anchorId="5DC5DF78">
          <v:shape id="_x0000_i1669" type="#_x0000_t75" style="width:63.75pt;height:15pt" o:ole="">
            <v:imagedata r:id="rId1330" o:title=""/>
          </v:shape>
          <o:OLEObject Type="Embed" ProgID="Equation.3" ShapeID="_x0000_i1669" DrawAspect="Content" ObjectID="_1690107290" r:id="rId1331"/>
        </w:object>
      </w:r>
    </w:p>
    <w:p w14:paraId="33B17C09" w14:textId="77777777" w:rsidR="00E95EAE" w:rsidRDefault="00E95EAE" w:rsidP="00E95EAE">
      <w:pPr>
        <w:pStyle w:val="Example"/>
      </w:pPr>
    </w:p>
    <w:p w14:paraId="3AF022F0" w14:textId="77777777" w:rsidR="00E95EAE" w:rsidRDefault="00E95EAE" w:rsidP="00E95EAE">
      <w:pPr>
        <w:pStyle w:val="Example"/>
      </w:pPr>
      <w:r>
        <w:t xml:space="preserve">This means that for any input </w:t>
      </w:r>
      <w:r>
        <w:rPr>
          <w:i/>
        </w:rPr>
        <w:t>t</w:t>
      </w:r>
      <w:r>
        <w:t xml:space="preserve">, the value of the </w:t>
      </w:r>
      <w:r>
        <w:rPr>
          <w:i/>
        </w:rPr>
        <w:t>Q</w:t>
      </w:r>
      <w:r>
        <w:t xml:space="preserve"> function is twice the value of the </w:t>
      </w:r>
      <w:r>
        <w:rPr>
          <w:i/>
        </w:rPr>
        <w:t>P</w:t>
      </w:r>
      <w:r>
        <w:t xml:space="preserve"> function.   Notice the effect on the graph is a vertical stretching of the graph, where every point doubles its distance from the horizontal axis. The input values, </w:t>
      </w:r>
      <w:r w:rsidRPr="007B64A8">
        <w:rPr>
          <w:i/>
        </w:rPr>
        <w:t>t</w:t>
      </w:r>
      <w:r>
        <w:t>, stay the same while the output values are twice as large as before.</w:t>
      </w:r>
    </w:p>
    <w:p w14:paraId="29791779" w14:textId="77777777" w:rsidR="00E23065" w:rsidRDefault="00E23065" w:rsidP="00E95EAE">
      <w:pPr>
        <w:pStyle w:val="Example"/>
      </w:pPr>
    </w:p>
    <w:p w14:paraId="25863EF9" w14:textId="77777777" w:rsidR="00E23065" w:rsidRDefault="00E23065" w:rsidP="00E95EAE">
      <w:pPr>
        <w:pStyle w:val="Example"/>
      </w:pPr>
    </w:p>
    <w:p w14:paraId="2A2A8AE9" w14:textId="77777777" w:rsidR="00E23065" w:rsidRDefault="00E23065" w:rsidP="00E95EAE">
      <w:pPr>
        <w:pStyle w:val="Example"/>
      </w:pPr>
    </w:p>
    <w:p w14:paraId="3D1FC5D1" w14:textId="77777777" w:rsidR="00E23065" w:rsidRDefault="00E23065" w:rsidP="00E23065"/>
    <w:p w14:paraId="06F4AD1C" w14:textId="77777777" w:rsidR="00E23065" w:rsidRDefault="00E23065" w:rsidP="00E23065"/>
    <w:p w14:paraId="73A1B7E7" w14:textId="77777777" w:rsidR="00E23065" w:rsidRDefault="00E23065" w:rsidP="00E23065"/>
    <w:p w14:paraId="1E19039E" w14:textId="77777777" w:rsidR="00E95EAE" w:rsidRDefault="00E95EAE" w:rsidP="00E95EAE">
      <w:pPr>
        <w:pStyle w:val="DefinitionHeader"/>
      </w:pPr>
      <w:r>
        <w:lastRenderedPageBreak/>
        <w:t>Vertical Stretch/Compression</w:t>
      </w:r>
    </w:p>
    <w:p w14:paraId="40AC910D" w14:textId="77777777" w:rsidR="00E95EAE" w:rsidRDefault="00E95EAE" w:rsidP="00E95EAE">
      <w:pPr>
        <w:pStyle w:val="Definition"/>
      </w:pPr>
      <w:r>
        <w:t xml:space="preserve">Given a function </w:t>
      </w:r>
      <w:r>
        <w:rPr>
          <w:i/>
        </w:rPr>
        <w:t>f(x</w:t>
      </w:r>
      <w:proofErr w:type="gramStart"/>
      <w:r>
        <w:rPr>
          <w:i/>
        </w:rPr>
        <w:t>)</w:t>
      </w:r>
      <w:r>
        <w:t>, if</w:t>
      </w:r>
      <w:proofErr w:type="gramEnd"/>
      <w:r>
        <w:t xml:space="preserve"> we define a new function </w:t>
      </w:r>
      <w:r>
        <w:rPr>
          <w:i/>
        </w:rPr>
        <w:t>g(x)</w:t>
      </w:r>
      <w:r>
        <w:t xml:space="preserve"> as </w:t>
      </w:r>
    </w:p>
    <w:p w14:paraId="37457298" w14:textId="77777777" w:rsidR="00E95EAE" w:rsidRPr="00801BD7" w:rsidRDefault="00E95EAE" w:rsidP="00E95EAE">
      <w:pPr>
        <w:pStyle w:val="Definition"/>
      </w:pPr>
      <w:r w:rsidRPr="0022431F">
        <w:rPr>
          <w:position w:val="-10"/>
        </w:rPr>
        <w:object w:dxaOrig="1300" w:dyaOrig="320" w14:anchorId="0B1AE5D9">
          <v:shape id="_x0000_i1670" type="#_x0000_t75" style="width:65.25pt;height:15pt" o:ole="">
            <v:imagedata r:id="rId1332" o:title=""/>
          </v:shape>
          <o:OLEObject Type="Embed" ProgID="Equation.3" ShapeID="_x0000_i1670" DrawAspect="Content" ObjectID="_1690107291" r:id="rId1333"/>
        </w:object>
      </w:r>
      <w:r>
        <w:t xml:space="preserve">, where </w:t>
      </w:r>
      <w:r>
        <w:rPr>
          <w:i/>
        </w:rPr>
        <w:t>k</w:t>
      </w:r>
      <w:r>
        <w:t xml:space="preserve"> is a constant</w:t>
      </w:r>
    </w:p>
    <w:p w14:paraId="7E4A0702" w14:textId="77777777" w:rsidR="00E95EAE" w:rsidRDefault="00E95EAE" w:rsidP="00E95EAE">
      <w:pPr>
        <w:pStyle w:val="Definition"/>
        <w:rPr>
          <w:i/>
        </w:rPr>
      </w:pPr>
      <w:r>
        <w:t xml:space="preserve">then </w:t>
      </w:r>
      <w:r>
        <w:rPr>
          <w:i/>
        </w:rPr>
        <w:t>g(x)</w:t>
      </w:r>
      <w:r>
        <w:t xml:space="preserve"> is a </w:t>
      </w:r>
      <w:r>
        <w:rPr>
          <w:b/>
        </w:rPr>
        <w:t>vertical stretch or compression</w:t>
      </w:r>
      <w:r w:rsidR="00DD446B">
        <w:rPr>
          <w:b/>
        </w:rPr>
        <w:fldChar w:fldCharType="begin"/>
      </w:r>
      <w:r>
        <w:instrText>xe "</w:instrText>
      </w:r>
      <w:r w:rsidRPr="007E0137">
        <w:instrText>Transformations of Functions:Vertical Stretch or Compression</w:instrText>
      </w:r>
      <w:r>
        <w:instrText>"</w:instrText>
      </w:r>
      <w:r w:rsidR="00DD446B">
        <w:rPr>
          <w:b/>
        </w:rPr>
        <w:fldChar w:fldCharType="end"/>
      </w:r>
      <w:r>
        <w:t xml:space="preserve"> of the function </w:t>
      </w:r>
      <w:r>
        <w:rPr>
          <w:i/>
        </w:rPr>
        <w:t>f(x).</w:t>
      </w:r>
    </w:p>
    <w:p w14:paraId="78FBD71A" w14:textId="77777777" w:rsidR="00E95EAE" w:rsidRDefault="00E95EAE" w:rsidP="00E95EAE">
      <w:pPr>
        <w:pStyle w:val="Definition"/>
      </w:pPr>
    </w:p>
    <w:p w14:paraId="7077F88E" w14:textId="77777777" w:rsidR="00E95EAE" w:rsidRDefault="00E95EAE" w:rsidP="00E95EAE">
      <w:pPr>
        <w:pStyle w:val="Definition"/>
      </w:pPr>
      <w:r>
        <w:t xml:space="preserve">If </w:t>
      </w:r>
      <w:r>
        <w:rPr>
          <w:i/>
        </w:rPr>
        <w:t>k</w:t>
      </w:r>
      <w:r>
        <w:t xml:space="preserve"> &gt; 1, then the graph will be stretched</w:t>
      </w:r>
    </w:p>
    <w:p w14:paraId="45874005" w14:textId="77777777" w:rsidR="00E95EAE" w:rsidRDefault="00E95EAE" w:rsidP="00E95EAE">
      <w:pPr>
        <w:pStyle w:val="Definition"/>
      </w:pPr>
      <w:r>
        <w:t xml:space="preserve">If 0&lt; </w:t>
      </w:r>
      <w:r>
        <w:rPr>
          <w:i/>
        </w:rPr>
        <w:t>k</w:t>
      </w:r>
      <w:r>
        <w:t xml:space="preserve"> &lt; 1, then the graph will be compressed</w:t>
      </w:r>
    </w:p>
    <w:p w14:paraId="70AFD0F6" w14:textId="77777777" w:rsidR="00E95EAE" w:rsidRPr="0022431F" w:rsidRDefault="00E95EAE" w:rsidP="00E95EAE">
      <w:pPr>
        <w:pStyle w:val="Definition"/>
      </w:pPr>
      <w:r>
        <w:t xml:space="preserve">If </w:t>
      </w:r>
      <w:r>
        <w:rPr>
          <w:i/>
        </w:rPr>
        <w:t>k</w:t>
      </w:r>
      <w:r>
        <w:t xml:space="preserve"> &lt; 0, then there will be combination of a vertical stretch or compression with a vertical reflection</w:t>
      </w:r>
    </w:p>
    <w:p w14:paraId="23F062B5" w14:textId="77777777" w:rsidR="00E95EAE" w:rsidRDefault="00E95EAE" w:rsidP="00E95EAE"/>
    <w:p w14:paraId="58077E9D" w14:textId="77777777" w:rsidR="006B264B" w:rsidRDefault="006B264B" w:rsidP="00E95EAE"/>
    <w:p w14:paraId="3291241A" w14:textId="77777777" w:rsidR="00E95EAE" w:rsidRDefault="00E95EAE" w:rsidP="00E95EAE">
      <w:pPr>
        <w:pStyle w:val="ExampleHeader"/>
      </w:pPr>
      <w:r>
        <w:t>Example 14</w:t>
      </w:r>
    </w:p>
    <w:p w14:paraId="0522D5D6" w14:textId="77777777" w:rsidR="00E95EAE" w:rsidRPr="00801BD7" w:rsidRDefault="00B642A4" w:rsidP="00E95EAE">
      <w:pPr>
        <w:pStyle w:val="Example"/>
      </w:pPr>
      <w:r>
        <w:rPr>
          <w:noProof/>
        </w:rPr>
        <mc:AlternateContent>
          <mc:Choice Requires="wps">
            <w:drawing>
              <wp:anchor distT="0" distB="0" distL="114300" distR="114300" simplePos="0" relativeHeight="251666944" behindDoc="0" locked="0" layoutInCell="1" allowOverlap="1" wp14:anchorId="21F074D9" wp14:editId="20BF7975">
                <wp:simplePos x="0" y="0"/>
                <wp:positionH relativeFrom="column">
                  <wp:posOffset>342900</wp:posOffset>
                </wp:positionH>
                <wp:positionV relativeFrom="paragraph">
                  <wp:posOffset>396875</wp:posOffset>
                </wp:positionV>
                <wp:extent cx="2533650" cy="485775"/>
                <wp:effectExtent l="0" t="0" r="0" b="0"/>
                <wp:wrapSquare wrapText="bothSides"/>
                <wp:docPr id="172"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0" cy="48577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3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233F84" w14:paraId="7A0BBE72" w14:textId="77777777" w:rsidTr="00BD3D91">
                              <w:tc>
                                <w:tcPr>
                                  <w:tcW w:w="630" w:type="dxa"/>
                                </w:tcPr>
                                <w:p w14:paraId="77758AF1" w14:textId="77777777" w:rsidR="00233F84" w:rsidRPr="00A360EA" w:rsidRDefault="00233F84">
                                  <w:pPr>
                                    <w:rPr>
                                      <w:i/>
                                    </w:rPr>
                                  </w:pPr>
                                  <w:r w:rsidRPr="007A3632">
                                    <w:rPr>
                                      <w:i/>
                                    </w:rPr>
                                    <w:t>x</w:t>
                                  </w:r>
                                </w:p>
                              </w:tc>
                              <w:tc>
                                <w:tcPr>
                                  <w:tcW w:w="720" w:type="dxa"/>
                                </w:tcPr>
                                <w:p w14:paraId="73602B98" w14:textId="77777777" w:rsidR="00233F84" w:rsidRPr="00801BD7" w:rsidRDefault="00233F84">
                                  <w:r>
                                    <w:t>2</w:t>
                                  </w:r>
                                </w:p>
                              </w:tc>
                              <w:tc>
                                <w:tcPr>
                                  <w:tcW w:w="720" w:type="dxa"/>
                                </w:tcPr>
                                <w:p w14:paraId="4B7563B9" w14:textId="77777777" w:rsidR="00233F84" w:rsidRPr="00801BD7" w:rsidRDefault="00233F84">
                                  <w:r>
                                    <w:t>4</w:t>
                                  </w:r>
                                </w:p>
                              </w:tc>
                              <w:tc>
                                <w:tcPr>
                                  <w:tcW w:w="720" w:type="dxa"/>
                                </w:tcPr>
                                <w:p w14:paraId="717F93A2" w14:textId="77777777" w:rsidR="00233F84" w:rsidRPr="00801BD7" w:rsidRDefault="00233F84">
                                  <w:r>
                                    <w:t>6</w:t>
                                  </w:r>
                                </w:p>
                              </w:tc>
                              <w:tc>
                                <w:tcPr>
                                  <w:tcW w:w="720" w:type="dxa"/>
                                </w:tcPr>
                                <w:p w14:paraId="464FAF7A" w14:textId="77777777" w:rsidR="00233F84" w:rsidRPr="00801BD7" w:rsidRDefault="00233F84">
                                  <w:r>
                                    <w:t>8</w:t>
                                  </w:r>
                                </w:p>
                              </w:tc>
                            </w:tr>
                            <w:tr w:rsidR="00233F84" w14:paraId="0FC4CB25" w14:textId="77777777" w:rsidTr="00BD3D91">
                              <w:tc>
                                <w:tcPr>
                                  <w:tcW w:w="630" w:type="dxa"/>
                                </w:tcPr>
                                <w:p w14:paraId="2F962788" w14:textId="77777777" w:rsidR="00233F84" w:rsidRPr="00801BD7" w:rsidRDefault="00233F84">
                                  <w:r w:rsidRPr="00A360EA">
                                    <w:rPr>
                                      <w:i/>
                                    </w:rPr>
                                    <w:t>f(x)</w:t>
                                  </w:r>
                                </w:p>
                              </w:tc>
                              <w:tc>
                                <w:tcPr>
                                  <w:tcW w:w="720" w:type="dxa"/>
                                </w:tcPr>
                                <w:p w14:paraId="2E7759A9" w14:textId="77777777" w:rsidR="00233F84" w:rsidRPr="00801BD7" w:rsidRDefault="00233F84">
                                  <w:r>
                                    <w:t>1</w:t>
                                  </w:r>
                                </w:p>
                              </w:tc>
                              <w:tc>
                                <w:tcPr>
                                  <w:tcW w:w="720" w:type="dxa"/>
                                </w:tcPr>
                                <w:p w14:paraId="33B76649" w14:textId="77777777" w:rsidR="00233F84" w:rsidRPr="00801BD7" w:rsidRDefault="00233F84">
                                  <w:r>
                                    <w:t>3</w:t>
                                  </w:r>
                                </w:p>
                              </w:tc>
                              <w:tc>
                                <w:tcPr>
                                  <w:tcW w:w="720" w:type="dxa"/>
                                </w:tcPr>
                                <w:p w14:paraId="1DDBD9B6" w14:textId="77777777" w:rsidR="00233F84" w:rsidRPr="00801BD7" w:rsidRDefault="00233F84">
                                  <w:r>
                                    <w:t>7</w:t>
                                  </w:r>
                                </w:p>
                              </w:tc>
                              <w:tc>
                                <w:tcPr>
                                  <w:tcW w:w="720" w:type="dxa"/>
                                </w:tcPr>
                                <w:p w14:paraId="163BD0C5" w14:textId="77777777" w:rsidR="00233F84" w:rsidRPr="00801BD7" w:rsidRDefault="00233F84">
                                  <w:r>
                                    <w:t>11</w:t>
                                  </w:r>
                                </w:p>
                              </w:tc>
                            </w:tr>
                          </w:tbl>
                          <w:p w14:paraId="0BB1F90D" w14:textId="77777777" w:rsidR="00233F84" w:rsidRDefault="00233F84" w:rsidP="00E95EA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F074D9" id="Text Box 172" o:spid="_x0000_s1088" type="#_x0000_t202" style="position:absolute;left:0;text-align:left;margin-left:27pt;margin-top:31.25pt;width:199.5pt;height:38.2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" stroked="f">
                <v:textbox>
                  <w:txbxContent>
                    <w:tbl>
                      <w:tblPr>
                        <w:tblW w:w="3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233F84" w14:paraId="7A0BBE72" w14:textId="77777777" w:rsidTr="00BD3D91">
                        <w:tc>
                          <w:tcPr>
                            <w:tcW w:w="630" w:type="dxa"/>
                          </w:tcPr>
                          <w:p w14:paraId="77758AF1" w14:textId="77777777" w:rsidR="00233F84" w:rsidRPr="00A360EA" w:rsidRDefault="00233F84">
                            <w:pPr>
                              <w:rPr>
                                <w:i/>
                              </w:rPr>
                            </w:pPr>
                            <w:r w:rsidRPr="007A3632">
                              <w:rPr>
                                <w:i/>
                              </w:rPr>
                              <w:t>x</w:t>
                            </w:r>
                          </w:p>
                        </w:tc>
                        <w:tc>
                          <w:tcPr>
                            <w:tcW w:w="720" w:type="dxa"/>
                          </w:tcPr>
                          <w:p w14:paraId="73602B98" w14:textId="77777777" w:rsidR="00233F84" w:rsidRPr="00801BD7" w:rsidRDefault="00233F84">
                            <w:r>
                              <w:t>2</w:t>
                            </w:r>
                          </w:p>
                        </w:tc>
                        <w:tc>
                          <w:tcPr>
                            <w:tcW w:w="720" w:type="dxa"/>
                          </w:tcPr>
                          <w:p w14:paraId="4B7563B9" w14:textId="77777777" w:rsidR="00233F84" w:rsidRPr="00801BD7" w:rsidRDefault="00233F84">
                            <w:r>
                              <w:t>4</w:t>
                            </w:r>
                          </w:p>
                        </w:tc>
                        <w:tc>
                          <w:tcPr>
                            <w:tcW w:w="720" w:type="dxa"/>
                          </w:tcPr>
                          <w:p w14:paraId="717F93A2" w14:textId="77777777" w:rsidR="00233F84" w:rsidRPr="00801BD7" w:rsidRDefault="00233F84">
                            <w:r>
                              <w:t>6</w:t>
                            </w:r>
                          </w:p>
                        </w:tc>
                        <w:tc>
                          <w:tcPr>
                            <w:tcW w:w="720" w:type="dxa"/>
                          </w:tcPr>
                          <w:p w14:paraId="464FAF7A" w14:textId="77777777" w:rsidR="00233F84" w:rsidRPr="00801BD7" w:rsidRDefault="00233F84">
                            <w:r>
                              <w:t>8</w:t>
                            </w:r>
                          </w:p>
                        </w:tc>
                      </w:tr>
                      <w:tr w:rsidR="00233F84" w14:paraId="0FC4CB25" w14:textId="77777777" w:rsidTr="00BD3D91">
                        <w:tc>
                          <w:tcPr>
                            <w:tcW w:w="630" w:type="dxa"/>
                          </w:tcPr>
                          <w:p w14:paraId="2F962788" w14:textId="77777777" w:rsidR="00233F84" w:rsidRPr="00801BD7" w:rsidRDefault="00233F84">
                            <w:r w:rsidRPr="00A360EA">
                              <w:rPr>
                                <w:i/>
                              </w:rPr>
                              <w:t>f(x)</w:t>
                            </w:r>
                          </w:p>
                        </w:tc>
                        <w:tc>
                          <w:tcPr>
                            <w:tcW w:w="720" w:type="dxa"/>
                          </w:tcPr>
                          <w:p w14:paraId="2E7759A9" w14:textId="77777777" w:rsidR="00233F84" w:rsidRPr="00801BD7" w:rsidRDefault="00233F84">
                            <w:r>
                              <w:t>1</w:t>
                            </w:r>
                          </w:p>
                        </w:tc>
                        <w:tc>
                          <w:tcPr>
                            <w:tcW w:w="720" w:type="dxa"/>
                          </w:tcPr>
                          <w:p w14:paraId="33B76649" w14:textId="77777777" w:rsidR="00233F84" w:rsidRPr="00801BD7" w:rsidRDefault="00233F84">
                            <w:r>
                              <w:t>3</w:t>
                            </w:r>
                          </w:p>
                        </w:tc>
                        <w:tc>
                          <w:tcPr>
                            <w:tcW w:w="720" w:type="dxa"/>
                          </w:tcPr>
                          <w:p w14:paraId="1DDBD9B6" w14:textId="77777777" w:rsidR="00233F84" w:rsidRPr="00801BD7" w:rsidRDefault="00233F84">
                            <w:r>
                              <w:t>7</w:t>
                            </w:r>
                          </w:p>
                        </w:tc>
                        <w:tc>
                          <w:tcPr>
                            <w:tcW w:w="720" w:type="dxa"/>
                          </w:tcPr>
                          <w:p w14:paraId="163BD0C5" w14:textId="77777777" w:rsidR="00233F84" w:rsidRPr="00801BD7" w:rsidRDefault="00233F84">
                            <w:r>
                              <w:t>11</w:t>
                            </w:r>
                          </w:p>
                        </w:tc>
                      </w:tr>
                    </w:tbl>
                    <w:p w14:paraId="0BB1F90D" w14:textId="77777777" w:rsidR="00233F84" w:rsidRDefault="00233F84" w:rsidP="00E95EAE"/>
                  </w:txbxContent>
                </v:textbox>
                <w10:wrap type="square"/>
              </v:shape>
            </w:pict>
          </mc:Fallback>
        </mc:AlternateContent>
      </w:r>
      <w:r w:rsidR="00E95EAE">
        <w:t xml:space="preserve">A function </w:t>
      </w:r>
      <w:r w:rsidR="00E95EAE">
        <w:rPr>
          <w:i/>
        </w:rPr>
        <w:t>f(x)</w:t>
      </w:r>
      <w:r w:rsidR="00E95EAE">
        <w:t xml:space="preserve"> is given as a table below.  Create a table for the function </w:t>
      </w:r>
      <w:r w:rsidR="00E95EAE" w:rsidRPr="005D4AF7">
        <w:rPr>
          <w:position w:val="-24"/>
        </w:rPr>
        <w:object w:dxaOrig="1420" w:dyaOrig="620" w14:anchorId="6CA34210">
          <v:shape id="_x0000_i1671" type="#_x0000_t75" style="width:71.25pt;height:30.75pt" o:ole="">
            <v:imagedata r:id="rId1334" o:title=""/>
          </v:shape>
          <o:OLEObject Type="Embed" ProgID="Equation.3" ShapeID="_x0000_i1671" DrawAspect="Content" ObjectID="_1690107292" r:id="rId1335"/>
        </w:object>
      </w:r>
    </w:p>
    <w:p w14:paraId="247224CC" w14:textId="77777777" w:rsidR="00E95EAE" w:rsidRDefault="00E95EAE" w:rsidP="00E95EAE">
      <w:pPr>
        <w:pStyle w:val="Example"/>
      </w:pPr>
    </w:p>
    <w:p w14:paraId="49FA6679" w14:textId="77777777" w:rsidR="00E95EAE" w:rsidRDefault="00E95EAE" w:rsidP="00E95EAE">
      <w:pPr>
        <w:pStyle w:val="Example"/>
      </w:pPr>
    </w:p>
    <w:p w14:paraId="263A0AEC" w14:textId="77777777" w:rsidR="00E95EAE" w:rsidRDefault="00E95EAE" w:rsidP="00E95EAE">
      <w:pPr>
        <w:pStyle w:val="Example"/>
      </w:pPr>
    </w:p>
    <w:p w14:paraId="1BC1C6D8" w14:textId="77777777" w:rsidR="00E95EAE" w:rsidRPr="00ED0BCE" w:rsidRDefault="00E95EAE" w:rsidP="00E95EAE">
      <w:pPr>
        <w:pStyle w:val="Example"/>
      </w:pPr>
      <w:r>
        <w:t xml:space="preserve">The formula </w:t>
      </w:r>
      <w:r w:rsidRPr="005D4AF7">
        <w:rPr>
          <w:position w:val="-24"/>
        </w:rPr>
        <w:object w:dxaOrig="1420" w:dyaOrig="620" w14:anchorId="4E2A415E">
          <v:shape id="_x0000_i1672" type="#_x0000_t75" style="width:71.25pt;height:30.75pt" o:ole="">
            <v:imagedata r:id="rId1336" o:title=""/>
          </v:shape>
          <o:OLEObject Type="Embed" ProgID="Equation.3" ShapeID="_x0000_i1672" DrawAspect="Content" ObjectID="_1690107293" r:id="rId1337"/>
        </w:object>
      </w:r>
      <w:r>
        <w:t xml:space="preserve"> tells us that the output values of </w:t>
      </w:r>
      <w:r>
        <w:rPr>
          <w:i/>
        </w:rPr>
        <w:t>g</w:t>
      </w:r>
      <w:r>
        <w:t xml:space="preserve"> are half of the output values </w:t>
      </w:r>
      <w:proofErr w:type="spellStart"/>
      <w:r>
        <w:t xml:space="preserve">of </w:t>
      </w:r>
      <w:r>
        <w:rPr>
          <w:i/>
        </w:rPr>
        <w:t>f</w:t>
      </w:r>
      <w:proofErr w:type="spellEnd"/>
      <w:r>
        <w:t xml:space="preserve"> with the same inputs.  For example, we know that</w:t>
      </w:r>
      <w:r w:rsidRPr="005D4AF7">
        <w:rPr>
          <w:position w:val="-10"/>
        </w:rPr>
        <w:object w:dxaOrig="900" w:dyaOrig="320" w14:anchorId="461AA02B">
          <v:shape id="_x0000_i1673" type="#_x0000_t75" style="width:45.75pt;height:15pt" o:ole="">
            <v:imagedata r:id="rId1338" o:title=""/>
          </v:shape>
          <o:OLEObject Type="Embed" ProgID="Equation.3" ShapeID="_x0000_i1673" DrawAspect="Content" ObjectID="_1690107294" r:id="rId1339"/>
        </w:object>
      </w:r>
      <w:r>
        <w:t xml:space="preserve">.  Then </w:t>
      </w:r>
      <w:r w:rsidRPr="005D4AF7">
        <w:rPr>
          <w:position w:val="-24"/>
        </w:rPr>
        <w:object w:dxaOrig="2540" w:dyaOrig="620" w14:anchorId="067F767A">
          <v:shape id="_x0000_i1674" type="#_x0000_t75" style="width:126pt;height:30.75pt" o:ole="">
            <v:imagedata r:id="rId1340" o:title=""/>
          </v:shape>
          <o:OLEObject Type="Embed" ProgID="Equation.3" ShapeID="_x0000_i1674" DrawAspect="Content" ObjectID="_1690107295" r:id="rId1341"/>
        </w:object>
      </w:r>
    </w:p>
    <w:p w14:paraId="73F60E67" w14:textId="77777777" w:rsidR="00E95EAE" w:rsidRDefault="00B642A4" w:rsidP="00E95EAE">
      <w:pPr>
        <w:pStyle w:val="Example"/>
      </w:pPr>
      <w:r>
        <w:rPr>
          <w:noProof/>
        </w:rPr>
        <mc:AlternateContent>
          <mc:Choice Requires="wps">
            <w:drawing>
              <wp:anchor distT="0" distB="0" distL="114300" distR="114300" simplePos="0" relativeHeight="251667968" behindDoc="0" locked="0" layoutInCell="1" allowOverlap="1" wp14:anchorId="62F0EC87" wp14:editId="4FAED873">
                <wp:simplePos x="0" y="0"/>
                <wp:positionH relativeFrom="column">
                  <wp:posOffset>342900</wp:posOffset>
                </wp:positionH>
                <wp:positionV relativeFrom="paragraph">
                  <wp:posOffset>98425</wp:posOffset>
                </wp:positionV>
                <wp:extent cx="2533650" cy="485775"/>
                <wp:effectExtent l="0" t="0" r="0" b="0"/>
                <wp:wrapSquare wrapText="bothSides"/>
                <wp:docPr id="171"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0" cy="485775"/>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tbl>
                            <w:tblPr>
                              <w:tblW w:w="3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233F84" w14:paraId="49B6EEE2" w14:textId="77777777" w:rsidTr="00BD3D91">
                              <w:tc>
                                <w:tcPr>
                                  <w:tcW w:w="630" w:type="dxa"/>
                                </w:tcPr>
                                <w:p w14:paraId="767F867D" w14:textId="77777777" w:rsidR="00233F84" w:rsidRPr="00A360EA" w:rsidRDefault="00233F84">
                                  <w:pPr>
                                    <w:rPr>
                                      <w:i/>
                                    </w:rPr>
                                  </w:pPr>
                                  <w:r w:rsidRPr="007A3632">
                                    <w:rPr>
                                      <w:i/>
                                    </w:rPr>
                                    <w:t>x</w:t>
                                  </w:r>
                                </w:p>
                              </w:tc>
                              <w:tc>
                                <w:tcPr>
                                  <w:tcW w:w="720" w:type="dxa"/>
                                </w:tcPr>
                                <w:p w14:paraId="15576C03" w14:textId="77777777" w:rsidR="00233F84" w:rsidRPr="00801BD7" w:rsidRDefault="00233F84">
                                  <w:r>
                                    <w:t>2</w:t>
                                  </w:r>
                                </w:p>
                              </w:tc>
                              <w:tc>
                                <w:tcPr>
                                  <w:tcW w:w="720" w:type="dxa"/>
                                </w:tcPr>
                                <w:p w14:paraId="55D779A4" w14:textId="77777777" w:rsidR="00233F84" w:rsidRPr="00801BD7" w:rsidRDefault="00233F84">
                                  <w:r>
                                    <w:t>4</w:t>
                                  </w:r>
                                </w:p>
                              </w:tc>
                              <w:tc>
                                <w:tcPr>
                                  <w:tcW w:w="720" w:type="dxa"/>
                                </w:tcPr>
                                <w:p w14:paraId="46627E84" w14:textId="77777777" w:rsidR="00233F84" w:rsidRPr="00801BD7" w:rsidRDefault="00233F84">
                                  <w:r>
                                    <w:t>6</w:t>
                                  </w:r>
                                </w:p>
                              </w:tc>
                              <w:tc>
                                <w:tcPr>
                                  <w:tcW w:w="720" w:type="dxa"/>
                                </w:tcPr>
                                <w:p w14:paraId="4B9C640C" w14:textId="77777777" w:rsidR="00233F84" w:rsidRPr="00801BD7" w:rsidRDefault="00233F84">
                                  <w:r>
                                    <w:t>8</w:t>
                                  </w:r>
                                </w:p>
                              </w:tc>
                            </w:tr>
                            <w:tr w:rsidR="00233F84" w14:paraId="7F82F9CA" w14:textId="77777777" w:rsidTr="00BD3D91">
                              <w:tc>
                                <w:tcPr>
                                  <w:tcW w:w="630" w:type="dxa"/>
                                </w:tcPr>
                                <w:p w14:paraId="09F73BBB" w14:textId="77777777" w:rsidR="00233F84" w:rsidRPr="00801BD7" w:rsidRDefault="00233F84">
                                  <w:r w:rsidRPr="00A360EA">
                                    <w:rPr>
                                      <w:i/>
                                    </w:rPr>
                                    <w:t>g(x)</w:t>
                                  </w:r>
                                </w:p>
                              </w:tc>
                              <w:tc>
                                <w:tcPr>
                                  <w:tcW w:w="720" w:type="dxa"/>
                                </w:tcPr>
                                <w:p w14:paraId="6CBB306D" w14:textId="77777777" w:rsidR="00233F84" w:rsidRPr="00801BD7" w:rsidRDefault="00233F84">
                                  <w:r>
                                    <w:t>1/2</w:t>
                                  </w:r>
                                </w:p>
                              </w:tc>
                              <w:tc>
                                <w:tcPr>
                                  <w:tcW w:w="720" w:type="dxa"/>
                                </w:tcPr>
                                <w:p w14:paraId="643DA7FA" w14:textId="77777777" w:rsidR="00233F84" w:rsidRPr="00801BD7" w:rsidRDefault="00233F84">
                                  <w:r>
                                    <w:t>3/2</w:t>
                                  </w:r>
                                </w:p>
                              </w:tc>
                              <w:tc>
                                <w:tcPr>
                                  <w:tcW w:w="720" w:type="dxa"/>
                                </w:tcPr>
                                <w:p w14:paraId="2C620EB1" w14:textId="77777777" w:rsidR="00233F84" w:rsidRPr="00801BD7" w:rsidRDefault="00233F84">
                                  <w:r>
                                    <w:t>7/2</w:t>
                                  </w:r>
                                </w:p>
                              </w:tc>
                              <w:tc>
                                <w:tcPr>
                                  <w:tcW w:w="720" w:type="dxa"/>
                                </w:tcPr>
                                <w:p w14:paraId="48DA7338" w14:textId="77777777" w:rsidR="00233F84" w:rsidRPr="00801BD7" w:rsidRDefault="00233F84">
                                  <w:r>
                                    <w:t>11/2</w:t>
                                  </w:r>
                                </w:p>
                              </w:tc>
                            </w:tr>
                          </w:tbl>
                          <w:p w14:paraId="5EB5C167" w14:textId="77777777" w:rsidR="00233F84" w:rsidRDefault="00233F84" w:rsidP="00E95EA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F0EC87" id="Text Box 171" o:spid="_x0000_s1089" type="#_x0000_t202" style="position:absolute;left:0;text-align:left;margin-left:27pt;margin-top:7.75pt;width:199.5pt;height:38.2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" stroked="f">
                <v:textbox>
                  <w:txbxContent>
                    <w:tbl>
                      <w:tblPr>
                        <w:tblW w:w="3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233F84" w14:paraId="49B6EEE2" w14:textId="77777777" w:rsidTr="00BD3D91">
                        <w:tc>
                          <w:tcPr>
                            <w:tcW w:w="630" w:type="dxa"/>
                          </w:tcPr>
                          <w:p w14:paraId="767F867D" w14:textId="77777777" w:rsidR="00233F84" w:rsidRPr="00A360EA" w:rsidRDefault="00233F84">
                            <w:pPr>
                              <w:rPr>
                                <w:i/>
                              </w:rPr>
                            </w:pPr>
                            <w:r w:rsidRPr="007A3632">
                              <w:rPr>
                                <w:i/>
                              </w:rPr>
                              <w:t>x</w:t>
                            </w:r>
                          </w:p>
                        </w:tc>
                        <w:tc>
                          <w:tcPr>
                            <w:tcW w:w="720" w:type="dxa"/>
                          </w:tcPr>
                          <w:p w14:paraId="15576C03" w14:textId="77777777" w:rsidR="00233F84" w:rsidRPr="00801BD7" w:rsidRDefault="00233F84">
                            <w:r>
                              <w:t>2</w:t>
                            </w:r>
                          </w:p>
                        </w:tc>
                        <w:tc>
                          <w:tcPr>
                            <w:tcW w:w="720" w:type="dxa"/>
                          </w:tcPr>
                          <w:p w14:paraId="55D779A4" w14:textId="77777777" w:rsidR="00233F84" w:rsidRPr="00801BD7" w:rsidRDefault="00233F84">
                            <w:r>
                              <w:t>4</w:t>
                            </w:r>
                          </w:p>
                        </w:tc>
                        <w:tc>
                          <w:tcPr>
                            <w:tcW w:w="720" w:type="dxa"/>
                          </w:tcPr>
                          <w:p w14:paraId="46627E84" w14:textId="77777777" w:rsidR="00233F84" w:rsidRPr="00801BD7" w:rsidRDefault="00233F84">
                            <w:r>
                              <w:t>6</w:t>
                            </w:r>
                          </w:p>
                        </w:tc>
                        <w:tc>
                          <w:tcPr>
                            <w:tcW w:w="720" w:type="dxa"/>
                          </w:tcPr>
                          <w:p w14:paraId="4B9C640C" w14:textId="77777777" w:rsidR="00233F84" w:rsidRPr="00801BD7" w:rsidRDefault="00233F84">
                            <w:r>
                              <w:t>8</w:t>
                            </w:r>
                          </w:p>
                        </w:tc>
                      </w:tr>
                      <w:tr w:rsidR="00233F84" w14:paraId="7F82F9CA" w14:textId="77777777" w:rsidTr="00BD3D91">
                        <w:tc>
                          <w:tcPr>
                            <w:tcW w:w="630" w:type="dxa"/>
                          </w:tcPr>
                          <w:p w14:paraId="09F73BBB" w14:textId="77777777" w:rsidR="00233F84" w:rsidRPr="00801BD7" w:rsidRDefault="00233F84">
                            <w:r w:rsidRPr="00A360EA">
                              <w:rPr>
                                <w:i/>
                              </w:rPr>
                              <w:t>g(x)</w:t>
                            </w:r>
                          </w:p>
                        </w:tc>
                        <w:tc>
                          <w:tcPr>
                            <w:tcW w:w="720" w:type="dxa"/>
                          </w:tcPr>
                          <w:p w14:paraId="6CBB306D" w14:textId="77777777" w:rsidR="00233F84" w:rsidRPr="00801BD7" w:rsidRDefault="00233F84">
                            <w:r>
                              <w:t>1/2</w:t>
                            </w:r>
                          </w:p>
                        </w:tc>
                        <w:tc>
                          <w:tcPr>
                            <w:tcW w:w="720" w:type="dxa"/>
                          </w:tcPr>
                          <w:p w14:paraId="643DA7FA" w14:textId="77777777" w:rsidR="00233F84" w:rsidRPr="00801BD7" w:rsidRDefault="00233F84">
                            <w:r>
                              <w:t>3/2</w:t>
                            </w:r>
                          </w:p>
                        </w:tc>
                        <w:tc>
                          <w:tcPr>
                            <w:tcW w:w="720" w:type="dxa"/>
                          </w:tcPr>
                          <w:p w14:paraId="2C620EB1" w14:textId="77777777" w:rsidR="00233F84" w:rsidRPr="00801BD7" w:rsidRDefault="00233F84">
                            <w:r>
                              <w:t>7/2</w:t>
                            </w:r>
                          </w:p>
                        </w:tc>
                        <w:tc>
                          <w:tcPr>
                            <w:tcW w:w="720" w:type="dxa"/>
                          </w:tcPr>
                          <w:p w14:paraId="48DA7338" w14:textId="77777777" w:rsidR="00233F84" w:rsidRPr="00801BD7" w:rsidRDefault="00233F84">
                            <w:r>
                              <w:t>11/2</w:t>
                            </w:r>
                          </w:p>
                        </w:tc>
                      </w:tr>
                    </w:tbl>
                    <w:p w14:paraId="5EB5C167" w14:textId="77777777" w:rsidR="00233F84" w:rsidRDefault="00233F84" w:rsidP="00E95EAE"/>
                  </w:txbxContent>
                </v:textbox>
                <w10:wrap type="square"/>
              </v:shape>
            </w:pict>
          </mc:Fallback>
        </mc:AlternateContent>
      </w:r>
    </w:p>
    <w:p w14:paraId="41937FA0" w14:textId="77777777" w:rsidR="00E95EAE" w:rsidRDefault="00E95EAE" w:rsidP="00E95EAE">
      <w:pPr>
        <w:pStyle w:val="Example"/>
      </w:pPr>
    </w:p>
    <w:p w14:paraId="529400DB" w14:textId="77777777" w:rsidR="00E95EAE" w:rsidRDefault="00E95EAE" w:rsidP="00E95EAE">
      <w:pPr>
        <w:pStyle w:val="Example"/>
      </w:pPr>
    </w:p>
    <w:p w14:paraId="12F1A256" w14:textId="77777777" w:rsidR="00E95EAE" w:rsidRDefault="00E95EAE" w:rsidP="00E95EAE">
      <w:pPr>
        <w:pStyle w:val="Example"/>
      </w:pPr>
    </w:p>
    <w:p w14:paraId="5AED6960" w14:textId="77777777" w:rsidR="00E95EAE" w:rsidRPr="00ED0BCE" w:rsidRDefault="00E95EAE" w:rsidP="00E95EAE">
      <w:pPr>
        <w:pStyle w:val="Example"/>
      </w:pPr>
      <w:r>
        <w:t xml:space="preserve">The result is that the function </w:t>
      </w:r>
      <w:r>
        <w:rPr>
          <w:i/>
        </w:rPr>
        <w:t>g(x)</w:t>
      </w:r>
      <w:r>
        <w:t xml:space="preserve"> has been compressed vertically by ½.  Each output value has been cut in half, so the graph would now be half the original height.</w:t>
      </w:r>
    </w:p>
    <w:p w14:paraId="60F06130" w14:textId="77777777" w:rsidR="00E95EAE" w:rsidRDefault="00E95EAE" w:rsidP="00E95EAE"/>
    <w:p w14:paraId="00CD5C10" w14:textId="77777777" w:rsidR="00233F84" w:rsidRDefault="00233F84" w:rsidP="00E95EAE"/>
    <w:p w14:paraId="61517B52" w14:textId="77777777" w:rsidR="00E95EAE" w:rsidRDefault="00E95EAE" w:rsidP="00E95EAE">
      <w:pPr>
        <w:pStyle w:val="ExampleHeader"/>
      </w:pPr>
      <w:proofErr w:type="gramStart"/>
      <w:r>
        <w:t>Example  15</w:t>
      </w:r>
      <w:proofErr w:type="gramEnd"/>
    </w:p>
    <w:p w14:paraId="0DF4EAC2" w14:textId="77777777" w:rsidR="00E95EAE" w:rsidRDefault="006B264B" w:rsidP="00E95EAE">
      <w:pPr>
        <w:pStyle w:val="Example"/>
      </w:pPr>
      <w:r>
        <w:rPr>
          <w:noProof/>
        </w:rPr>
        <w:drawing>
          <wp:anchor distT="0" distB="0" distL="114300" distR="114300" simplePos="0" relativeHeight="251642368" behindDoc="0" locked="0" layoutInCell="1" allowOverlap="1" wp14:anchorId="01B292B7" wp14:editId="3AB32F47">
            <wp:simplePos x="0" y="0"/>
            <wp:positionH relativeFrom="column">
              <wp:posOffset>3573145</wp:posOffset>
            </wp:positionH>
            <wp:positionV relativeFrom="paragraph">
              <wp:posOffset>38735</wp:posOffset>
            </wp:positionV>
            <wp:extent cx="2118781" cy="2194560"/>
            <wp:effectExtent l="0" t="0" r="0" b="0"/>
            <wp:wrapThrough wrapText="bothSides">
              <wp:wrapPolygon edited="0">
                <wp:start x="0" y="0"/>
                <wp:lineTo x="0" y="21375"/>
                <wp:lineTo x="21367" y="21375"/>
                <wp:lineTo x="21367" y="0"/>
                <wp:lineTo x="0" y="0"/>
              </wp:wrapPolygon>
            </wp:wrapThrough>
            <wp:docPr id="229" name="Picture 229" descr="Macintosh HD:Users:kimberleymstern:Documents:AAAAAA-CALC:AABK:BK1.5_73_X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descr="Macintosh HD:Users:kimberleymstern:Documents:AAAAAA-CALC:AABK:BK1.5_73_X15.png"/>
                    <pic:cNvPicPr>
                      <a:picLocks noChangeAspect="1" noChangeArrowheads="1"/>
                    </pic:cNvPicPr>
                  </pic:nvPicPr>
                  <pic:blipFill>
                    <a:blip r:embed="rId1342">
                      <a:extLst>
                        <a:ext uri="{28A0092B-C50C-407E-A947-70E740481C1C}">
                          <a14:useLocalDpi xmlns:a14="http://schemas.microsoft.com/office/drawing/2010/main" val="0"/>
                        </a:ext>
                      </a:extLst>
                    </a:blip>
                    <a:srcRect/>
                    <a:stretch>
                      <a:fillRect/>
                    </a:stretch>
                  </pic:blipFill>
                  <pic:spPr bwMode="auto">
                    <a:xfrm>
                      <a:off x="0" y="0"/>
                      <a:ext cx="2118781" cy="21945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95EAE">
        <w:t xml:space="preserve">The graph </w:t>
      </w:r>
      <w:r>
        <w:t>shown is</w:t>
      </w:r>
      <w:r w:rsidR="00E95EAE">
        <w:t xml:space="preserve"> a transformation of the toolkit function </w:t>
      </w:r>
      <w:r w:rsidR="00E95EAE" w:rsidRPr="005D4AF7">
        <w:rPr>
          <w:position w:val="-10"/>
        </w:rPr>
        <w:object w:dxaOrig="999" w:dyaOrig="360" w14:anchorId="07298480">
          <v:shape id="_x0000_i1675" type="#_x0000_t75" style="width:48.75pt;height:18.75pt" o:ole="">
            <v:imagedata r:id="rId1343" o:title=""/>
          </v:shape>
          <o:OLEObject Type="Embed" ProgID="Equation.3" ShapeID="_x0000_i1675" DrawAspect="Content" ObjectID="_1690107296" r:id="rId1344"/>
        </w:object>
      </w:r>
      <w:r w:rsidR="00E95EAE">
        <w:t xml:space="preserve">.  Relate this new function </w:t>
      </w:r>
      <w:r w:rsidR="00E95EAE">
        <w:rPr>
          <w:i/>
        </w:rPr>
        <w:t>g(x)</w:t>
      </w:r>
      <w:r w:rsidR="00E95EAE">
        <w:t xml:space="preserve"> to </w:t>
      </w:r>
      <w:r w:rsidR="00E95EAE">
        <w:rPr>
          <w:i/>
        </w:rPr>
        <w:t>f(x)</w:t>
      </w:r>
      <w:r w:rsidR="00E95EAE">
        <w:t xml:space="preserve">, then find a formula for </w:t>
      </w:r>
      <w:r w:rsidR="00E95EAE">
        <w:rPr>
          <w:i/>
        </w:rPr>
        <w:t>g(x)</w:t>
      </w:r>
      <w:r w:rsidR="00E95EAE">
        <w:t>.</w:t>
      </w:r>
    </w:p>
    <w:p w14:paraId="07DEDDFC" w14:textId="77777777" w:rsidR="00E95EAE" w:rsidRDefault="00E95EAE" w:rsidP="00E95EAE">
      <w:pPr>
        <w:pStyle w:val="Example"/>
      </w:pPr>
    </w:p>
    <w:p w14:paraId="0BF6C74B" w14:textId="77777777" w:rsidR="00E23065" w:rsidRDefault="00E95EAE" w:rsidP="00E95EAE">
      <w:pPr>
        <w:pStyle w:val="Example"/>
      </w:pPr>
      <w:r>
        <w:t xml:space="preserve">When trying to determine a vertical stretch or shift, it is helpful to look for a point on the graph that is relatively clear.  In this graph, it appears that </w:t>
      </w:r>
      <w:r w:rsidRPr="005D4AF7">
        <w:rPr>
          <w:position w:val="-10"/>
        </w:rPr>
        <w:object w:dxaOrig="880" w:dyaOrig="320" w14:anchorId="5ECCD47A">
          <v:shape id="_x0000_i1676" type="#_x0000_t75" style="width:43.5pt;height:15pt" o:ole="">
            <v:imagedata r:id="rId1345" o:title=""/>
          </v:shape>
          <o:OLEObject Type="Embed" ProgID="Equation.3" ShapeID="_x0000_i1676" DrawAspect="Content" ObjectID="_1690107297" r:id="rId1346"/>
        </w:object>
      </w:r>
      <w:r>
        <w:t xml:space="preserve">.  With the basic cubic function at the same input, </w:t>
      </w:r>
      <w:r w:rsidRPr="005D4AF7">
        <w:rPr>
          <w:position w:val="-10"/>
        </w:rPr>
        <w:object w:dxaOrig="1380" w:dyaOrig="360" w14:anchorId="73002C13">
          <v:shape id="_x0000_i1677" type="#_x0000_t75" style="width:69pt;height:18.75pt" o:ole="">
            <v:imagedata r:id="rId1347" o:title=""/>
          </v:shape>
          <o:OLEObject Type="Embed" ProgID="Equation.3" ShapeID="_x0000_i1677" DrawAspect="Content" ObjectID="_1690107298" r:id="rId1348"/>
        </w:object>
      </w:r>
      <w:r>
        <w:t xml:space="preserve">.  </w:t>
      </w:r>
    </w:p>
    <w:p w14:paraId="15484B4F" w14:textId="77777777" w:rsidR="00233F84" w:rsidRDefault="00233F84" w:rsidP="00E95EAE">
      <w:pPr>
        <w:pStyle w:val="Example"/>
      </w:pPr>
    </w:p>
    <w:p w14:paraId="117DDEFB" w14:textId="77777777" w:rsidR="006B264B" w:rsidRDefault="00E95EAE" w:rsidP="00E95EAE">
      <w:pPr>
        <w:pStyle w:val="Example"/>
      </w:pPr>
      <w:r>
        <w:lastRenderedPageBreak/>
        <w:t xml:space="preserve">Based on that, it appears that the outputs of </w:t>
      </w:r>
      <w:r>
        <w:rPr>
          <w:i/>
        </w:rPr>
        <w:t>g</w:t>
      </w:r>
      <w:r>
        <w:t xml:space="preserve"> are ¼ the outputs of the function </w:t>
      </w:r>
      <w:r>
        <w:rPr>
          <w:i/>
        </w:rPr>
        <w:t>f</w:t>
      </w:r>
      <w:r>
        <w:t xml:space="preserve">, since </w:t>
      </w:r>
      <w:r w:rsidRPr="009D5849">
        <w:rPr>
          <w:position w:val="-24"/>
        </w:rPr>
        <w:object w:dxaOrig="1420" w:dyaOrig="620" w14:anchorId="68A7DA59">
          <v:shape id="_x0000_i1678" type="#_x0000_t75" style="width:71.25pt;height:30.75pt" o:ole="">
            <v:imagedata r:id="rId1349" o:title=""/>
          </v:shape>
          <o:OLEObject Type="Embed" ProgID="Equation.3" ShapeID="_x0000_i1678" DrawAspect="Content" ObjectID="_1690107299" r:id="rId1350"/>
        </w:object>
      </w:r>
      <w:r>
        <w:t xml:space="preserve">.  </w:t>
      </w:r>
    </w:p>
    <w:p w14:paraId="24E00F63" w14:textId="77777777" w:rsidR="00E23065" w:rsidRDefault="00E23065" w:rsidP="00E95EAE">
      <w:pPr>
        <w:pStyle w:val="Example"/>
      </w:pPr>
    </w:p>
    <w:p w14:paraId="42BB1864" w14:textId="77777777" w:rsidR="00E95EAE" w:rsidRDefault="00E95EAE" w:rsidP="00E95EAE">
      <w:pPr>
        <w:pStyle w:val="Example"/>
      </w:pPr>
      <w:r>
        <w:t xml:space="preserve">From this we can </w:t>
      </w:r>
      <w:proofErr w:type="gramStart"/>
      <w:r>
        <w:t>fairly safely</w:t>
      </w:r>
      <w:proofErr w:type="gramEnd"/>
      <w:r>
        <w:t xml:space="preserve"> conclude that:</w:t>
      </w:r>
    </w:p>
    <w:p w14:paraId="1EA37C7D" w14:textId="77777777" w:rsidR="00E95EAE" w:rsidRDefault="00E95EAE" w:rsidP="00E95EAE">
      <w:pPr>
        <w:pStyle w:val="Example"/>
      </w:pPr>
      <w:r w:rsidRPr="009D5849">
        <w:rPr>
          <w:position w:val="-24"/>
        </w:rPr>
        <w:object w:dxaOrig="1420" w:dyaOrig="620" w14:anchorId="0A707582">
          <v:shape id="_x0000_i1679" type="#_x0000_t75" style="width:71.25pt;height:30.75pt" o:ole="">
            <v:imagedata r:id="rId1351" o:title=""/>
          </v:shape>
          <o:OLEObject Type="Embed" ProgID="Equation.3" ShapeID="_x0000_i1679" DrawAspect="Content" ObjectID="_1690107300" r:id="rId1352"/>
        </w:object>
      </w:r>
    </w:p>
    <w:p w14:paraId="00EB77D1" w14:textId="77777777" w:rsidR="00E95EAE" w:rsidRDefault="00E95EAE" w:rsidP="00E95EAE">
      <w:pPr>
        <w:pStyle w:val="Example"/>
      </w:pPr>
    </w:p>
    <w:p w14:paraId="64604D70" w14:textId="77777777" w:rsidR="00E95EAE" w:rsidRDefault="00E95EAE" w:rsidP="00406C83">
      <w:pPr>
        <w:pStyle w:val="Example"/>
      </w:pPr>
      <w:r>
        <w:t xml:space="preserve">We can write a formula for </w:t>
      </w:r>
      <w:r>
        <w:rPr>
          <w:i/>
        </w:rPr>
        <w:t>g</w:t>
      </w:r>
      <w:r>
        <w:t xml:space="preserve"> by using the definition of the function </w:t>
      </w:r>
      <w:r>
        <w:rPr>
          <w:i/>
        </w:rPr>
        <w:t>f</w:t>
      </w:r>
      <w:r w:rsidR="00406C83" w:rsidRPr="009D5849">
        <w:rPr>
          <w:position w:val="-24"/>
        </w:rPr>
        <w:object w:dxaOrig="2079" w:dyaOrig="620" w14:anchorId="1758A24B">
          <v:shape id="_x0000_i1680" type="#_x0000_t75" style="width:105pt;height:30.75pt" o:ole="">
            <v:imagedata r:id="rId1353" o:title=""/>
          </v:shape>
          <o:OLEObject Type="Embed" ProgID="Equation.3" ShapeID="_x0000_i1680" DrawAspect="Content" ObjectID="_1690107301" r:id="rId1354"/>
        </w:object>
      </w:r>
    </w:p>
    <w:p w14:paraId="5D87AA96" w14:textId="77777777" w:rsidR="00E95EAE" w:rsidRDefault="00E95EAE" w:rsidP="00E95EAE"/>
    <w:p w14:paraId="38A82D2F" w14:textId="77777777" w:rsidR="006B264B" w:rsidRDefault="006B264B" w:rsidP="00E95EAE"/>
    <w:p w14:paraId="26DA451C" w14:textId="77777777" w:rsidR="00E95EAE" w:rsidRDefault="00E95EAE" w:rsidP="00E95EAE">
      <w:r>
        <w:t>Now we consider changes to the inside of a function.</w:t>
      </w:r>
    </w:p>
    <w:p w14:paraId="1E99FF44" w14:textId="77777777" w:rsidR="00E95EAE" w:rsidRDefault="00E95EAE" w:rsidP="00E95EAE"/>
    <w:p w14:paraId="14E2A11B" w14:textId="77777777" w:rsidR="006B264B" w:rsidRDefault="006B264B" w:rsidP="00E95EAE"/>
    <w:p w14:paraId="554B54A3" w14:textId="77777777" w:rsidR="00E95EAE" w:rsidRDefault="00E95EAE" w:rsidP="00E95EAE">
      <w:pPr>
        <w:pStyle w:val="ExampleHeader"/>
      </w:pPr>
      <w:r>
        <w:t>Example 16</w:t>
      </w:r>
    </w:p>
    <w:p w14:paraId="45FAC429" w14:textId="77777777" w:rsidR="00E95EAE" w:rsidRDefault="00E95EAE" w:rsidP="00E95EAE">
      <w:pPr>
        <w:pStyle w:val="Example"/>
      </w:pPr>
      <w:r>
        <w:t xml:space="preserve">Returning to the fruit fly population we looked at earlier, suppose the scientist is now comparing it to a population that progresses through its lifespan twice as fast as the original population.  In other words, this new population, </w:t>
      </w:r>
      <w:r>
        <w:rPr>
          <w:i/>
        </w:rPr>
        <w:t>R</w:t>
      </w:r>
      <w:r>
        <w:t>, will progress in 1 hour the same amount the original population did in 2 hours, and in 2 hours, will progress as much as the original population did in 4 hours.  Sketch a graph of this population.</w:t>
      </w:r>
    </w:p>
    <w:p w14:paraId="404435A8" w14:textId="77777777" w:rsidR="00E95EAE" w:rsidRDefault="00E95EAE" w:rsidP="00E95EAE">
      <w:pPr>
        <w:pStyle w:val="Example"/>
      </w:pPr>
    </w:p>
    <w:p w14:paraId="13CB42EE" w14:textId="77777777" w:rsidR="00E95EAE" w:rsidRDefault="00E95EAE" w:rsidP="00E95EAE">
      <w:pPr>
        <w:pStyle w:val="Example"/>
      </w:pPr>
      <w:r>
        <w:t>Symbolically, we could write</w:t>
      </w:r>
    </w:p>
    <w:p w14:paraId="77D35037" w14:textId="77777777" w:rsidR="00E95EAE" w:rsidRDefault="00E95EAE" w:rsidP="00E95EAE">
      <w:pPr>
        <w:pStyle w:val="Example"/>
        <w:rPr>
          <w:i/>
        </w:rPr>
      </w:pPr>
      <w:r w:rsidRPr="0022431F">
        <w:rPr>
          <w:i/>
          <w:position w:val="-10"/>
        </w:rPr>
        <w:object w:dxaOrig="1180" w:dyaOrig="320" w14:anchorId="3E56D536">
          <v:shape id="_x0000_i1681" type="#_x0000_t75" style="width:60pt;height:15pt" o:ole="">
            <v:imagedata r:id="rId1355" o:title=""/>
          </v:shape>
          <o:OLEObject Type="Embed" ProgID="Equation.3" ShapeID="_x0000_i1681" DrawAspect="Content" ObjectID="_1690107302" r:id="rId1356"/>
        </w:object>
      </w:r>
    </w:p>
    <w:p w14:paraId="00B9512F" w14:textId="77777777" w:rsidR="00E95EAE" w:rsidRDefault="00E95EAE" w:rsidP="00E95EAE">
      <w:pPr>
        <w:pStyle w:val="Example"/>
      </w:pPr>
      <w:r w:rsidRPr="0022431F">
        <w:rPr>
          <w:i/>
          <w:position w:val="-10"/>
        </w:rPr>
        <w:object w:dxaOrig="1219" w:dyaOrig="320" w14:anchorId="243E5AC6">
          <v:shape id="_x0000_i1682" type="#_x0000_t75" style="width:61.5pt;height:15pt" o:ole="">
            <v:imagedata r:id="rId1357" o:title=""/>
          </v:shape>
          <o:OLEObject Type="Embed" ProgID="Equation.3" ShapeID="_x0000_i1682" DrawAspect="Content" ObjectID="_1690107303" r:id="rId1358"/>
        </w:object>
      </w:r>
      <w:r>
        <w:t>, and in general,</w:t>
      </w:r>
    </w:p>
    <w:p w14:paraId="606C2DA5" w14:textId="77777777" w:rsidR="00E95EAE" w:rsidRDefault="00E95EAE" w:rsidP="00E95EAE">
      <w:pPr>
        <w:pStyle w:val="Example"/>
      </w:pPr>
      <w:r w:rsidRPr="0022431F">
        <w:rPr>
          <w:i/>
          <w:position w:val="-10"/>
        </w:rPr>
        <w:object w:dxaOrig="1260" w:dyaOrig="320" w14:anchorId="072D35D3">
          <v:shape id="_x0000_i1683" type="#_x0000_t75" style="width:63.75pt;height:15pt" o:ole="">
            <v:imagedata r:id="rId1359" o:title=""/>
          </v:shape>
          <o:OLEObject Type="Embed" ProgID="Equation.3" ShapeID="_x0000_i1683" DrawAspect="Content" ObjectID="_1690107304" r:id="rId1360"/>
        </w:object>
      </w:r>
    </w:p>
    <w:p w14:paraId="31200E47" w14:textId="77777777" w:rsidR="00E95EAE" w:rsidRDefault="00E95EAE" w:rsidP="00E95EAE">
      <w:pPr>
        <w:pStyle w:val="Example"/>
      </w:pPr>
    </w:p>
    <w:p w14:paraId="35D077FC" w14:textId="77777777" w:rsidR="00E95EAE" w:rsidRDefault="00E95EAE" w:rsidP="00E95EAE">
      <w:pPr>
        <w:pStyle w:val="Example"/>
      </w:pPr>
      <w:r>
        <w:t>Graphing this,</w:t>
      </w:r>
    </w:p>
    <w:p w14:paraId="1997CF3F" w14:textId="77777777" w:rsidR="00E95EAE" w:rsidRDefault="00E95EAE" w:rsidP="00E95EAE">
      <w:pPr>
        <w:pStyle w:val="Example"/>
      </w:pPr>
    </w:p>
    <w:p w14:paraId="6FF66F69" w14:textId="77777777" w:rsidR="00E95EAE" w:rsidRPr="009D5849" w:rsidRDefault="006B264B" w:rsidP="00E95EAE">
      <w:pPr>
        <w:pStyle w:val="Example"/>
      </w:pPr>
      <w:r>
        <w:t xml:space="preserve">     </w:t>
      </w:r>
      <w:r w:rsidR="00E95EAE">
        <w:t xml:space="preserve">Original population, </w:t>
      </w:r>
      <w:r w:rsidR="00E95EAE">
        <w:rPr>
          <w:i/>
        </w:rPr>
        <w:t>P(t)</w:t>
      </w:r>
      <w:r w:rsidR="00E95EAE">
        <w:tab/>
      </w:r>
      <w:r w:rsidR="00E95EAE">
        <w:tab/>
      </w:r>
      <w:r w:rsidR="00E95EAE">
        <w:tab/>
        <w:t xml:space="preserve">Transformed, </w:t>
      </w:r>
      <w:r w:rsidR="00E95EAE">
        <w:rPr>
          <w:i/>
        </w:rPr>
        <w:t>R(t)</w:t>
      </w:r>
    </w:p>
    <w:p w14:paraId="5C1D12F1" w14:textId="77777777" w:rsidR="00E95EAE" w:rsidRDefault="00E51CD3" w:rsidP="00E95EAE">
      <w:pPr>
        <w:pStyle w:val="Example"/>
        <w:rPr>
          <w:rFonts w:ascii="Trebuchet MS" w:hAnsi="Trebuchet MS"/>
          <w:sz w:val="22"/>
          <w:lang w:eastAsia="zh-TW"/>
        </w:rPr>
      </w:pPr>
      <w:r>
        <w:rPr>
          <w:noProof/>
        </w:rPr>
        <w:drawing>
          <wp:inline distT="0" distB="0" distL="0" distR="0" wp14:anchorId="6C769599" wp14:editId="1C560665">
            <wp:extent cx="1936750" cy="1964690"/>
            <wp:effectExtent l="0" t="0" r="0" b="0"/>
            <wp:docPr id="230" name="Picture 230" descr="Macintosh HD:Users:kimberleymstern:Documents:AAAAAA-CALC:AABK:BK1.5_74_X1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descr="Macintosh HD:Users:kimberleymstern:Documents:AAAAAA-CALC:AABK:BK1.5_74_X16_1.png"/>
                    <pic:cNvPicPr>
                      <a:picLocks noChangeAspect="1" noChangeArrowheads="1"/>
                    </pic:cNvPicPr>
                  </pic:nvPicPr>
                  <pic:blipFill>
                    <a:blip r:embed="rId1361">
                      <a:extLst>
                        <a:ext uri="{28A0092B-C50C-407E-A947-70E740481C1C}">
                          <a14:useLocalDpi xmlns:a14="http://schemas.microsoft.com/office/drawing/2010/main" val="0"/>
                        </a:ext>
                      </a:extLst>
                    </a:blip>
                    <a:srcRect/>
                    <a:stretch>
                      <a:fillRect/>
                    </a:stretch>
                  </pic:blipFill>
                  <pic:spPr bwMode="auto">
                    <a:xfrm>
                      <a:off x="0" y="0"/>
                      <a:ext cx="1936750" cy="1964690"/>
                    </a:xfrm>
                    <a:prstGeom prst="rect">
                      <a:avLst/>
                    </a:prstGeom>
                    <a:noFill/>
                    <a:ln>
                      <a:noFill/>
                    </a:ln>
                  </pic:spPr>
                </pic:pic>
              </a:graphicData>
            </a:graphic>
          </wp:inline>
        </w:drawing>
      </w:r>
      <w:r w:rsidR="00E95EAE">
        <w:t xml:space="preserve">   </w:t>
      </w:r>
      <w:r w:rsidR="00E95EAE">
        <w:rPr>
          <w:rFonts w:ascii="Trebuchet MS" w:hAnsi="Trebuchet MS"/>
          <w:sz w:val="22"/>
          <w:lang w:eastAsia="zh-TW"/>
        </w:rPr>
        <w:t xml:space="preserve">  </w:t>
      </w:r>
      <w:r w:rsidR="006B264B">
        <w:rPr>
          <w:rFonts w:ascii="Trebuchet MS" w:hAnsi="Trebuchet MS"/>
          <w:sz w:val="22"/>
          <w:lang w:eastAsia="zh-TW"/>
        </w:rPr>
        <w:tab/>
      </w:r>
      <w:r w:rsidR="00E95EAE">
        <w:rPr>
          <w:rFonts w:ascii="Trebuchet MS" w:hAnsi="Trebuchet MS"/>
          <w:sz w:val="22"/>
          <w:lang w:eastAsia="zh-TW"/>
        </w:rPr>
        <w:t xml:space="preserve">  </w:t>
      </w:r>
      <w:r w:rsidR="006B264B">
        <w:rPr>
          <w:rFonts w:ascii="Trebuchet MS" w:hAnsi="Trebuchet MS"/>
          <w:noProof/>
          <w:sz w:val="22"/>
        </w:rPr>
        <w:drawing>
          <wp:inline distT="0" distB="0" distL="0" distR="0" wp14:anchorId="2B401541" wp14:editId="547C19CE">
            <wp:extent cx="1962150" cy="2000250"/>
            <wp:effectExtent l="0" t="0" r="0" b="0"/>
            <wp:docPr id="231" name="Picture 231" descr="Macintosh HD:Users:kimberleymstern:Documents:AAAAAA-CALC:AABK:BK1.5_74_X16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descr="Macintosh HD:Users:kimberleymstern:Documents:AAAAAA-CALC:AABK:BK1.5_74_X16_2.png"/>
                    <pic:cNvPicPr>
                      <a:picLocks noChangeAspect="1" noChangeArrowheads="1"/>
                    </pic:cNvPicPr>
                  </pic:nvPicPr>
                  <pic:blipFill>
                    <a:blip r:embed="rId1362">
                      <a:extLst>
                        <a:ext uri="{28A0092B-C50C-407E-A947-70E740481C1C}">
                          <a14:useLocalDpi xmlns:a14="http://schemas.microsoft.com/office/drawing/2010/main" val="0"/>
                        </a:ext>
                      </a:extLst>
                    </a:blip>
                    <a:srcRect/>
                    <a:stretch>
                      <a:fillRect/>
                    </a:stretch>
                  </pic:blipFill>
                  <pic:spPr bwMode="auto">
                    <a:xfrm>
                      <a:off x="0" y="0"/>
                      <a:ext cx="1962150" cy="2000250"/>
                    </a:xfrm>
                    <a:prstGeom prst="rect">
                      <a:avLst/>
                    </a:prstGeom>
                    <a:noFill/>
                    <a:ln>
                      <a:noFill/>
                    </a:ln>
                  </pic:spPr>
                </pic:pic>
              </a:graphicData>
            </a:graphic>
          </wp:inline>
        </w:drawing>
      </w:r>
      <w:r w:rsidR="00DD446B">
        <w:rPr>
          <w:rFonts w:ascii="Trebuchet MS" w:hAnsi="Trebuchet MS"/>
          <w:sz w:val="22"/>
        </w:rPr>
        <w:fldChar w:fldCharType="begin"/>
      </w:r>
      <w:r w:rsidR="00E95EAE">
        <w:rPr>
          <w:rFonts w:ascii="Trebuchet MS" w:hAnsi="Trebuchet MS"/>
          <w:sz w:val="22"/>
        </w:rPr>
        <w:instrText xml:space="preserve"> INCLUDEPICTURE "http://www.wamap.org/filter/graph/imgs/4955f2a212fff7137c6bf6e7363d2906.png" \* MERGEFORMATINET </w:instrText>
      </w:r>
      <w:r w:rsidR="00DD446B">
        <w:rPr>
          <w:rFonts w:ascii="Trebuchet MS" w:hAnsi="Trebuchet MS"/>
          <w:sz w:val="22"/>
        </w:rPr>
        <w:fldChar w:fldCharType="end"/>
      </w:r>
      <w:r w:rsidR="00E95EAE">
        <w:br w:type="textWrapping" w:clear="all"/>
      </w:r>
    </w:p>
    <w:p w14:paraId="626C94DF" w14:textId="77777777" w:rsidR="00E95EAE" w:rsidRDefault="00E95EAE" w:rsidP="00E95EAE">
      <w:pPr>
        <w:pStyle w:val="Example"/>
      </w:pPr>
      <w:r>
        <w:t xml:space="preserve">Note the effect on the graph is a horizontal compression, where all input values are half their original distance from the vertical axis. </w:t>
      </w:r>
    </w:p>
    <w:p w14:paraId="7A98095F" w14:textId="77777777" w:rsidR="00E95EAE" w:rsidRDefault="00E95EAE" w:rsidP="00E95EAE">
      <w:pPr>
        <w:pStyle w:val="DefinitionHeader"/>
      </w:pPr>
      <w:r>
        <w:lastRenderedPageBreak/>
        <w:t>Horizontal Stretch/Compression</w:t>
      </w:r>
    </w:p>
    <w:p w14:paraId="35AC83F6" w14:textId="77777777" w:rsidR="00E95EAE" w:rsidRDefault="00E95EAE" w:rsidP="00E95EAE">
      <w:pPr>
        <w:pStyle w:val="Definition"/>
      </w:pPr>
      <w:r>
        <w:t xml:space="preserve">Given a function </w:t>
      </w:r>
      <w:r>
        <w:rPr>
          <w:i/>
        </w:rPr>
        <w:t>f(x</w:t>
      </w:r>
      <w:proofErr w:type="gramStart"/>
      <w:r>
        <w:rPr>
          <w:i/>
        </w:rPr>
        <w:t>)</w:t>
      </w:r>
      <w:r>
        <w:t>, if</w:t>
      </w:r>
      <w:proofErr w:type="gramEnd"/>
      <w:r>
        <w:t xml:space="preserve"> we define a new function </w:t>
      </w:r>
      <w:r>
        <w:rPr>
          <w:i/>
        </w:rPr>
        <w:t>g(x)</w:t>
      </w:r>
      <w:r>
        <w:t xml:space="preserve"> as </w:t>
      </w:r>
    </w:p>
    <w:p w14:paraId="364F5759" w14:textId="77777777" w:rsidR="00E95EAE" w:rsidRPr="00801BD7" w:rsidRDefault="00E95EAE" w:rsidP="00E95EAE">
      <w:pPr>
        <w:pStyle w:val="Definition"/>
      </w:pPr>
      <w:r w:rsidRPr="0022431F">
        <w:rPr>
          <w:position w:val="-10"/>
        </w:rPr>
        <w:object w:dxaOrig="1320" w:dyaOrig="320" w14:anchorId="37F6E0B5">
          <v:shape id="_x0000_i1684" type="#_x0000_t75" style="width:65.25pt;height:15pt" o:ole="">
            <v:imagedata r:id="rId1363" o:title=""/>
          </v:shape>
          <o:OLEObject Type="Embed" ProgID="Equation.3" ShapeID="_x0000_i1684" DrawAspect="Content" ObjectID="_1690107305" r:id="rId1364"/>
        </w:object>
      </w:r>
      <w:r>
        <w:t xml:space="preserve">, where </w:t>
      </w:r>
      <w:r>
        <w:rPr>
          <w:i/>
        </w:rPr>
        <w:t>k</w:t>
      </w:r>
      <w:r>
        <w:t xml:space="preserve"> is a constant</w:t>
      </w:r>
    </w:p>
    <w:p w14:paraId="1CD6C927" w14:textId="77777777" w:rsidR="00E95EAE" w:rsidRDefault="00E95EAE" w:rsidP="00E95EAE">
      <w:pPr>
        <w:pStyle w:val="Definition"/>
        <w:rPr>
          <w:i/>
        </w:rPr>
      </w:pPr>
      <w:r>
        <w:t xml:space="preserve">then </w:t>
      </w:r>
      <w:r>
        <w:rPr>
          <w:i/>
        </w:rPr>
        <w:t>g(x)</w:t>
      </w:r>
      <w:r>
        <w:t xml:space="preserve"> is a </w:t>
      </w:r>
      <w:r>
        <w:rPr>
          <w:b/>
        </w:rPr>
        <w:t>horizontal stretch or compression</w:t>
      </w:r>
      <w:r w:rsidR="00DD446B">
        <w:rPr>
          <w:b/>
        </w:rPr>
        <w:fldChar w:fldCharType="begin"/>
      </w:r>
      <w:r>
        <w:instrText>xe "</w:instrText>
      </w:r>
      <w:r w:rsidRPr="00B50F49">
        <w:instrText>Transformations of Functions:Horizontal Stretch or Compression</w:instrText>
      </w:r>
      <w:r>
        <w:instrText>"</w:instrText>
      </w:r>
      <w:r w:rsidR="00DD446B">
        <w:rPr>
          <w:b/>
        </w:rPr>
        <w:fldChar w:fldCharType="end"/>
      </w:r>
      <w:r>
        <w:t xml:space="preserve"> of the function </w:t>
      </w:r>
      <w:r>
        <w:rPr>
          <w:i/>
        </w:rPr>
        <w:t>f(x).</w:t>
      </w:r>
    </w:p>
    <w:p w14:paraId="76EF8C25" w14:textId="77777777" w:rsidR="00E95EAE" w:rsidRDefault="00E95EAE" w:rsidP="00E95EAE">
      <w:pPr>
        <w:pStyle w:val="Definition"/>
      </w:pPr>
    </w:p>
    <w:p w14:paraId="5EE0635F" w14:textId="77777777" w:rsidR="00E95EAE" w:rsidRDefault="00E95EAE" w:rsidP="00E95EAE">
      <w:pPr>
        <w:pStyle w:val="Definition"/>
      </w:pPr>
      <w:r>
        <w:t xml:space="preserve">If </w:t>
      </w:r>
      <w:r>
        <w:rPr>
          <w:i/>
        </w:rPr>
        <w:t>k</w:t>
      </w:r>
      <w:r>
        <w:t xml:space="preserve"> &gt; 1, then the graph will be compressed by </w:t>
      </w:r>
      <w:r w:rsidRPr="002E44A9">
        <w:rPr>
          <w:position w:val="-18"/>
        </w:rPr>
        <w:object w:dxaOrig="360" w:dyaOrig="480" w14:anchorId="151756AC">
          <v:shape id="_x0000_i1685" type="#_x0000_t75" style="width:18.75pt;height:25.5pt" o:ole="">
            <v:imagedata r:id="rId1365" o:title=""/>
          </v:shape>
          <o:OLEObject Type="Embed" ProgID="Equation.3" ShapeID="_x0000_i1685" DrawAspect="Content" ObjectID="_1690107306" r:id="rId1366"/>
        </w:object>
      </w:r>
    </w:p>
    <w:p w14:paraId="61511E22" w14:textId="77777777" w:rsidR="00E95EAE" w:rsidRDefault="00E95EAE" w:rsidP="00E95EAE">
      <w:pPr>
        <w:pStyle w:val="Definition"/>
      </w:pPr>
      <w:r>
        <w:t xml:space="preserve">If 0&lt; </w:t>
      </w:r>
      <w:r>
        <w:rPr>
          <w:i/>
        </w:rPr>
        <w:t>k</w:t>
      </w:r>
      <w:r>
        <w:t xml:space="preserve"> &lt; 1, then the graph will be stretched by </w:t>
      </w:r>
      <w:r w:rsidRPr="002E44A9">
        <w:rPr>
          <w:position w:val="-18"/>
        </w:rPr>
        <w:object w:dxaOrig="360" w:dyaOrig="480" w14:anchorId="3B64D2EF">
          <v:shape id="_x0000_i1686" type="#_x0000_t75" style="width:18.75pt;height:25.5pt" o:ole="">
            <v:imagedata r:id="rId1367" o:title=""/>
          </v:shape>
          <o:OLEObject Type="Embed" ProgID="Equation.3" ShapeID="_x0000_i1686" DrawAspect="Content" ObjectID="_1690107307" r:id="rId1368"/>
        </w:object>
      </w:r>
    </w:p>
    <w:p w14:paraId="7FFDEA65" w14:textId="77777777" w:rsidR="00E95EAE" w:rsidRDefault="00E95EAE" w:rsidP="00B36DFA">
      <w:pPr>
        <w:pStyle w:val="Definition"/>
      </w:pPr>
      <w:r>
        <w:t xml:space="preserve">If </w:t>
      </w:r>
      <w:r>
        <w:rPr>
          <w:i/>
        </w:rPr>
        <w:t>k</w:t>
      </w:r>
      <w:r>
        <w:t xml:space="preserve"> &lt; 0, then there will be combination of a horizontal stretch or compression with a horizontal reflection.</w:t>
      </w:r>
    </w:p>
    <w:p w14:paraId="4B16220C" w14:textId="77777777" w:rsidR="00E95EAE" w:rsidRDefault="00E95EAE" w:rsidP="00E95EAE"/>
    <w:p w14:paraId="2B24FBDB" w14:textId="77777777" w:rsidR="006B264B" w:rsidRDefault="006B264B" w:rsidP="00E95EAE"/>
    <w:p w14:paraId="44DEBDB3" w14:textId="77777777" w:rsidR="00E95EAE" w:rsidRDefault="00E95EAE" w:rsidP="00E95EAE">
      <w:pPr>
        <w:pStyle w:val="ExampleHeader"/>
      </w:pPr>
      <w:r>
        <w:t>Example 17</w:t>
      </w:r>
    </w:p>
    <w:p w14:paraId="30205E42" w14:textId="77777777" w:rsidR="00E95EAE" w:rsidRPr="00801BD7" w:rsidRDefault="00E95EAE" w:rsidP="00E95EAE">
      <w:pPr>
        <w:pStyle w:val="Example"/>
      </w:pPr>
      <w:r>
        <w:t xml:space="preserve">A function </w:t>
      </w:r>
      <w:r>
        <w:rPr>
          <w:i/>
        </w:rPr>
        <w:t>f(x)</w:t>
      </w:r>
      <w:r>
        <w:t xml:space="preserve"> is given as a table below.  Create a table for the function </w:t>
      </w:r>
      <w:r w:rsidRPr="002E44A9">
        <w:rPr>
          <w:position w:val="-28"/>
        </w:rPr>
        <w:object w:dxaOrig="1480" w:dyaOrig="680" w14:anchorId="25FCFB7C">
          <v:shape id="_x0000_i1687" type="#_x0000_t75" style="width:72.75pt;height:33.75pt" o:ole="">
            <v:imagedata r:id="rId1369" o:title=""/>
          </v:shape>
          <o:OLEObject Type="Embed" ProgID="Equation.3" ShapeID="_x0000_i1687" DrawAspect="Content" ObjectID="_1690107308" r:id="rId1370"/>
        </w:object>
      </w:r>
    </w:p>
    <w:tbl>
      <w:tblPr>
        <w:tblpPr w:rightFromText="187" w:vertAnchor="text" w:tblpX="433" w:tblpY="1"/>
        <w:tblOverlap w:val="never"/>
        <w:tblW w:w="3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9C719A" w14:paraId="2A68ECE2" w14:textId="77777777" w:rsidTr="009C719A">
        <w:tc>
          <w:tcPr>
            <w:tcW w:w="630" w:type="dxa"/>
          </w:tcPr>
          <w:p w14:paraId="3D4F37E9" w14:textId="77777777" w:rsidR="009C719A" w:rsidRPr="00A360EA" w:rsidRDefault="009C719A" w:rsidP="009C719A">
            <w:pPr>
              <w:rPr>
                <w:i/>
              </w:rPr>
            </w:pPr>
            <w:r w:rsidRPr="007A3632">
              <w:rPr>
                <w:i/>
              </w:rPr>
              <w:t>x</w:t>
            </w:r>
          </w:p>
        </w:tc>
        <w:tc>
          <w:tcPr>
            <w:tcW w:w="720" w:type="dxa"/>
          </w:tcPr>
          <w:p w14:paraId="2320C661" w14:textId="77777777" w:rsidR="009C719A" w:rsidRPr="00801BD7" w:rsidRDefault="009C719A" w:rsidP="009C719A">
            <w:r>
              <w:t>2</w:t>
            </w:r>
          </w:p>
        </w:tc>
        <w:tc>
          <w:tcPr>
            <w:tcW w:w="720" w:type="dxa"/>
          </w:tcPr>
          <w:p w14:paraId="3B673DD2" w14:textId="77777777" w:rsidR="009C719A" w:rsidRPr="00801BD7" w:rsidRDefault="009C719A" w:rsidP="009C719A">
            <w:r>
              <w:t>4</w:t>
            </w:r>
          </w:p>
        </w:tc>
        <w:tc>
          <w:tcPr>
            <w:tcW w:w="720" w:type="dxa"/>
          </w:tcPr>
          <w:p w14:paraId="02BB7F2E" w14:textId="77777777" w:rsidR="009C719A" w:rsidRPr="00801BD7" w:rsidRDefault="009C719A" w:rsidP="009C719A">
            <w:r>
              <w:t>6</w:t>
            </w:r>
          </w:p>
        </w:tc>
        <w:tc>
          <w:tcPr>
            <w:tcW w:w="720" w:type="dxa"/>
          </w:tcPr>
          <w:p w14:paraId="6E0AABAD" w14:textId="77777777" w:rsidR="009C719A" w:rsidRPr="00801BD7" w:rsidRDefault="009C719A" w:rsidP="009C719A">
            <w:r>
              <w:t>8</w:t>
            </w:r>
          </w:p>
        </w:tc>
      </w:tr>
      <w:tr w:rsidR="009C719A" w14:paraId="198AC19E" w14:textId="77777777" w:rsidTr="009C719A">
        <w:tc>
          <w:tcPr>
            <w:tcW w:w="630" w:type="dxa"/>
          </w:tcPr>
          <w:p w14:paraId="16546D33" w14:textId="77777777" w:rsidR="009C719A" w:rsidRPr="00801BD7" w:rsidRDefault="009C719A" w:rsidP="009C719A">
            <w:r w:rsidRPr="00A360EA">
              <w:rPr>
                <w:i/>
              </w:rPr>
              <w:t>f(x)</w:t>
            </w:r>
          </w:p>
        </w:tc>
        <w:tc>
          <w:tcPr>
            <w:tcW w:w="720" w:type="dxa"/>
          </w:tcPr>
          <w:p w14:paraId="3FEE01DD" w14:textId="77777777" w:rsidR="009C719A" w:rsidRPr="00801BD7" w:rsidRDefault="009C719A" w:rsidP="009C719A">
            <w:r>
              <w:t>1</w:t>
            </w:r>
          </w:p>
        </w:tc>
        <w:tc>
          <w:tcPr>
            <w:tcW w:w="720" w:type="dxa"/>
          </w:tcPr>
          <w:p w14:paraId="28CA47F0" w14:textId="77777777" w:rsidR="009C719A" w:rsidRPr="00801BD7" w:rsidRDefault="009C719A" w:rsidP="009C719A">
            <w:r>
              <w:t>3</w:t>
            </w:r>
          </w:p>
        </w:tc>
        <w:tc>
          <w:tcPr>
            <w:tcW w:w="720" w:type="dxa"/>
          </w:tcPr>
          <w:p w14:paraId="7336950E" w14:textId="77777777" w:rsidR="009C719A" w:rsidRPr="00801BD7" w:rsidRDefault="009C719A" w:rsidP="009C719A">
            <w:r>
              <w:t>7</w:t>
            </w:r>
          </w:p>
        </w:tc>
        <w:tc>
          <w:tcPr>
            <w:tcW w:w="720" w:type="dxa"/>
          </w:tcPr>
          <w:p w14:paraId="1001363F" w14:textId="77777777" w:rsidR="009C719A" w:rsidRPr="00801BD7" w:rsidRDefault="009C719A" w:rsidP="009C719A">
            <w:r>
              <w:t>11</w:t>
            </w:r>
          </w:p>
        </w:tc>
      </w:tr>
    </w:tbl>
    <w:p w14:paraId="64CCE8D5" w14:textId="3479BCDD" w:rsidR="00E95EAE" w:rsidRDefault="00E95EAE" w:rsidP="00E95EAE">
      <w:pPr>
        <w:pStyle w:val="Example"/>
      </w:pPr>
    </w:p>
    <w:p w14:paraId="240D31EF" w14:textId="77777777" w:rsidR="00E95EAE" w:rsidRDefault="00E95EAE" w:rsidP="00E95EAE">
      <w:pPr>
        <w:pStyle w:val="Example"/>
      </w:pPr>
    </w:p>
    <w:p w14:paraId="29416FA6" w14:textId="77777777" w:rsidR="00E95EAE" w:rsidRDefault="00E95EAE" w:rsidP="00E95EAE">
      <w:pPr>
        <w:pStyle w:val="Example"/>
      </w:pPr>
    </w:p>
    <w:p w14:paraId="37C0AFC1" w14:textId="79CFC8C6" w:rsidR="009C719A" w:rsidRDefault="00E95EAE" w:rsidP="009C719A">
      <w:pPr>
        <w:pStyle w:val="Example"/>
      </w:pPr>
      <w:r>
        <w:t xml:space="preserve">The formula </w:t>
      </w:r>
      <w:r w:rsidRPr="002E44A9">
        <w:rPr>
          <w:position w:val="-28"/>
        </w:rPr>
        <w:object w:dxaOrig="1480" w:dyaOrig="680" w14:anchorId="7F81555E">
          <v:shape id="_x0000_i1688" type="#_x0000_t75" style="width:72.75pt;height:33.75pt" o:ole="">
            <v:imagedata r:id="rId1371" o:title=""/>
          </v:shape>
          <o:OLEObject Type="Embed" ProgID="Equation.3" ShapeID="_x0000_i1688" DrawAspect="Content" ObjectID="_1690107309" r:id="rId1372"/>
        </w:object>
      </w:r>
      <w:r>
        <w:t xml:space="preserve"> tells us that the output values for </w:t>
      </w:r>
      <w:r>
        <w:rPr>
          <w:i/>
        </w:rPr>
        <w:t>g</w:t>
      </w:r>
      <w:r>
        <w:t xml:space="preserve"> are the same as the output values for the function </w:t>
      </w:r>
      <w:r>
        <w:rPr>
          <w:i/>
        </w:rPr>
        <w:t>f</w:t>
      </w:r>
      <w:r>
        <w:t xml:space="preserve"> at an input half the size.  Notice that we don’t have enough information to determine </w:t>
      </w:r>
      <w:r w:rsidRPr="002E44A9">
        <w:rPr>
          <w:position w:val="-10"/>
        </w:rPr>
        <w:object w:dxaOrig="520" w:dyaOrig="320" w14:anchorId="1FB50225">
          <v:shape id="_x0000_i1689" type="#_x0000_t75" style="width:26.25pt;height:15pt" o:ole="">
            <v:imagedata r:id="rId1373" o:title=""/>
          </v:shape>
          <o:OLEObject Type="Embed" ProgID="Equation.3" ShapeID="_x0000_i1689" DrawAspect="Content" ObjectID="_1690107310" r:id="rId1374"/>
        </w:object>
      </w:r>
      <w:r>
        <w:t xml:space="preserve">since </w:t>
      </w:r>
      <w:r w:rsidRPr="002E44A9">
        <w:rPr>
          <w:position w:val="-28"/>
        </w:rPr>
        <w:object w:dxaOrig="2240" w:dyaOrig="680" w14:anchorId="7E1FF6D1">
          <v:shape id="_x0000_i1690" type="#_x0000_t75" style="width:112.5pt;height:33.75pt" o:ole="">
            <v:imagedata r:id="rId1375" o:title=""/>
          </v:shape>
          <o:OLEObject Type="Embed" ProgID="Equation.3" ShapeID="_x0000_i1690" DrawAspect="Content" ObjectID="_1690107311" r:id="rId1376"/>
        </w:object>
      </w:r>
      <w:r>
        <w:t xml:space="preserve">, and we do not have a value for </w:t>
      </w:r>
      <w:r w:rsidRPr="002E44A9">
        <w:rPr>
          <w:position w:val="-10"/>
        </w:rPr>
        <w:object w:dxaOrig="480" w:dyaOrig="320" w14:anchorId="2B4CA4AA">
          <v:shape id="_x0000_i1691" type="#_x0000_t75" style="width:25.5pt;height:15pt" o:ole="">
            <v:imagedata r:id="rId1377" o:title=""/>
          </v:shape>
          <o:OLEObject Type="Embed" ProgID="Equation.3" ShapeID="_x0000_i1691" DrawAspect="Content" ObjectID="_1690107312" r:id="rId1378"/>
        </w:object>
      </w:r>
      <w:r>
        <w:t xml:space="preserve"> in our table.  Our input values to </w:t>
      </w:r>
      <w:r>
        <w:rPr>
          <w:i/>
        </w:rPr>
        <w:t>g</w:t>
      </w:r>
      <w:r>
        <w:t xml:space="preserve"> will need to be twice as large to get inputs for </w:t>
      </w:r>
      <w:r>
        <w:rPr>
          <w:i/>
        </w:rPr>
        <w:t>f</w:t>
      </w:r>
      <w:r>
        <w:t xml:space="preserve"> that we can evaluate.  For example, we can determine </w:t>
      </w:r>
      <w:r w:rsidRPr="002E44A9">
        <w:rPr>
          <w:position w:val="-10"/>
        </w:rPr>
        <w:object w:dxaOrig="520" w:dyaOrig="320" w14:anchorId="3655E799">
          <v:shape id="_x0000_i1692" type="#_x0000_t75" style="width:26.25pt;height:15pt" o:ole="">
            <v:imagedata r:id="rId1379" o:title=""/>
          </v:shape>
          <o:OLEObject Type="Embed" ProgID="Equation.3" ShapeID="_x0000_i1692" DrawAspect="Content" ObjectID="_1690107313" r:id="rId1380"/>
        </w:object>
      </w:r>
      <w:r>
        <w:t xml:space="preserve">since </w:t>
      </w:r>
      <w:r w:rsidRPr="002E44A9">
        <w:rPr>
          <w:position w:val="-28"/>
        </w:rPr>
        <w:object w:dxaOrig="2620" w:dyaOrig="680" w14:anchorId="18A2AA42">
          <v:shape id="_x0000_i1693" type="#_x0000_t75" style="width:133.5pt;height:33.75pt" o:ole="">
            <v:imagedata r:id="rId1381" o:title=""/>
          </v:shape>
          <o:OLEObject Type="Embed" ProgID="Equation.3" ShapeID="_x0000_i1693" DrawAspect="Content" ObjectID="_1690107314" r:id="rId1382"/>
        </w:object>
      </w:r>
      <w:r>
        <w:t xml:space="preserve">.   </w:t>
      </w:r>
    </w:p>
    <w:p w14:paraId="3356436D" w14:textId="77777777" w:rsidR="009C719A" w:rsidRDefault="009C719A" w:rsidP="009C719A">
      <w:pPr>
        <w:pStyle w:val="Example"/>
      </w:pPr>
    </w:p>
    <w:tbl>
      <w:tblPr>
        <w:tblpPr w:rightFromText="187" w:vertAnchor="text" w:tblpX="433" w:tblpY="1"/>
        <w:tblOverlap w:val="never"/>
        <w:tblW w:w="3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9C719A" w14:paraId="11642D7B" w14:textId="77777777" w:rsidTr="009C719A">
        <w:tc>
          <w:tcPr>
            <w:tcW w:w="630" w:type="dxa"/>
          </w:tcPr>
          <w:p w14:paraId="2C4A853A" w14:textId="77777777" w:rsidR="009C719A" w:rsidRPr="00A360EA" w:rsidRDefault="009C719A" w:rsidP="009C719A">
            <w:pPr>
              <w:rPr>
                <w:i/>
              </w:rPr>
            </w:pPr>
            <w:r w:rsidRPr="007A3632">
              <w:rPr>
                <w:i/>
              </w:rPr>
              <w:t>x</w:t>
            </w:r>
          </w:p>
        </w:tc>
        <w:tc>
          <w:tcPr>
            <w:tcW w:w="720" w:type="dxa"/>
          </w:tcPr>
          <w:p w14:paraId="41E5DFE1" w14:textId="77777777" w:rsidR="009C719A" w:rsidRPr="00801BD7" w:rsidRDefault="009C719A" w:rsidP="009C719A">
            <w:r>
              <w:t>4</w:t>
            </w:r>
          </w:p>
        </w:tc>
        <w:tc>
          <w:tcPr>
            <w:tcW w:w="720" w:type="dxa"/>
          </w:tcPr>
          <w:p w14:paraId="2ACAA477" w14:textId="77777777" w:rsidR="009C719A" w:rsidRPr="00801BD7" w:rsidRDefault="009C719A" w:rsidP="009C719A">
            <w:r>
              <w:t>8</w:t>
            </w:r>
          </w:p>
        </w:tc>
        <w:tc>
          <w:tcPr>
            <w:tcW w:w="720" w:type="dxa"/>
          </w:tcPr>
          <w:p w14:paraId="3B142805" w14:textId="77777777" w:rsidR="009C719A" w:rsidRPr="00801BD7" w:rsidRDefault="009C719A" w:rsidP="009C719A">
            <w:r>
              <w:t>12</w:t>
            </w:r>
          </w:p>
        </w:tc>
        <w:tc>
          <w:tcPr>
            <w:tcW w:w="720" w:type="dxa"/>
          </w:tcPr>
          <w:p w14:paraId="0F5029E7" w14:textId="77777777" w:rsidR="009C719A" w:rsidRPr="00801BD7" w:rsidRDefault="009C719A" w:rsidP="009C719A">
            <w:r>
              <w:t>16</w:t>
            </w:r>
          </w:p>
        </w:tc>
      </w:tr>
      <w:tr w:rsidR="009C719A" w14:paraId="52A2241B" w14:textId="77777777" w:rsidTr="009C719A">
        <w:tc>
          <w:tcPr>
            <w:tcW w:w="630" w:type="dxa"/>
          </w:tcPr>
          <w:p w14:paraId="4B3181C1" w14:textId="77777777" w:rsidR="009C719A" w:rsidRPr="00801BD7" w:rsidRDefault="009C719A" w:rsidP="009C719A">
            <w:r w:rsidRPr="00A360EA">
              <w:rPr>
                <w:i/>
              </w:rPr>
              <w:t>g(x)</w:t>
            </w:r>
          </w:p>
        </w:tc>
        <w:tc>
          <w:tcPr>
            <w:tcW w:w="720" w:type="dxa"/>
          </w:tcPr>
          <w:p w14:paraId="454B9A30" w14:textId="77777777" w:rsidR="009C719A" w:rsidRPr="00801BD7" w:rsidRDefault="009C719A" w:rsidP="009C719A">
            <w:r>
              <w:t>1</w:t>
            </w:r>
          </w:p>
        </w:tc>
        <w:tc>
          <w:tcPr>
            <w:tcW w:w="720" w:type="dxa"/>
          </w:tcPr>
          <w:p w14:paraId="0066EB73" w14:textId="77777777" w:rsidR="009C719A" w:rsidRPr="00801BD7" w:rsidRDefault="009C719A" w:rsidP="009C719A">
            <w:r>
              <w:t>3</w:t>
            </w:r>
          </w:p>
        </w:tc>
        <w:tc>
          <w:tcPr>
            <w:tcW w:w="720" w:type="dxa"/>
          </w:tcPr>
          <w:p w14:paraId="07633D40" w14:textId="77777777" w:rsidR="009C719A" w:rsidRPr="00801BD7" w:rsidRDefault="009C719A" w:rsidP="009C719A">
            <w:r>
              <w:t>7</w:t>
            </w:r>
          </w:p>
        </w:tc>
        <w:tc>
          <w:tcPr>
            <w:tcW w:w="720" w:type="dxa"/>
          </w:tcPr>
          <w:p w14:paraId="053162A6" w14:textId="77777777" w:rsidR="009C719A" w:rsidRPr="00801BD7" w:rsidRDefault="009C719A" w:rsidP="009C719A">
            <w:r>
              <w:t>11</w:t>
            </w:r>
          </w:p>
        </w:tc>
      </w:tr>
    </w:tbl>
    <w:p w14:paraId="5FA69E66" w14:textId="77777777" w:rsidR="00E95EAE" w:rsidRDefault="00E95EAE" w:rsidP="00E95EAE">
      <w:pPr>
        <w:pStyle w:val="Example"/>
      </w:pPr>
    </w:p>
    <w:p w14:paraId="16179E53" w14:textId="77777777" w:rsidR="00E95EAE" w:rsidRDefault="00E95EAE" w:rsidP="00E95EAE">
      <w:pPr>
        <w:pStyle w:val="Example"/>
      </w:pPr>
    </w:p>
    <w:p w14:paraId="21169145" w14:textId="77777777" w:rsidR="009C719A" w:rsidRDefault="009C719A" w:rsidP="00E95EAE">
      <w:pPr>
        <w:pStyle w:val="Example"/>
      </w:pPr>
    </w:p>
    <w:p w14:paraId="2321A5E1" w14:textId="48FCB0C7" w:rsidR="00E95EAE" w:rsidRPr="00ED0BCE" w:rsidRDefault="00E95EAE" w:rsidP="00E95EAE">
      <w:pPr>
        <w:pStyle w:val="Example"/>
      </w:pPr>
      <w:r>
        <w:t xml:space="preserve">Since each input value has been doubled, the result is that the function </w:t>
      </w:r>
      <w:r>
        <w:rPr>
          <w:i/>
        </w:rPr>
        <w:t>g(x)</w:t>
      </w:r>
      <w:r>
        <w:t xml:space="preserve"> has been stretched horizontally by 2.  </w:t>
      </w:r>
    </w:p>
    <w:p w14:paraId="5CE56667" w14:textId="77777777" w:rsidR="00E95EAE" w:rsidRDefault="00E95EAE" w:rsidP="00E95EAE"/>
    <w:p w14:paraId="67966A10" w14:textId="77777777" w:rsidR="00E95EAE" w:rsidRDefault="00E95EAE" w:rsidP="00E95EAE"/>
    <w:p w14:paraId="106FD031" w14:textId="77777777" w:rsidR="006B264B" w:rsidRDefault="006B264B" w:rsidP="00E95EAE"/>
    <w:p w14:paraId="2C929C41" w14:textId="77777777" w:rsidR="006B264B" w:rsidRDefault="006B264B" w:rsidP="00E95EAE"/>
    <w:p w14:paraId="0F8122C9" w14:textId="77777777" w:rsidR="006B264B" w:rsidRDefault="006B264B" w:rsidP="00E95EAE"/>
    <w:p w14:paraId="68204332" w14:textId="28C64148" w:rsidR="006B264B" w:rsidRDefault="006B264B" w:rsidP="00E95EAE"/>
    <w:p w14:paraId="58C3390D" w14:textId="77777777" w:rsidR="00B15D9B" w:rsidRDefault="00B15D9B" w:rsidP="00E95EAE"/>
    <w:p w14:paraId="38BECEA0" w14:textId="77777777" w:rsidR="006B264B" w:rsidRDefault="006B264B" w:rsidP="00E95EAE"/>
    <w:p w14:paraId="0B099477" w14:textId="77777777" w:rsidR="006B264B" w:rsidRDefault="006B264B" w:rsidP="00E95EAE"/>
    <w:p w14:paraId="09913F86" w14:textId="77777777" w:rsidR="00E95EAE" w:rsidRDefault="00E95EAE" w:rsidP="00E95EAE">
      <w:pPr>
        <w:pStyle w:val="ExampleHeader"/>
      </w:pPr>
      <w:r>
        <w:lastRenderedPageBreak/>
        <w:t>Example 18</w:t>
      </w:r>
    </w:p>
    <w:p w14:paraId="243EA430" w14:textId="77777777" w:rsidR="00E95EAE" w:rsidRDefault="00E95EAE" w:rsidP="00800237">
      <w:pPr>
        <w:pStyle w:val="Example"/>
      </w:pPr>
      <w:r>
        <w:t xml:space="preserve">Two graphs are shown below.  Relate the function </w:t>
      </w:r>
      <w:r>
        <w:rPr>
          <w:i/>
        </w:rPr>
        <w:t>g(x)</w:t>
      </w:r>
      <w:r>
        <w:t xml:space="preserve"> to </w:t>
      </w:r>
      <w:r>
        <w:rPr>
          <w:i/>
        </w:rPr>
        <w:t>f(x)</w:t>
      </w:r>
      <w:r w:rsidR="006B264B">
        <w:t>.</w:t>
      </w:r>
    </w:p>
    <w:p w14:paraId="122D9B3C" w14:textId="77777777" w:rsidR="006B264B" w:rsidRPr="006B264B" w:rsidRDefault="006B264B" w:rsidP="00800237">
      <w:pPr>
        <w:pStyle w:val="Example"/>
      </w:pPr>
    </w:p>
    <w:p w14:paraId="7AA8FF72" w14:textId="77777777" w:rsidR="00E95EAE" w:rsidRDefault="001F2E4B" w:rsidP="00E95EAE">
      <w:pPr>
        <w:pStyle w:val="Example"/>
      </w:pPr>
      <w:r>
        <w:rPr>
          <w:rFonts w:ascii="Trebuchet MS" w:hAnsi="Trebuchet MS"/>
          <w:noProof/>
          <w:sz w:val="22"/>
        </w:rPr>
        <w:drawing>
          <wp:inline distT="0" distB="0" distL="0" distR="0" wp14:anchorId="2444F19C" wp14:editId="03F5B9A7">
            <wp:extent cx="2468880" cy="1783558"/>
            <wp:effectExtent l="0" t="0" r="0" b="0"/>
            <wp:docPr id="233" name="Picture 233" descr="Macintosh HD:Users:kimberleymstern:Documents:AAAAAA-CALC:AABK:BK1.5_75_X18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descr="Macintosh HD:Users:kimberleymstern:Documents:AAAAAA-CALC:AABK:BK1.5_75_X18_1.png"/>
                    <pic:cNvPicPr>
                      <a:picLocks noChangeAspect="1" noChangeArrowheads="1"/>
                    </pic:cNvPicPr>
                  </pic:nvPicPr>
                  <pic:blipFill>
                    <a:blip r:embed="rId1383">
                      <a:extLst>
                        <a:ext uri="{28A0092B-C50C-407E-A947-70E740481C1C}">
                          <a14:useLocalDpi xmlns:a14="http://schemas.microsoft.com/office/drawing/2010/main" val="0"/>
                        </a:ext>
                      </a:extLst>
                    </a:blip>
                    <a:srcRect/>
                    <a:stretch>
                      <a:fillRect/>
                    </a:stretch>
                  </pic:blipFill>
                  <pic:spPr bwMode="auto">
                    <a:xfrm>
                      <a:off x="0" y="0"/>
                      <a:ext cx="2468880" cy="1783558"/>
                    </a:xfrm>
                    <a:prstGeom prst="rect">
                      <a:avLst/>
                    </a:prstGeom>
                    <a:noFill/>
                    <a:ln>
                      <a:noFill/>
                    </a:ln>
                  </pic:spPr>
                </pic:pic>
              </a:graphicData>
            </a:graphic>
          </wp:inline>
        </w:drawing>
      </w:r>
      <w:r w:rsidR="00E95EAE" w:rsidRPr="00190A37">
        <w:rPr>
          <w:rFonts w:ascii="Trebuchet MS" w:hAnsi="Trebuchet MS"/>
          <w:sz w:val="22"/>
        </w:rPr>
        <w:t xml:space="preserve"> </w:t>
      </w:r>
      <w:r w:rsidR="00E95EAE">
        <w:rPr>
          <w:rFonts w:ascii="Trebuchet MS" w:hAnsi="Trebuchet MS"/>
          <w:sz w:val="22"/>
        </w:rPr>
        <w:t xml:space="preserve"> </w:t>
      </w:r>
      <w:r w:rsidR="005E42FB">
        <w:rPr>
          <w:noProof/>
        </w:rPr>
        <w:drawing>
          <wp:inline distT="0" distB="0" distL="0" distR="0" wp14:anchorId="04DFF631" wp14:editId="1EF463F5">
            <wp:extent cx="2471653" cy="178308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4"/>
                    <a:stretch>
                      <a:fillRect/>
                    </a:stretch>
                  </pic:blipFill>
                  <pic:spPr>
                    <a:xfrm>
                      <a:off x="0" y="0"/>
                      <a:ext cx="2471653" cy="1783080"/>
                    </a:xfrm>
                    <a:prstGeom prst="rect">
                      <a:avLst/>
                    </a:prstGeom>
                  </pic:spPr>
                </pic:pic>
              </a:graphicData>
            </a:graphic>
          </wp:inline>
        </w:drawing>
      </w:r>
      <w:r w:rsidR="00E95EAE">
        <w:rPr>
          <w:rFonts w:ascii="Trebuchet MS" w:hAnsi="Trebuchet MS"/>
          <w:sz w:val="22"/>
        </w:rPr>
        <w:t xml:space="preserve">   </w:t>
      </w:r>
    </w:p>
    <w:p w14:paraId="405CB086" w14:textId="77777777" w:rsidR="00E95EAE" w:rsidRDefault="00E95EAE" w:rsidP="00E95EAE">
      <w:pPr>
        <w:pStyle w:val="Example"/>
      </w:pPr>
    </w:p>
    <w:p w14:paraId="3EECE51D" w14:textId="77777777" w:rsidR="00E95EAE" w:rsidRDefault="00E95EAE" w:rsidP="00E95EAE">
      <w:pPr>
        <w:pStyle w:val="Example"/>
      </w:pPr>
      <w:r>
        <w:t xml:space="preserve">The graph of </w:t>
      </w:r>
      <w:r>
        <w:rPr>
          <w:i/>
        </w:rPr>
        <w:t>g(x)</w:t>
      </w:r>
      <w:r>
        <w:t xml:space="preserve"> looks like the graph of </w:t>
      </w:r>
      <w:r>
        <w:rPr>
          <w:i/>
        </w:rPr>
        <w:t>f(x)</w:t>
      </w:r>
      <w:r>
        <w:t xml:space="preserve"> horizontally compressed. Since </w:t>
      </w:r>
      <w:r w:rsidRPr="007B64A8">
        <w:rPr>
          <w:i/>
        </w:rPr>
        <w:t>f(x)</w:t>
      </w:r>
      <w:r>
        <w:t xml:space="preserve"> ends at (6,4) and </w:t>
      </w:r>
      <w:r w:rsidRPr="007B64A8">
        <w:rPr>
          <w:i/>
        </w:rPr>
        <w:t>g(x)</w:t>
      </w:r>
      <w:r>
        <w:t xml:space="preserve"> ends at (2,4) we can see that the </w:t>
      </w:r>
      <w:r w:rsidRPr="007B64A8">
        <w:rPr>
          <w:i/>
        </w:rPr>
        <w:t>x</w:t>
      </w:r>
      <w:r>
        <w:t xml:space="preserve"> values have been compressed by 1/3, because 6(1/3) = 2. We might also notice that </w:t>
      </w:r>
      <w:r w:rsidRPr="00F535F8">
        <w:rPr>
          <w:position w:val="-10"/>
        </w:rPr>
        <w:object w:dxaOrig="1200" w:dyaOrig="340" w14:anchorId="20AB83A6">
          <v:shape id="_x0000_i1694" type="#_x0000_t75" style="width:61.5pt;height:17.25pt" o:ole="">
            <v:imagedata r:id="rId1385" o:title=""/>
          </v:shape>
          <o:OLEObject Type="Embed" ProgID="Equation.3" ShapeID="_x0000_i1694" DrawAspect="Content" ObjectID="_1690107315" r:id="rId1386"/>
        </w:object>
      </w:r>
      <w:r>
        <w:t xml:space="preserve">, and </w:t>
      </w:r>
      <w:r w:rsidRPr="00F535F8">
        <w:rPr>
          <w:position w:val="-10"/>
        </w:rPr>
        <w:object w:dxaOrig="1140" w:dyaOrig="340" w14:anchorId="6EE64261">
          <v:shape id="_x0000_i1695" type="#_x0000_t75" style="width:57pt;height:17.25pt" o:ole="">
            <v:imagedata r:id="rId1387" o:title=""/>
          </v:shape>
          <o:OLEObject Type="Embed" ProgID="Equation.3" ShapeID="_x0000_i1695" DrawAspect="Content" ObjectID="_1690107316" r:id="rId1388"/>
        </w:object>
      </w:r>
      <w:r>
        <w:t xml:space="preserve">.  Either way, we can describe this relationship as </w:t>
      </w:r>
      <w:r w:rsidRPr="00F535F8">
        <w:rPr>
          <w:position w:val="-10"/>
        </w:rPr>
        <w:object w:dxaOrig="1320" w:dyaOrig="340" w14:anchorId="128D8398">
          <v:shape id="_x0000_i1696" type="#_x0000_t75" style="width:65.25pt;height:17.25pt" o:ole="">
            <v:imagedata r:id="rId1389" o:title=""/>
          </v:shape>
          <o:OLEObject Type="Embed" ProgID="Equation.3" ShapeID="_x0000_i1696" DrawAspect="Content" ObjectID="_1690107317" r:id="rId1390"/>
        </w:object>
      </w:r>
      <w:r>
        <w:t>.  This is a horizontal compression by 1/3.</w:t>
      </w:r>
    </w:p>
    <w:p w14:paraId="211E5A9C" w14:textId="77777777" w:rsidR="00E95EAE" w:rsidRDefault="00E95EAE" w:rsidP="00E95EAE">
      <w:pPr>
        <w:rPr>
          <w:rFonts w:ascii="Trebuchet MS" w:hAnsi="Trebuchet MS"/>
          <w:lang w:eastAsia="zh-TW"/>
        </w:rPr>
      </w:pPr>
    </w:p>
    <w:p w14:paraId="2486DAAE" w14:textId="77777777" w:rsidR="006B264B" w:rsidRDefault="006B264B" w:rsidP="00E95EAE">
      <w:pPr>
        <w:rPr>
          <w:rFonts w:ascii="Trebuchet MS" w:hAnsi="Trebuchet MS"/>
          <w:lang w:eastAsia="zh-TW"/>
        </w:rPr>
      </w:pPr>
    </w:p>
    <w:p w14:paraId="64800E0A" w14:textId="77777777" w:rsidR="00E95EAE" w:rsidRPr="007B64A8" w:rsidRDefault="00E95EAE" w:rsidP="00E95EAE">
      <w:r>
        <w:t>Notice that</w:t>
      </w:r>
      <w:r w:rsidRPr="007B64A8">
        <w:t xml:space="preserve"> </w:t>
      </w:r>
      <w:r>
        <w:t>the coefficient</w:t>
      </w:r>
      <w:r w:rsidRPr="007B64A8">
        <w:t xml:space="preserve"> needed for a horizontal stretch or compression is the </w:t>
      </w:r>
      <w:r w:rsidRPr="007B64A8">
        <w:rPr>
          <w:i/>
        </w:rPr>
        <w:t>reciprocal</w:t>
      </w:r>
      <w:r w:rsidRPr="007B64A8">
        <w:t xml:space="preserve"> of the stretch</w:t>
      </w:r>
      <w:r>
        <w:t xml:space="preserve"> or compression</w:t>
      </w:r>
      <w:r w:rsidRPr="007B64A8">
        <w:t xml:space="preserve">.  </w:t>
      </w:r>
      <w:r w:rsidR="006B264B">
        <w:t>T</w:t>
      </w:r>
      <w:r w:rsidRPr="007B64A8">
        <w:t xml:space="preserve">o stretch the graph </w:t>
      </w:r>
      <w:r>
        <w:t>horizontally by</w:t>
      </w:r>
      <w:r w:rsidRPr="007B64A8">
        <w:t xml:space="preserve"> </w:t>
      </w:r>
      <w:r>
        <w:t>4</w:t>
      </w:r>
      <w:r w:rsidRPr="007B64A8">
        <w:t xml:space="preserve">, we need a </w:t>
      </w:r>
      <w:r>
        <w:t xml:space="preserve">coefficient </w:t>
      </w:r>
      <w:r w:rsidRPr="007B64A8">
        <w:t>of 1/</w:t>
      </w:r>
      <w:r>
        <w:t>4</w:t>
      </w:r>
      <w:r w:rsidRPr="007B64A8">
        <w:t xml:space="preserve"> in our function</w:t>
      </w:r>
      <w:r>
        <w:t xml:space="preserve">: </w:t>
      </w:r>
      <w:r w:rsidRPr="00773CBE">
        <w:rPr>
          <w:position w:val="-28"/>
        </w:rPr>
        <w:object w:dxaOrig="820" w:dyaOrig="680" w14:anchorId="59FE178A">
          <v:shape id="_x0000_i1697" type="#_x0000_t75" style="width:41.25pt;height:33.75pt" o:ole="">
            <v:imagedata r:id="rId1391" o:title=""/>
          </v:shape>
          <o:OLEObject Type="Embed" ProgID="Equation.3" ShapeID="_x0000_i1697" DrawAspect="Content" ObjectID="_1690107318" r:id="rId1392"/>
        </w:object>
      </w:r>
      <w:r w:rsidRPr="007B64A8">
        <w:t xml:space="preserve">.  This means the input values must be </w:t>
      </w:r>
      <w:r>
        <w:t>four</w:t>
      </w:r>
      <w:r w:rsidRPr="007B64A8">
        <w:t xml:space="preserve"> times larger to produce the same result, requiring the input to be larger</w:t>
      </w:r>
      <w:r>
        <w:t>, causing the</w:t>
      </w:r>
      <w:r w:rsidRPr="007B64A8">
        <w:t xml:space="preserve"> horizontal stretching.</w:t>
      </w:r>
    </w:p>
    <w:p w14:paraId="1FA784C1" w14:textId="77777777" w:rsidR="00E95EAE" w:rsidRDefault="00E95EAE" w:rsidP="00E95EAE"/>
    <w:p w14:paraId="789CA1E6" w14:textId="77777777" w:rsidR="00E95EAE" w:rsidRDefault="00E95EAE" w:rsidP="00E95EAE"/>
    <w:p w14:paraId="2BFBE0D4" w14:textId="77777777" w:rsidR="00E95EAE" w:rsidRPr="00DB1FCE" w:rsidRDefault="00E95EAE" w:rsidP="00E95EAE">
      <w:pPr>
        <w:pStyle w:val="TryitNow"/>
        <w:rPr>
          <w:noProof/>
        </w:rPr>
      </w:pPr>
      <w:r>
        <w:rPr>
          <w:lang w:eastAsia="zh-TW"/>
        </w:rPr>
        <w:t>Try it Now</w:t>
      </w:r>
    </w:p>
    <w:p w14:paraId="78ECEA9F" w14:textId="77777777" w:rsidR="00E95EAE" w:rsidRDefault="00E95EAE" w:rsidP="00E95EAE">
      <w:pPr>
        <w:pStyle w:val="TryitNowbody"/>
        <w:rPr>
          <w:noProof/>
        </w:rPr>
      </w:pPr>
      <w:r>
        <w:rPr>
          <w:noProof/>
        </w:rPr>
        <w:t xml:space="preserve">4. Write a formula for </w:t>
      </w:r>
      <w:r w:rsidRPr="00A01C3B">
        <w:rPr>
          <w:noProof/>
        </w:rPr>
        <w:t>the toolkit square root function</w:t>
      </w:r>
      <w:r>
        <w:rPr>
          <w:noProof/>
        </w:rPr>
        <w:t xml:space="preserve"> horizontally stretched by three.</w:t>
      </w:r>
    </w:p>
    <w:p w14:paraId="33F1CC26" w14:textId="77777777" w:rsidR="00E95EAE" w:rsidRDefault="00E95EAE" w:rsidP="00E95EAE"/>
    <w:p w14:paraId="5E31A758" w14:textId="77777777" w:rsidR="00E95EAE" w:rsidRDefault="00E95EAE" w:rsidP="00E95EAE"/>
    <w:p w14:paraId="31EDB722" w14:textId="77777777" w:rsidR="00E95EAE" w:rsidRDefault="00E95EAE" w:rsidP="00E95EAE">
      <w:r>
        <w:t xml:space="preserve">It is useful to note that for most toolkit functions, a horizontal stretch or vertical stretch can be represented in other ways.  For example, a horizontal compression of the function </w:t>
      </w:r>
      <w:r w:rsidRPr="00F7266D">
        <w:rPr>
          <w:position w:val="-14"/>
        </w:rPr>
        <w:object w:dxaOrig="1020" w:dyaOrig="400" w14:anchorId="03D9E141">
          <v:shape id="_x0000_i1698" type="#_x0000_t75" style="width:50.25pt;height:20.25pt" o:ole="">
            <v:imagedata r:id="rId1393" o:title=""/>
          </v:shape>
          <o:OLEObject Type="Embed" ProgID="Equation.3" ShapeID="_x0000_i1698" DrawAspect="Content" ObjectID="_1690107319" r:id="rId1394"/>
        </w:object>
      </w:r>
      <w:r>
        <w:t xml:space="preserve"> by ½ would result in a new function </w:t>
      </w:r>
      <w:r w:rsidRPr="00F7266D">
        <w:rPr>
          <w:position w:val="-14"/>
        </w:rPr>
        <w:object w:dxaOrig="1320" w:dyaOrig="440" w14:anchorId="58A31F1A">
          <v:shape id="_x0000_i1699" type="#_x0000_t75" style="width:65.25pt;height:22.5pt" o:ole="">
            <v:imagedata r:id="rId1395" o:title=""/>
          </v:shape>
          <o:OLEObject Type="Embed" ProgID="Equation.3" ShapeID="_x0000_i1699" DrawAspect="Content" ObjectID="_1690107320" r:id="rId1396"/>
        </w:object>
      </w:r>
      <w:r>
        <w:t xml:space="preserve">, but this can also be written as </w:t>
      </w:r>
      <w:r w:rsidRPr="00F7266D">
        <w:rPr>
          <w:position w:val="-14"/>
        </w:rPr>
        <w:object w:dxaOrig="1120" w:dyaOrig="400" w14:anchorId="04ED13E5">
          <v:shape id="_x0000_i1700" type="#_x0000_t75" style="width:55.5pt;height:20.25pt" o:ole="">
            <v:imagedata r:id="rId1397" o:title=""/>
          </v:shape>
          <o:OLEObject Type="Embed" ProgID="Equation.3" ShapeID="_x0000_i1700" DrawAspect="Content" ObjectID="_1690107321" r:id="rId1398"/>
        </w:object>
      </w:r>
      <w:r>
        <w:t xml:space="preserve">, a vertical stretch of </w:t>
      </w:r>
      <w:r>
        <w:rPr>
          <w:i/>
        </w:rPr>
        <w:t>f(x)</w:t>
      </w:r>
      <w:r>
        <w:t xml:space="preserve"> by 4.  When writing a formula for a transformed toolkit, we only need to find one transformation that would produce the graph.</w:t>
      </w:r>
    </w:p>
    <w:p w14:paraId="079756DE" w14:textId="77777777" w:rsidR="00E95EAE" w:rsidRDefault="00E95EAE" w:rsidP="00E95EAE"/>
    <w:p w14:paraId="53EC2903" w14:textId="77777777" w:rsidR="006B264B" w:rsidRDefault="006B264B" w:rsidP="00E95EAE"/>
    <w:p w14:paraId="25EE31EE" w14:textId="77777777" w:rsidR="006B264B" w:rsidRDefault="006B264B" w:rsidP="00E95EAE"/>
    <w:p w14:paraId="3DFE4922" w14:textId="77777777" w:rsidR="006B264B" w:rsidRDefault="006B264B" w:rsidP="00E95EAE"/>
    <w:p w14:paraId="5F4876BD" w14:textId="77777777" w:rsidR="006B264B" w:rsidRDefault="006B264B" w:rsidP="00E95EAE"/>
    <w:p w14:paraId="7A00253F" w14:textId="77777777" w:rsidR="00E95EAE" w:rsidRDefault="00E95EAE" w:rsidP="00E95EAE">
      <w:r>
        <w:rPr>
          <w:b/>
        </w:rPr>
        <w:lastRenderedPageBreak/>
        <w:t>Combining Transformations</w:t>
      </w:r>
    </w:p>
    <w:p w14:paraId="72A1D400" w14:textId="77777777" w:rsidR="006B264B" w:rsidRDefault="006B264B" w:rsidP="00E95EAE"/>
    <w:p w14:paraId="454EF66A" w14:textId="77777777" w:rsidR="00E95EAE" w:rsidRDefault="00E95EAE" w:rsidP="00E95EAE">
      <w:r>
        <w:t xml:space="preserve">When combining transformations, it is very important to consider the order of the transformations.  For example, vertically shifting by 3 and then vertically stretching by 2 does not create the same graph as vertically stretching by 2 then vertically shifting by 3.  </w:t>
      </w:r>
    </w:p>
    <w:p w14:paraId="01502870" w14:textId="77777777" w:rsidR="00E95EAE" w:rsidRDefault="00E95EAE" w:rsidP="00E95EAE"/>
    <w:p w14:paraId="7B2C01B0" w14:textId="77777777" w:rsidR="00E95EAE" w:rsidRDefault="00E95EAE" w:rsidP="00E95EAE">
      <w:r>
        <w:t xml:space="preserve">When we see an expression like </w:t>
      </w:r>
      <w:r w:rsidRPr="00991C06">
        <w:rPr>
          <w:position w:val="-10"/>
        </w:rPr>
        <w:object w:dxaOrig="999" w:dyaOrig="320" w14:anchorId="1620FDCD">
          <v:shape id="_x0000_i1701" type="#_x0000_t75" style="width:48.75pt;height:15pt" o:ole="">
            <v:imagedata r:id="rId1399" o:title=""/>
          </v:shape>
          <o:OLEObject Type="Embed" ProgID="Equation.3" ShapeID="_x0000_i1701" DrawAspect="Content" ObjectID="_1690107322" r:id="rId1400"/>
        </w:object>
      </w:r>
      <w:r>
        <w:t xml:space="preserve">, which transformation should we start with?  The answer here follows nicely from order of operations, for outside transformations.  Given the output value of </w:t>
      </w:r>
      <w:r>
        <w:rPr>
          <w:i/>
        </w:rPr>
        <w:t>f(x)</w:t>
      </w:r>
      <w:r>
        <w:t>, we first multiply by 2, causing the vertical stretch, then add 3, causing the vertical shift.  (Multiplication before Addition)</w:t>
      </w:r>
    </w:p>
    <w:p w14:paraId="6249B532" w14:textId="77777777" w:rsidR="00E95EAE" w:rsidRDefault="00E95EAE" w:rsidP="00E95EAE"/>
    <w:p w14:paraId="40B93913" w14:textId="77777777" w:rsidR="00E95EAE" w:rsidRDefault="00E95EAE" w:rsidP="00E95EAE"/>
    <w:p w14:paraId="1CCF55B0" w14:textId="77777777" w:rsidR="00E95EAE" w:rsidRDefault="00E95EAE" w:rsidP="00E95EAE">
      <w:pPr>
        <w:pStyle w:val="DefinitionHeader"/>
      </w:pPr>
      <w:r>
        <w:t>Combining Vertical Transformations</w:t>
      </w:r>
    </w:p>
    <w:p w14:paraId="5916F4DD" w14:textId="77777777" w:rsidR="00E95EAE" w:rsidRDefault="00E95EAE" w:rsidP="00E95EAE">
      <w:pPr>
        <w:pStyle w:val="Definition"/>
      </w:pPr>
      <w:r>
        <w:t>When combining vertical transformations</w:t>
      </w:r>
      <w:r w:rsidR="00DD446B">
        <w:fldChar w:fldCharType="begin"/>
      </w:r>
      <w:r>
        <w:instrText>xe "</w:instrText>
      </w:r>
      <w:r w:rsidRPr="00E64EB5">
        <w:instrText>Transformations of Functions:Combining Vertical Transformations</w:instrText>
      </w:r>
      <w:r>
        <w:instrText>"</w:instrText>
      </w:r>
      <w:r w:rsidR="00DD446B">
        <w:fldChar w:fldCharType="end"/>
      </w:r>
      <w:r>
        <w:t xml:space="preserve"> written in the form </w:t>
      </w:r>
      <w:r w:rsidRPr="00991C06">
        <w:rPr>
          <w:position w:val="-10"/>
        </w:rPr>
        <w:object w:dxaOrig="960" w:dyaOrig="320" w14:anchorId="0AB57180">
          <v:shape id="_x0000_i1702" type="#_x0000_t75" style="width:46.5pt;height:15pt" o:ole="">
            <v:imagedata r:id="rId1401" o:title=""/>
          </v:shape>
          <o:OLEObject Type="Embed" ProgID="Equation.3" ShapeID="_x0000_i1702" DrawAspect="Content" ObjectID="_1690107323" r:id="rId1402"/>
        </w:object>
      </w:r>
      <w:r>
        <w:t>,</w:t>
      </w:r>
    </w:p>
    <w:p w14:paraId="60BC9767" w14:textId="77777777" w:rsidR="00E95EAE" w:rsidRDefault="00E95EAE" w:rsidP="00E95EAE">
      <w:pPr>
        <w:pStyle w:val="Definition"/>
      </w:pPr>
      <w:r>
        <w:t xml:space="preserve">first vertically stretch by </w:t>
      </w:r>
      <w:r>
        <w:rPr>
          <w:i/>
        </w:rPr>
        <w:t>a</w:t>
      </w:r>
      <w:r>
        <w:t xml:space="preserve">, then vertically shift by </w:t>
      </w:r>
      <w:r>
        <w:rPr>
          <w:i/>
        </w:rPr>
        <w:t>k.</w:t>
      </w:r>
    </w:p>
    <w:p w14:paraId="3E093172" w14:textId="77777777" w:rsidR="00E95EAE" w:rsidRDefault="00E95EAE" w:rsidP="00E95EAE"/>
    <w:p w14:paraId="01BAB2E4" w14:textId="77777777" w:rsidR="00E95EAE" w:rsidRDefault="00E95EAE" w:rsidP="00E95EAE"/>
    <w:p w14:paraId="726D8B73" w14:textId="77777777" w:rsidR="00E95EAE" w:rsidRDefault="00E95EAE" w:rsidP="00E95EAE">
      <w:r>
        <w:t xml:space="preserve">Horizontal transformations are a little trickier to think about.  When we write </w:t>
      </w:r>
      <w:r w:rsidRPr="00991C06">
        <w:rPr>
          <w:position w:val="-10"/>
        </w:rPr>
        <w:object w:dxaOrig="1700" w:dyaOrig="320" w14:anchorId="6DCFEEAC">
          <v:shape id="_x0000_i1703" type="#_x0000_t75" style="width:82.5pt;height:15pt" o:ole="">
            <v:imagedata r:id="rId1403" o:title=""/>
          </v:shape>
          <o:OLEObject Type="Embed" ProgID="Equation.3" ShapeID="_x0000_i1703" DrawAspect="Content" ObjectID="_1690107324" r:id="rId1404"/>
        </w:object>
      </w:r>
      <w:r>
        <w:t xml:space="preserve">for example, we </w:t>
      </w:r>
      <w:proofErr w:type="gramStart"/>
      <w:r>
        <w:t>have to</w:t>
      </w:r>
      <w:proofErr w:type="gramEnd"/>
      <w:r>
        <w:t xml:space="preserve"> think about how the inputs to the </w:t>
      </w:r>
      <w:r>
        <w:rPr>
          <w:i/>
        </w:rPr>
        <w:t>g</w:t>
      </w:r>
      <w:r>
        <w:t xml:space="preserve"> function relate to the inputs to the </w:t>
      </w:r>
      <w:r>
        <w:rPr>
          <w:i/>
        </w:rPr>
        <w:t>f</w:t>
      </w:r>
      <w:r>
        <w:t xml:space="preserve"> function.  Suppose we know </w:t>
      </w:r>
      <w:r w:rsidRPr="00991C06">
        <w:rPr>
          <w:position w:val="-10"/>
        </w:rPr>
        <w:object w:dxaOrig="999" w:dyaOrig="320" w14:anchorId="5D043F02">
          <v:shape id="_x0000_i1704" type="#_x0000_t75" style="width:48.75pt;height:15pt" o:ole="">
            <v:imagedata r:id="rId1405" o:title=""/>
          </v:shape>
          <o:OLEObject Type="Embed" ProgID="Equation.3" ShapeID="_x0000_i1704" DrawAspect="Content" ObjectID="_1690107325" r:id="rId1406"/>
        </w:object>
      </w:r>
      <w:r>
        <w:t xml:space="preserve">.  What input to </w:t>
      </w:r>
      <w:r>
        <w:rPr>
          <w:i/>
        </w:rPr>
        <w:t>g</w:t>
      </w:r>
      <w:r>
        <w:t xml:space="preserve"> would produce that output?  In other words, what value of </w:t>
      </w:r>
      <w:r>
        <w:rPr>
          <w:i/>
        </w:rPr>
        <w:t>x</w:t>
      </w:r>
      <w:r>
        <w:t xml:space="preserve"> will allow </w:t>
      </w:r>
      <w:r w:rsidRPr="00991C06">
        <w:rPr>
          <w:position w:val="-10"/>
        </w:rPr>
        <w:object w:dxaOrig="2500" w:dyaOrig="320" w14:anchorId="06F219C1">
          <v:shape id="_x0000_i1705" type="#_x0000_t75" style="width:125.25pt;height:15pt" o:ole="">
            <v:imagedata r:id="rId1407" o:title=""/>
          </v:shape>
          <o:OLEObject Type="Embed" ProgID="Equation.3" ShapeID="_x0000_i1705" DrawAspect="Content" ObjectID="_1690107326" r:id="rId1408"/>
        </w:object>
      </w:r>
      <w:r>
        <w:t xml:space="preserve">?  We would need </w:t>
      </w:r>
      <w:r w:rsidRPr="00927EEC">
        <w:rPr>
          <w:position w:val="-6"/>
        </w:rPr>
        <w:object w:dxaOrig="1120" w:dyaOrig="279" w14:anchorId="10D2B56B">
          <v:shape id="_x0000_i1706" type="#_x0000_t75" style="width:55.5pt;height:15pt" o:ole="">
            <v:imagedata r:id="rId1409" o:title=""/>
          </v:shape>
          <o:OLEObject Type="Embed" ProgID="Equation.3" ShapeID="_x0000_i1706" DrawAspect="Content" ObjectID="_1690107327" r:id="rId1410"/>
        </w:object>
      </w:r>
      <w:r>
        <w:t xml:space="preserve">.  To solve for </w:t>
      </w:r>
      <w:r>
        <w:rPr>
          <w:i/>
        </w:rPr>
        <w:t>x</w:t>
      </w:r>
      <w:r>
        <w:t xml:space="preserve">, we would first subtract 3, resulting in horizontal shift, then divide by 2, causing a horizontal compression.  </w:t>
      </w:r>
    </w:p>
    <w:p w14:paraId="6F8BA493" w14:textId="77777777" w:rsidR="006B264B" w:rsidRDefault="006B264B" w:rsidP="00E95EAE"/>
    <w:p w14:paraId="5B359E9A" w14:textId="77777777" w:rsidR="006B264B" w:rsidRDefault="006B264B" w:rsidP="00E95EAE"/>
    <w:p w14:paraId="331255E2" w14:textId="77777777" w:rsidR="00E95EAE" w:rsidRDefault="00E95EAE" w:rsidP="00E95EAE">
      <w:pPr>
        <w:pStyle w:val="DefinitionHeader"/>
      </w:pPr>
      <w:r>
        <w:t>Combining Horizontal Transformations</w:t>
      </w:r>
    </w:p>
    <w:p w14:paraId="61759412" w14:textId="77777777" w:rsidR="00E95EAE" w:rsidRDefault="00E95EAE" w:rsidP="00E95EAE">
      <w:pPr>
        <w:pStyle w:val="Definition"/>
      </w:pPr>
      <w:r>
        <w:t xml:space="preserve">When </w:t>
      </w:r>
      <w:r w:rsidRPr="002D61BF">
        <w:rPr>
          <w:b/>
        </w:rPr>
        <w:t>combining horizontal transformations</w:t>
      </w:r>
      <w:r w:rsidR="00DD446B">
        <w:rPr>
          <w:b/>
        </w:rPr>
        <w:fldChar w:fldCharType="begin"/>
      </w:r>
      <w:r>
        <w:instrText>xe "</w:instrText>
      </w:r>
      <w:r w:rsidRPr="00F42046">
        <w:instrText>Transformations of Functions:</w:instrText>
      </w:r>
      <w:r>
        <w:instrText xml:space="preserve">Combining </w:instrText>
      </w:r>
      <w:r w:rsidRPr="00F42046">
        <w:instrText>Horizontal Transformations</w:instrText>
      </w:r>
      <w:r>
        <w:instrText>"</w:instrText>
      </w:r>
      <w:r w:rsidR="00DD446B">
        <w:rPr>
          <w:b/>
        </w:rPr>
        <w:fldChar w:fldCharType="end"/>
      </w:r>
      <w:r>
        <w:t xml:space="preserve"> written in the form</w:t>
      </w:r>
      <w:r w:rsidRPr="00991C06">
        <w:rPr>
          <w:position w:val="-10"/>
        </w:rPr>
        <w:object w:dxaOrig="1020" w:dyaOrig="320" w14:anchorId="7E86751A">
          <v:shape id="_x0000_i1707" type="#_x0000_t75" style="width:50.25pt;height:15pt" o:ole="">
            <v:imagedata r:id="rId1411" o:title=""/>
          </v:shape>
          <o:OLEObject Type="Embed" ProgID="Equation.3" ShapeID="_x0000_i1707" DrawAspect="Content" ObjectID="_1690107328" r:id="rId1412"/>
        </w:object>
      </w:r>
      <w:r>
        <w:t>,</w:t>
      </w:r>
    </w:p>
    <w:p w14:paraId="76BE4FA0" w14:textId="77777777" w:rsidR="00E95EAE" w:rsidRDefault="00E95EAE" w:rsidP="00E95EAE">
      <w:pPr>
        <w:pStyle w:val="Definition"/>
      </w:pPr>
      <w:r>
        <w:t xml:space="preserve">first horizontally shift by </w:t>
      </w:r>
      <w:r>
        <w:rPr>
          <w:i/>
        </w:rPr>
        <w:t>p</w:t>
      </w:r>
      <w:r>
        <w:t>, then horizontally stretch by 1/</w:t>
      </w:r>
      <w:r>
        <w:rPr>
          <w:i/>
        </w:rPr>
        <w:t>b.</w:t>
      </w:r>
    </w:p>
    <w:p w14:paraId="7E01AC33" w14:textId="77777777" w:rsidR="00E95EAE" w:rsidRDefault="00E95EAE" w:rsidP="00E95EAE"/>
    <w:p w14:paraId="21382321" w14:textId="77777777" w:rsidR="006B264B" w:rsidRDefault="006B264B" w:rsidP="00E95EAE"/>
    <w:p w14:paraId="01A8738C" w14:textId="77777777" w:rsidR="00E95EAE" w:rsidRDefault="00E95EAE" w:rsidP="00E95EAE">
      <w:r>
        <w:t>This format ends up being very difficult to work with, since it is usually much easier to horizontally stretch a graph before shifting.  We can work around this by factoring inside the function.</w:t>
      </w:r>
    </w:p>
    <w:p w14:paraId="36656B12" w14:textId="77777777" w:rsidR="00E95EAE" w:rsidRDefault="00E95EAE" w:rsidP="00E95EAE">
      <w:r w:rsidRPr="00991C06">
        <w:rPr>
          <w:position w:val="-10"/>
        </w:rPr>
        <w:object w:dxaOrig="1020" w:dyaOrig="320" w14:anchorId="07475F3C">
          <v:shape id="_x0000_i1708" type="#_x0000_t75" style="width:50.25pt;height:15pt" o:ole="">
            <v:imagedata r:id="rId1411" o:title=""/>
          </v:shape>
          <o:OLEObject Type="Embed" ProgID="Equation.3" ShapeID="_x0000_i1708" DrawAspect="Content" ObjectID="_1690107329" r:id="rId1413"/>
        </w:object>
      </w:r>
      <w:r>
        <w:t xml:space="preserve">= </w:t>
      </w:r>
      <w:r w:rsidRPr="00A542D4">
        <w:rPr>
          <w:position w:val="-30"/>
        </w:rPr>
        <w:object w:dxaOrig="1359" w:dyaOrig="720" w14:anchorId="581D2CC7">
          <v:shape id="_x0000_i1709" type="#_x0000_t75" style="width:68.25pt;height:36.75pt" o:ole="">
            <v:imagedata r:id="rId1414" o:title=""/>
          </v:shape>
          <o:OLEObject Type="Embed" ProgID="Equation.3" ShapeID="_x0000_i1709" DrawAspect="Content" ObjectID="_1690107330" r:id="rId1415"/>
        </w:object>
      </w:r>
    </w:p>
    <w:p w14:paraId="6BC967A1" w14:textId="77777777" w:rsidR="00E95EAE" w:rsidRDefault="00E95EAE" w:rsidP="00E95EAE">
      <w:r>
        <w:t>Factoring in this way allows us to horizontally stretch first, then shift horizontally.</w:t>
      </w:r>
    </w:p>
    <w:p w14:paraId="28998BD8" w14:textId="77777777" w:rsidR="00E95EAE" w:rsidRDefault="00E95EAE" w:rsidP="00E95EAE"/>
    <w:p w14:paraId="259696CA" w14:textId="77777777" w:rsidR="00E95EAE" w:rsidRDefault="00E95EAE" w:rsidP="00E95EAE"/>
    <w:p w14:paraId="1D239B80" w14:textId="77777777" w:rsidR="00E95EAE" w:rsidRPr="00892941" w:rsidRDefault="00E95EAE" w:rsidP="00E95EAE">
      <w:pPr>
        <w:pStyle w:val="DefinitionHeader"/>
      </w:pPr>
      <w:r>
        <w:t>Combining Horizontal Transformations (Factored Form)</w:t>
      </w:r>
    </w:p>
    <w:p w14:paraId="7A11485A" w14:textId="77777777" w:rsidR="00E95EAE" w:rsidRDefault="00E95EAE" w:rsidP="00E95EAE">
      <w:pPr>
        <w:pStyle w:val="Definition"/>
      </w:pPr>
      <w:r>
        <w:t xml:space="preserve">When </w:t>
      </w:r>
      <w:r w:rsidRPr="002D61BF">
        <w:rPr>
          <w:b/>
        </w:rPr>
        <w:t>combining horizontal transformations</w:t>
      </w:r>
      <w:r>
        <w:t xml:space="preserve"> written in the form </w:t>
      </w:r>
      <w:r w:rsidRPr="00991C06">
        <w:rPr>
          <w:position w:val="-10"/>
        </w:rPr>
        <w:object w:dxaOrig="1160" w:dyaOrig="320" w14:anchorId="724BC008">
          <v:shape id="_x0000_i1710" type="#_x0000_t75" style="width:58.5pt;height:15pt" o:ole="">
            <v:imagedata r:id="rId1416" o:title=""/>
          </v:shape>
          <o:OLEObject Type="Embed" ProgID="Equation.3" ShapeID="_x0000_i1710" DrawAspect="Content" ObjectID="_1690107331" r:id="rId1417"/>
        </w:object>
      </w:r>
      <w:r>
        <w:t>,</w:t>
      </w:r>
    </w:p>
    <w:p w14:paraId="04119025" w14:textId="77777777" w:rsidR="00E95EAE" w:rsidRDefault="00E95EAE" w:rsidP="00E95EAE">
      <w:pPr>
        <w:pStyle w:val="Definition"/>
      </w:pPr>
      <w:r>
        <w:t>first horizontally stretch by 1/</w:t>
      </w:r>
      <w:r>
        <w:rPr>
          <w:i/>
        </w:rPr>
        <w:t>b</w:t>
      </w:r>
      <w:r>
        <w:t xml:space="preserve">, then horizontally shift by </w:t>
      </w:r>
      <w:r>
        <w:rPr>
          <w:i/>
        </w:rPr>
        <w:t>h</w:t>
      </w:r>
      <w:r>
        <w:t>.</w:t>
      </w:r>
    </w:p>
    <w:p w14:paraId="30D3A133" w14:textId="77777777" w:rsidR="00E95EAE" w:rsidRDefault="00E95EAE" w:rsidP="00E95EAE">
      <w:pPr>
        <w:pStyle w:val="DefinitionHeader"/>
      </w:pPr>
      <w:r>
        <w:lastRenderedPageBreak/>
        <w:t>Independence of Horizontal and Vertical Transformations</w:t>
      </w:r>
    </w:p>
    <w:p w14:paraId="41DBFF7D" w14:textId="77777777" w:rsidR="00E95EAE" w:rsidRDefault="00E95EAE" w:rsidP="00E95EAE">
      <w:pPr>
        <w:pStyle w:val="Definition"/>
      </w:pPr>
      <w:r w:rsidRPr="002D61BF">
        <w:rPr>
          <w:b/>
        </w:rPr>
        <w:t>Horizontal and vertical transformations are independent</w:t>
      </w:r>
      <w:r>
        <w:t>.  It does not matter whether horizontal or vertical transformations are done first.</w:t>
      </w:r>
    </w:p>
    <w:p w14:paraId="2FE52FB5" w14:textId="77777777" w:rsidR="00E95EAE" w:rsidRDefault="00E95EAE" w:rsidP="00E95EAE"/>
    <w:p w14:paraId="06640FAB" w14:textId="77777777" w:rsidR="00E95EAE" w:rsidRDefault="00E95EAE" w:rsidP="00E95EAE"/>
    <w:p w14:paraId="47B9CF97" w14:textId="77777777" w:rsidR="00E95EAE" w:rsidRDefault="00E95EAE" w:rsidP="00E95EAE">
      <w:pPr>
        <w:pStyle w:val="ExampleHeader"/>
      </w:pPr>
      <w:r>
        <w:t>Example 19</w:t>
      </w:r>
    </w:p>
    <w:p w14:paraId="3E5D9DBC" w14:textId="19D40011" w:rsidR="00E95EAE" w:rsidRDefault="00E95EAE" w:rsidP="00E95EAE">
      <w:pPr>
        <w:pStyle w:val="Example"/>
      </w:pPr>
      <w:r>
        <w:t xml:space="preserve">Given the table of values for the function </w:t>
      </w:r>
      <w:r>
        <w:rPr>
          <w:i/>
        </w:rPr>
        <w:t>f(x)</w:t>
      </w:r>
      <w:r>
        <w:t xml:space="preserve"> below, create a table of values for the function </w:t>
      </w:r>
      <w:r w:rsidRPr="00991C06">
        <w:rPr>
          <w:position w:val="-10"/>
        </w:rPr>
        <w:object w:dxaOrig="1760" w:dyaOrig="320" w14:anchorId="5F12E8C4">
          <v:shape id="_x0000_i1711" type="#_x0000_t75" style="width:87.75pt;height:15pt" o:ole="">
            <v:imagedata r:id="rId1418" o:title=""/>
          </v:shape>
          <o:OLEObject Type="Embed" ProgID="Equation.3" ShapeID="_x0000_i1711" DrawAspect="Content" ObjectID="_1690107332" r:id="rId1419"/>
        </w:object>
      </w:r>
    </w:p>
    <w:p w14:paraId="751343D8" w14:textId="77777777" w:rsidR="009C719A" w:rsidRDefault="009C719A" w:rsidP="00E95EAE">
      <w:pPr>
        <w:pStyle w:val="Example"/>
      </w:pPr>
    </w:p>
    <w:tbl>
      <w:tblPr>
        <w:tblpPr w:leftFromText="180" w:rightFromText="180" w:vertAnchor="text" w:tblpXSpec="center" w:tblpY="1"/>
        <w:tblOverlap w:val="never"/>
        <w:tblW w:w="3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720"/>
        <w:gridCol w:w="720"/>
        <w:gridCol w:w="720"/>
        <w:gridCol w:w="720"/>
      </w:tblGrid>
      <w:tr w:rsidR="009C719A" w14:paraId="5B47BB6F" w14:textId="77777777" w:rsidTr="009C719A">
        <w:trPr>
          <w:jc w:val="center"/>
        </w:trPr>
        <w:tc>
          <w:tcPr>
            <w:tcW w:w="630" w:type="dxa"/>
          </w:tcPr>
          <w:p w14:paraId="0F74F4F9" w14:textId="77777777" w:rsidR="009C719A" w:rsidRPr="00A360EA" w:rsidRDefault="009C719A" w:rsidP="009C719A">
            <w:pPr>
              <w:rPr>
                <w:i/>
              </w:rPr>
            </w:pPr>
            <w:r w:rsidRPr="007A3632">
              <w:rPr>
                <w:i/>
              </w:rPr>
              <w:t>x</w:t>
            </w:r>
          </w:p>
        </w:tc>
        <w:tc>
          <w:tcPr>
            <w:tcW w:w="720" w:type="dxa"/>
          </w:tcPr>
          <w:p w14:paraId="14E6BABE" w14:textId="77777777" w:rsidR="009C719A" w:rsidRPr="00801BD7" w:rsidRDefault="009C719A" w:rsidP="009C719A">
            <w:r>
              <w:t>6</w:t>
            </w:r>
          </w:p>
        </w:tc>
        <w:tc>
          <w:tcPr>
            <w:tcW w:w="720" w:type="dxa"/>
          </w:tcPr>
          <w:p w14:paraId="7296CD08" w14:textId="77777777" w:rsidR="009C719A" w:rsidRPr="00801BD7" w:rsidRDefault="009C719A" w:rsidP="009C719A">
            <w:r>
              <w:t>12</w:t>
            </w:r>
          </w:p>
        </w:tc>
        <w:tc>
          <w:tcPr>
            <w:tcW w:w="720" w:type="dxa"/>
          </w:tcPr>
          <w:p w14:paraId="1E44AD16" w14:textId="77777777" w:rsidR="009C719A" w:rsidRPr="00801BD7" w:rsidRDefault="009C719A" w:rsidP="009C719A">
            <w:r>
              <w:t>18</w:t>
            </w:r>
          </w:p>
        </w:tc>
        <w:tc>
          <w:tcPr>
            <w:tcW w:w="720" w:type="dxa"/>
          </w:tcPr>
          <w:p w14:paraId="4BB0DE29" w14:textId="77777777" w:rsidR="009C719A" w:rsidRPr="00801BD7" w:rsidRDefault="009C719A" w:rsidP="009C719A">
            <w:r>
              <w:t>24</w:t>
            </w:r>
          </w:p>
        </w:tc>
      </w:tr>
      <w:tr w:rsidR="009C719A" w14:paraId="4D2CB74C" w14:textId="77777777" w:rsidTr="009C719A">
        <w:trPr>
          <w:jc w:val="center"/>
        </w:trPr>
        <w:tc>
          <w:tcPr>
            <w:tcW w:w="630" w:type="dxa"/>
          </w:tcPr>
          <w:p w14:paraId="69EE8AC8" w14:textId="77777777" w:rsidR="009C719A" w:rsidRPr="00801BD7" w:rsidRDefault="009C719A" w:rsidP="009C719A">
            <w:r w:rsidRPr="00A360EA">
              <w:rPr>
                <w:i/>
              </w:rPr>
              <w:t>f(x)</w:t>
            </w:r>
          </w:p>
        </w:tc>
        <w:tc>
          <w:tcPr>
            <w:tcW w:w="720" w:type="dxa"/>
          </w:tcPr>
          <w:p w14:paraId="7F4F055A" w14:textId="77777777" w:rsidR="009C719A" w:rsidRPr="00801BD7" w:rsidRDefault="009C719A" w:rsidP="009C719A">
            <w:r>
              <w:t>10</w:t>
            </w:r>
          </w:p>
        </w:tc>
        <w:tc>
          <w:tcPr>
            <w:tcW w:w="720" w:type="dxa"/>
          </w:tcPr>
          <w:p w14:paraId="158D40B7" w14:textId="77777777" w:rsidR="009C719A" w:rsidRPr="00801BD7" w:rsidRDefault="009C719A" w:rsidP="009C719A">
            <w:r>
              <w:t>14</w:t>
            </w:r>
          </w:p>
        </w:tc>
        <w:tc>
          <w:tcPr>
            <w:tcW w:w="720" w:type="dxa"/>
          </w:tcPr>
          <w:p w14:paraId="66F85910" w14:textId="77777777" w:rsidR="009C719A" w:rsidRPr="00801BD7" w:rsidRDefault="009C719A" w:rsidP="009C719A">
            <w:r>
              <w:t>15</w:t>
            </w:r>
          </w:p>
        </w:tc>
        <w:tc>
          <w:tcPr>
            <w:tcW w:w="720" w:type="dxa"/>
          </w:tcPr>
          <w:p w14:paraId="607D9792" w14:textId="77777777" w:rsidR="009C719A" w:rsidRPr="00801BD7" w:rsidRDefault="009C719A" w:rsidP="009C719A">
            <w:r>
              <w:t>17</w:t>
            </w:r>
          </w:p>
        </w:tc>
      </w:tr>
    </w:tbl>
    <w:p w14:paraId="287912E2" w14:textId="450943A5" w:rsidR="00E95EAE" w:rsidRDefault="00E95EAE" w:rsidP="00E95EAE">
      <w:pPr>
        <w:pStyle w:val="Example"/>
      </w:pPr>
    </w:p>
    <w:p w14:paraId="47D63CEC" w14:textId="77777777" w:rsidR="00E95EAE" w:rsidRDefault="00E95EAE" w:rsidP="00E95EAE">
      <w:pPr>
        <w:pStyle w:val="Example"/>
      </w:pPr>
    </w:p>
    <w:p w14:paraId="00EBF4E4" w14:textId="77777777" w:rsidR="00E95EAE" w:rsidRDefault="00E95EAE" w:rsidP="00E95EAE">
      <w:pPr>
        <w:pStyle w:val="Example"/>
      </w:pPr>
    </w:p>
    <w:p w14:paraId="698ACFB9" w14:textId="7F1EB418" w:rsidR="00E95EAE" w:rsidRDefault="00E95EAE" w:rsidP="00E95EAE">
      <w:pPr>
        <w:pStyle w:val="Example"/>
      </w:pPr>
      <w:r>
        <w:t xml:space="preserve">There are 3 steps to this </w:t>
      </w:r>
      <w:proofErr w:type="gramStart"/>
      <w:r>
        <w:t>transformation</w:t>
      </w:r>
      <w:proofErr w:type="gramEnd"/>
      <w:r>
        <w:t xml:space="preserve"> and we will work from the inside out.  Starting with the horizontal transformations, </w:t>
      </w:r>
      <w:r w:rsidRPr="00991C06">
        <w:rPr>
          <w:position w:val="-10"/>
        </w:rPr>
        <w:object w:dxaOrig="639" w:dyaOrig="320" w14:anchorId="56B1090E">
          <v:shape id="_x0000_i1712" type="#_x0000_t75" style="width:33pt;height:15pt" o:ole="">
            <v:imagedata r:id="rId1420" o:title=""/>
          </v:shape>
          <o:OLEObject Type="Embed" ProgID="Equation.3" ShapeID="_x0000_i1712" DrawAspect="Content" ObjectID="_1690107333" r:id="rId1421"/>
        </w:object>
      </w:r>
      <w:r>
        <w:t xml:space="preserve"> is a horizontal compression by 1/3, which means we multiply each </w:t>
      </w:r>
      <w:r w:rsidRPr="00892941">
        <w:rPr>
          <w:i/>
        </w:rPr>
        <w:t>x</w:t>
      </w:r>
      <w:r>
        <w:t xml:space="preserve"> value by 1/3.</w:t>
      </w:r>
    </w:p>
    <w:p w14:paraId="57EFFC05" w14:textId="77777777" w:rsidR="009C719A" w:rsidRDefault="009C719A" w:rsidP="00E95EAE">
      <w:pPr>
        <w:pStyle w:val="Example"/>
      </w:pPr>
    </w:p>
    <w:tbl>
      <w:tblPr>
        <w:tblpPr w:leftFromText="180" w:rightFromText="180" w:vertAnchor="text" w:tblpXSpec="center" w:tblpY="1"/>
        <w:tblOverlap w:val="never"/>
        <w:tblW w:w="3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659"/>
        <w:gridCol w:w="658"/>
        <w:gridCol w:w="658"/>
        <w:gridCol w:w="658"/>
      </w:tblGrid>
      <w:tr w:rsidR="009C719A" w14:paraId="2A808343" w14:textId="77777777" w:rsidTr="009C719A">
        <w:trPr>
          <w:jc w:val="center"/>
        </w:trPr>
        <w:tc>
          <w:tcPr>
            <w:tcW w:w="630" w:type="dxa"/>
          </w:tcPr>
          <w:p w14:paraId="79954F02" w14:textId="77777777" w:rsidR="009C719A" w:rsidRPr="00A360EA" w:rsidRDefault="009C719A" w:rsidP="009C719A">
            <w:pPr>
              <w:rPr>
                <w:i/>
              </w:rPr>
            </w:pPr>
            <w:r w:rsidRPr="007A3632">
              <w:rPr>
                <w:i/>
              </w:rPr>
              <w:t>x</w:t>
            </w:r>
          </w:p>
        </w:tc>
        <w:tc>
          <w:tcPr>
            <w:tcW w:w="720" w:type="dxa"/>
          </w:tcPr>
          <w:p w14:paraId="700500FA" w14:textId="77777777" w:rsidR="009C719A" w:rsidRPr="00801BD7" w:rsidRDefault="009C719A" w:rsidP="009C719A">
            <w:r>
              <w:t>2</w:t>
            </w:r>
          </w:p>
        </w:tc>
        <w:tc>
          <w:tcPr>
            <w:tcW w:w="720" w:type="dxa"/>
          </w:tcPr>
          <w:p w14:paraId="0B035D67" w14:textId="77777777" w:rsidR="009C719A" w:rsidRPr="00801BD7" w:rsidRDefault="009C719A" w:rsidP="009C719A">
            <w:r>
              <w:t>4</w:t>
            </w:r>
          </w:p>
        </w:tc>
        <w:tc>
          <w:tcPr>
            <w:tcW w:w="720" w:type="dxa"/>
          </w:tcPr>
          <w:p w14:paraId="1B22DF29" w14:textId="77777777" w:rsidR="009C719A" w:rsidRPr="00801BD7" w:rsidRDefault="009C719A" w:rsidP="009C719A">
            <w:r>
              <w:t>6</w:t>
            </w:r>
          </w:p>
        </w:tc>
        <w:tc>
          <w:tcPr>
            <w:tcW w:w="720" w:type="dxa"/>
          </w:tcPr>
          <w:p w14:paraId="23D7D7DA" w14:textId="77777777" w:rsidR="009C719A" w:rsidRPr="00801BD7" w:rsidRDefault="009C719A" w:rsidP="009C719A">
            <w:r>
              <w:t>8</w:t>
            </w:r>
          </w:p>
        </w:tc>
      </w:tr>
      <w:tr w:rsidR="009C719A" w14:paraId="05F6BDD1" w14:textId="77777777" w:rsidTr="009C719A">
        <w:trPr>
          <w:jc w:val="center"/>
        </w:trPr>
        <w:tc>
          <w:tcPr>
            <w:tcW w:w="630" w:type="dxa"/>
          </w:tcPr>
          <w:p w14:paraId="1F387C9B" w14:textId="77777777" w:rsidR="009C719A" w:rsidRPr="00801BD7" w:rsidRDefault="009C719A" w:rsidP="009C719A">
            <w:r w:rsidRPr="00A360EA">
              <w:rPr>
                <w:position w:val="-10"/>
              </w:rPr>
              <w:object w:dxaOrig="645" w:dyaOrig="300" w14:anchorId="6A91E1EE">
                <v:shape id="_x0000_i1713" type="#_x0000_t75" style="width:33pt;height:15pt" o:ole="">
                  <v:imagedata r:id="rId1422" o:title=""/>
                </v:shape>
                <o:OLEObject Type="Embed" ProgID="Equation.3" ShapeID="_x0000_i1713" DrawAspect="Content" ObjectID="_1690107334" r:id="rId1423"/>
              </w:object>
            </w:r>
          </w:p>
        </w:tc>
        <w:tc>
          <w:tcPr>
            <w:tcW w:w="720" w:type="dxa"/>
          </w:tcPr>
          <w:p w14:paraId="551102ED" w14:textId="77777777" w:rsidR="009C719A" w:rsidRPr="00801BD7" w:rsidRDefault="009C719A" w:rsidP="009C719A">
            <w:r>
              <w:t>10</w:t>
            </w:r>
          </w:p>
        </w:tc>
        <w:tc>
          <w:tcPr>
            <w:tcW w:w="720" w:type="dxa"/>
          </w:tcPr>
          <w:p w14:paraId="08AA15EB" w14:textId="77777777" w:rsidR="009C719A" w:rsidRPr="00801BD7" w:rsidRDefault="009C719A" w:rsidP="009C719A">
            <w:r>
              <w:t>14</w:t>
            </w:r>
          </w:p>
        </w:tc>
        <w:tc>
          <w:tcPr>
            <w:tcW w:w="720" w:type="dxa"/>
          </w:tcPr>
          <w:p w14:paraId="0017875B" w14:textId="77777777" w:rsidR="009C719A" w:rsidRPr="00801BD7" w:rsidRDefault="009C719A" w:rsidP="009C719A">
            <w:r>
              <w:t>15</w:t>
            </w:r>
          </w:p>
        </w:tc>
        <w:tc>
          <w:tcPr>
            <w:tcW w:w="720" w:type="dxa"/>
          </w:tcPr>
          <w:p w14:paraId="21B05D44" w14:textId="77777777" w:rsidR="009C719A" w:rsidRPr="00801BD7" w:rsidRDefault="009C719A" w:rsidP="009C719A">
            <w:r>
              <w:t>17</w:t>
            </w:r>
          </w:p>
        </w:tc>
      </w:tr>
    </w:tbl>
    <w:p w14:paraId="0D4FC959" w14:textId="1F5A6999" w:rsidR="00E95EAE" w:rsidRDefault="00E95EAE" w:rsidP="00E95EAE">
      <w:pPr>
        <w:pStyle w:val="Example"/>
      </w:pPr>
    </w:p>
    <w:p w14:paraId="48EC0657" w14:textId="77777777" w:rsidR="00E95EAE" w:rsidRDefault="00E95EAE" w:rsidP="00E95EAE">
      <w:pPr>
        <w:pStyle w:val="Example"/>
      </w:pPr>
    </w:p>
    <w:p w14:paraId="21BC1B7D" w14:textId="77777777" w:rsidR="00E95EAE" w:rsidRDefault="00E95EAE" w:rsidP="00E95EAE">
      <w:pPr>
        <w:pStyle w:val="Example"/>
      </w:pPr>
    </w:p>
    <w:p w14:paraId="2248D6BC" w14:textId="2CA43D09" w:rsidR="00E95EAE" w:rsidRDefault="00E95EAE" w:rsidP="00E95EAE">
      <w:pPr>
        <w:pStyle w:val="Example"/>
      </w:pPr>
      <w:r>
        <w:t>Looking now to the vertical transformations, we start with the vertical stretch, which will multiply the output values by 2.  We apply this to the previous transformation.</w:t>
      </w:r>
    </w:p>
    <w:p w14:paraId="33C6475B" w14:textId="77777777" w:rsidR="009C719A" w:rsidRDefault="009C719A" w:rsidP="00E95EAE">
      <w:pPr>
        <w:pStyle w:val="Example"/>
      </w:pPr>
    </w:p>
    <w:tbl>
      <w:tblPr>
        <w:tblpPr w:leftFromText="180" w:rightFromText="180" w:vertAnchor="text" w:tblpXSpec="center" w:tblpY="1"/>
        <w:tblOverlap w:val="never"/>
        <w:tblW w:w="3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3"/>
        <w:gridCol w:w="631"/>
        <w:gridCol w:w="632"/>
        <w:gridCol w:w="632"/>
        <w:gridCol w:w="632"/>
      </w:tblGrid>
      <w:tr w:rsidR="009C719A" w14:paraId="632CDE4E" w14:textId="77777777" w:rsidTr="009C719A">
        <w:trPr>
          <w:jc w:val="center"/>
        </w:trPr>
        <w:tc>
          <w:tcPr>
            <w:tcW w:w="630" w:type="dxa"/>
          </w:tcPr>
          <w:p w14:paraId="24B57745" w14:textId="77777777" w:rsidR="009C719A" w:rsidRPr="00A360EA" w:rsidRDefault="009C719A" w:rsidP="009C719A">
            <w:pPr>
              <w:rPr>
                <w:i/>
              </w:rPr>
            </w:pPr>
            <w:r w:rsidRPr="007A3632">
              <w:rPr>
                <w:i/>
              </w:rPr>
              <w:t>x</w:t>
            </w:r>
          </w:p>
        </w:tc>
        <w:tc>
          <w:tcPr>
            <w:tcW w:w="720" w:type="dxa"/>
          </w:tcPr>
          <w:p w14:paraId="60AD4BAF" w14:textId="77777777" w:rsidR="009C719A" w:rsidRPr="00801BD7" w:rsidRDefault="009C719A" w:rsidP="009C719A">
            <w:r>
              <w:t>2</w:t>
            </w:r>
          </w:p>
        </w:tc>
        <w:tc>
          <w:tcPr>
            <w:tcW w:w="720" w:type="dxa"/>
          </w:tcPr>
          <w:p w14:paraId="733D6C8F" w14:textId="77777777" w:rsidR="009C719A" w:rsidRPr="00801BD7" w:rsidRDefault="009C719A" w:rsidP="009C719A">
            <w:r>
              <w:t>4</w:t>
            </w:r>
          </w:p>
        </w:tc>
        <w:tc>
          <w:tcPr>
            <w:tcW w:w="720" w:type="dxa"/>
          </w:tcPr>
          <w:p w14:paraId="167AB10C" w14:textId="77777777" w:rsidR="009C719A" w:rsidRPr="00801BD7" w:rsidRDefault="009C719A" w:rsidP="009C719A">
            <w:r>
              <w:t>6</w:t>
            </w:r>
          </w:p>
        </w:tc>
        <w:tc>
          <w:tcPr>
            <w:tcW w:w="720" w:type="dxa"/>
          </w:tcPr>
          <w:p w14:paraId="7BE6E003" w14:textId="77777777" w:rsidR="009C719A" w:rsidRPr="00801BD7" w:rsidRDefault="009C719A" w:rsidP="009C719A">
            <w:r>
              <w:t>8</w:t>
            </w:r>
          </w:p>
        </w:tc>
      </w:tr>
      <w:tr w:rsidR="009C719A" w14:paraId="0E8E7717" w14:textId="77777777" w:rsidTr="009C719A">
        <w:trPr>
          <w:jc w:val="center"/>
        </w:trPr>
        <w:tc>
          <w:tcPr>
            <w:tcW w:w="630" w:type="dxa"/>
          </w:tcPr>
          <w:p w14:paraId="4B59430E" w14:textId="77777777" w:rsidR="009C719A" w:rsidRPr="00801BD7" w:rsidRDefault="009C719A" w:rsidP="009C719A">
            <w:r w:rsidRPr="00A360EA">
              <w:rPr>
                <w:position w:val="-10"/>
              </w:rPr>
              <w:object w:dxaOrig="760" w:dyaOrig="320" w14:anchorId="3E5D849E">
                <v:shape id="_x0000_i1714" type="#_x0000_t75" style="width:38.25pt;height:15pt" o:ole="">
                  <v:imagedata r:id="rId1424" o:title=""/>
                </v:shape>
                <o:OLEObject Type="Embed" ProgID="Equation.3" ShapeID="_x0000_i1714" DrawAspect="Content" ObjectID="_1690107335" r:id="rId1425"/>
              </w:object>
            </w:r>
          </w:p>
        </w:tc>
        <w:tc>
          <w:tcPr>
            <w:tcW w:w="720" w:type="dxa"/>
          </w:tcPr>
          <w:p w14:paraId="3A6E5F6E" w14:textId="77777777" w:rsidR="009C719A" w:rsidRPr="00801BD7" w:rsidRDefault="009C719A" w:rsidP="009C719A">
            <w:r>
              <w:t>20</w:t>
            </w:r>
          </w:p>
        </w:tc>
        <w:tc>
          <w:tcPr>
            <w:tcW w:w="720" w:type="dxa"/>
          </w:tcPr>
          <w:p w14:paraId="374FD5A7" w14:textId="77777777" w:rsidR="009C719A" w:rsidRPr="00801BD7" w:rsidRDefault="009C719A" w:rsidP="009C719A">
            <w:r>
              <w:t>28</w:t>
            </w:r>
          </w:p>
        </w:tc>
        <w:tc>
          <w:tcPr>
            <w:tcW w:w="720" w:type="dxa"/>
          </w:tcPr>
          <w:p w14:paraId="0CC44794" w14:textId="77777777" w:rsidR="009C719A" w:rsidRPr="00801BD7" w:rsidRDefault="009C719A" w:rsidP="009C719A">
            <w:r>
              <w:t>30</w:t>
            </w:r>
          </w:p>
        </w:tc>
        <w:tc>
          <w:tcPr>
            <w:tcW w:w="720" w:type="dxa"/>
          </w:tcPr>
          <w:p w14:paraId="60FABF6C" w14:textId="77777777" w:rsidR="009C719A" w:rsidRPr="00801BD7" w:rsidRDefault="009C719A" w:rsidP="009C719A">
            <w:r>
              <w:t>34</w:t>
            </w:r>
          </w:p>
        </w:tc>
      </w:tr>
    </w:tbl>
    <w:p w14:paraId="5F629DFF" w14:textId="3EB4EFBA" w:rsidR="00E95EAE" w:rsidRDefault="00E95EAE" w:rsidP="00E95EAE">
      <w:pPr>
        <w:pStyle w:val="Example"/>
      </w:pPr>
    </w:p>
    <w:p w14:paraId="65542636" w14:textId="77777777" w:rsidR="00E95EAE" w:rsidRDefault="00E95EAE" w:rsidP="00E95EAE">
      <w:pPr>
        <w:pStyle w:val="Example"/>
      </w:pPr>
    </w:p>
    <w:p w14:paraId="684AD901" w14:textId="77777777" w:rsidR="00E95EAE" w:rsidRDefault="00E95EAE" w:rsidP="00E95EAE">
      <w:pPr>
        <w:pStyle w:val="Example"/>
      </w:pPr>
    </w:p>
    <w:p w14:paraId="6CF44D73" w14:textId="58AC33AA" w:rsidR="00E95EAE" w:rsidRDefault="00E95EAE" w:rsidP="00E95EAE">
      <w:pPr>
        <w:pStyle w:val="Example"/>
      </w:pPr>
      <w:r>
        <w:t>Finally, we can apply the vertical shift, which will add 1 to all the output values.</w:t>
      </w:r>
    </w:p>
    <w:p w14:paraId="6146F725" w14:textId="77777777" w:rsidR="009C719A" w:rsidRDefault="009C719A" w:rsidP="00E95EAE">
      <w:pPr>
        <w:pStyle w:val="Example"/>
      </w:pPr>
    </w:p>
    <w:tbl>
      <w:tblPr>
        <w:tblpPr w:leftFromText="180" w:rightFromText="180" w:vertAnchor="text" w:tblpXSpec="center" w:tblpY="1"/>
        <w:tblOverlap w:val="never"/>
        <w:tblW w:w="3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8"/>
        <w:gridCol w:w="456"/>
        <w:gridCol w:w="456"/>
        <w:gridCol w:w="456"/>
        <w:gridCol w:w="456"/>
      </w:tblGrid>
      <w:tr w:rsidR="009C719A" w14:paraId="2A2ADE56" w14:textId="77777777" w:rsidTr="009C719A">
        <w:trPr>
          <w:jc w:val="center"/>
        </w:trPr>
        <w:tc>
          <w:tcPr>
            <w:tcW w:w="630" w:type="dxa"/>
          </w:tcPr>
          <w:p w14:paraId="18DE87B4" w14:textId="77777777" w:rsidR="009C719A" w:rsidRPr="00A360EA" w:rsidRDefault="009C719A" w:rsidP="009C719A">
            <w:pPr>
              <w:rPr>
                <w:i/>
              </w:rPr>
            </w:pPr>
            <w:r w:rsidRPr="007A3632">
              <w:rPr>
                <w:i/>
              </w:rPr>
              <w:t>x</w:t>
            </w:r>
          </w:p>
        </w:tc>
        <w:tc>
          <w:tcPr>
            <w:tcW w:w="720" w:type="dxa"/>
          </w:tcPr>
          <w:p w14:paraId="2C08C8CD" w14:textId="77777777" w:rsidR="009C719A" w:rsidRPr="00801BD7" w:rsidRDefault="009C719A" w:rsidP="009C719A">
            <w:r>
              <w:t>2</w:t>
            </w:r>
          </w:p>
        </w:tc>
        <w:tc>
          <w:tcPr>
            <w:tcW w:w="720" w:type="dxa"/>
          </w:tcPr>
          <w:p w14:paraId="680C3417" w14:textId="77777777" w:rsidR="009C719A" w:rsidRPr="00801BD7" w:rsidRDefault="009C719A" w:rsidP="009C719A">
            <w:r>
              <w:t>4</w:t>
            </w:r>
          </w:p>
        </w:tc>
        <w:tc>
          <w:tcPr>
            <w:tcW w:w="720" w:type="dxa"/>
          </w:tcPr>
          <w:p w14:paraId="37374B78" w14:textId="77777777" w:rsidR="009C719A" w:rsidRPr="00801BD7" w:rsidRDefault="009C719A" w:rsidP="009C719A">
            <w:r>
              <w:t>6</w:t>
            </w:r>
          </w:p>
        </w:tc>
        <w:tc>
          <w:tcPr>
            <w:tcW w:w="720" w:type="dxa"/>
          </w:tcPr>
          <w:p w14:paraId="5F5710C2" w14:textId="77777777" w:rsidR="009C719A" w:rsidRPr="00801BD7" w:rsidRDefault="009C719A" w:rsidP="009C719A">
            <w:r>
              <w:t>8</w:t>
            </w:r>
          </w:p>
        </w:tc>
      </w:tr>
      <w:tr w:rsidR="009C719A" w14:paraId="2BE30248" w14:textId="77777777" w:rsidTr="009C719A">
        <w:trPr>
          <w:jc w:val="center"/>
        </w:trPr>
        <w:tc>
          <w:tcPr>
            <w:tcW w:w="630" w:type="dxa"/>
          </w:tcPr>
          <w:p w14:paraId="49A04662" w14:textId="77777777" w:rsidR="009C719A" w:rsidRPr="00801BD7" w:rsidRDefault="009C719A" w:rsidP="009C719A">
            <w:r w:rsidRPr="00A360EA">
              <w:rPr>
                <w:position w:val="-10"/>
              </w:rPr>
              <w:object w:dxaOrig="1760" w:dyaOrig="320" w14:anchorId="6FD6A756">
                <v:shape id="_x0000_i1715" type="#_x0000_t75" style="width:87.75pt;height:15pt" o:ole="">
                  <v:imagedata r:id="rId1426" o:title=""/>
                </v:shape>
                <o:OLEObject Type="Embed" ProgID="Equation.3" ShapeID="_x0000_i1715" DrawAspect="Content" ObjectID="_1690107336" r:id="rId1427"/>
              </w:object>
            </w:r>
          </w:p>
        </w:tc>
        <w:tc>
          <w:tcPr>
            <w:tcW w:w="720" w:type="dxa"/>
          </w:tcPr>
          <w:p w14:paraId="24B8FFD6" w14:textId="77777777" w:rsidR="009C719A" w:rsidRPr="00801BD7" w:rsidRDefault="009C719A" w:rsidP="009C719A">
            <w:r>
              <w:t>21</w:t>
            </w:r>
          </w:p>
        </w:tc>
        <w:tc>
          <w:tcPr>
            <w:tcW w:w="720" w:type="dxa"/>
          </w:tcPr>
          <w:p w14:paraId="683B6D3C" w14:textId="77777777" w:rsidR="009C719A" w:rsidRPr="00801BD7" w:rsidRDefault="009C719A" w:rsidP="009C719A">
            <w:r>
              <w:t>29</w:t>
            </w:r>
          </w:p>
        </w:tc>
        <w:tc>
          <w:tcPr>
            <w:tcW w:w="720" w:type="dxa"/>
          </w:tcPr>
          <w:p w14:paraId="4ADA955A" w14:textId="77777777" w:rsidR="009C719A" w:rsidRPr="00801BD7" w:rsidRDefault="009C719A" w:rsidP="009C719A">
            <w:r>
              <w:t>31</w:t>
            </w:r>
          </w:p>
        </w:tc>
        <w:tc>
          <w:tcPr>
            <w:tcW w:w="720" w:type="dxa"/>
          </w:tcPr>
          <w:p w14:paraId="3EA06F84" w14:textId="77777777" w:rsidR="009C719A" w:rsidRPr="00801BD7" w:rsidRDefault="009C719A" w:rsidP="009C719A">
            <w:r>
              <w:t>35</w:t>
            </w:r>
          </w:p>
        </w:tc>
      </w:tr>
    </w:tbl>
    <w:p w14:paraId="734C3607" w14:textId="15260D3D" w:rsidR="006B264B" w:rsidRDefault="006B264B" w:rsidP="00D62F90">
      <w:pPr>
        <w:pStyle w:val="Example"/>
      </w:pPr>
    </w:p>
    <w:p w14:paraId="15E91F5E" w14:textId="77777777" w:rsidR="00E95EAE" w:rsidRDefault="00E95EAE" w:rsidP="00D62F90">
      <w:pPr>
        <w:pStyle w:val="Example"/>
      </w:pPr>
    </w:p>
    <w:p w14:paraId="2B65091B" w14:textId="77777777" w:rsidR="00233F84" w:rsidRDefault="00233F84" w:rsidP="006B264B"/>
    <w:p w14:paraId="5E1B0DE0" w14:textId="77777777" w:rsidR="00233F84" w:rsidRDefault="00233F84" w:rsidP="006B264B"/>
    <w:p w14:paraId="4EF025A3" w14:textId="77777777" w:rsidR="00E95EAE" w:rsidRDefault="00E95EAE" w:rsidP="00E95EAE">
      <w:pPr>
        <w:pStyle w:val="ExampleHeader"/>
      </w:pPr>
      <w:r>
        <w:t>Example 20</w:t>
      </w:r>
    </w:p>
    <w:p w14:paraId="6DE0C131" w14:textId="77777777" w:rsidR="00E95EAE" w:rsidRDefault="00E95EAE" w:rsidP="00E95EAE">
      <w:pPr>
        <w:pStyle w:val="Example"/>
      </w:pPr>
      <w:r>
        <w:t xml:space="preserve">Using the graph of </w:t>
      </w:r>
      <w:r>
        <w:rPr>
          <w:i/>
        </w:rPr>
        <w:t>f(x)</w:t>
      </w:r>
      <w:r>
        <w:t xml:space="preserve"> below, sketch a graph of  </w:t>
      </w:r>
      <w:r w:rsidRPr="00257070">
        <w:rPr>
          <w:position w:val="-28"/>
        </w:rPr>
        <w:object w:dxaOrig="2100" w:dyaOrig="680" w14:anchorId="320F271B">
          <v:shape id="_x0000_i1716" type="#_x0000_t75" style="width:105.75pt;height:33.75pt" o:ole="">
            <v:imagedata r:id="rId1428" o:title=""/>
          </v:shape>
          <o:OLEObject Type="Embed" ProgID="Equation.3" ShapeID="_x0000_i1716" DrawAspect="Content" ObjectID="_1690107337" r:id="rId1429"/>
        </w:object>
      </w:r>
    </w:p>
    <w:p w14:paraId="626072FA" w14:textId="77777777" w:rsidR="00E95EAE" w:rsidRDefault="00124635" w:rsidP="00E95EAE">
      <w:pPr>
        <w:pStyle w:val="Example"/>
        <w:rPr>
          <w:rFonts w:ascii="Trebuchet MS" w:hAnsi="Trebuchet MS"/>
          <w:sz w:val="22"/>
        </w:rPr>
      </w:pPr>
      <w:r>
        <w:rPr>
          <w:rFonts w:ascii="Trebuchet MS" w:hAnsi="Trebuchet MS"/>
          <w:noProof/>
          <w:sz w:val="22"/>
        </w:rPr>
        <w:drawing>
          <wp:anchor distT="0" distB="0" distL="114300" distR="114300" simplePos="0" relativeHeight="251629056" behindDoc="0" locked="0" layoutInCell="1" allowOverlap="1" wp14:anchorId="0A5BFA8C" wp14:editId="05A78822">
            <wp:simplePos x="0" y="0"/>
            <wp:positionH relativeFrom="margin">
              <wp:posOffset>3467100</wp:posOffset>
            </wp:positionH>
            <wp:positionV relativeFrom="margin">
              <wp:posOffset>6278880</wp:posOffset>
            </wp:positionV>
            <wp:extent cx="2288479" cy="2286000"/>
            <wp:effectExtent l="0" t="0" r="0" b="0"/>
            <wp:wrapSquare wrapText="bothSides"/>
            <wp:docPr id="235" name="Picture 235" descr="Macintosh HD:Users:kimberleymstern:Documents:AAAAAA-CALC:AABK:BK1.5_78_X20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descr="Macintosh HD:Users:kimberleymstern:Documents:AAAAAA-CALC:AABK:BK1.5_78_X20_1.png"/>
                    <pic:cNvPicPr>
                      <a:picLocks noChangeAspect="1" noChangeArrowheads="1"/>
                    </pic:cNvPicPr>
                  </pic:nvPicPr>
                  <pic:blipFill>
                    <a:blip r:embed="rId1430">
                      <a:extLst>
                        <a:ext uri="{28A0092B-C50C-407E-A947-70E740481C1C}">
                          <a14:useLocalDpi xmlns:a14="http://schemas.microsoft.com/office/drawing/2010/main" val="0"/>
                        </a:ext>
                      </a:extLst>
                    </a:blip>
                    <a:srcRect/>
                    <a:stretch>
                      <a:fillRect/>
                    </a:stretch>
                  </pic:blipFill>
                  <pic:spPr bwMode="auto">
                    <a:xfrm>
                      <a:off x="0" y="0"/>
                      <a:ext cx="2288479" cy="2286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927DC87" w14:textId="77777777" w:rsidR="00E95EAE" w:rsidRDefault="00E95EAE" w:rsidP="00E95EAE">
      <w:pPr>
        <w:pStyle w:val="Example"/>
      </w:pPr>
      <w:r>
        <w:t xml:space="preserve">To make things simpler, we’ll start by factoring out the inside of the function </w:t>
      </w:r>
      <w:r w:rsidRPr="00257070">
        <w:rPr>
          <w:position w:val="-28"/>
        </w:rPr>
        <w:object w:dxaOrig="3220" w:dyaOrig="680" w14:anchorId="071E2778">
          <v:shape id="_x0000_i1717" type="#_x0000_t75" style="width:159.75pt;height:33.75pt" o:ole="">
            <v:imagedata r:id="rId1431" o:title=""/>
          </v:shape>
          <o:OLEObject Type="Embed" ProgID="Equation.3" ShapeID="_x0000_i1717" DrawAspect="Content" ObjectID="_1690107338" r:id="rId1432"/>
        </w:object>
      </w:r>
    </w:p>
    <w:p w14:paraId="7943FC9C" w14:textId="77777777" w:rsidR="00E95EAE" w:rsidRDefault="00E95EAE" w:rsidP="00E95EAE">
      <w:pPr>
        <w:pStyle w:val="Example"/>
      </w:pPr>
    </w:p>
    <w:p w14:paraId="403ED725" w14:textId="77777777" w:rsidR="00E95EAE" w:rsidRDefault="00E95EAE" w:rsidP="00E95EAE">
      <w:pPr>
        <w:pStyle w:val="Example"/>
      </w:pPr>
      <w:r>
        <w:t>By factoring the inside, we can first horizontally stretch by 2, as indicated by the ½ on the inside of the function.  Remember twice the size of 0 is still 0, so the point (0,2) remains at (0,2) while the point (2,0) will stretch to (4,0).</w:t>
      </w:r>
    </w:p>
    <w:p w14:paraId="45D084A0" w14:textId="77777777" w:rsidR="00E95EAE" w:rsidRDefault="00E95EAE" w:rsidP="00E95EAE">
      <w:pPr>
        <w:pStyle w:val="Example"/>
      </w:pPr>
      <w:r>
        <w:lastRenderedPageBreak/>
        <w:t xml:space="preserve">Next, we horizontally shift left by 2 units, as indicated by the </w:t>
      </w:r>
      <w:r w:rsidRPr="00884B57">
        <w:rPr>
          <w:i/>
        </w:rPr>
        <w:t>x</w:t>
      </w:r>
      <w:r>
        <w:t>+2.</w:t>
      </w:r>
    </w:p>
    <w:p w14:paraId="6B7CD453" w14:textId="77777777" w:rsidR="00E95EAE" w:rsidRDefault="00E95EAE" w:rsidP="00E95EAE">
      <w:pPr>
        <w:pStyle w:val="Example"/>
      </w:pPr>
    </w:p>
    <w:p w14:paraId="2EEA6B11" w14:textId="77777777" w:rsidR="00E95EAE" w:rsidRDefault="00E95EAE" w:rsidP="00E95EAE">
      <w:pPr>
        <w:pStyle w:val="Example"/>
      </w:pPr>
      <w:r>
        <w:t>Last, we vertically shift down by 3 to complete our sketch, as indicated by the -3 on the outside of the function.</w:t>
      </w:r>
    </w:p>
    <w:p w14:paraId="721A28D7" w14:textId="77777777" w:rsidR="00E95EAE" w:rsidRDefault="00E95EAE" w:rsidP="00E95EAE">
      <w:pPr>
        <w:pStyle w:val="Example"/>
      </w:pPr>
    </w:p>
    <w:p w14:paraId="709DACC0" w14:textId="77777777" w:rsidR="00E95EAE" w:rsidRDefault="00E95EAE" w:rsidP="00E95EAE">
      <w:pPr>
        <w:pStyle w:val="Example"/>
      </w:pPr>
      <w:r>
        <w:t>Horizontal stretch by 2</w:t>
      </w:r>
      <w:r>
        <w:tab/>
        <w:t xml:space="preserve">Horizontal </w:t>
      </w:r>
      <w:proofErr w:type="gramStart"/>
      <w:r>
        <w:t>shift</w:t>
      </w:r>
      <w:proofErr w:type="gramEnd"/>
      <w:r>
        <w:t xml:space="preserve"> left by 2</w:t>
      </w:r>
      <w:r>
        <w:tab/>
        <w:t xml:space="preserve"> Vertical shift down 3</w:t>
      </w:r>
    </w:p>
    <w:p w14:paraId="6BF92A46" w14:textId="77777777" w:rsidR="00E95EAE" w:rsidRDefault="00877540" w:rsidP="00FC24AD">
      <w:pPr>
        <w:pStyle w:val="Example"/>
      </w:pPr>
      <w:r>
        <w:rPr>
          <w:rFonts w:ascii="Trebuchet MS" w:hAnsi="Trebuchet MS"/>
          <w:noProof/>
          <w:sz w:val="22"/>
        </w:rPr>
        <w:drawing>
          <wp:inline distT="0" distB="0" distL="0" distR="0" wp14:anchorId="2ADCD307" wp14:editId="7498825D">
            <wp:extent cx="1645920" cy="1623310"/>
            <wp:effectExtent l="0" t="0" r="0" b="0"/>
            <wp:docPr id="236" name="Picture 236" descr="Macintosh HD:Users:kimberleymstern:Documents:AAAAAA-CALC:AABK:BK1.5_78_X2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descr="Macintosh HD:Users:kimberleymstern:Documents:AAAAAA-CALC:AABK:BK1.5_78_X20_2.png"/>
                    <pic:cNvPicPr>
                      <a:picLocks noChangeAspect="1" noChangeArrowheads="1"/>
                    </pic:cNvPicPr>
                  </pic:nvPicPr>
                  <pic:blipFill>
                    <a:blip r:embed="rId1433">
                      <a:extLst>
                        <a:ext uri="{28A0092B-C50C-407E-A947-70E740481C1C}">
                          <a14:useLocalDpi xmlns:a14="http://schemas.microsoft.com/office/drawing/2010/main" val="0"/>
                        </a:ext>
                      </a:extLst>
                    </a:blip>
                    <a:srcRect/>
                    <a:stretch>
                      <a:fillRect/>
                    </a:stretch>
                  </pic:blipFill>
                  <pic:spPr bwMode="auto">
                    <a:xfrm>
                      <a:off x="0" y="0"/>
                      <a:ext cx="1645920" cy="1623310"/>
                    </a:xfrm>
                    <a:prstGeom prst="rect">
                      <a:avLst/>
                    </a:prstGeom>
                    <a:noFill/>
                    <a:ln>
                      <a:noFill/>
                    </a:ln>
                  </pic:spPr>
                </pic:pic>
              </a:graphicData>
            </a:graphic>
          </wp:inline>
        </w:drawing>
      </w:r>
      <w:r w:rsidR="006B264B">
        <w:tab/>
      </w:r>
      <w:r w:rsidR="006B264B">
        <w:rPr>
          <w:rFonts w:ascii="Trebuchet MS" w:hAnsi="Trebuchet MS"/>
          <w:noProof/>
          <w:sz w:val="22"/>
        </w:rPr>
        <w:drawing>
          <wp:inline distT="0" distB="0" distL="0" distR="0" wp14:anchorId="19CE2D49" wp14:editId="15AC1AF8">
            <wp:extent cx="1645920" cy="1617245"/>
            <wp:effectExtent l="0" t="0" r="0" b="0"/>
            <wp:docPr id="239" name="Picture 239" descr="Macintosh HD:Users:kimberleymstern:Documents:AAAAAA-CALC:AABK:BK1.5_78_X20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descr="Macintosh HD:Users:kimberleymstern:Documents:AAAAAA-CALC:AABK:BK1.5_78_X20_3.png"/>
                    <pic:cNvPicPr>
                      <a:picLocks noChangeAspect="1" noChangeArrowheads="1"/>
                    </pic:cNvPicPr>
                  </pic:nvPicPr>
                  <pic:blipFill>
                    <a:blip r:embed="rId1434">
                      <a:extLst>
                        <a:ext uri="{28A0092B-C50C-407E-A947-70E740481C1C}">
                          <a14:useLocalDpi xmlns:a14="http://schemas.microsoft.com/office/drawing/2010/main" val="0"/>
                        </a:ext>
                      </a:extLst>
                    </a:blip>
                    <a:srcRect/>
                    <a:stretch>
                      <a:fillRect/>
                    </a:stretch>
                  </pic:blipFill>
                  <pic:spPr bwMode="auto">
                    <a:xfrm>
                      <a:off x="0" y="0"/>
                      <a:ext cx="1645920" cy="1617245"/>
                    </a:xfrm>
                    <a:prstGeom prst="rect">
                      <a:avLst/>
                    </a:prstGeom>
                    <a:noFill/>
                    <a:ln>
                      <a:noFill/>
                    </a:ln>
                  </pic:spPr>
                </pic:pic>
              </a:graphicData>
            </a:graphic>
          </wp:inline>
        </w:drawing>
      </w:r>
      <w:r w:rsidR="006B264B">
        <w:tab/>
      </w:r>
      <w:r w:rsidR="006B264B">
        <w:rPr>
          <w:rFonts w:ascii="Trebuchet MS" w:hAnsi="Trebuchet MS"/>
          <w:noProof/>
          <w:sz w:val="22"/>
        </w:rPr>
        <w:drawing>
          <wp:inline distT="0" distB="0" distL="0" distR="0" wp14:anchorId="06936095" wp14:editId="5EECE85A">
            <wp:extent cx="1645920" cy="1614986"/>
            <wp:effectExtent l="0" t="0" r="0" b="0"/>
            <wp:docPr id="241" name="Picture 241" descr="Macintosh HD:Users:kimberleymstern:Documents:AAAAAA-CALC:AABK:BK1.5_78_X20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descr="Macintosh HD:Users:kimberleymstern:Documents:AAAAAA-CALC:AABK:BK1.5_78_X20_4.png"/>
                    <pic:cNvPicPr>
                      <a:picLocks noChangeAspect="1" noChangeArrowheads="1"/>
                    </pic:cNvPicPr>
                  </pic:nvPicPr>
                  <pic:blipFill>
                    <a:blip r:embed="rId1435">
                      <a:extLst>
                        <a:ext uri="{28A0092B-C50C-407E-A947-70E740481C1C}">
                          <a14:useLocalDpi xmlns:a14="http://schemas.microsoft.com/office/drawing/2010/main" val="0"/>
                        </a:ext>
                      </a:extLst>
                    </a:blip>
                    <a:srcRect/>
                    <a:stretch>
                      <a:fillRect/>
                    </a:stretch>
                  </pic:blipFill>
                  <pic:spPr bwMode="auto">
                    <a:xfrm>
                      <a:off x="0" y="0"/>
                      <a:ext cx="1645920" cy="1614986"/>
                    </a:xfrm>
                    <a:prstGeom prst="rect">
                      <a:avLst/>
                    </a:prstGeom>
                    <a:noFill/>
                    <a:ln>
                      <a:noFill/>
                    </a:ln>
                  </pic:spPr>
                </pic:pic>
              </a:graphicData>
            </a:graphic>
          </wp:inline>
        </w:drawing>
      </w:r>
    </w:p>
    <w:p w14:paraId="50D7A841" w14:textId="77777777" w:rsidR="006B264B" w:rsidRDefault="006B264B" w:rsidP="006B264B"/>
    <w:p w14:paraId="7C5EA3F2" w14:textId="77777777" w:rsidR="006B264B" w:rsidRDefault="006B264B" w:rsidP="006B264B"/>
    <w:p w14:paraId="55C46F0D" w14:textId="77777777" w:rsidR="00E95EAE" w:rsidRDefault="00E95EAE" w:rsidP="00E95EAE">
      <w:pPr>
        <w:pStyle w:val="ExampleHeader"/>
      </w:pPr>
      <w:r>
        <w:t>Example 21</w:t>
      </w:r>
    </w:p>
    <w:p w14:paraId="6BE5348A" w14:textId="77777777" w:rsidR="00E95EAE" w:rsidRDefault="00E95EAE" w:rsidP="00E95EAE">
      <w:pPr>
        <w:pStyle w:val="Example"/>
      </w:pPr>
      <w:r>
        <w:t>Write an equation for the transformed graph of the quadratic function shown.</w:t>
      </w:r>
    </w:p>
    <w:p w14:paraId="531D84C6" w14:textId="77777777" w:rsidR="00E95EAE" w:rsidRDefault="00272E0C" w:rsidP="00E95EAE">
      <w:pPr>
        <w:pStyle w:val="Example"/>
      </w:pPr>
      <w:r>
        <w:rPr>
          <w:noProof/>
        </w:rPr>
        <w:drawing>
          <wp:anchor distT="0" distB="0" distL="114300" distR="114300" simplePos="0" relativeHeight="251630080" behindDoc="0" locked="0" layoutInCell="1" allowOverlap="1" wp14:anchorId="419AB5B0" wp14:editId="6738F77A">
            <wp:simplePos x="0" y="0"/>
            <wp:positionH relativeFrom="column">
              <wp:posOffset>3568700</wp:posOffset>
            </wp:positionH>
            <wp:positionV relativeFrom="paragraph">
              <wp:posOffset>35560</wp:posOffset>
            </wp:positionV>
            <wp:extent cx="1922145" cy="1993265"/>
            <wp:effectExtent l="0" t="0" r="8255" b="0"/>
            <wp:wrapTight wrapText="bothSides">
              <wp:wrapPolygon edited="0">
                <wp:start x="0" y="0"/>
                <wp:lineTo x="0" y="21194"/>
                <wp:lineTo x="21407" y="21194"/>
                <wp:lineTo x="21407" y="0"/>
                <wp:lineTo x="0" y="0"/>
              </wp:wrapPolygon>
            </wp:wrapTight>
            <wp:docPr id="243" name="Picture 243" descr="Macintosh HD:Users:kimberleymstern:Documents:AAAAAA-CALC:AABK:BK1.5_79_X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descr="Macintosh HD:Users:kimberleymstern:Documents:AAAAAA-CALC:AABK:BK1.5_79_X21.png"/>
                    <pic:cNvPicPr>
                      <a:picLocks noChangeAspect="1" noChangeArrowheads="1"/>
                    </pic:cNvPicPr>
                  </pic:nvPicPr>
                  <pic:blipFill>
                    <a:blip r:embed="rId1436">
                      <a:extLst>
                        <a:ext uri="{28A0092B-C50C-407E-A947-70E740481C1C}">
                          <a14:useLocalDpi xmlns:a14="http://schemas.microsoft.com/office/drawing/2010/main" val="0"/>
                        </a:ext>
                      </a:extLst>
                    </a:blip>
                    <a:srcRect/>
                    <a:stretch>
                      <a:fillRect/>
                    </a:stretch>
                  </pic:blipFill>
                  <pic:spPr bwMode="auto">
                    <a:xfrm>
                      <a:off x="0" y="0"/>
                      <a:ext cx="1922145" cy="1993265"/>
                    </a:xfrm>
                    <a:prstGeom prst="rect">
                      <a:avLst/>
                    </a:prstGeom>
                    <a:noFill/>
                    <a:ln>
                      <a:noFill/>
                    </a:ln>
                  </pic:spPr>
                </pic:pic>
              </a:graphicData>
            </a:graphic>
          </wp:anchor>
        </w:drawing>
      </w:r>
    </w:p>
    <w:p w14:paraId="2E7B7679" w14:textId="77777777" w:rsidR="00E95EAE" w:rsidRDefault="00E95EAE" w:rsidP="00E95EAE">
      <w:pPr>
        <w:pStyle w:val="Example"/>
      </w:pPr>
      <w:r>
        <w:t>Since this is a quadratic function, first consider what the basic quadratic tool kit function looks like and how this has changed.  Observing the graph, we notice several transformations:</w:t>
      </w:r>
    </w:p>
    <w:p w14:paraId="517CD1EE" w14:textId="77777777" w:rsidR="006B264B" w:rsidRDefault="006B264B" w:rsidP="00E95EAE">
      <w:pPr>
        <w:pStyle w:val="Example"/>
      </w:pPr>
    </w:p>
    <w:p w14:paraId="3C8E665C" w14:textId="77777777" w:rsidR="00E95EAE" w:rsidRDefault="00E95EAE" w:rsidP="00E95EAE">
      <w:pPr>
        <w:pStyle w:val="Example"/>
      </w:pPr>
      <w:r>
        <w:t xml:space="preserve">The original tool kit function has been flipped over the </w:t>
      </w:r>
      <w:r w:rsidRPr="00E4011B">
        <w:rPr>
          <w:i/>
        </w:rPr>
        <w:t>x</w:t>
      </w:r>
      <w:r>
        <w:t xml:space="preserve"> axis, </w:t>
      </w:r>
      <w:proofErr w:type="gramStart"/>
      <w:r>
        <w:t>some kind of stretch</w:t>
      </w:r>
      <w:proofErr w:type="gramEnd"/>
      <w:r>
        <w:t xml:space="preserve"> or compression has occurred, and we can see a shift to the right 3 units and a shift up 1 unit.</w:t>
      </w:r>
    </w:p>
    <w:p w14:paraId="3DF9BB87" w14:textId="77777777" w:rsidR="00E95EAE" w:rsidRDefault="00E95EAE" w:rsidP="00E95EAE">
      <w:pPr>
        <w:pStyle w:val="Example"/>
      </w:pPr>
    </w:p>
    <w:p w14:paraId="309BF74C" w14:textId="77777777" w:rsidR="00E95EAE" w:rsidRDefault="00E95EAE" w:rsidP="00E95EAE">
      <w:pPr>
        <w:pStyle w:val="Example"/>
      </w:pPr>
      <w:r>
        <w:t>In total there are four operations:</w:t>
      </w:r>
    </w:p>
    <w:p w14:paraId="6A6ADC7F" w14:textId="77777777" w:rsidR="00E95EAE" w:rsidRDefault="00E95EAE" w:rsidP="00E95EAE">
      <w:pPr>
        <w:pStyle w:val="Example"/>
      </w:pPr>
      <w:r>
        <w:t>Vertical reflection, requiring a negative sign outside the function</w:t>
      </w:r>
    </w:p>
    <w:p w14:paraId="2099F5B1" w14:textId="77777777" w:rsidR="00E95EAE" w:rsidRDefault="00E95EAE" w:rsidP="00E95EAE">
      <w:pPr>
        <w:pStyle w:val="Example"/>
      </w:pPr>
      <w:r>
        <w:t xml:space="preserve">Vertical Stretch </w:t>
      </w:r>
      <w:r w:rsidRPr="00B545AD">
        <w:rPr>
          <w:i/>
        </w:rPr>
        <w:t>or</w:t>
      </w:r>
      <w:r>
        <w:t xml:space="preserve"> Horizontal Compression</w:t>
      </w:r>
      <w:r w:rsidRPr="00863B7B">
        <w:rPr>
          <w:vertAlign w:val="superscript"/>
        </w:rPr>
        <w:t>*</w:t>
      </w:r>
    </w:p>
    <w:p w14:paraId="4D733CF3" w14:textId="77777777" w:rsidR="00E95EAE" w:rsidRDefault="00E95EAE" w:rsidP="00E95EAE">
      <w:pPr>
        <w:pStyle w:val="Example"/>
      </w:pPr>
      <w:r>
        <w:t xml:space="preserve">Horizontal Shift Right 3 units, which tells us to put </w:t>
      </w:r>
      <w:r>
        <w:rPr>
          <w:i/>
        </w:rPr>
        <w:t>x</w:t>
      </w:r>
      <w:r>
        <w:t>-3 on the inside of the function</w:t>
      </w:r>
    </w:p>
    <w:p w14:paraId="58F61237" w14:textId="77777777" w:rsidR="00E95EAE" w:rsidRDefault="00E95EAE" w:rsidP="00E95EAE">
      <w:pPr>
        <w:pStyle w:val="Example"/>
      </w:pPr>
      <w:r>
        <w:t>Vertical Shift up 1 unit, telling us to add 1 on the outside of the function</w:t>
      </w:r>
    </w:p>
    <w:p w14:paraId="73259CF2" w14:textId="77777777" w:rsidR="00E95EAE" w:rsidRDefault="00E95EAE" w:rsidP="00E95EAE">
      <w:pPr>
        <w:pStyle w:val="Example"/>
      </w:pPr>
    </w:p>
    <w:p w14:paraId="0502EF5F" w14:textId="77777777" w:rsidR="00E95EAE" w:rsidRDefault="00E95EAE" w:rsidP="00E95EAE">
      <w:pPr>
        <w:pStyle w:val="Example"/>
      </w:pPr>
      <w:r w:rsidRPr="00863B7B">
        <w:rPr>
          <w:vertAlign w:val="superscript"/>
        </w:rPr>
        <w:t xml:space="preserve">* </w:t>
      </w:r>
      <w:r>
        <w:t>It is unclear from the graph whether it is showing a vertical stretch or a horizontal compression.  For the quadratic, it turns out we could represent it either way, so we’ll use a vertical stretch.  You may be able to determine the vertical stretch by observation.</w:t>
      </w:r>
    </w:p>
    <w:p w14:paraId="5CA5C1F0" w14:textId="77777777" w:rsidR="00E95EAE" w:rsidRDefault="00E95EAE" w:rsidP="00E95EAE">
      <w:pPr>
        <w:pStyle w:val="Example"/>
      </w:pPr>
    </w:p>
    <w:p w14:paraId="5E0DF764" w14:textId="77777777" w:rsidR="00E95EAE" w:rsidRDefault="00E95EAE" w:rsidP="00E95EAE">
      <w:pPr>
        <w:pStyle w:val="Example"/>
      </w:pPr>
      <w:r>
        <w:t>By observation, the basic tool kit function has a vertex at (0, 0) and symmetrical points at (1, 1) and (-1, 1).  These points are one unit up and one unit over from the vertex.  The new points on the transformed graph are one unit away horizontally but 2 units away vertically.  They have been stretched vertically by two.</w:t>
      </w:r>
    </w:p>
    <w:p w14:paraId="58D8A40C" w14:textId="77777777" w:rsidR="00E95EAE" w:rsidRDefault="00E95EAE" w:rsidP="00E95EAE">
      <w:pPr>
        <w:pStyle w:val="Example"/>
      </w:pPr>
    </w:p>
    <w:p w14:paraId="0A1A4FB5" w14:textId="77777777" w:rsidR="00E95EAE" w:rsidRDefault="00E95EAE" w:rsidP="00E95EAE">
      <w:pPr>
        <w:pStyle w:val="Example"/>
      </w:pPr>
      <w:r>
        <w:lastRenderedPageBreak/>
        <w:t>Not everyone can see this by simply looking at the graph.  If you can, great, but if not, we can solve for it.  First, we will write the equation for this graph, with an unknown vertical stretch.</w:t>
      </w:r>
    </w:p>
    <w:p w14:paraId="2E708316" w14:textId="77777777" w:rsidR="00E95EAE" w:rsidRDefault="00E95EAE" w:rsidP="00E95EAE">
      <w:pPr>
        <w:pStyle w:val="Example"/>
      </w:pPr>
    </w:p>
    <w:p w14:paraId="2D619C8A" w14:textId="77777777" w:rsidR="00E95EAE" w:rsidRDefault="00E95EAE" w:rsidP="00E95EAE">
      <w:pPr>
        <w:pStyle w:val="Example"/>
      </w:pPr>
      <w:r w:rsidRPr="00785D2F">
        <w:rPr>
          <w:position w:val="-10"/>
        </w:rPr>
        <w:object w:dxaOrig="999" w:dyaOrig="360" w14:anchorId="0F7AFBA9">
          <v:shape id="_x0000_i1718" type="#_x0000_t75" style="width:48.75pt;height:18.75pt" o:ole="">
            <v:imagedata r:id="rId1437" o:title=""/>
          </v:shape>
          <o:OLEObject Type="Embed" ProgID="Equation.3" ShapeID="_x0000_i1718" DrawAspect="Content" ObjectID="_1690107339" r:id="rId1438"/>
        </w:object>
      </w:r>
      <w:r>
        <w:tab/>
      </w:r>
      <w:r>
        <w:tab/>
      </w:r>
      <w:r>
        <w:tab/>
      </w:r>
      <w:r>
        <w:tab/>
        <w:t>The original function</w:t>
      </w:r>
    </w:p>
    <w:p w14:paraId="14BF20CB" w14:textId="77777777" w:rsidR="00E95EAE" w:rsidRDefault="00E95EAE" w:rsidP="00E95EAE">
      <w:pPr>
        <w:pStyle w:val="Example"/>
      </w:pPr>
      <w:r w:rsidRPr="00785D2F">
        <w:rPr>
          <w:position w:val="-10"/>
        </w:rPr>
        <w:object w:dxaOrig="1320" w:dyaOrig="360" w14:anchorId="7C152AED">
          <v:shape id="_x0000_i1719" type="#_x0000_t75" style="width:65.25pt;height:18.75pt" o:ole="">
            <v:imagedata r:id="rId1439" o:title=""/>
          </v:shape>
          <o:OLEObject Type="Embed" ProgID="Equation.3" ShapeID="_x0000_i1719" DrawAspect="Content" ObjectID="_1690107340" r:id="rId1440"/>
        </w:object>
      </w:r>
      <w:r>
        <w:tab/>
      </w:r>
      <w:r>
        <w:tab/>
      </w:r>
      <w:r>
        <w:tab/>
        <w:t>Vertically reflected</w:t>
      </w:r>
    </w:p>
    <w:p w14:paraId="0359CA3E" w14:textId="77777777" w:rsidR="00E95EAE" w:rsidRDefault="00E95EAE" w:rsidP="00E95EAE">
      <w:pPr>
        <w:pStyle w:val="Example"/>
      </w:pPr>
      <w:r w:rsidRPr="00785D2F">
        <w:rPr>
          <w:position w:val="-10"/>
        </w:rPr>
        <w:object w:dxaOrig="1500" w:dyaOrig="360" w14:anchorId="531CD090">
          <v:shape id="_x0000_i1720" type="#_x0000_t75" style="width:75pt;height:18.75pt" o:ole="">
            <v:imagedata r:id="rId1441" o:title=""/>
          </v:shape>
          <o:OLEObject Type="Embed" ProgID="Equation.3" ShapeID="_x0000_i1720" DrawAspect="Content" ObjectID="_1690107341" r:id="rId1442"/>
        </w:object>
      </w:r>
      <w:r>
        <w:tab/>
      </w:r>
      <w:r>
        <w:tab/>
      </w:r>
      <w:r>
        <w:tab/>
        <w:t xml:space="preserve">Vertically stretched </w:t>
      </w:r>
    </w:p>
    <w:p w14:paraId="26B04C5F" w14:textId="77777777" w:rsidR="00E95EAE" w:rsidRDefault="00E95EAE" w:rsidP="00E95EAE">
      <w:pPr>
        <w:pStyle w:val="Example"/>
      </w:pPr>
      <w:r w:rsidRPr="00785D2F">
        <w:rPr>
          <w:position w:val="-10"/>
        </w:rPr>
        <w:object w:dxaOrig="2360" w:dyaOrig="360" w14:anchorId="137A17EE">
          <v:shape id="_x0000_i1721" type="#_x0000_t75" style="width:117.75pt;height:18.75pt" o:ole="">
            <v:imagedata r:id="rId1443" o:title=""/>
          </v:shape>
          <o:OLEObject Type="Embed" ProgID="Equation.3" ShapeID="_x0000_i1721" DrawAspect="Content" ObjectID="_1690107342" r:id="rId1444"/>
        </w:object>
      </w:r>
      <w:r>
        <w:tab/>
      </w:r>
      <w:r>
        <w:tab/>
        <w:t>Shifted right 3</w:t>
      </w:r>
    </w:p>
    <w:p w14:paraId="546E938E" w14:textId="77777777" w:rsidR="00E95EAE" w:rsidRDefault="00E95EAE" w:rsidP="00E95EAE">
      <w:pPr>
        <w:pStyle w:val="Example"/>
      </w:pPr>
      <w:r w:rsidRPr="00785D2F">
        <w:rPr>
          <w:position w:val="-10"/>
        </w:rPr>
        <w:object w:dxaOrig="3000" w:dyaOrig="360" w14:anchorId="4DF4C35A">
          <v:shape id="_x0000_i1722" type="#_x0000_t75" style="width:150.75pt;height:18.75pt" o:ole="">
            <v:imagedata r:id="rId1445" o:title=""/>
          </v:shape>
          <o:OLEObject Type="Embed" ProgID="Equation.3" ShapeID="_x0000_i1722" DrawAspect="Content" ObjectID="_1690107343" r:id="rId1446"/>
        </w:object>
      </w:r>
      <w:r>
        <w:tab/>
        <w:t>Shifted up 1</w:t>
      </w:r>
    </w:p>
    <w:p w14:paraId="311F8D85" w14:textId="77777777" w:rsidR="00E95EAE" w:rsidRDefault="00E95EAE" w:rsidP="00E95EAE">
      <w:pPr>
        <w:pStyle w:val="Example"/>
      </w:pPr>
    </w:p>
    <w:p w14:paraId="2285067A" w14:textId="77777777" w:rsidR="00E95EAE" w:rsidRDefault="00E95EAE" w:rsidP="00E95EAE">
      <w:pPr>
        <w:pStyle w:val="Example"/>
      </w:pPr>
      <w:r>
        <w:t xml:space="preserve">We now know our graph is going to have an equation of the form </w:t>
      </w:r>
      <w:r w:rsidRPr="00785D2F">
        <w:rPr>
          <w:position w:val="-10"/>
        </w:rPr>
        <w:object w:dxaOrig="2079" w:dyaOrig="360" w14:anchorId="41F72EE2">
          <v:shape id="_x0000_i1723" type="#_x0000_t75" style="width:105pt;height:18.75pt" o:ole="">
            <v:imagedata r:id="rId1447" o:title=""/>
          </v:shape>
          <o:OLEObject Type="Embed" ProgID="Equation.3" ShapeID="_x0000_i1723" DrawAspect="Content" ObjectID="_1690107344" r:id="rId1448"/>
        </w:object>
      </w:r>
      <w:r>
        <w:t>.  To find the vertical stretch, we can identify any point on the graph (other than the highest point), such as the point (</w:t>
      </w:r>
      <w:proofErr w:type="gramStart"/>
      <w:r>
        <w:t>2,-</w:t>
      </w:r>
      <w:proofErr w:type="gramEnd"/>
      <w:r>
        <w:t xml:space="preserve">1), which tells us </w:t>
      </w:r>
      <w:r w:rsidRPr="00785D2F">
        <w:rPr>
          <w:position w:val="-10"/>
        </w:rPr>
        <w:object w:dxaOrig="999" w:dyaOrig="320" w14:anchorId="42CE701D">
          <v:shape id="_x0000_i1724" type="#_x0000_t75" style="width:48.75pt;height:15pt" o:ole="">
            <v:imagedata r:id="rId1449" o:title=""/>
          </v:shape>
          <o:OLEObject Type="Embed" ProgID="Equation.3" ShapeID="_x0000_i1724" DrawAspect="Content" ObjectID="_1690107345" r:id="rId1450"/>
        </w:object>
      </w:r>
      <w:r>
        <w:t xml:space="preserve">.  Using our general formula, and substituting 2 for </w:t>
      </w:r>
      <w:r>
        <w:rPr>
          <w:i/>
        </w:rPr>
        <w:t>x</w:t>
      </w:r>
      <w:r>
        <w:t xml:space="preserve">, and -1 for </w:t>
      </w:r>
      <w:r>
        <w:rPr>
          <w:i/>
        </w:rPr>
        <w:t>g(x)</w:t>
      </w:r>
      <w:r>
        <w:t xml:space="preserve"> </w:t>
      </w:r>
    </w:p>
    <w:p w14:paraId="64564405" w14:textId="77777777" w:rsidR="00E95EAE" w:rsidRPr="00785D2F" w:rsidRDefault="00E95EAE" w:rsidP="00E95EAE">
      <w:pPr>
        <w:pStyle w:val="Example"/>
      </w:pPr>
      <w:r w:rsidRPr="00785D2F">
        <w:rPr>
          <w:position w:val="-64"/>
        </w:rPr>
        <w:object w:dxaOrig="1900" w:dyaOrig="1400" w14:anchorId="04AFE47A">
          <v:shape id="_x0000_i1725" type="#_x0000_t75" style="width:96pt;height:69.75pt" o:ole="">
            <v:imagedata r:id="rId1451" o:title=""/>
          </v:shape>
          <o:OLEObject Type="Embed" ProgID="Equation.3" ShapeID="_x0000_i1725" DrawAspect="Content" ObjectID="_1690107346" r:id="rId1452"/>
        </w:object>
      </w:r>
    </w:p>
    <w:p w14:paraId="5C7C5B84" w14:textId="77777777" w:rsidR="00E95EAE" w:rsidRDefault="00E95EAE" w:rsidP="00E95EAE">
      <w:pPr>
        <w:pStyle w:val="Example"/>
      </w:pPr>
    </w:p>
    <w:p w14:paraId="29CFBFC8" w14:textId="77777777" w:rsidR="00E95EAE" w:rsidRDefault="00E95EAE" w:rsidP="00E95EAE">
      <w:pPr>
        <w:pStyle w:val="Example"/>
      </w:pPr>
      <w:r>
        <w:t xml:space="preserve">This tells us that to produce the graph we need a vertical stretch by two.  </w:t>
      </w:r>
    </w:p>
    <w:p w14:paraId="21FD138E" w14:textId="77777777" w:rsidR="00E95EAE" w:rsidRDefault="00E95EAE" w:rsidP="00E95EAE">
      <w:pPr>
        <w:pStyle w:val="Example"/>
      </w:pPr>
      <w:r>
        <w:t xml:space="preserve">The function that produces this graph is therefore </w:t>
      </w:r>
      <w:r w:rsidRPr="00785D2F">
        <w:rPr>
          <w:position w:val="-10"/>
        </w:rPr>
        <w:object w:dxaOrig="2060" w:dyaOrig="360" w14:anchorId="6ADCCAEC">
          <v:shape id="_x0000_i1726" type="#_x0000_t75" style="width:102.75pt;height:18.75pt" o:ole="">
            <v:imagedata r:id="rId1453" o:title=""/>
          </v:shape>
          <o:OLEObject Type="Embed" ProgID="Equation.3" ShapeID="_x0000_i1726" DrawAspect="Content" ObjectID="_1690107347" r:id="rId1454"/>
        </w:object>
      </w:r>
      <w:r>
        <w:t>.</w:t>
      </w:r>
    </w:p>
    <w:p w14:paraId="04E3F566" w14:textId="77777777" w:rsidR="00E95EAE" w:rsidRDefault="00E95EAE" w:rsidP="00E95EAE"/>
    <w:p w14:paraId="3849F01E" w14:textId="77777777" w:rsidR="00E95EAE" w:rsidRDefault="00E95EAE" w:rsidP="00E95EAE"/>
    <w:p w14:paraId="078D933B" w14:textId="77777777" w:rsidR="00E95EAE" w:rsidRDefault="00E95EAE" w:rsidP="00E95EAE">
      <w:pPr>
        <w:pStyle w:val="TryitNow"/>
      </w:pPr>
      <w:r>
        <w:t>Try it Now</w:t>
      </w:r>
    </w:p>
    <w:p w14:paraId="5D55FA3A" w14:textId="77777777" w:rsidR="00E95EAE" w:rsidRDefault="00E95EAE" w:rsidP="00BC78F7">
      <w:pPr>
        <w:pStyle w:val="TryitNowbody"/>
        <w:ind w:left="270" w:hanging="270"/>
      </w:pPr>
      <w:r>
        <w:t xml:space="preserve">5. Consider the linear function </w:t>
      </w:r>
      <w:r w:rsidRPr="00785D2F">
        <w:rPr>
          <w:position w:val="-10"/>
        </w:rPr>
        <w:object w:dxaOrig="1460" w:dyaOrig="320" w14:anchorId="3361BF30">
          <v:shape id="_x0000_i1727" type="#_x0000_t75" style="width:72.75pt;height:15pt" o:ole="">
            <v:imagedata r:id="rId1455" o:title=""/>
          </v:shape>
          <o:OLEObject Type="Embed" ProgID="Equation.3" ShapeID="_x0000_i1727" DrawAspect="Content" ObjectID="_1690107348" r:id="rId1456"/>
        </w:object>
      </w:r>
      <w:r>
        <w:t xml:space="preserve">.  Describe its transformation in words using the identity tool kit function </w:t>
      </w:r>
      <w:r w:rsidRPr="00B545AD">
        <w:rPr>
          <w:i/>
        </w:rPr>
        <w:t>f(x)</w:t>
      </w:r>
      <w:r>
        <w:t xml:space="preserve"> = </w:t>
      </w:r>
      <w:r w:rsidRPr="00B545AD">
        <w:rPr>
          <w:i/>
        </w:rPr>
        <w:t>x</w:t>
      </w:r>
      <w:r>
        <w:t xml:space="preserve"> as a reference.</w:t>
      </w:r>
    </w:p>
    <w:p w14:paraId="466D5AF6" w14:textId="77777777" w:rsidR="00E95EAE" w:rsidRPr="00123FF7" w:rsidRDefault="00E95EAE" w:rsidP="00E95EAE"/>
    <w:p w14:paraId="6C476BAD" w14:textId="77777777" w:rsidR="00E95EAE" w:rsidRDefault="00E95EAE" w:rsidP="00E95EAE"/>
    <w:p w14:paraId="0AFAC3A9" w14:textId="77777777" w:rsidR="00E95EAE" w:rsidRDefault="00E95EAE" w:rsidP="00E95EAE">
      <w:pPr>
        <w:pStyle w:val="ExampleHeader"/>
      </w:pPr>
      <w:r>
        <w:t>Example 22</w:t>
      </w:r>
    </w:p>
    <w:p w14:paraId="5130EEF4" w14:textId="77777777" w:rsidR="00E95EAE" w:rsidRDefault="00E95EAE" w:rsidP="00E95EAE">
      <w:pPr>
        <w:pStyle w:val="Example"/>
      </w:pPr>
      <w:r>
        <w:t xml:space="preserve">On what interval(s) is the function </w:t>
      </w:r>
      <w:r w:rsidRPr="00863B7B">
        <w:rPr>
          <w:position w:val="-30"/>
        </w:rPr>
        <w:object w:dxaOrig="1840" w:dyaOrig="680" w14:anchorId="47F06D3A">
          <v:shape id="_x0000_i1728" type="#_x0000_t75" style="width:92.25pt;height:33.75pt" o:ole="">
            <v:imagedata r:id="rId1457" o:title=""/>
          </v:shape>
          <o:OLEObject Type="Embed" ProgID="Equation.3" ShapeID="_x0000_i1728" DrawAspect="Content" ObjectID="_1690107349" r:id="rId1458"/>
        </w:object>
      </w:r>
      <w:r>
        <w:t xml:space="preserve"> increasing and decreasing?</w:t>
      </w:r>
    </w:p>
    <w:p w14:paraId="5D4BE832" w14:textId="77777777" w:rsidR="00E95EAE" w:rsidRDefault="00E95EAE" w:rsidP="00E95EAE">
      <w:pPr>
        <w:pStyle w:val="Example"/>
      </w:pPr>
    </w:p>
    <w:p w14:paraId="4417B309" w14:textId="77777777" w:rsidR="00E95EAE" w:rsidRDefault="00E95EAE" w:rsidP="00E95EAE">
      <w:pPr>
        <w:pStyle w:val="Example"/>
      </w:pPr>
      <w:r>
        <w:t xml:space="preserve">This is a transformation of the toolkit reciprocal squared function, </w:t>
      </w:r>
      <w:r w:rsidRPr="00863B7B">
        <w:rPr>
          <w:position w:val="-24"/>
        </w:rPr>
        <w:object w:dxaOrig="1080" w:dyaOrig="620" w14:anchorId="6D9B2D46">
          <v:shape id="_x0000_i1729" type="#_x0000_t75" style="width:54.75pt;height:30.75pt" o:ole="">
            <v:imagedata r:id="rId1459" o:title=""/>
          </v:shape>
          <o:OLEObject Type="Embed" ProgID="Equation.3" ShapeID="_x0000_i1729" DrawAspect="Content" ObjectID="_1690107350" r:id="rId1460"/>
        </w:object>
      </w:r>
      <w:r>
        <w:t>:</w:t>
      </w:r>
    </w:p>
    <w:p w14:paraId="5C3C372F" w14:textId="77777777" w:rsidR="00E95EAE" w:rsidRDefault="00E95EAE" w:rsidP="00E95EAE">
      <w:pPr>
        <w:pStyle w:val="Example"/>
      </w:pPr>
      <w:r w:rsidRPr="00863B7B">
        <w:rPr>
          <w:position w:val="-24"/>
        </w:rPr>
        <w:object w:dxaOrig="1440" w:dyaOrig="620" w14:anchorId="7524C326">
          <v:shape id="_x0000_i1730" type="#_x0000_t75" style="width:1in;height:30.75pt" o:ole="">
            <v:imagedata r:id="rId1461" o:title=""/>
          </v:shape>
          <o:OLEObject Type="Embed" ProgID="Equation.3" ShapeID="_x0000_i1730" DrawAspect="Content" ObjectID="_1690107351" r:id="rId1462"/>
        </w:object>
      </w:r>
      <w:r>
        <w:tab/>
      </w:r>
      <w:r>
        <w:tab/>
      </w:r>
      <w:r>
        <w:tab/>
        <w:t>A vertical flip and vertical stretch by 2</w:t>
      </w:r>
    </w:p>
    <w:p w14:paraId="0D1DFAE4" w14:textId="77777777" w:rsidR="00E95EAE" w:rsidRDefault="00E95EAE" w:rsidP="00E95EAE">
      <w:pPr>
        <w:pStyle w:val="Example"/>
      </w:pPr>
      <w:r w:rsidRPr="00863B7B">
        <w:rPr>
          <w:position w:val="-30"/>
        </w:rPr>
        <w:object w:dxaOrig="2120" w:dyaOrig="680" w14:anchorId="1E5F783A">
          <v:shape id="_x0000_i1731" type="#_x0000_t75" style="width:105.75pt;height:33.75pt" o:ole="">
            <v:imagedata r:id="rId1463" o:title=""/>
          </v:shape>
          <o:OLEObject Type="Embed" ProgID="Equation.3" ShapeID="_x0000_i1731" DrawAspect="Content" ObjectID="_1690107352" r:id="rId1464"/>
        </w:object>
      </w:r>
      <w:r>
        <w:tab/>
      </w:r>
      <w:r>
        <w:tab/>
        <w:t>A shift right by 1</w:t>
      </w:r>
    </w:p>
    <w:p w14:paraId="522EB71F" w14:textId="77777777" w:rsidR="00E95EAE" w:rsidRDefault="00E95EAE" w:rsidP="00E95EAE">
      <w:pPr>
        <w:pStyle w:val="Example"/>
      </w:pPr>
      <w:r w:rsidRPr="00863B7B">
        <w:rPr>
          <w:position w:val="-30"/>
        </w:rPr>
        <w:object w:dxaOrig="2780" w:dyaOrig="680" w14:anchorId="4F940071">
          <v:shape id="_x0000_i1732" type="#_x0000_t75" style="width:138pt;height:33.75pt" o:ole="">
            <v:imagedata r:id="rId1465" o:title=""/>
          </v:shape>
          <o:OLEObject Type="Embed" ProgID="Equation.3" ShapeID="_x0000_i1732" DrawAspect="Content" ObjectID="_1690107353" r:id="rId1466"/>
        </w:object>
      </w:r>
      <w:r>
        <w:tab/>
        <w:t>A shift up by 3</w:t>
      </w:r>
    </w:p>
    <w:p w14:paraId="6534063D" w14:textId="77777777" w:rsidR="00E95EAE" w:rsidRDefault="006B264B" w:rsidP="00E95EAE">
      <w:pPr>
        <w:pStyle w:val="Example"/>
      </w:pPr>
      <w:r>
        <w:rPr>
          <w:noProof/>
        </w:rPr>
        <w:lastRenderedPageBreak/>
        <w:drawing>
          <wp:anchor distT="0" distB="0" distL="114300" distR="114300" simplePos="0" relativeHeight="251645440" behindDoc="0" locked="0" layoutInCell="1" allowOverlap="1" wp14:anchorId="7BE1D1CE" wp14:editId="213AB51D">
            <wp:simplePos x="0" y="0"/>
            <wp:positionH relativeFrom="column">
              <wp:posOffset>3898385</wp:posOffset>
            </wp:positionH>
            <wp:positionV relativeFrom="paragraph">
              <wp:posOffset>-27854</wp:posOffset>
            </wp:positionV>
            <wp:extent cx="1761490" cy="1815465"/>
            <wp:effectExtent l="0" t="0" r="0" b="0"/>
            <wp:wrapThrough wrapText="bothSides">
              <wp:wrapPolygon edited="0">
                <wp:start x="0" y="0"/>
                <wp:lineTo x="0" y="21154"/>
                <wp:lineTo x="21180" y="21154"/>
                <wp:lineTo x="21180" y="0"/>
                <wp:lineTo x="0" y="0"/>
              </wp:wrapPolygon>
            </wp:wrapThrough>
            <wp:docPr id="244" name="Picture 244" descr="Macintosh HD:Users:kimberleymstern:Documents:AAAAAA-CALC:AABK:BK1.5_80_X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descr="Macintosh HD:Users:kimberleymstern:Documents:AAAAAA-CALC:AABK:BK1.5_80_X22.png"/>
                    <pic:cNvPicPr>
                      <a:picLocks noChangeAspect="1" noChangeArrowheads="1"/>
                    </pic:cNvPicPr>
                  </pic:nvPicPr>
                  <pic:blipFill>
                    <a:blip r:embed="rId1467">
                      <a:extLst>
                        <a:ext uri="{28A0092B-C50C-407E-A947-70E740481C1C}">
                          <a14:useLocalDpi xmlns:a14="http://schemas.microsoft.com/office/drawing/2010/main" val="0"/>
                        </a:ext>
                      </a:extLst>
                    </a:blip>
                    <a:srcRect/>
                    <a:stretch>
                      <a:fillRect/>
                    </a:stretch>
                  </pic:blipFill>
                  <pic:spPr bwMode="auto">
                    <a:xfrm>
                      <a:off x="0" y="0"/>
                      <a:ext cx="1761490" cy="1815465"/>
                    </a:xfrm>
                    <a:prstGeom prst="rect">
                      <a:avLst/>
                    </a:prstGeom>
                    <a:noFill/>
                    <a:ln>
                      <a:noFill/>
                    </a:ln>
                  </pic:spPr>
                </pic:pic>
              </a:graphicData>
            </a:graphic>
          </wp:anchor>
        </w:drawing>
      </w:r>
      <w:r w:rsidR="00E95EAE">
        <w:t xml:space="preserve">The basic reciprocal squared function is increasing on </w:t>
      </w:r>
      <w:r w:rsidR="00E95EAE" w:rsidRPr="00863B7B">
        <w:rPr>
          <w:position w:val="-10"/>
        </w:rPr>
        <w:object w:dxaOrig="720" w:dyaOrig="320" w14:anchorId="6442D4F4">
          <v:shape id="_x0000_i1733" type="#_x0000_t75" style="width:36.75pt;height:15pt" o:ole="">
            <v:imagedata r:id="rId1468" o:title=""/>
          </v:shape>
          <o:OLEObject Type="Embed" ProgID="Equation.3" ShapeID="_x0000_i1733" DrawAspect="Content" ObjectID="_1690107354" r:id="rId1469"/>
        </w:object>
      </w:r>
      <w:r w:rsidR="00E95EAE">
        <w:t xml:space="preserve">and decreasing on </w:t>
      </w:r>
      <w:r w:rsidR="00E95EAE" w:rsidRPr="00863B7B">
        <w:rPr>
          <w:position w:val="-10"/>
        </w:rPr>
        <w:object w:dxaOrig="620" w:dyaOrig="320" w14:anchorId="72F0700D">
          <v:shape id="_x0000_i1734" type="#_x0000_t75" style="width:30.75pt;height:15pt" o:ole="">
            <v:imagedata r:id="rId1470" o:title=""/>
          </v:shape>
          <o:OLEObject Type="Embed" ProgID="Equation.3" ShapeID="_x0000_i1734" DrawAspect="Content" ObjectID="_1690107355" r:id="rId1471"/>
        </w:object>
      </w:r>
      <w:r w:rsidR="00E95EAE">
        <w:t xml:space="preserve">.  Because of the vertical flip, the </w:t>
      </w:r>
      <w:r w:rsidR="00E95EAE">
        <w:rPr>
          <w:i/>
        </w:rPr>
        <w:t>g(x)</w:t>
      </w:r>
      <w:r w:rsidR="00E95EAE">
        <w:t xml:space="preserve"> function will be decreasing on the left and increasing on the right.  The horizontal shift right by 1 will also shift these intervals to the right one.  From this, we can determine </w:t>
      </w:r>
      <w:r w:rsidR="00E95EAE">
        <w:rPr>
          <w:i/>
        </w:rPr>
        <w:t>g(x)</w:t>
      </w:r>
      <w:r w:rsidR="00E95EAE">
        <w:t xml:space="preserve"> will be increasing on </w:t>
      </w:r>
      <w:r w:rsidR="00E95EAE" w:rsidRPr="00863B7B">
        <w:rPr>
          <w:position w:val="-10"/>
        </w:rPr>
        <w:object w:dxaOrig="580" w:dyaOrig="320" w14:anchorId="0D0793A5">
          <v:shape id="_x0000_i1735" type="#_x0000_t75" style="width:29.25pt;height:15pt" o:ole="">
            <v:imagedata r:id="rId1472" o:title=""/>
          </v:shape>
          <o:OLEObject Type="Embed" ProgID="Equation.3" ShapeID="_x0000_i1735" DrawAspect="Content" ObjectID="_1690107356" r:id="rId1473"/>
        </w:object>
      </w:r>
      <w:r w:rsidR="00E95EAE">
        <w:t xml:space="preserve"> and decreasing on </w:t>
      </w:r>
      <w:r w:rsidR="00E95EAE" w:rsidRPr="00863B7B">
        <w:rPr>
          <w:position w:val="-10"/>
        </w:rPr>
        <w:object w:dxaOrig="680" w:dyaOrig="320" w14:anchorId="76B7CA39">
          <v:shape id="_x0000_i1736" type="#_x0000_t75" style="width:33.75pt;height:15pt" o:ole="">
            <v:imagedata r:id="rId1474" o:title=""/>
          </v:shape>
          <o:OLEObject Type="Embed" ProgID="Equation.3" ShapeID="_x0000_i1736" DrawAspect="Content" ObjectID="_1690107357" r:id="rId1475"/>
        </w:object>
      </w:r>
      <w:r w:rsidR="00E95EAE">
        <w:t>.  We also could graph the transformation to help us determine these intervals.</w:t>
      </w:r>
      <w:r w:rsidR="00E95EAE" w:rsidRPr="00863B7B">
        <w:t xml:space="preserve"> </w:t>
      </w:r>
    </w:p>
    <w:p w14:paraId="17E0342B" w14:textId="77777777" w:rsidR="006B264B" w:rsidRPr="00863B7B" w:rsidRDefault="006B264B" w:rsidP="00E95EAE">
      <w:pPr>
        <w:pStyle w:val="Example"/>
      </w:pPr>
    </w:p>
    <w:p w14:paraId="0F3E1F94" w14:textId="77777777" w:rsidR="00E95EAE" w:rsidRDefault="00E95EAE" w:rsidP="00E95EAE"/>
    <w:p w14:paraId="5D4E2EF4" w14:textId="77777777" w:rsidR="00E95EAE" w:rsidRDefault="00E95EAE" w:rsidP="00E95EAE"/>
    <w:p w14:paraId="1B6C3DB4" w14:textId="77777777" w:rsidR="00E95EAE" w:rsidRDefault="00E95EAE" w:rsidP="00E95EAE">
      <w:pPr>
        <w:pStyle w:val="TryitNow"/>
      </w:pPr>
      <w:r>
        <w:t>Try it Now</w:t>
      </w:r>
    </w:p>
    <w:p w14:paraId="2287EDEC" w14:textId="77777777" w:rsidR="00E95EAE" w:rsidRDefault="00E95EAE" w:rsidP="00E95EAE">
      <w:pPr>
        <w:pStyle w:val="TryitNowbody"/>
      </w:pPr>
      <w:r>
        <w:t xml:space="preserve">6.  On what interval(s) is the function </w:t>
      </w:r>
      <w:r w:rsidRPr="00863B7B">
        <w:rPr>
          <w:position w:val="-10"/>
        </w:rPr>
        <w:object w:dxaOrig="1719" w:dyaOrig="360" w14:anchorId="03D5F023">
          <v:shape id="_x0000_i1737" type="#_x0000_t75" style="width:85.5pt;height:18.75pt" o:ole="">
            <v:imagedata r:id="rId1476" o:title=""/>
          </v:shape>
          <o:OLEObject Type="Embed" ProgID="Equation.3" ShapeID="_x0000_i1737" DrawAspect="Content" ObjectID="_1690107358" r:id="rId1477"/>
        </w:object>
      </w:r>
      <w:r>
        <w:t xml:space="preserve"> concave up and down?</w:t>
      </w:r>
    </w:p>
    <w:p w14:paraId="53BF2DCE" w14:textId="77777777" w:rsidR="00E95EAE" w:rsidRDefault="00E95EAE" w:rsidP="00E95EAE"/>
    <w:p w14:paraId="684D2514" w14:textId="77777777" w:rsidR="006B264B" w:rsidRDefault="006B264B" w:rsidP="00E95EAE"/>
    <w:p w14:paraId="72946A05" w14:textId="77777777" w:rsidR="00E95EAE" w:rsidRDefault="00E95EAE" w:rsidP="00E95EAE"/>
    <w:p w14:paraId="42B44863" w14:textId="77777777" w:rsidR="00E95EAE" w:rsidRPr="00497D18" w:rsidRDefault="00E95EAE" w:rsidP="00E95EAE">
      <w:pPr>
        <w:pStyle w:val="DefinitionHeader"/>
      </w:pPr>
      <w:r>
        <w:t>Important Topics of This Section</w:t>
      </w:r>
    </w:p>
    <w:p w14:paraId="1949E080" w14:textId="77777777" w:rsidR="00E95EAE" w:rsidRDefault="00E95EAE" w:rsidP="00E95EAE">
      <w:pPr>
        <w:pStyle w:val="Definition"/>
      </w:pPr>
      <w:r>
        <w:t>Transformations</w:t>
      </w:r>
    </w:p>
    <w:p w14:paraId="42363C82" w14:textId="77777777" w:rsidR="00E95EAE" w:rsidRDefault="00E95EAE" w:rsidP="00E95EAE">
      <w:pPr>
        <w:pStyle w:val="Definition"/>
      </w:pPr>
      <w:r>
        <w:t>Vertical Shift (up &amp; down)</w:t>
      </w:r>
    </w:p>
    <w:p w14:paraId="35BC0EEF" w14:textId="77777777" w:rsidR="00E95EAE" w:rsidRDefault="00E95EAE" w:rsidP="00E95EAE">
      <w:pPr>
        <w:pStyle w:val="Definition"/>
      </w:pPr>
      <w:r>
        <w:t>Horizontal Shifts (left &amp; right)</w:t>
      </w:r>
    </w:p>
    <w:p w14:paraId="0A95BA26" w14:textId="77777777" w:rsidR="00E95EAE" w:rsidRDefault="00E95EAE" w:rsidP="00E95EAE">
      <w:pPr>
        <w:pStyle w:val="Definition"/>
      </w:pPr>
      <w:r>
        <w:t>Reflections over the vertical &amp; horizontal axis</w:t>
      </w:r>
    </w:p>
    <w:p w14:paraId="2D12F6AF" w14:textId="77777777" w:rsidR="00E95EAE" w:rsidRDefault="00E95EAE" w:rsidP="00E95EAE">
      <w:pPr>
        <w:pStyle w:val="Definition"/>
      </w:pPr>
      <w:r>
        <w:t>Even &amp; Odd functions</w:t>
      </w:r>
    </w:p>
    <w:p w14:paraId="4B8E57DD" w14:textId="77777777" w:rsidR="00E95EAE" w:rsidRDefault="00E95EAE" w:rsidP="00E95EAE">
      <w:pPr>
        <w:pStyle w:val="Definition"/>
      </w:pPr>
      <w:r>
        <w:t>Vertical Stretches &amp; Compressions</w:t>
      </w:r>
    </w:p>
    <w:p w14:paraId="2ECD8D48" w14:textId="77777777" w:rsidR="00E95EAE" w:rsidRDefault="00E95EAE" w:rsidP="00E95EAE">
      <w:pPr>
        <w:pStyle w:val="Definition"/>
      </w:pPr>
      <w:r>
        <w:t>Horizontal Stretches &amp; Compressions</w:t>
      </w:r>
    </w:p>
    <w:p w14:paraId="1EB1CE63" w14:textId="77777777" w:rsidR="00E95EAE" w:rsidRDefault="00E95EAE" w:rsidP="001E1DFE">
      <w:pPr>
        <w:pStyle w:val="Definition"/>
      </w:pPr>
      <w:r>
        <w:t>Combinations of Transformation</w:t>
      </w:r>
    </w:p>
    <w:p w14:paraId="26476D87" w14:textId="77777777" w:rsidR="004C4953" w:rsidRDefault="004C4953">
      <w:r>
        <w:br w:type="page"/>
      </w:r>
    </w:p>
    <w:p w14:paraId="1D41AB69" w14:textId="77777777" w:rsidR="001E1DFE" w:rsidRDefault="001E1DFE" w:rsidP="00E95EAE"/>
    <w:p w14:paraId="7B59AD0A" w14:textId="77777777" w:rsidR="006B264B" w:rsidRDefault="006B264B" w:rsidP="00E95EAE"/>
    <w:p w14:paraId="3A5046EE" w14:textId="77777777" w:rsidR="00E95EAE" w:rsidRPr="00A8084A" w:rsidRDefault="00E95EAE" w:rsidP="00E95EAE">
      <w:pPr>
        <w:pStyle w:val="TryitNow"/>
      </w:pPr>
      <w:r>
        <w:t>Try it Now Answers</w:t>
      </w:r>
    </w:p>
    <w:p w14:paraId="34BDDA53" w14:textId="77777777" w:rsidR="00E95EAE" w:rsidRDefault="001E1DFE" w:rsidP="00E95EAE">
      <w:pPr>
        <w:pStyle w:val="TryitNowbody"/>
      </w:pPr>
      <w:r>
        <w:rPr>
          <w:noProof/>
        </w:rPr>
        <w:drawing>
          <wp:anchor distT="0" distB="0" distL="114300" distR="114300" simplePos="0" relativeHeight="251631104" behindDoc="0" locked="0" layoutInCell="1" allowOverlap="1" wp14:anchorId="416A12E8" wp14:editId="1D641DDC">
            <wp:simplePos x="0" y="0"/>
            <wp:positionH relativeFrom="column">
              <wp:posOffset>3651250</wp:posOffset>
            </wp:positionH>
            <wp:positionV relativeFrom="paragraph">
              <wp:posOffset>85725</wp:posOffset>
            </wp:positionV>
            <wp:extent cx="1844040" cy="1198245"/>
            <wp:effectExtent l="0" t="0" r="10160" b="0"/>
            <wp:wrapThrough wrapText="bothSides">
              <wp:wrapPolygon edited="0">
                <wp:start x="0" y="0"/>
                <wp:lineTo x="0" y="21062"/>
                <wp:lineTo x="21421" y="21062"/>
                <wp:lineTo x="21421" y="0"/>
                <wp:lineTo x="0" y="0"/>
              </wp:wrapPolygon>
            </wp:wrapThrough>
            <wp:docPr id="267" name="Picture 267" descr="Macintosh HD:Users:kimberleymstern:Documents:AAAAAA-CALC:AABK:BK1.5_81_TiNA#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descr="Macintosh HD:Users:kimberleymstern:Documents:AAAAAA-CALC:AABK:BK1.5_81_TiNA#2.png"/>
                    <pic:cNvPicPr>
                      <a:picLocks noChangeAspect="1" noChangeArrowheads="1"/>
                    </pic:cNvPicPr>
                  </pic:nvPicPr>
                  <pic:blipFill>
                    <a:blip r:embed="rId1478">
                      <a:extLst>
                        <a:ext uri="{28A0092B-C50C-407E-A947-70E740481C1C}">
                          <a14:useLocalDpi xmlns:a14="http://schemas.microsoft.com/office/drawing/2010/main" val="0"/>
                        </a:ext>
                      </a:extLst>
                    </a:blip>
                    <a:srcRect/>
                    <a:stretch>
                      <a:fillRect/>
                    </a:stretch>
                  </pic:blipFill>
                  <pic:spPr bwMode="auto">
                    <a:xfrm>
                      <a:off x="0" y="0"/>
                      <a:ext cx="1844040" cy="1198245"/>
                    </a:xfrm>
                    <a:prstGeom prst="rect">
                      <a:avLst/>
                    </a:prstGeom>
                    <a:noFill/>
                    <a:ln>
                      <a:noFill/>
                    </a:ln>
                  </pic:spPr>
                </pic:pic>
              </a:graphicData>
            </a:graphic>
          </wp:anchor>
        </w:drawing>
      </w:r>
      <w:r w:rsidR="00E95EAE">
        <w:t xml:space="preserve">1. </w:t>
      </w:r>
      <w:r w:rsidR="00E95EAE" w:rsidRPr="00533381">
        <w:rPr>
          <w:position w:val="-10"/>
        </w:rPr>
        <w:object w:dxaOrig="3280" w:dyaOrig="360" w14:anchorId="24DA30A7">
          <v:shape id="_x0000_i1738" type="#_x0000_t75" style="width:163.5pt;height:18.75pt" o:ole="">
            <v:imagedata r:id="rId1479" o:title=""/>
          </v:shape>
          <o:OLEObject Type="Embed" ProgID="Equation.3" ShapeID="_x0000_i1738" DrawAspect="Content" ObjectID="_1690107359" r:id="rId1480"/>
        </w:object>
      </w:r>
      <w:r w:rsidR="00E95EAE">
        <w:t xml:space="preserve"> </w:t>
      </w:r>
    </w:p>
    <w:p w14:paraId="726D6F07" w14:textId="77777777" w:rsidR="006B264B" w:rsidRDefault="006B264B" w:rsidP="00E95EAE">
      <w:pPr>
        <w:pStyle w:val="TryitNowbody"/>
      </w:pPr>
    </w:p>
    <w:p w14:paraId="6B494751" w14:textId="77777777" w:rsidR="00E95EAE" w:rsidRDefault="00E95EAE" w:rsidP="00E95EAE">
      <w:pPr>
        <w:pStyle w:val="TryitNowbody"/>
      </w:pPr>
      <w:r>
        <w:t>2. a. Horizontal shift</w:t>
      </w:r>
    </w:p>
    <w:p w14:paraId="7541DE4A" w14:textId="77777777" w:rsidR="00E95EAE" w:rsidRDefault="00E95EAE" w:rsidP="00E95EAE">
      <w:pPr>
        <w:pStyle w:val="TryitNowbody"/>
      </w:pPr>
      <w:r>
        <w:t xml:space="preserve">    b. The function is shifted to the LEFT by 2 units.</w:t>
      </w:r>
    </w:p>
    <w:p w14:paraId="7AF9C46D" w14:textId="77777777" w:rsidR="00E95EAE" w:rsidRDefault="00E95EAE" w:rsidP="00E95EAE">
      <w:pPr>
        <w:pStyle w:val="TryitNowbody"/>
      </w:pPr>
      <w:r>
        <w:t xml:space="preserve">    c. Shown to the right</w:t>
      </w:r>
    </w:p>
    <w:p w14:paraId="5AF17A10" w14:textId="77777777" w:rsidR="00E95EAE" w:rsidRDefault="00E95EAE" w:rsidP="00E95EAE">
      <w:pPr>
        <w:pStyle w:val="TryitNowbody"/>
      </w:pPr>
    </w:p>
    <w:p w14:paraId="7CE4AA60" w14:textId="77777777" w:rsidR="00E95EAE" w:rsidRDefault="00E95EAE" w:rsidP="00E95EAE">
      <w:pPr>
        <w:pStyle w:val="TryitNowbody"/>
      </w:pPr>
    </w:p>
    <w:p w14:paraId="6B691AA9" w14:textId="77777777" w:rsidR="00E95EAE" w:rsidRDefault="001E1DFE" w:rsidP="00E95EAE">
      <w:pPr>
        <w:pStyle w:val="TryitNowbody"/>
      </w:pPr>
      <w:r>
        <w:rPr>
          <w:i/>
          <w:noProof/>
        </w:rPr>
        <w:drawing>
          <wp:anchor distT="0" distB="0" distL="114300" distR="114300" simplePos="0" relativeHeight="251633152" behindDoc="0" locked="0" layoutInCell="1" allowOverlap="1" wp14:anchorId="61894531" wp14:editId="6A30506D">
            <wp:simplePos x="0" y="0"/>
            <wp:positionH relativeFrom="column">
              <wp:posOffset>3803650</wp:posOffset>
            </wp:positionH>
            <wp:positionV relativeFrom="paragraph">
              <wp:posOffset>144780</wp:posOffset>
            </wp:positionV>
            <wp:extent cx="1682750" cy="1704975"/>
            <wp:effectExtent l="0" t="0" r="0" b="0"/>
            <wp:wrapThrough wrapText="bothSides">
              <wp:wrapPolygon edited="0">
                <wp:start x="0" y="0"/>
                <wp:lineTo x="0" y="21238"/>
                <wp:lineTo x="21192" y="21238"/>
                <wp:lineTo x="21192" y="0"/>
                <wp:lineTo x="0" y="0"/>
              </wp:wrapPolygon>
            </wp:wrapThrough>
            <wp:docPr id="275" name="Picture 275" descr="Macintosh HD:Users:kimberleymstern:Documents:AAAAAA-CALC:AABK:BK1.5_81_TiNA#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descr="Macintosh HD:Users:kimberleymstern:Documents:AAAAAA-CALC:AABK:BK1.5_81_TiNA#3.png"/>
                    <pic:cNvPicPr>
                      <a:picLocks noChangeAspect="1" noChangeArrowheads="1"/>
                    </pic:cNvPicPr>
                  </pic:nvPicPr>
                  <pic:blipFill>
                    <a:blip r:embed="rId1481">
                      <a:extLst>
                        <a:ext uri="{28A0092B-C50C-407E-A947-70E740481C1C}">
                          <a14:useLocalDpi xmlns:a14="http://schemas.microsoft.com/office/drawing/2010/main" val="0"/>
                        </a:ext>
                      </a:extLst>
                    </a:blip>
                    <a:srcRect/>
                    <a:stretch>
                      <a:fillRect/>
                    </a:stretch>
                  </pic:blipFill>
                  <pic:spPr bwMode="auto">
                    <a:xfrm>
                      <a:off x="0" y="0"/>
                      <a:ext cx="1682750" cy="1704975"/>
                    </a:xfrm>
                    <a:prstGeom prst="rect">
                      <a:avLst/>
                    </a:prstGeom>
                    <a:noFill/>
                    <a:ln>
                      <a:noFill/>
                    </a:ln>
                  </pic:spPr>
                </pic:pic>
              </a:graphicData>
            </a:graphic>
          </wp:anchor>
        </w:drawing>
      </w:r>
    </w:p>
    <w:p w14:paraId="3A30B3EA" w14:textId="77777777" w:rsidR="00E95EAE" w:rsidRDefault="00E95EAE" w:rsidP="00E95EAE">
      <w:pPr>
        <w:pStyle w:val="TryitNowbody"/>
      </w:pPr>
      <w:r>
        <w:t>3. Shown to the right</w:t>
      </w:r>
    </w:p>
    <w:p w14:paraId="7972EED9" w14:textId="77777777" w:rsidR="00E95EAE" w:rsidRDefault="00E95EAE" w:rsidP="00E95EAE">
      <w:pPr>
        <w:pStyle w:val="TryitNowbody"/>
      </w:pPr>
      <w:r>
        <w:t xml:space="preserve">  Notice: </w:t>
      </w:r>
      <w:r>
        <w:rPr>
          <w:i/>
        </w:rPr>
        <w:t xml:space="preserve">g(x) = </w:t>
      </w:r>
      <w:r w:rsidRPr="00B545AD">
        <w:rPr>
          <w:i/>
        </w:rPr>
        <w:t>f(-x)</w:t>
      </w:r>
      <w:r>
        <w:t xml:space="preserve"> looks the same as </w:t>
      </w:r>
      <w:r w:rsidRPr="00B545AD">
        <w:rPr>
          <w:i/>
        </w:rPr>
        <w:t>f(x)</w:t>
      </w:r>
    </w:p>
    <w:p w14:paraId="4941E8AD" w14:textId="77777777" w:rsidR="00571C42" w:rsidRDefault="00571C42" w:rsidP="00E95EAE">
      <w:pPr>
        <w:pStyle w:val="TryitNowbody"/>
      </w:pPr>
    </w:p>
    <w:p w14:paraId="008819C8" w14:textId="77777777" w:rsidR="00E95EAE" w:rsidRDefault="00E95EAE" w:rsidP="00B25008">
      <w:pPr>
        <w:pStyle w:val="TryitNowbody"/>
        <w:ind w:left="270" w:hanging="270"/>
      </w:pPr>
      <w:r>
        <w:t xml:space="preserve">4. </w:t>
      </w:r>
      <w:r w:rsidRPr="00190A37">
        <w:rPr>
          <w:position w:val="-28"/>
        </w:rPr>
        <w:object w:dxaOrig="1460" w:dyaOrig="680" w14:anchorId="5A8A4774">
          <v:shape id="_x0000_i1739" type="#_x0000_t75" style="width:72.75pt;height:33.75pt" o:ole="">
            <v:imagedata r:id="rId1482" o:title=""/>
          </v:shape>
          <o:OLEObject Type="Embed" ProgID="Equation.3" ShapeID="_x0000_i1739" DrawAspect="Content" ObjectID="_1690107360" r:id="rId1483"/>
        </w:object>
      </w:r>
      <w:r>
        <w:t xml:space="preserve"> so using the square root function we get </w:t>
      </w:r>
      <w:r w:rsidRPr="00A01C3B">
        <w:rPr>
          <w:position w:val="-26"/>
        </w:rPr>
        <w:object w:dxaOrig="1240" w:dyaOrig="700" w14:anchorId="05E40F86">
          <v:shape id="_x0000_i1740" type="#_x0000_t75" style="width:63pt;height:34.5pt" o:ole="">
            <v:imagedata r:id="rId1484" o:title=""/>
          </v:shape>
          <o:OLEObject Type="Embed" ProgID="Equation.3" ShapeID="_x0000_i1740" DrawAspect="Content" ObjectID="_1690107361" r:id="rId1485"/>
        </w:object>
      </w:r>
    </w:p>
    <w:p w14:paraId="0051B479" w14:textId="77777777" w:rsidR="00571C42" w:rsidRDefault="00571C42" w:rsidP="00E95EAE">
      <w:pPr>
        <w:pStyle w:val="TryitNowbody"/>
      </w:pPr>
    </w:p>
    <w:p w14:paraId="59853CE1" w14:textId="77777777" w:rsidR="00E95EAE" w:rsidRDefault="00E95EAE" w:rsidP="00B25008">
      <w:pPr>
        <w:pStyle w:val="TryitNowbody"/>
        <w:ind w:left="360" w:hanging="360"/>
      </w:pPr>
      <w:r>
        <w:t xml:space="preserve">5.  The identity tool kit function </w:t>
      </w:r>
      <w:r w:rsidRPr="00B545AD">
        <w:rPr>
          <w:i/>
        </w:rPr>
        <w:t xml:space="preserve">f(x) = </w:t>
      </w:r>
      <w:proofErr w:type="gramStart"/>
      <w:r w:rsidRPr="00B545AD">
        <w:rPr>
          <w:i/>
        </w:rPr>
        <w:t>x</w:t>
      </w:r>
      <w:r>
        <w:t xml:space="preserve">  has</w:t>
      </w:r>
      <w:proofErr w:type="gramEnd"/>
      <w:r>
        <w:t xml:space="preserve"> been transformed in 3 steps</w:t>
      </w:r>
    </w:p>
    <w:p w14:paraId="677D6E8B" w14:textId="77777777" w:rsidR="00E95EAE" w:rsidRDefault="00E95EAE" w:rsidP="00E95EAE">
      <w:pPr>
        <w:pStyle w:val="TryitNowbody"/>
      </w:pPr>
      <w:r>
        <w:t xml:space="preserve">      a.  Vertically stretched by 2. </w:t>
      </w:r>
    </w:p>
    <w:p w14:paraId="5206C707" w14:textId="77777777" w:rsidR="00E95EAE" w:rsidRDefault="00E95EAE" w:rsidP="00E95EAE">
      <w:pPr>
        <w:pStyle w:val="TryitNowbody"/>
      </w:pPr>
      <w:r>
        <w:t xml:space="preserve">      b.  Vertically reflected over the </w:t>
      </w:r>
      <w:r w:rsidRPr="00B545AD">
        <w:rPr>
          <w:i/>
        </w:rPr>
        <w:t>x</w:t>
      </w:r>
      <w:r>
        <w:t xml:space="preserve"> axis.</w:t>
      </w:r>
    </w:p>
    <w:p w14:paraId="690E2D09" w14:textId="77777777" w:rsidR="00E95EAE" w:rsidRDefault="00E95EAE" w:rsidP="00E95EAE">
      <w:pPr>
        <w:pStyle w:val="TryitNowbody"/>
      </w:pPr>
      <w:r>
        <w:t xml:space="preserve">      c.  Vertically shifted up by 1 unit. </w:t>
      </w:r>
    </w:p>
    <w:p w14:paraId="5FE295C6" w14:textId="77777777" w:rsidR="00E95EAE" w:rsidRDefault="00E95EAE" w:rsidP="00E95EAE">
      <w:pPr>
        <w:pStyle w:val="TryitNowbody"/>
      </w:pPr>
    </w:p>
    <w:p w14:paraId="1298AF2A" w14:textId="77777777" w:rsidR="00E95EAE" w:rsidRPr="00863B7B" w:rsidRDefault="00E95EAE" w:rsidP="00E95EAE">
      <w:pPr>
        <w:pStyle w:val="TryitNowbody"/>
      </w:pPr>
      <w:r>
        <w:t xml:space="preserve">6. </w:t>
      </w:r>
      <w:r>
        <w:rPr>
          <w:i/>
        </w:rPr>
        <w:t>h(t)</w:t>
      </w:r>
      <w:r>
        <w:t xml:space="preserve"> is concave down on </w:t>
      </w:r>
      <w:r w:rsidRPr="00863B7B">
        <w:rPr>
          <w:position w:val="-10"/>
        </w:rPr>
        <w:object w:dxaOrig="720" w:dyaOrig="320" w14:anchorId="19344E1D">
          <v:shape id="_x0000_i1741" type="#_x0000_t75" style="width:36.75pt;height:15pt" o:ole="">
            <v:imagedata r:id="rId1486" o:title=""/>
          </v:shape>
          <o:OLEObject Type="Embed" ProgID="Equation.3" ShapeID="_x0000_i1741" DrawAspect="Content" ObjectID="_1690107362" r:id="rId1487"/>
        </w:object>
      </w:r>
      <w:r>
        <w:t xml:space="preserve">and concave up on </w:t>
      </w:r>
      <w:r w:rsidRPr="00863B7B">
        <w:rPr>
          <w:position w:val="-10"/>
        </w:rPr>
        <w:object w:dxaOrig="600" w:dyaOrig="320" w14:anchorId="06A57E7D">
          <v:shape id="_x0000_i1742" type="#_x0000_t75" style="width:30pt;height:15pt" o:ole="">
            <v:imagedata r:id="rId1488" o:title=""/>
          </v:shape>
          <o:OLEObject Type="Embed" ProgID="Equation.3" ShapeID="_x0000_i1742" DrawAspect="Content" ObjectID="_1690107363" r:id="rId1489"/>
        </w:object>
      </w:r>
    </w:p>
    <w:p w14:paraId="068496C2" w14:textId="77777777" w:rsidR="00E95EAE" w:rsidRDefault="00E95EAE" w:rsidP="00E95EAE"/>
    <w:p w14:paraId="2798424E" w14:textId="77777777" w:rsidR="00E95EAE" w:rsidRDefault="00E95EAE" w:rsidP="00E95EAE">
      <w:pPr>
        <w:sectPr w:rsidR="00E95EAE" w:rsidSect="00E95EAE">
          <w:headerReference w:type="default" r:id="rId1490"/>
          <w:pgSz w:w="12240" w:h="15840"/>
          <w:pgMar w:top="1440" w:right="1440" w:bottom="1440" w:left="1440" w:header="720" w:footer="720" w:gutter="720"/>
          <w:cols w:space="720"/>
          <w:docGrid w:linePitch="360"/>
        </w:sectPr>
      </w:pPr>
    </w:p>
    <w:p w14:paraId="17347C29" w14:textId="77777777" w:rsidR="00E95EAE" w:rsidRDefault="00E95EAE" w:rsidP="00E95EAE">
      <w:pPr>
        <w:pStyle w:val="Heading2"/>
      </w:pPr>
      <w:bookmarkStart w:id="19" w:name="_Toc299028293"/>
      <w:r w:rsidRPr="005C1B0E">
        <w:lastRenderedPageBreak/>
        <w:t>Section 1.5</w:t>
      </w:r>
      <w:r>
        <w:t xml:space="preserve"> Exercises</w:t>
      </w:r>
      <w:bookmarkEnd w:id="19"/>
    </w:p>
    <w:p w14:paraId="538BF1DB" w14:textId="77777777" w:rsidR="00E95EAE" w:rsidRDefault="00E95EAE" w:rsidP="00E95EAE"/>
    <w:p w14:paraId="3ACA4AE8" w14:textId="77777777" w:rsidR="00E95EAE" w:rsidRDefault="00E95EAE" w:rsidP="00E95EAE">
      <w:r>
        <w:t xml:space="preserve">Describe how each function is a transformation of the original function </w:t>
      </w:r>
      <w:r w:rsidRPr="00906B1A">
        <w:rPr>
          <w:position w:val="-10"/>
        </w:rPr>
        <w:object w:dxaOrig="540" w:dyaOrig="320" w14:anchorId="15F22D9F">
          <v:shape id="_x0000_i1743" type="#_x0000_t75" style="width:27pt;height:15pt" o:ole="">
            <v:imagedata r:id="rId1491" o:title=""/>
          </v:shape>
          <o:OLEObject Type="Embed" ProgID="Equation.3" ShapeID="_x0000_i1743" DrawAspect="Content" ObjectID="_1690107364" r:id="rId1492"/>
        </w:object>
      </w:r>
    </w:p>
    <w:p w14:paraId="7DA872C8" w14:textId="77777777" w:rsidR="00E95EAE" w:rsidRDefault="00E95EAE" w:rsidP="00E95EAE">
      <w:r>
        <w:t xml:space="preserve">1. </w:t>
      </w:r>
      <w:r w:rsidRPr="00906B1A">
        <w:rPr>
          <w:position w:val="-14"/>
        </w:rPr>
        <w:object w:dxaOrig="1020" w:dyaOrig="400" w14:anchorId="06CCE6AF">
          <v:shape id="_x0000_i1744" type="#_x0000_t75" style="width:50.25pt;height:20.25pt" o:ole="">
            <v:imagedata r:id="rId1493" o:title=""/>
          </v:shape>
          <o:OLEObject Type="Embed" ProgID="Equation.3" ShapeID="_x0000_i1744" DrawAspect="Content" ObjectID="_1690107365" r:id="rId1494"/>
        </w:object>
      </w:r>
      <w:r>
        <w:tab/>
      </w:r>
      <w:r>
        <w:tab/>
      </w:r>
      <w:r>
        <w:tab/>
      </w:r>
      <w:r>
        <w:tab/>
        <w:t xml:space="preserve">2. </w:t>
      </w:r>
      <w:r w:rsidRPr="00906B1A">
        <w:rPr>
          <w:position w:val="-10"/>
        </w:rPr>
        <w:object w:dxaOrig="980" w:dyaOrig="320" w14:anchorId="7DBA8AB5">
          <v:shape id="_x0000_i1745" type="#_x0000_t75" style="width:48.75pt;height:15pt" o:ole="">
            <v:imagedata r:id="rId1495" o:title=""/>
          </v:shape>
          <o:OLEObject Type="Embed" ProgID="Equation.3" ShapeID="_x0000_i1745" DrawAspect="Content" ObjectID="_1690107366" r:id="rId1496"/>
        </w:object>
      </w:r>
    </w:p>
    <w:p w14:paraId="42484DF4" w14:textId="77777777" w:rsidR="00E95EAE" w:rsidRDefault="00E95EAE" w:rsidP="00E95EAE">
      <w:r>
        <w:t xml:space="preserve">3. </w:t>
      </w:r>
      <w:r w:rsidRPr="00906B1A">
        <w:rPr>
          <w:position w:val="-10"/>
        </w:rPr>
        <w:object w:dxaOrig="859" w:dyaOrig="320" w14:anchorId="7868385D">
          <v:shape id="_x0000_i1746" type="#_x0000_t75" style="width:42.75pt;height:15pt" o:ole="">
            <v:imagedata r:id="rId1497" o:title=""/>
          </v:shape>
          <o:OLEObject Type="Embed" ProgID="Equation.3" ShapeID="_x0000_i1746" DrawAspect="Content" ObjectID="_1690107367" r:id="rId1498"/>
        </w:object>
      </w:r>
      <w:r>
        <w:tab/>
      </w:r>
      <w:r>
        <w:tab/>
      </w:r>
      <w:r>
        <w:tab/>
      </w:r>
      <w:r>
        <w:tab/>
        <w:t xml:space="preserve">4. </w:t>
      </w:r>
      <w:r w:rsidRPr="00906B1A">
        <w:rPr>
          <w:position w:val="-10"/>
        </w:rPr>
        <w:object w:dxaOrig="859" w:dyaOrig="320" w14:anchorId="5147364E">
          <v:shape id="_x0000_i1747" type="#_x0000_t75" style="width:42.75pt;height:15pt" o:ole="">
            <v:imagedata r:id="rId1499" o:title=""/>
          </v:shape>
          <o:OLEObject Type="Embed" ProgID="Equation.3" ShapeID="_x0000_i1747" DrawAspect="Content" ObjectID="_1690107368" r:id="rId1500"/>
        </w:object>
      </w:r>
    </w:p>
    <w:p w14:paraId="6AE367AC" w14:textId="77777777" w:rsidR="00E95EAE" w:rsidRDefault="00E95EAE" w:rsidP="00E95EAE">
      <w:r>
        <w:t xml:space="preserve">5. </w:t>
      </w:r>
      <w:r w:rsidRPr="00906B1A">
        <w:rPr>
          <w:position w:val="-14"/>
        </w:rPr>
        <w:object w:dxaOrig="900" w:dyaOrig="400" w14:anchorId="33FB252E">
          <v:shape id="_x0000_i1748" type="#_x0000_t75" style="width:45.75pt;height:20.25pt" o:ole="">
            <v:imagedata r:id="rId1501" o:title=""/>
          </v:shape>
          <o:OLEObject Type="Embed" ProgID="Equation.3" ShapeID="_x0000_i1748" DrawAspect="Content" ObjectID="_1690107369" r:id="rId1502"/>
        </w:object>
      </w:r>
      <w:r>
        <w:tab/>
      </w:r>
      <w:r>
        <w:tab/>
      </w:r>
      <w:r>
        <w:tab/>
      </w:r>
      <w:r>
        <w:tab/>
        <w:t xml:space="preserve">6. </w:t>
      </w:r>
      <w:r w:rsidRPr="00906B1A">
        <w:rPr>
          <w:position w:val="-14"/>
        </w:rPr>
        <w:object w:dxaOrig="900" w:dyaOrig="400" w14:anchorId="44CE1D31">
          <v:shape id="_x0000_i1749" type="#_x0000_t75" style="width:45.75pt;height:20.25pt" o:ole="">
            <v:imagedata r:id="rId1503" o:title=""/>
          </v:shape>
          <o:OLEObject Type="Embed" ProgID="Equation.3" ShapeID="_x0000_i1749" DrawAspect="Content" ObjectID="_1690107370" r:id="rId1504"/>
        </w:object>
      </w:r>
    </w:p>
    <w:p w14:paraId="310D301D" w14:textId="77777777" w:rsidR="00E95EAE" w:rsidRDefault="00E95EAE" w:rsidP="00E95EAE">
      <w:r>
        <w:t xml:space="preserve">7. </w:t>
      </w:r>
      <w:r w:rsidRPr="00906B1A">
        <w:rPr>
          <w:position w:val="-14"/>
        </w:rPr>
        <w:object w:dxaOrig="900" w:dyaOrig="400" w14:anchorId="3242C595">
          <v:shape id="_x0000_i1750" type="#_x0000_t75" style="width:45.75pt;height:20.25pt" o:ole="">
            <v:imagedata r:id="rId1505" o:title=""/>
          </v:shape>
          <o:OLEObject Type="Embed" ProgID="Equation.3" ShapeID="_x0000_i1750" DrawAspect="Content" ObjectID="_1690107371" r:id="rId1506"/>
        </w:object>
      </w:r>
      <w:r>
        <w:tab/>
      </w:r>
      <w:r>
        <w:tab/>
      </w:r>
      <w:r>
        <w:tab/>
      </w:r>
      <w:r>
        <w:tab/>
        <w:t xml:space="preserve">8. </w:t>
      </w:r>
      <w:r w:rsidRPr="00906B1A">
        <w:rPr>
          <w:position w:val="-14"/>
        </w:rPr>
        <w:object w:dxaOrig="900" w:dyaOrig="400" w14:anchorId="46A2A45E">
          <v:shape id="_x0000_i1751" type="#_x0000_t75" style="width:45.75pt;height:20.25pt" o:ole="">
            <v:imagedata r:id="rId1507" o:title=""/>
          </v:shape>
          <o:OLEObject Type="Embed" ProgID="Equation.3" ShapeID="_x0000_i1751" DrawAspect="Content" ObjectID="_1690107372" r:id="rId1508"/>
        </w:object>
      </w:r>
      <w:r>
        <w:t xml:space="preserve">   </w:t>
      </w:r>
    </w:p>
    <w:p w14:paraId="61FBA179" w14:textId="77777777" w:rsidR="00E95EAE" w:rsidRDefault="00E95EAE" w:rsidP="00E95EAE">
      <w:r>
        <w:t xml:space="preserve">9. </w:t>
      </w:r>
      <w:r w:rsidRPr="00906B1A">
        <w:rPr>
          <w:position w:val="-14"/>
        </w:rPr>
        <w:object w:dxaOrig="1219" w:dyaOrig="400" w14:anchorId="68888FAD">
          <v:shape id="_x0000_i1752" type="#_x0000_t75" style="width:61.5pt;height:20.25pt" o:ole="">
            <v:imagedata r:id="rId1509" o:title=""/>
          </v:shape>
          <o:OLEObject Type="Embed" ProgID="Equation.3" ShapeID="_x0000_i1752" DrawAspect="Content" ObjectID="_1690107373" r:id="rId1510"/>
        </w:object>
      </w:r>
      <w:r>
        <w:tab/>
      </w:r>
      <w:r>
        <w:tab/>
      </w:r>
      <w:r>
        <w:tab/>
        <w:t xml:space="preserve">10. </w:t>
      </w:r>
      <w:r w:rsidRPr="00906B1A">
        <w:rPr>
          <w:position w:val="-14"/>
        </w:rPr>
        <w:object w:dxaOrig="1200" w:dyaOrig="400" w14:anchorId="59FCBE68">
          <v:shape id="_x0000_i1753" type="#_x0000_t75" style="width:61.5pt;height:20.25pt" o:ole="">
            <v:imagedata r:id="rId1511" o:title=""/>
          </v:shape>
          <o:OLEObject Type="Embed" ProgID="Equation.3" ShapeID="_x0000_i1753" DrawAspect="Content" ObjectID="_1690107374" r:id="rId1512"/>
        </w:object>
      </w:r>
      <w:r>
        <w:t xml:space="preserve"> </w:t>
      </w:r>
    </w:p>
    <w:p w14:paraId="0D6E901A" w14:textId="77777777" w:rsidR="00E95EAE" w:rsidRDefault="00E95EAE" w:rsidP="00E95EAE"/>
    <w:p w14:paraId="659AF38F" w14:textId="77777777" w:rsidR="00E95EAE" w:rsidRPr="00B76724" w:rsidRDefault="00E95EAE" w:rsidP="00F62BB1">
      <w:pPr>
        <w:pStyle w:val="ListParagraph"/>
        <w:numPr>
          <w:ilvl w:val="0"/>
          <w:numId w:val="15"/>
        </w:numPr>
        <w:spacing w:line="240" w:lineRule="auto"/>
        <w:rPr>
          <w:szCs w:val="24"/>
        </w:rPr>
      </w:pPr>
      <w:r>
        <w:rPr>
          <w:szCs w:val="24"/>
        </w:rPr>
        <w:t>Write a formula for</w:t>
      </w:r>
      <w:r w:rsidRPr="00B76724">
        <w:rPr>
          <w:szCs w:val="24"/>
        </w:rPr>
        <w:t xml:space="preserve"> </w:t>
      </w:r>
      <w:r w:rsidRPr="00906B1A">
        <w:rPr>
          <w:position w:val="-10"/>
        </w:rPr>
        <w:object w:dxaOrig="1080" w:dyaOrig="380" w14:anchorId="50217E76">
          <v:shape id="_x0000_i1754" type="#_x0000_t75" style="width:54.75pt;height:19.5pt" o:ole="">
            <v:imagedata r:id="rId1513" o:title=""/>
          </v:shape>
          <o:OLEObject Type="Embed" ProgID="Equation.3" ShapeID="_x0000_i1754" DrawAspect="Content" ObjectID="_1690107375" r:id="rId1514"/>
        </w:object>
      </w:r>
      <w:r>
        <w:rPr>
          <w:szCs w:val="24"/>
        </w:rPr>
        <w:t xml:space="preserve"> shifted up 1 unit</w:t>
      </w:r>
      <w:r w:rsidRPr="00B76724">
        <w:rPr>
          <w:szCs w:val="24"/>
        </w:rPr>
        <w:t xml:space="preserve"> and left 2 units</w:t>
      </w:r>
      <w:r>
        <w:rPr>
          <w:szCs w:val="24"/>
        </w:rPr>
        <w:t>.</w:t>
      </w:r>
    </w:p>
    <w:p w14:paraId="047EA50C" w14:textId="77777777" w:rsidR="00E95EAE" w:rsidRPr="00BF06F9" w:rsidRDefault="00E95EAE" w:rsidP="00F62BB1">
      <w:pPr>
        <w:pStyle w:val="ListParagraph"/>
        <w:numPr>
          <w:ilvl w:val="0"/>
          <w:numId w:val="15"/>
        </w:numPr>
        <w:spacing w:line="240" w:lineRule="auto"/>
        <w:rPr>
          <w:szCs w:val="24"/>
        </w:rPr>
      </w:pPr>
      <w:r w:rsidRPr="00CB6A9B">
        <w:rPr>
          <w:szCs w:val="24"/>
        </w:rPr>
        <w:t xml:space="preserve">Write a formula for </w:t>
      </w:r>
      <w:r w:rsidRPr="00906B1A">
        <w:rPr>
          <w:position w:val="-14"/>
        </w:rPr>
        <w:object w:dxaOrig="980" w:dyaOrig="400" w14:anchorId="2FFD572D">
          <v:shape id="_x0000_i1755" type="#_x0000_t75" style="width:48.75pt;height:20.25pt" o:ole="">
            <v:imagedata r:id="rId1515" o:title=""/>
          </v:shape>
          <o:OLEObject Type="Embed" ProgID="Equation.3" ShapeID="_x0000_i1755" DrawAspect="Content" ObjectID="_1690107376" r:id="rId1516"/>
        </w:object>
      </w:r>
      <w:r w:rsidRPr="00CB6A9B">
        <w:rPr>
          <w:szCs w:val="24"/>
        </w:rPr>
        <w:t xml:space="preserve"> shifted down 3 units and </w:t>
      </w:r>
      <w:r>
        <w:rPr>
          <w:szCs w:val="24"/>
        </w:rPr>
        <w:t>right 1 unit.</w:t>
      </w:r>
    </w:p>
    <w:p w14:paraId="098E66A6" w14:textId="77777777" w:rsidR="00E95EAE" w:rsidRPr="00BF06F9" w:rsidRDefault="00E95EAE" w:rsidP="00F62BB1">
      <w:pPr>
        <w:pStyle w:val="ListParagraph"/>
        <w:numPr>
          <w:ilvl w:val="0"/>
          <w:numId w:val="15"/>
        </w:numPr>
        <w:spacing w:line="240" w:lineRule="auto"/>
        <w:rPr>
          <w:szCs w:val="24"/>
        </w:rPr>
      </w:pPr>
      <w:r>
        <w:rPr>
          <w:szCs w:val="24"/>
        </w:rPr>
        <w:t>Write a formula for</w:t>
      </w:r>
      <w:r w:rsidRPr="00B76724">
        <w:rPr>
          <w:szCs w:val="24"/>
        </w:rPr>
        <w:t xml:space="preserve"> </w:t>
      </w:r>
      <w:r w:rsidRPr="00906B1A">
        <w:rPr>
          <w:position w:val="-24"/>
        </w:rPr>
        <w:object w:dxaOrig="940" w:dyaOrig="620" w14:anchorId="250618D0">
          <v:shape id="_x0000_i1756" type="#_x0000_t75" style="width:45.75pt;height:30.75pt" o:ole="">
            <v:imagedata r:id="rId1517" o:title=""/>
          </v:shape>
          <o:OLEObject Type="Embed" ProgID="Equation.3" ShapeID="_x0000_i1756" DrawAspect="Content" ObjectID="_1690107377" r:id="rId1518"/>
        </w:object>
      </w:r>
      <w:r>
        <w:rPr>
          <w:szCs w:val="24"/>
        </w:rPr>
        <w:t xml:space="preserve"> shifted down 4</w:t>
      </w:r>
      <w:r w:rsidRPr="00B76724">
        <w:rPr>
          <w:szCs w:val="24"/>
        </w:rPr>
        <w:t xml:space="preserve"> </w:t>
      </w:r>
      <w:r>
        <w:rPr>
          <w:szCs w:val="24"/>
        </w:rPr>
        <w:t xml:space="preserve">units </w:t>
      </w:r>
      <w:r w:rsidRPr="00B76724">
        <w:rPr>
          <w:szCs w:val="24"/>
        </w:rPr>
        <w:t xml:space="preserve">and </w:t>
      </w:r>
      <w:r>
        <w:rPr>
          <w:szCs w:val="24"/>
        </w:rPr>
        <w:t>right 3</w:t>
      </w:r>
      <w:r w:rsidRPr="00B76724">
        <w:rPr>
          <w:szCs w:val="24"/>
        </w:rPr>
        <w:t xml:space="preserve"> units</w:t>
      </w:r>
      <w:r>
        <w:rPr>
          <w:szCs w:val="24"/>
        </w:rPr>
        <w:t>.</w:t>
      </w:r>
    </w:p>
    <w:p w14:paraId="3704A501" w14:textId="77777777" w:rsidR="00E95EAE" w:rsidRPr="00CB6A9B" w:rsidRDefault="00E95EAE" w:rsidP="00F62BB1">
      <w:pPr>
        <w:pStyle w:val="ListParagraph"/>
        <w:numPr>
          <w:ilvl w:val="0"/>
          <w:numId w:val="15"/>
        </w:numPr>
        <w:spacing w:line="240" w:lineRule="auto"/>
        <w:rPr>
          <w:szCs w:val="24"/>
        </w:rPr>
      </w:pPr>
      <w:r>
        <w:rPr>
          <w:szCs w:val="24"/>
        </w:rPr>
        <w:t>Write a formula for</w:t>
      </w:r>
      <w:r w:rsidRPr="00B76724">
        <w:rPr>
          <w:szCs w:val="24"/>
        </w:rPr>
        <w:t xml:space="preserve"> </w:t>
      </w:r>
      <w:r w:rsidRPr="00906B1A">
        <w:rPr>
          <w:position w:val="-24"/>
        </w:rPr>
        <w:object w:dxaOrig="1060" w:dyaOrig="620" w14:anchorId="75F2B7A1">
          <v:shape id="_x0000_i1757" type="#_x0000_t75" style="width:52.5pt;height:30.75pt" o:ole="">
            <v:imagedata r:id="rId1519" o:title=""/>
          </v:shape>
          <o:OLEObject Type="Embed" ProgID="Equation.3" ShapeID="_x0000_i1757" DrawAspect="Content" ObjectID="_1690107378" r:id="rId1520"/>
        </w:object>
      </w:r>
      <w:r w:rsidRPr="00B76724">
        <w:rPr>
          <w:szCs w:val="24"/>
        </w:rPr>
        <w:t xml:space="preserve"> shifted </w:t>
      </w:r>
      <w:r>
        <w:rPr>
          <w:szCs w:val="24"/>
        </w:rPr>
        <w:t>up 2</w:t>
      </w:r>
      <w:r w:rsidRPr="00B76724">
        <w:rPr>
          <w:szCs w:val="24"/>
        </w:rPr>
        <w:t xml:space="preserve"> units and </w:t>
      </w:r>
      <w:r>
        <w:rPr>
          <w:szCs w:val="24"/>
        </w:rPr>
        <w:t>left 4 units.</w:t>
      </w:r>
      <w:r w:rsidRPr="00B76724">
        <w:rPr>
          <w:szCs w:val="24"/>
        </w:rPr>
        <w:br/>
      </w:r>
    </w:p>
    <w:p w14:paraId="483AE1C4" w14:textId="77777777" w:rsidR="006166BD" w:rsidRDefault="00E95EAE" w:rsidP="006166BD">
      <w:pPr>
        <w:pStyle w:val="ListParagraph"/>
        <w:numPr>
          <w:ilvl w:val="0"/>
          <w:numId w:val="15"/>
        </w:numPr>
        <w:spacing w:after="120" w:line="240" w:lineRule="auto"/>
        <w:rPr>
          <w:szCs w:val="24"/>
        </w:rPr>
      </w:pPr>
      <w:r>
        <w:rPr>
          <w:szCs w:val="24"/>
        </w:rPr>
        <w:t>T</w:t>
      </w:r>
      <w:r w:rsidRPr="00B76724">
        <w:rPr>
          <w:szCs w:val="24"/>
        </w:rPr>
        <w:t>able</w:t>
      </w:r>
      <w:r>
        <w:rPr>
          <w:szCs w:val="24"/>
        </w:rPr>
        <w:t>s</w:t>
      </w:r>
      <w:r w:rsidRPr="00B76724">
        <w:rPr>
          <w:szCs w:val="24"/>
        </w:rPr>
        <w:t xml:space="preserve"> </w:t>
      </w:r>
      <w:r>
        <w:rPr>
          <w:szCs w:val="24"/>
        </w:rPr>
        <w:t xml:space="preserve">of values </w:t>
      </w:r>
      <w:r w:rsidRPr="00B76724">
        <w:rPr>
          <w:szCs w:val="24"/>
        </w:rPr>
        <w:t xml:space="preserve">for </w:t>
      </w:r>
      <w:r w:rsidRPr="00906B1A">
        <w:rPr>
          <w:position w:val="-10"/>
        </w:rPr>
        <w:object w:dxaOrig="560" w:dyaOrig="320" w14:anchorId="7B7B940B">
          <v:shape id="_x0000_i1758" type="#_x0000_t75" style="width:27pt;height:15pt" o:ole="">
            <v:imagedata r:id="rId1521" o:title=""/>
          </v:shape>
          <o:OLEObject Type="Embed" ProgID="Equation.3" ShapeID="_x0000_i1758" DrawAspect="Content" ObjectID="_1690107379" r:id="rId1522"/>
        </w:object>
      </w:r>
      <w:r>
        <w:rPr>
          <w:szCs w:val="24"/>
        </w:rPr>
        <w:t xml:space="preserve">, </w:t>
      </w:r>
      <w:r w:rsidRPr="00906B1A">
        <w:rPr>
          <w:position w:val="-10"/>
        </w:rPr>
        <w:object w:dxaOrig="520" w:dyaOrig="320" w14:anchorId="4EEB743D">
          <v:shape id="_x0000_i1759" type="#_x0000_t75" style="width:26.25pt;height:15pt" o:ole="">
            <v:imagedata r:id="rId1523" o:title=""/>
          </v:shape>
          <o:OLEObject Type="Embed" ProgID="Equation.3" ShapeID="_x0000_i1759" DrawAspect="Content" ObjectID="_1690107380" r:id="rId1524"/>
        </w:object>
      </w:r>
      <w:r>
        <w:rPr>
          <w:szCs w:val="24"/>
        </w:rPr>
        <w:t xml:space="preserve">, and </w:t>
      </w:r>
      <w:r w:rsidRPr="00906B1A">
        <w:rPr>
          <w:position w:val="-10"/>
        </w:rPr>
        <w:object w:dxaOrig="499" w:dyaOrig="320" w14:anchorId="39D726F2">
          <v:shape id="_x0000_i1760" type="#_x0000_t75" style="width:26.25pt;height:15pt" o:ole="">
            <v:imagedata r:id="rId1525" o:title=""/>
          </v:shape>
          <o:OLEObject Type="Embed" ProgID="Equation.3" ShapeID="_x0000_i1760" DrawAspect="Content" ObjectID="_1690107381" r:id="rId1526"/>
        </w:object>
      </w:r>
      <w:r w:rsidRPr="00B76724">
        <w:rPr>
          <w:szCs w:val="24"/>
        </w:rPr>
        <w:t xml:space="preserve"> </w:t>
      </w:r>
      <w:r>
        <w:rPr>
          <w:szCs w:val="24"/>
        </w:rPr>
        <w:t>are given</w:t>
      </w:r>
      <w:r w:rsidRPr="00B76724">
        <w:rPr>
          <w:szCs w:val="24"/>
        </w:rPr>
        <w:t xml:space="preserve"> below</w:t>
      </w:r>
      <w:r>
        <w:rPr>
          <w:szCs w:val="24"/>
        </w:rPr>
        <w:t xml:space="preserve">.   Write </w:t>
      </w:r>
      <w:r w:rsidRPr="00906B1A">
        <w:rPr>
          <w:position w:val="-10"/>
        </w:rPr>
        <w:object w:dxaOrig="520" w:dyaOrig="320" w14:anchorId="0DFDE324">
          <v:shape id="_x0000_i1761" type="#_x0000_t75" style="width:26.25pt;height:15pt" o:ole="">
            <v:imagedata r:id="rId1527" o:title=""/>
          </v:shape>
          <o:OLEObject Type="Embed" ProgID="Equation.3" ShapeID="_x0000_i1761" DrawAspect="Content" ObjectID="_1690107382" r:id="rId1528"/>
        </w:object>
      </w:r>
      <w:r>
        <w:rPr>
          <w:szCs w:val="24"/>
        </w:rPr>
        <w:t xml:space="preserve"> and </w:t>
      </w:r>
      <w:r w:rsidRPr="00906B1A">
        <w:rPr>
          <w:position w:val="-10"/>
        </w:rPr>
        <w:object w:dxaOrig="499" w:dyaOrig="320" w14:anchorId="5FFF8BA8">
          <v:shape id="_x0000_i1762" type="#_x0000_t75" style="width:26.25pt;height:15pt" o:ole="">
            <v:imagedata r:id="rId1529" o:title=""/>
          </v:shape>
          <o:OLEObject Type="Embed" ProgID="Equation.3" ShapeID="_x0000_i1762" DrawAspect="Content" ObjectID="_1690107383" r:id="rId1530"/>
        </w:object>
      </w:r>
      <w:r>
        <w:rPr>
          <w:szCs w:val="24"/>
        </w:rPr>
        <w:t xml:space="preserve"> as transformations of </w:t>
      </w:r>
      <w:r w:rsidRPr="00906B1A">
        <w:rPr>
          <w:position w:val="-10"/>
        </w:rPr>
        <w:object w:dxaOrig="540" w:dyaOrig="320" w14:anchorId="699D92FB">
          <v:shape id="_x0000_i1763" type="#_x0000_t75" style="width:27pt;height:15pt" o:ole="">
            <v:imagedata r:id="rId1531" o:title=""/>
          </v:shape>
          <o:OLEObject Type="Embed" ProgID="Equation.3" ShapeID="_x0000_i1763" DrawAspect="Content" ObjectID="_1690107384" r:id="rId1532"/>
        </w:object>
      </w:r>
      <w:r>
        <w:rPr>
          <w:szCs w:val="24"/>
        </w:rPr>
        <w:t>.</w:t>
      </w:r>
    </w:p>
    <w:tbl>
      <w:tblPr>
        <w:tblStyle w:val="TableGrid"/>
        <w:tblW w:w="0" w:type="auto"/>
        <w:tblInd w:w="558" w:type="dxa"/>
        <w:tblLook w:val="04A0" w:firstRow="1" w:lastRow="0" w:firstColumn="1" w:lastColumn="0" w:noHBand="0" w:noVBand="1"/>
      </w:tblPr>
      <w:tblGrid>
        <w:gridCol w:w="540"/>
        <w:gridCol w:w="720"/>
        <w:gridCol w:w="594"/>
        <w:gridCol w:w="576"/>
        <w:gridCol w:w="720"/>
        <w:gridCol w:w="576"/>
        <w:gridCol w:w="594"/>
        <w:gridCol w:w="720"/>
      </w:tblGrid>
      <w:tr w:rsidR="006166BD" w14:paraId="6F7A7134" w14:textId="77777777" w:rsidTr="006166BD">
        <w:tc>
          <w:tcPr>
            <w:tcW w:w="540" w:type="dxa"/>
            <w:vAlign w:val="center"/>
          </w:tcPr>
          <w:p w14:paraId="15F40435" w14:textId="77777777" w:rsidR="006166BD" w:rsidRDefault="006166BD" w:rsidP="006166BD">
            <w:pPr>
              <w:jc w:val="center"/>
              <w:rPr>
                <w:rFonts w:eastAsia="Times New Roman" w:cs="Times New Roman"/>
                <w:b/>
                <w:bCs/>
                <w:i/>
                <w:iCs/>
                <w:color w:val="000000"/>
                <w:szCs w:val="24"/>
              </w:rPr>
            </w:pPr>
            <w:r>
              <w:rPr>
                <w:b/>
                <w:bCs/>
                <w:i/>
                <w:iCs/>
                <w:color w:val="000000"/>
              </w:rPr>
              <w:t>x</w:t>
            </w:r>
          </w:p>
        </w:tc>
        <w:tc>
          <w:tcPr>
            <w:tcW w:w="720" w:type="dxa"/>
            <w:vAlign w:val="center"/>
          </w:tcPr>
          <w:p w14:paraId="4D521D3A" w14:textId="77777777" w:rsidR="006166BD" w:rsidRDefault="006166BD" w:rsidP="006166BD">
            <w:pPr>
              <w:jc w:val="center"/>
              <w:rPr>
                <w:b/>
                <w:bCs/>
                <w:i/>
                <w:iCs/>
                <w:color w:val="000000"/>
              </w:rPr>
            </w:pPr>
            <w:r>
              <w:rPr>
                <w:b/>
                <w:bCs/>
                <w:i/>
                <w:iCs/>
                <w:color w:val="000000"/>
              </w:rPr>
              <w:t>f(x)</w:t>
            </w:r>
          </w:p>
        </w:tc>
        <w:tc>
          <w:tcPr>
            <w:tcW w:w="594" w:type="dxa"/>
            <w:tcBorders>
              <w:top w:val="nil"/>
              <w:bottom w:val="nil"/>
            </w:tcBorders>
            <w:vAlign w:val="center"/>
          </w:tcPr>
          <w:p w14:paraId="623807D8" w14:textId="77777777" w:rsidR="006166BD" w:rsidRDefault="006166BD" w:rsidP="006166BD">
            <w:pPr>
              <w:jc w:val="center"/>
              <w:rPr>
                <w:szCs w:val="24"/>
              </w:rPr>
            </w:pPr>
          </w:p>
        </w:tc>
        <w:tc>
          <w:tcPr>
            <w:tcW w:w="576" w:type="dxa"/>
            <w:vAlign w:val="center"/>
          </w:tcPr>
          <w:p w14:paraId="1A91D824" w14:textId="77777777" w:rsidR="006166BD" w:rsidRDefault="006166BD" w:rsidP="006166BD">
            <w:pPr>
              <w:jc w:val="center"/>
              <w:rPr>
                <w:rFonts w:eastAsia="Times New Roman" w:cs="Times New Roman"/>
                <w:b/>
                <w:bCs/>
                <w:i/>
                <w:iCs/>
                <w:color w:val="000000"/>
                <w:szCs w:val="24"/>
              </w:rPr>
            </w:pPr>
            <w:r>
              <w:rPr>
                <w:b/>
                <w:bCs/>
                <w:i/>
                <w:iCs/>
                <w:color w:val="000000"/>
              </w:rPr>
              <w:t>x</w:t>
            </w:r>
          </w:p>
        </w:tc>
        <w:tc>
          <w:tcPr>
            <w:tcW w:w="720" w:type="dxa"/>
            <w:vAlign w:val="center"/>
          </w:tcPr>
          <w:p w14:paraId="681D9B6B" w14:textId="77777777" w:rsidR="006166BD" w:rsidRDefault="006166BD" w:rsidP="006166BD">
            <w:pPr>
              <w:jc w:val="center"/>
              <w:rPr>
                <w:b/>
                <w:bCs/>
                <w:i/>
                <w:iCs/>
                <w:color w:val="000000"/>
              </w:rPr>
            </w:pPr>
            <w:r>
              <w:rPr>
                <w:b/>
                <w:bCs/>
                <w:i/>
                <w:iCs/>
                <w:color w:val="000000"/>
              </w:rPr>
              <w:t>g(x)</w:t>
            </w:r>
          </w:p>
        </w:tc>
        <w:tc>
          <w:tcPr>
            <w:tcW w:w="576" w:type="dxa"/>
            <w:tcBorders>
              <w:top w:val="nil"/>
              <w:bottom w:val="nil"/>
            </w:tcBorders>
          </w:tcPr>
          <w:p w14:paraId="52E03681" w14:textId="77777777" w:rsidR="006166BD" w:rsidRDefault="006166BD" w:rsidP="006166BD">
            <w:pPr>
              <w:rPr>
                <w:szCs w:val="24"/>
              </w:rPr>
            </w:pPr>
          </w:p>
        </w:tc>
        <w:tc>
          <w:tcPr>
            <w:tcW w:w="594" w:type="dxa"/>
            <w:vAlign w:val="center"/>
          </w:tcPr>
          <w:p w14:paraId="7E97DC82" w14:textId="77777777" w:rsidR="006166BD" w:rsidRDefault="006166BD" w:rsidP="006166BD">
            <w:pPr>
              <w:jc w:val="center"/>
              <w:rPr>
                <w:rFonts w:eastAsia="Times New Roman" w:cs="Times New Roman"/>
                <w:b/>
                <w:bCs/>
                <w:i/>
                <w:iCs/>
                <w:color w:val="000000"/>
                <w:szCs w:val="24"/>
              </w:rPr>
            </w:pPr>
            <w:r>
              <w:rPr>
                <w:b/>
                <w:bCs/>
                <w:i/>
                <w:iCs/>
                <w:color w:val="000000"/>
              </w:rPr>
              <w:t>x</w:t>
            </w:r>
          </w:p>
        </w:tc>
        <w:tc>
          <w:tcPr>
            <w:tcW w:w="720" w:type="dxa"/>
            <w:vAlign w:val="center"/>
          </w:tcPr>
          <w:p w14:paraId="22F36BC7" w14:textId="77777777" w:rsidR="006166BD" w:rsidRDefault="006166BD" w:rsidP="006166BD">
            <w:pPr>
              <w:jc w:val="center"/>
              <w:rPr>
                <w:b/>
                <w:bCs/>
                <w:i/>
                <w:iCs/>
                <w:color w:val="000000"/>
              </w:rPr>
            </w:pPr>
            <w:r>
              <w:rPr>
                <w:b/>
                <w:bCs/>
                <w:i/>
                <w:iCs/>
                <w:color w:val="000000"/>
              </w:rPr>
              <w:t>h(x)</w:t>
            </w:r>
          </w:p>
        </w:tc>
      </w:tr>
      <w:tr w:rsidR="006166BD" w14:paraId="4E7417C9" w14:textId="77777777" w:rsidTr="006166BD">
        <w:tc>
          <w:tcPr>
            <w:tcW w:w="540" w:type="dxa"/>
            <w:vAlign w:val="center"/>
          </w:tcPr>
          <w:p w14:paraId="4755D5C5" w14:textId="77777777" w:rsidR="006166BD" w:rsidRDefault="006166BD" w:rsidP="006166BD">
            <w:pPr>
              <w:jc w:val="center"/>
              <w:rPr>
                <w:color w:val="000000"/>
              </w:rPr>
            </w:pPr>
            <w:r>
              <w:rPr>
                <w:color w:val="000000"/>
              </w:rPr>
              <w:t>-2</w:t>
            </w:r>
          </w:p>
        </w:tc>
        <w:tc>
          <w:tcPr>
            <w:tcW w:w="720" w:type="dxa"/>
            <w:vAlign w:val="center"/>
          </w:tcPr>
          <w:p w14:paraId="42F6C666" w14:textId="77777777" w:rsidR="006166BD" w:rsidRDefault="006166BD" w:rsidP="006166BD">
            <w:pPr>
              <w:jc w:val="center"/>
              <w:rPr>
                <w:color w:val="000000"/>
              </w:rPr>
            </w:pPr>
            <w:r>
              <w:rPr>
                <w:color w:val="000000"/>
              </w:rPr>
              <w:t>-2</w:t>
            </w:r>
          </w:p>
        </w:tc>
        <w:tc>
          <w:tcPr>
            <w:tcW w:w="594" w:type="dxa"/>
            <w:tcBorders>
              <w:top w:val="nil"/>
              <w:bottom w:val="nil"/>
            </w:tcBorders>
            <w:vAlign w:val="center"/>
          </w:tcPr>
          <w:p w14:paraId="10261D1C" w14:textId="77777777" w:rsidR="006166BD" w:rsidRDefault="006166BD" w:rsidP="006166BD">
            <w:pPr>
              <w:jc w:val="center"/>
              <w:rPr>
                <w:szCs w:val="24"/>
              </w:rPr>
            </w:pPr>
          </w:p>
        </w:tc>
        <w:tc>
          <w:tcPr>
            <w:tcW w:w="576" w:type="dxa"/>
            <w:vAlign w:val="center"/>
          </w:tcPr>
          <w:p w14:paraId="21377DC9" w14:textId="77777777" w:rsidR="006166BD" w:rsidRDefault="006166BD" w:rsidP="006166BD">
            <w:pPr>
              <w:jc w:val="center"/>
              <w:rPr>
                <w:color w:val="000000"/>
              </w:rPr>
            </w:pPr>
            <w:r>
              <w:rPr>
                <w:color w:val="000000"/>
              </w:rPr>
              <w:t>-1</w:t>
            </w:r>
          </w:p>
        </w:tc>
        <w:tc>
          <w:tcPr>
            <w:tcW w:w="720" w:type="dxa"/>
            <w:vAlign w:val="center"/>
          </w:tcPr>
          <w:p w14:paraId="68E14DDA" w14:textId="77777777" w:rsidR="006166BD" w:rsidRDefault="006166BD" w:rsidP="006166BD">
            <w:pPr>
              <w:jc w:val="center"/>
              <w:rPr>
                <w:color w:val="000000"/>
              </w:rPr>
            </w:pPr>
            <w:r>
              <w:rPr>
                <w:color w:val="000000"/>
              </w:rPr>
              <w:t>-2</w:t>
            </w:r>
          </w:p>
        </w:tc>
        <w:tc>
          <w:tcPr>
            <w:tcW w:w="576" w:type="dxa"/>
            <w:tcBorders>
              <w:top w:val="nil"/>
              <w:bottom w:val="nil"/>
            </w:tcBorders>
          </w:tcPr>
          <w:p w14:paraId="26748920" w14:textId="77777777" w:rsidR="006166BD" w:rsidRDefault="006166BD" w:rsidP="006166BD">
            <w:pPr>
              <w:rPr>
                <w:szCs w:val="24"/>
              </w:rPr>
            </w:pPr>
          </w:p>
        </w:tc>
        <w:tc>
          <w:tcPr>
            <w:tcW w:w="594" w:type="dxa"/>
            <w:vAlign w:val="center"/>
          </w:tcPr>
          <w:p w14:paraId="5FBD5DCD" w14:textId="77777777" w:rsidR="006166BD" w:rsidRDefault="006166BD" w:rsidP="006166BD">
            <w:pPr>
              <w:jc w:val="center"/>
              <w:rPr>
                <w:color w:val="000000"/>
              </w:rPr>
            </w:pPr>
            <w:r>
              <w:rPr>
                <w:color w:val="000000"/>
              </w:rPr>
              <w:t>-2</w:t>
            </w:r>
          </w:p>
        </w:tc>
        <w:tc>
          <w:tcPr>
            <w:tcW w:w="720" w:type="dxa"/>
            <w:vAlign w:val="center"/>
          </w:tcPr>
          <w:p w14:paraId="7EC45EC1" w14:textId="77777777" w:rsidR="006166BD" w:rsidRDefault="006166BD" w:rsidP="006166BD">
            <w:pPr>
              <w:jc w:val="center"/>
              <w:rPr>
                <w:color w:val="000000"/>
              </w:rPr>
            </w:pPr>
            <w:r>
              <w:rPr>
                <w:color w:val="000000"/>
              </w:rPr>
              <w:t>-1</w:t>
            </w:r>
          </w:p>
        </w:tc>
      </w:tr>
      <w:tr w:rsidR="006166BD" w14:paraId="3093ACEF" w14:textId="77777777" w:rsidTr="006166BD">
        <w:tc>
          <w:tcPr>
            <w:tcW w:w="540" w:type="dxa"/>
            <w:vAlign w:val="center"/>
          </w:tcPr>
          <w:p w14:paraId="56C155A8" w14:textId="77777777" w:rsidR="006166BD" w:rsidRDefault="006166BD" w:rsidP="006166BD">
            <w:pPr>
              <w:jc w:val="center"/>
              <w:rPr>
                <w:color w:val="000000"/>
              </w:rPr>
            </w:pPr>
            <w:r>
              <w:rPr>
                <w:color w:val="000000"/>
              </w:rPr>
              <w:t>-1</w:t>
            </w:r>
          </w:p>
        </w:tc>
        <w:tc>
          <w:tcPr>
            <w:tcW w:w="720" w:type="dxa"/>
            <w:vAlign w:val="center"/>
          </w:tcPr>
          <w:p w14:paraId="51FFED7D" w14:textId="77777777" w:rsidR="006166BD" w:rsidRDefault="006166BD" w:rsidP="006166BD">
            <w:pPr>
              <w:jc w:val="center"/>
              <w:rPr>
                <w:color w:val="000000"/>
              </w:rPr>
            </w:pPr>
            <w:r>
              <w:rPr>
                <w:color w:val="000000"/>
              </w:rPr>
              <w:t>-1</w:t>
            </w:r>
          </w:p>
        </w:tc>
        <w:tc>
          <w:tcPr>
            <w:tcW w:w="594" w:type="dxa"/>
            <w:tcBorders>
              <w:top w:val="nil"/>
              <w:bottom w:val="nil"/>
            </w:tcBorders>
            <w:vAlign w:val="center"/>
          </w:tcPr>
          <w:p w14:paraId="6246BDFB" w14:textId="77777777" w:rsidR="006166BD" w:rsidRDefault="006166BD" w:rsidP="006166BD">
            <w:pPr>
              <w:jc w:val="center"/>
              <w:rPr>
                <w:szCs w:val="24"/>
              </w:rPr>
            </w:pPr>
          </w:p>
        </w:tc>
        <w:tc>
          <w:tcPr>
            <w:tcW w:w="576" w:type="dxa"/>
            <w:vAlign w:val="center"/>
          </w:tcPr>
          <w:p w14:paraId="4EF343C3" w14:textId="77777777" w:rsidR="006166BD" w:rsidRDefault="006166BD" w:rsidP="006166BD">
            <w:pPr>
              <w:jc w:val="center"/>
              <w:rPr>
                <w:color w:val="000000"/>
              </w:rPr>
            </w:pPr>
            <w:r>
              <w:rPr>
                <w:color w:val="000000"/>
              </w:rPr>
              <w:t>0</w:t>
            </w:r>
          </w:p>
        </w:tc>
        <w:tc>
          <w:tcPr>
            <w:tcW w:w="720" w:type="dxa"/>
            <w:vAlign w:val="center"/>
          </w:tcPr>
          <w:p w14:paraId="657B7A29" w14:textId="77777777" w:rsidR="006166BD" w:rsidRDefault="006166BD" w:rsidP="006166BD">
            <w:pPr>
              <w:jc w:val="center"/>
              <w:rPr>
                <w:color w:val="000000"/>
              </w:rPr>
            </w:pPr>
            <w:r>
              <w:rPr>
                <w:color w:val="000000"/>
              </w:rPr>
              <w:t>-1</w:t>
            </w:r>
          </w:p>
        </w:tc>
        <w:tc>
          <w:tcPr>
            <w:tcW w:w="576" w:type="dxa"/>
            <w:tcBorders>
              <w:top w:val="nil"/>
              <w:bottom w:val="nil"/>
            </w:tcBorders>
          </w:tcPr>
          <w:p w14:paraId="4D0A6D6E" w14:textId="77777777" w:rsidR="006166BD" w:rsidRDefault="006166BD" w:rsidP="006166BD">
            <w:pPr>
              <w:rPr>
                <w:szCs w:val="24"/>
              </w:rPr>
            </w:pPr>
          </w:p>
        </w:tc>
        <w:tc>
          <w:tcPr>
            <w:tcW w:w="594" w:type="dxa"/>
            <w:vAlign w:val="center"/>
          </w:tcPr>
          <w:p w14:paraId="2414FC70" w14:textId="77777777" w:rsidR="006166BD" w:rsidRDefault="006166BD" w:rsidP="006166BD">
            <w:pPr>
              <w:jc w:val="center"/>
              <w:rPr>
                <w:color w:val="000000"/>
              </w:rPr>
            </w:pPr>
            <w:r>
              <w:rPr>
                <w:color w:val="000000"/>
              </w:rPr>
              <w:t>-1</w:t>
            </w:r>
          </w:p>
        </w:tc>
        <w:tc>
          <w:tcPr>
            <w:tcW w:w="720" w:type="dxa"/>
            <w:vAlign w:val="center"/>
          </w:tcPr>
          <w:p w14:paraId="5425289B" w14:textId="77777777" w:rsidR="006166BD" w:rsidRDefault="006166BD" w:rsidP="006166BD">
            <w:pPr>
              <w:jc w:val="center"/>
              <w:rPr>
                <w:color w:val="000000"/>
              </w:rPr>
            </w:pPr>
            <w:r>
              <w:rPr>
                <w:color w:val="000000"/>
              </w:rPr>
              <w:t>0</w:t>
            </w:r>
          </w:p>
        </w:tc>
      </w:tr>
      <w:tr w:rsidR="006166BD" w14:paraId="3A00C4F6" w14:textId="77777777" w:rsidTr="006166BD">
        <w:tc>
          <w:tcPr>
            <w:tcW w:w="540" w:type="dxa"/>
            <w:vAlign w:val="center"/>
          </w:tcPr>
          <w:p w14:paraId="2C5E1282" w14:textId="77777777" w:rsidR="006166BD" w:rsidRDefault="006166BD" w:rsidP="006166BD">
            <w:pPr>
              <w:jc w:val="center"/>
              <w:rPr>
                <w:color w:val="000000"/>
              </w:rPr>
            </w:pPr>
            <w:r>
              <w:rPr>
                <w:color w:val="000000"/>
              </w:rPr>
              <w:t>0</w:t>
            </w:r>
          </w:p>
        </w:tc>
        <w:tc>
          <w:tcPr>
            <w:tcW w:w="720" w:type="dxa"/>
            <w:vAlign w:val="center"/>
          </w:tcPr>
          <w:p w14:paraId="2FF8DC38" w14:textId="77777777" w:rsidR="006166BD" w:rsidRDefault="006166BD" w:rsidP="006166BD">
            <w:pPr>
              <w:jc w:val="center"/>
              <w:rPr>
                <w:color w:val="000000"/>
              </w:rPr>
            </w:pPr>
            <w:r>
              <w:rPr>
                <w:color w:val="000000"/>
              </w:rPr>
              <w:t>-3</w:t>
            </w:r>
          </w:p>
        </w:tc>
        <w:tc>
          <w:tcPr>
            <w:tcW w:w="594" w:type="dxa"/>
            <w:tcBorders>
              <w:top w:val="nil"/>
              <w:bottom w:val="nil"/>
            </w:tcBorders>
            <w:vAlign w:val="center"/>
          </w:tcPr>
          <w:p w14:paraId="792525C2" w14:textId="77777777" w:rsidR="006166BD" w:rsidRDefault="006166BD" w:rsidP="006166BD">
            <w:pPr>
              <w:jc w:val="center"/>
              <w:rPr>
                <w:szCs w:val="24"/>
              </w:rPr>
            </w:pPr>
          </w:p>
        </w:tc>
        <w:tc>
          <w:tcPr>
            <w:tcW w:w="576" w:type="dxa"/>
            <w:vAlign w:val="center"/>
          </w:tcPr>
          <w:p w14:paraId="21268661" w14:textId="77777777" w:rsidR="006166BD" w:rsidRDefault="006166BD" w:rsidP="006166BD">
            <w:pPr>
              <w:jc w:val="center"/>
              <w:rPr>
                <w:color w:val="000000"/>
              </w:rPr>
            </w:pPr>
            <w:r>
              <w:rPr>
                <w:color w:val="000000"/>
              </w:rPr>
              <w:t>1</w:t>
            </w:r>
          </w:p>
        </w:tc>
        <w:tc>
          <w:tcPr>
            <w:tcW w:w="720" w:type="dxa"/>
            <w:vAlign w:val="center"/>
          </w:tcPr>
          <w:p w14:paraId="5DFDF74D" w14:textId="77777777" w:rsidR="006166BD" w:rsidRDefault="006166BD" w:rsidP="006166BD">
            <w:pPr>
              <w:jc w:val="center"/>
              <w:rPr>
                <w:color w:val="000000"/>
              </w:rPr>
            </w:pPr>
            <w:r>
              <w:rPr>
                <w:color w:val="000000"/>
              </w:rPr>
              <w:t>-3</w:t>
            </w:r>
          </w:p>
        </w:tc>
        <w:tc>
          <w:tcPr>
            <w:tcW w:w="576" w:type="dxa"/>
            <w:tcBorders>
              <w:top w:val="nil"/>
              <w:bottom w:val="nil"/>
            </w:tcBorders>
          </w:tcPr>
          <w:p w14:paraId="73052A6C" w14:textId="77777777" w:rsidR="006166BD" w:rsidRDefault="006166BD" w:rsidP="006166BD">
            <w:pPr>
              <w:rPr>
                <w:szCs w:val="24"/>
              </w:rPr>
            </w:pPr>
          </w:p>
        </w:tc>
        <w:tc>
          <w:tcPr>
            <w:tcW w:w="594" w:type="dxa"/>
            <w:vAlign w:val="center"/>
          </w:tcPr>
          <w:p w14:paraId="28396F31" w14:textId="77777777" w:rsidR="006166BD" w:rsidRDefault="006166BD" w:rsidP="006166BD">
            <w:pPr>
              <w:jc w:val="center"/>
              <w:rPr>
                <w:color w:val="000000"/>
              </w:rPr>
            </w:pPr>
            <w:r>
              <w:rPr>
                <w:color w:val="000000"/>
              </w:rPr>
              <w:t>0</w:t>
            </w:r>
          </w:p>
        </w:tc>
        <w:tc>
          <w:tcPr>
            <w:tcW w:w="720" w:type="dxa"/>
            <w:vAlign w:val="center"/>
          </w:tcPr>
          <w:p w14:paraId="3E6B6B51" w14:textId="77777777" w:rsidR="006166BD" w:rsidRDefault="006166BD" w:rsidP="006166BD">
            <w:pPr>
              <w:jc w:val="center"/>
              <w:rPr>
                <w:color w:val="000000"/>
              </w:rPr>
            </w:pPr>
            <w:r>
              <w:rPr>
                <w:color w:val="000000"/>
              </w:rPr>
              <w:t>-2</w:t>
            </w:r>
          </w:p>
        </w:tc>
      </w:tr>
      <w:tr w:rsidR="006166BD" w14:paraId="4138DA07" w14:textId="77777777" w:rsidTr="006166BD">
        <w:tc>
          <w:tcPr>
            <w:tcW w:w="540" w:type="dxa"/>
            <w:vAlign w:val="center"/>
          </w:tcPr>
          <w:p w14:paraId="4A90F698" w14:textId="77777777" w:rsidR="006166BD" w:rsidRDefault="006166BD" w:rsidP="006166BD">
            <w:pPr>
              <w:jc w:val="center"/>
              <w:rPr>
                <w:color w:val="000000"/>
              </w:rPr>
            </w:pPr>
            <w:r>
              <w:rPr>
                <w:color w:val="000000"/>
              </w:rPr>
              <w:t>1</w:t>
            </w:r>
          </w:p>
        </w:tc>
        <w:tc>
          <w:tcPr>
            <w:tcW w:w="720" w:type="dxa"/>
            <w:vAlign w:val="center"/>
          </w:tcPr>
          <w:p w14:paraId="36510E45" w14:textId="77777777" w:rsidR="006166BD" w:rsidRDefault="006166BD" w:rsidP="006166BD">
            <w:pPr>
              <w:jc w:val="center"/>
              <w:rPr>
                <w:color w:val="000000"/>
              </w:rPr>
            </w:pPr>
            <w:r>
              <w:rPr>
                <w:color w:val="000000"/>
              </w:rPr>
              <w:t>1</w:t>
            </w:r>
          </w:p>
        </w:tc>
        <w:tc>
          <w:tcPr>
            <w:tcW w:w="594" w:type="dxa"/>
            <w:tcBorders>
              <w:top w:val="nil"/>
              <w:bottom w:val="nil"/>
            </w:tcBorders>
            <w:vAlign w:val="center"/>
          </w:tcPr>
          <w:p w14:paraId="5E9D39DE" w14:textId="77777777" w:rsidR="006166BD" w:rsidRDefault="006166BD" w:rsidP="006166BD">
            <w:pPr>
              <w:jc w:val="center"/>
              <w:rPr>
                <w:szCs w:val="24"/>
              </w:rPr>
            </w:pPr>
          </w:p>
        </w:tc>
        <w:tc>
          <w:tcPr>
            <w:tcW w:w="576" w:type="dxa"/>
            <w:vAlign w:val="center"/>
          </w:tcPr>
          <w:p w14:paraId="50C1DA75" w14:textId="77777777" w:rsidR="006166BD" w:rsidRDefault="006166BD" w:rsidP="006166BD">
            <w:pPr>
              <w:jc w:val="center"/>
              <w:rPr>
                <w:color w:val="000000"/>
              </w:rPr>
            </w:pPr>
            <w:r>
              <w:rPr>
                <w:color w:val="000000"/>
              </w:rPr>
              <w:t>2</w:t>
            </w:r>
          </w:p>
        </w:tc>
        <w:tc>
          <w:tcPr>
            <w:tcW w:w="720" w:type="dxa"/>
            <w:vAlign w:val="center"/>
          </w:tcPr>
          <w:p w14:paraId="37E6880E" w14:textId="77777777" w:rsidR="006166BD" w:rsidRDefault="006166BD" w:rsidP="006166BD">
            <w:pPr>
              <w:jc w:val="center"/>
              <w:rPr>
                <w:color w:val="000000"/>
              </w:rPr>
            </w:pPr>
            <w:r>
              <w:rPr>
                <w:color w:val="000000"/>
              </w:rPr>
              <w:t>1</w:t>
            </w:r>
          </w:p>
        </w:tc>
        <w:tc>
          <w:tcPr>
            <w:tcW w:w="576" w:type="dxa"/>
            <w:tcBorders>
              <w:top w:val="nil"/>
              <w:bottom w:val="nil"/>
            </w:tcBorders>
          </w:tcPr>
          <w:p w14:paraId="21FE5ADA" w14:textId="77777777" w:rsidR="006166BD" w:rsidRDefault="006166BD" w:rsidP="006166BD">
            <w:pPr>
              <w:rPr>
                <w:szCs w:val="24"/>
              </w:rPr>
            </w:pPr>
          </w:p>
        </w:tc>
        <w:tc>
          <w:tcPr>
            <w:tcW w:w="594" w:type="dxa"/>
            <w:vAlign w:val="center"/>
          </w:tcPr>
          <w:p w14:paraId="35F027E6" w14:textId="77777777" w:rsidR="006166BD" w:rsidRDefault="006166BD" w:rsidP="006166BD">
            <w:pPr>
              <w:jc w:val="center"/>
              <w:rPr>
                <w:color w:val="000000"/>
              </w:rPr>
            </w:pPr>
            <w:r>
              <w:rPr>
                <w:color w:val="000000"/>
              </w:rPr>
              <w:t>1</w:t>
            </w:r>
          </w:p>
        </w:tc>
        <w:tc>
          <w:tcPr>
            <w:tcW w:w="720" w:type="dxa"/>
            <w:vAlign w:val="center"/>
          </w:tcPr>
          <w:p w14:paraId="59378010" w14:textId="77777777" w:rsidR="006166BD" w:rsidRDefault="006166BD" w:rsidP="006166BD">
            <w:pPr>
              <w:jc w:val="center"/>
              <w:rPr>
                <w:color w:val="000000"/>
              </w:rPr>
            </w:pPr>
            <w:r>
              <w:rPr>
                <w:color w:val="000000"/>
              </w:rPr>
              <w:t>2</w:t>
            </w:r>
          </w:p>
        </w:tc>
      </w:tr>
      <w:tr w:rsidR="006166BD" w14:paraId="2F4538A4" w14:textId="77777777" w:rsidTr="006166BD">
        <w:tc>
          <w:tcPr>
            <w:tcW w:w="540" w:type="dxa"/>
            <w:vAlign w:val="center"/>
          </w:tcPr>
          <w:p w14:paraId="3D110DD1" w14:textId="77777777" w:rsidR="006166BD" w:rsidRDefault="006166BD" w:rsidP="006166BD">
            <w:pPr>
              <w:jc w:val="center"/>
              <w:rPr>
                <w:color w:val="000000"/>
              </w:rPr>
            </w:pPr>
            <w:r>
              <w:rPr>
                <w:color w:val="000000"/>
              </w:rPr>
              <w:t>2</w:t>
            </w:r>
          </w:p>
        </w:tc>
        <w:tc>
          <w:tcPr>
            <w:tcW w:w="720" w:type="dxa"/>
            <w:vAlign w:val="center"/>
          </w:tcPr>
          <w:p w14:paraId="524BEB82" w14:textId="77777777" w:rsidR="006166BD" w:rsidRDefault="006166BD" w:rsidP="006166BD">
            <w:pPr>
              <w:jc w:val="center"/>
              <w:rPr>
                <w:color w:val="000000"/>
              </w:rPr>
            </w:pPr>
            <w:r>
              <w:rPr>
                <w:color w:val="000000"/>
              </w:rPr>
              <w:t>2</w:t>
            </w:r>
          </w:p>
        </w:tc>
        <w:tc>
          <w:tcPr>
            <w:tcW w:w="594" w:type="dxa"/>
            <w:tcBorders>
              <w:top w:val="nil"/>
              <w:bottom w:val="nil"/>
            </w:tcBorders>
            <w:vAlign w:val="center"/>
          </w:tcPr>
          <w:p w14:paraId="4596B93C" w14:textId="77777777" w:rsidR="006166BD" w:rsidRDefault="006166BD" w:rsidP="006166BD">
            <w:pPr>
              <w:jc w:val="center"/>
              <w:rPr>
                <w:szCs w:val="24"/>
              </w:rPr>
            </w:pPr>
          </w:p>
        </w:tc>
        <w:tc>
          <w:tcPr>
            <w:tcW w:w="576" w:type="dxa"/>
            <w:vAlign w:val="center"/>
          </w:tcPr>
          <w:p w14:paraId="424D18ED" w14:textId="77777777" w:rsidR="006166BD" w:rsidRDefault="006166BD" w:rsidP="006166BD">
            <w:pPr>
              <w:jc w:val="center"/>
              <w:rPr>
                <w:color w:val="000000"/>
              </w:rPr>
            </w:pPr>
            <w:r>
              <w:rPr>
                <w:color w:val="000000"/>
              </w:rPr>
              <w:t>3</w:t>
            </w:r>
          </w:p>
        </w:tc>
        <w:tc>
          <w:tcPr>
            <w:tcW w:w="720" w:type="dxa"/>
            <w:vAlign w:val="center"/>
          </w:tcPr>
          <w:p w14:paraId="22C205AE" w14:textId="77777777" w:rsidR="006166BD" w:rsidRDefault="006166BD" w:rsidP="006166BD">
            <w:pPr>
              <w:jc w:val="center"/>
              <w:rPr>
                <w:color w:val="000000"/>
              </w:rPr>
            </w:pPr>
            <w:r>
              <w:rPr>
                <w:color w:val="000000"/>
              </w:rPr>
              <w:t>2</w:t>
            </w:r>
          </w:p>
        </w:tc>
        <w:tc>
          <w:tcPr>
            <w:tcW w:w="576" w:type="dxa"/>
            <w:tcBorders>
              <w:top w:val="nil"/>
              <w:bottom w:val="nil"/>
            </w:tcBorders>
          </w:tcPr>
          <w:p w14:paraId="0860A5ED" w14:textId="77777777" w:rsidR="006166BD" w:rsidRDefault="006166BD" w:rsidP="006166BD">
            <w:pPr>
              <w:rPr>
                <w:szCs w:val="24"/>
              </w:rPr>
            </w:pPr>
          </w:p>
        </w:tc>
        <w:tc>
          <w:tcPr>
            <w:tcW w:w="594" w:type="dxa"/>
            <w:vAlign w:val="center"/>
          </w:tcPr>
          <w:p w14:paraId="7ECA3409" w14:textId="77777777" w:rsidR="006166BD" w:rsidRDefault="006166BD" w:rsidP="006166BD">
            <w:pPr>
              <w:jc w:val="center"/>
              <w:rPr>
                <w:color w:val="000000"/>
              </w:rPr>
            </w:pPr>
            <w:r>
              <w:rPr>
                <w:color w:val="000000"/>
              </w:rPr>
              <w:t>2</w:t>
            </w:r>
          </w:p>
        </w:tc>
        <w:tc>
          <w:tcPr>
            <w:tcW w:w="720" w:type="dxa"/>
            <w:vAlign w:val="center"/>
          </w:tcPr>
          <w:p w14:paraId="2E3B2D4A" w14:textId="77777777" w:rsidR="006166BD" w:rsidRDefault="006166BD" w:rsidP="006166BD">
            <w:pPr>
              <w:jc w:val="center"/>
              <w:rPr>
                <w:color w:val="000000"/>
              </w:rPr>
            </w:pPr>
            <w:r>
              <w:rPr>
                <w:color w:val="000000"/>
              </w:rPr>
              <w:t>3</w:t>
            </w:r>
          </w:p>
        </w:tc>
      </w:tr>
    </w:tbl>
    <w:p w14:paraId="0D9AAD5E" w14:textId="77777777" w:rsidR="006166BD" w:rsidRDefault="006166BD" w:rsidP="006166BD">
      <w:pPr>
        <w:pStyle w:val="ListParagraph"/>
        <w:spacing w:after="240" w:line="240" w:lineRule="auto"/>
        <w:ind w:left="360"/>
        <w:rPr>
          <w:szCs w:val="24"/>
        </w:rPr>
      </w:pPr>
    </w:p>
    <w:p w14:paraId="01F9B510" w14:textId="77777777" w:rsidR="00E95EAE" w:rsidRDefault="00E95EAE" w:rsidP="00F62BB1">
      <w:pPr>
        <w:pStyle w:val="ListParagraph"/>
        <w:numPr>
          <w:ilvl w:val="0"/>
          <w:numId w:val="15"/>
        </w:numPr>
        <w:spacing w:after="240" w:line="240" w:lineRule="auto"/>
        <w:rPr>
          <w:szCs w:val="24"/>
        </w:rPr>
      </w:pPr>
      <w:r>
        <w:rPr>
          <w:szCs w:val="24"/>
        </w:rPr>
        <w:t>T</w:t>
      </w:r>
      <w:r w:rsidRPr="00B76724">
        <w:rPr>
          <w:szCs w:val="24"/>
        </w:rPr>
        <w:t>able</w:t>
      </w:r>
      <w:r>
        <w:rPr>
          <w:szCs w:val="24"/>
        </w:rPr>
        <w:t>s</w:t>
      </w:r>
      <w:r w:rsidRPr="00B76724">
        <w:rPr>
          <w:szCs w:val="24"/>
        </w:rPr>
        <w:t xml:space="preserve"> </w:t>
      </w:r>
      <w:r>
        <w:rPr>
          <w:szCs w:val="24"/>
        </w:rPr>
        <w:t xml:space="preserve">of values </w:t>
      </w:r>
      <w:r w:rsidRPr="00B76724">
        <w:rPr>
          <w:szCs w:val="24"/>
        </w:rPr>
        <w:t xml:space="preserve">for </w:t>
      </w:r>
      <w:r w:rsidRPr="00906B1A">
        <w:rPr>
          <w:position w:val="-10"/>
        </w:rPr>
        <w:object w:dxaOrig="560" w:dyaOrig="320" w14:anchorId="5D1C970D">
          <v:shape id="_x0000_i1764" type="#_x0000_t75" style="width:27pt;height:15pt" o:ole="">
            <v:imagedata r:id="rId1533" o:title=""/>
          </v:shape>
          <o:OLEObject Type="Embed" ProgID="Equation.3" ShapeID="_x0000_i1764" DrawAspect="Content" ObjectID="_1690107385" r:id="rId1534"/>
        </w:object>
      </w:r>
      <w:r>
        <w:rPr>
          <w:szCs w:val="24"/>
        </w:rPr>
        <w:t xml:space="preserve">, </w:t>
      </w:r>
      <w:r w:rsidRPr="00906B1A">
        <w:rPr>
          <w:position w:val="-10"/>
        </w:rPr>
        <w:object w:dxaOrig="520" w:dyaOrig="320" w14:anchorId="2CDBAED5">
          <v:shape id="_x0000_i1765" type="#_x0000_t75" style="width:26.25pt;height:15pt" o:ole="">
            <v:imagedata r:id="rId1535" o:title=""/>
          </v:shape>
          <o:OLEObject Type="Embed" ProgID="Equation.3" ShapeID="_x0000_i1765" DrawAspect="Content" ObjectID="_1690107386" r:id="rId1536"/>
        </w:object>
      </w:r>
      <w:r>
        <w:rPr>
          <w:szCs w:val="24"/>
        </w:rPr>
        <w:t xml:space="preserve">, and </w:t>
      </w:r>
      <w:r w:rsidRPr="00906B1A">
        <w:rPr>
          <w:position w:val="-10"/>
        </w:rPr>
        <w:object w:dxaOrig="499" w:dyaOrig="320" w14:anchorId="02CEE472">
          <v:shape id="_x0000_i1766" type="#_x0000_t75" style="width:26.25pt;height:15pt" o:ole="">
            <v:imagedata r:id="rId1537" o:title=""/>
          </v:shape>
          <o:OLEObject Type="Embed" ProgID="Equation.3" ShapeID="_x0000_i1766" DrawAspect="Content" ObjectID="_1690107387" r:id="rId1538"/>
        </w:object>
      </w:r>
      <w:r w:rsidRPr="00B76724">
        <w:rPr>
          <w:szCs w:val="24"/>
        </w:rPr>
        <w:t xml:space="preserve"> </w:t>
      </w:r>
      <w:r>
        <w:rPr>
          <w:szCs w:val="24"/>
        </w:rPr>
        <w:t>are given</w:t>
      </w:r>
      <w:r w:rsidRPr="00B76724">
        <w:rPr>
          <w:szCs w:val="24"/>
        </w:rPr>
        <w:t xml:space="preserve"> below</w:t>
      </w:r>
      <w:r>
        <w:rPr>
          <w:szCs w:val="24"/>
        </w:rPr>
        <w:t xml:space="preserve">.   Write </w:t>
      </w:r>
      <w:r w:rsidRPr="00906B1A">
        <w:rPr>
          <w:position w:val="-10"/>
        </w:rPr>
        <w:object w:dxaOrig="520" w:dyaOrig="320" w14:anchorId="561E8C54">
          <v:shape id="_x0000_i1767" type="#_x0000_t75" style="width:26.25pt;height:15pt" o:ole="">
            <v:imagedata r:id="rId1539" o:title=""/>
          </v:shape>
          <o:OLEObject Type="Embed" ProgID="Equation.3" ShapeID="_x0000_i1767" DrawAspect="Content" ObjectID="_1690107388" r:id="rId1540"/>
        </w:object>
      </w:r>
      <w:r>
        <w:rPr>
          <w:szCs w:val="24"/>
        </w:rPr>
        <w:t xml:space="preserve"> and </w:t>
      </w:r>
      <w:r w:rsidRPr="00906B1A">
        <w:rPr>
          <w:position w:val="-10"/>
        </w:rPr>
        <w:object w:dxaOrig="499" w:dyaOrig="320" w14:anchorId="6CFA6515">
          <v:shape id="_x0000_i1768" type="#_x0000_t75" style="width:26.25pt;height:15pt" o:ole="">
            <v:imagedata r:id="rId1541" o:title=""/>
          </v:shape>
          <o:OLEObject Type="Embed" ProgID="Equation.3" ShapeID="_x0000_i1768" DrawAspect="Content" ObjectID="_1690107389" r:id="rId1542"/>
        </w:object>
      </w:r>
      <w:r>
        <w:rPr>
          <w:szCs w:val="24"/>
        </w:rPr>
        <w:t xml:space="preserve"> as transformations of </w:t>
      </w:r>
      <w:r w:rsidRPr="00906B1A">
        <w:rPr>
          <w:position w:val="-10"/>
        </w:rPr>
        <w:object w:dxaOrig="540" w:dyaOrig="320" w14:anchorId="5D04BD0E">
          <v:shape id="_x0000_i1769" type="#_x0000_t75" style="width:27pt;height:15pt" o:ole="">
            <v:imagedata r:id="rId1543" o:title=""/>
          </v:shape>
          <o:OLEObject Type="Embed" ProgID="Equation.3" ShapeID="_x0000_i1769" DrawAspect="Content" ObjectID="_1690107390" r:id="rId1544"/>
        </w:object>
      </w:r>
      <w:r>
        <w:rPr>
          <w:szCs w:val="24"/>
        </w:rPr>
        <w:t>.</w:t>
      </w:r>
    </w:p>
    <w:tbl>
      <w:tblPr>
        <w:tblStyle w:val="TableGrid"/>
        <w:tblW w:w="0" w:type="auto"/>
        <w:tblInd w:w="558" w:type="dxa"/>
        <w:tblLook w:val="04A0" w:firstRow="1" w:lastRow="0" w:firstColumn="1" w:lastColumn="0" w:noHBand="0" w:noVBand="1"/>
      </w:tblPr>
      <w:tblGrid>
        <w:gridCol w:w="540"/>
        <w:gridCol w:w="720"/>
        <w:gridCol w:w="594"/>
        <w:gridCol w:w="576"/>
        <w:gridCol w:w="720"/>
        <w:gridCol w:w="576"/>
        <w:gridCol w:w="594"/>
        <w:gridCol w:w="720"/>
      </w:tblGrid>
      <w:tr w:rsidR="006166BD" w14:paraId="5E177CF3" w14:textId="77777777" w:rsidTr="00233F84">
        <w:tc>
          <w:tcPr>
            <w:tcW w:w="540" w:type="dxa"/>
            <w:vAlign w:val="center"/>
          </w:tcPr>
          <w:p w14:paraId="63A3C5FB" w14:textId="77777777" w:rsidR="006166BD" w:rsidRDefault="006166BD" w:rsidP="00233F84">
            <w:pPr>
              <w:jc w:val="center"/>
              <w:rPr>
                <w:rFonts w:eastAsia="Times New Roman" w:cs="Times New Roman"/>
                <w:b/>
                <w:bCs/>
                <w:i/>
                <w:iCs/>
                <w:color w:val="000000"/>
                <w:szCs w:val="24"/>
              </w:rPr>
            </w:pPr>
            <w:r>
              <w:rPr>
                <w:b/>
                <w:bCs/>
                <w:i/>
                <w:iCs/>
                <w:color w:val="000000"/>
              </w:rPr>
              <w:t>x</w:t>
            </w:r>
          </w:p>
        </w:tc>
        <w:tc>
          <w:tcPr>
            <w:tcW w:w="720" w:type="dxa"/>
            <w:vAlign w:val="center"/>
          </w:tcPr>
          <w:p w14:paraId="1CEF1D9B" w14:textId="77777777" w:rsidR="006166BD" w:rsidRDefault="006166BD" w:rsidP="00233F84">
            <w:pPr>
              <w:jc w:val="center"/>
              <w:rPr>
                <w:b/>
                <w:bCs/>
                <w:i/>
                <w:iCs/>
                <w:color w:val="000000"/>
              </w:rPr>
            </w:pPr>
            <w:r>
              <w:rPr>
                <w:b/>
                <w:bCs/>
                <w:i/>
                <w:iCs/>
                <w:color w:val="000000"/>
              </w:rPr>
              <w:t>f(x)</w:t>
            </w:r>
          </w:p>
        </w:tc>
        <w:tc>
          <w:tcPr>
            <w:tcW w:w="594" w:type="dxa"/>
            <w:tcBorders>
              <w:top w:val="nil"/>
              <w:bottom w:val="nil"/>
            </w:tcBorders>
            <w:vAlign w:val="center"/>
          </w:tcPr>
          <w:p w14:paraId="1C4F919C" w14:textId="77777777" w:rsidR="006166BD" w:rsidRDefault="006166BD" w:rsidP="00233F84">
            <w:pPr>
              <w:jc w:val="center"/>
              <w:rPr>
                <w:szCs w:val="24"/>
              </w:rPr>
            </w:pPr>
          </w:p>
        </w:tc>
        <w:tc>
          <w:tcPr>
            <w:tcW w:w="576" w:type="dxa"/>
            <w:vAlign w:val="center"/>
          </w:tcPr>
          <w:p w14:paraId="3391E065" w14:textId="77777777" w:rsidR="006166BD" w:rsidRDefault="006166BD" w:rsidP="00233F84">
            <w:pPr>
              <w:jc w:val="center"/>
              <w:rPr>
                <w:rFonts w:eastAsia="Times New Roman" w:cs="Times New Roman"/>
                <w:b/>
                <w:bCs/>
                <w:i/>
                <w:iCs/>
                <w:color w:val="000000"/>
                <w:szCs w:val="24"/>
              </w:rPr>
            </w:pPr>
            <w:r>
              <w:rPr>
                <w:b/>
                <w:bCs/>
                <w:i/>
                <w:iCs/>
                <w:color w:val="000000"/>
              </w:rPr>
              <w:t>x</w:t>
            </w:r>
          </w:p>
        </w:tc>
        <w:tc>
          <w:tcPr>
            <w:tcW w:w="720" w:type="dxa"/>
            <w:vAlign w:val="center"/>
          </w:tcPr>
          <w:p w14:paraId="7E5A4A8B" w14:textId="77777777" w:rsidR="006166BD" w:rsidRDefault="006166BD" w:rsidP="00233F84">
            <w:pPr>
              <w:jc w:val="center"/>
              <w:rPr>
                <w:b/>
                <w:bCs/>
                <w:i/>
                <w:iCs/>
                <w:color w:val="000000"/>
              </w:rPr>
            </w:pPr>
            <w:r>
              <w:rPr>
                <w:b/>
                <w:bCs/>
                <w:i/>
                <w:iCs/>
                <w:color w:val="000000"/>
              </w:rPr>
              <w:t>g(x)</w:t>
            </w:r>
          </w:p>
        </w:tc>
        <w:tc>
          <w:tcPr>
            <w:tcW w:w="576" w:type="dxa"/>
            <w:tcBorders>
              <w:top w:val="nil"/>
              <w:bottom w:val="nil"/>
            </w:tcBorders>
          </w:tcPr>
          <w:p w14:paraId="68EABE1D" w14:textId="77777777" w:rsidR="006166BD" w:rsidRDefault="006166BD" w:rsidP="00233F84">
            <w:pPr>
              <w:rPr>
                <w:szCs w:val="24"/>
              </w:rPr>
            </w:pPr>
          </w:p>
        </w:tc>
        <w:tc>
          <w:tcPr>
            <w:tcW w:w="594" w:type="dxa"/>
            <w:vAlign w:val="center"/>
          </w:tcPr>
          <w:p w14:paraId="108C560D" w14:textId="77777777" w:rsidR="006166BD" w:rsidRDefault="006166BD" w:rsidP="00233F84">
            <w:pPr>
              <w:jc w:val="center"/>
              <w:rPr>
                <w:rFonts w:eastAsia="Times New Roman" w:cs="Times New Roman"/>
                <w:b/>
                <w:bCs/>
                <w:i/>
                <w:iCs/>
                <w:color w:val="000000"/>
                <w:szCs w:val="24"/>
              </w:rPr>
            </w:pPr>
            <w:r>
              <w:rPr>
                <w:b/>
                <w:bCs/>
                <w:i/>
                <w:iCs/>
                <w:color w:val="000000"/>
              </w:rPr>
              <w:t>x</w:t>
            </w:r>
          </w:p>
        </w:tc>
        <w:tc>
          <w:tcPr>
            <w:tcW w:w="720" w:type="dxa"/>
            <w:vAlign w:val="center"/>
          </w:tcPr>
          <w:p w14:paraId="72CDD955" w14:textId="77777777" w:rsidR="006166BD" w:rsidRDefault="006166BD" w:rsidP="00233F84">
            <w:pPr>
              <w:jc w:val="center"/>
              <w:rPr>
                <w:b/>
                <w:bCs/>
                <w:i/>
                <w:iCs/>
                <w:color w:val="000000"/>
              </w:rPr>
            </w:pPr>
            <w:r>
              <w:rPr>
                <w:b/>
                <w:bCs/>
                <w:i/>
                <w:iCs/>
                <w:color w:val="000000"/>
              </w:rPr>
              <w:t>h(x)</w:t>
            </w:r>
          </w:p>
        </w:tc>
      </w:tr>
      <w:tr w:rsidR="006166BD" w14:paraId="3A41C8AA" w14:textId="77777777" w:rsidTr="00233F84">
        <w:tc>
          <w:tcPr>
            <w:tcW w:w="540" w:type="dxa"/>
            <w:vAlign w:val="center"/>
          </w:tcPr>
          <w:p w14:paraId="462165D8" w14:textId="77777777" w:rsidR="006166BD" w:rsidRDefault="006166BD" w:rsidP="006166BD">
            <w:pPr>
              <w:jc w:val="center"/>
              <w:rPr>
                <w:color w:val="000000"/>
              </w:rPr>
            </w:pPr>
            <w:r>
              <w:rPr>
                <w:color w:val="000000"/>
              </w:rPr>
              <w:t>-2</w:t>
            </w:r>
          </w:p>
        </w:tc>
        <w:tc>
          <w:tcPr>
            <w:tcW w:w="720" w:type="dxa"/>
            <w:vAlign w:val="center"/>
          </w:tcPr>
          <w:p w14:paraId="0A4CFB12" w14:textId="77777777" w:rsidR="006166BD" w:rsidRDefault="006166BD" w:rsidP="006166BD">
            <w:pPr>
              <w:jc w:val="center"/>
              <w:rPr>
                <w:color w:val="000000"/>
              </w:rPr>
            </w:pPr>
            <w:r>
              <w:rPr>
                <w:color w:val="000000"/>
              </w:rPr>
              <w:t>-1</w:t>
            </w:r>
          </w:p>
        </w:tc>
        <w:tc>
          <w:tcPr>
            <w:tcW w:w="594" w:type="dxa"/>
            <w:tcBorders>
              <w:top w:val="nil"/>
              <w:bottom w:val="nil"/>
            </w:tcBorders>
            <w:vAlign w:val="center"/>
          </w:tcPr>
          <w:p w14:paraId="46488EB9" w14:textId="77777777" w:rsidR="006166BD" w:rsidRDefault="006166BD" w:rsidP="006166BD">
            <w:pPr>
              <w:jc w:val="center"/>
              <w:rPr>
                <w:szCs w:val="24"/>
              </w:rPr>
            </w:pPr>
          </w:p>
        </w:tc>
        <w:tc>
          <w:tcPr>
            <w:tcW w:w="576" w:type="dxa"/>
            <w:vAlign w:val="center"/>
          </w:tcPr>
          <w:p w14:paraId="689816FC" w14:textId="77777777" w:rsidR="006166BD" w:rsidRDefault="006166BD" w:rsidP="006166BD">
            <w:pPr>
              <w:jc w:val="center"/>
              <w:rPr>
                <w:color w:val="000000"/>
              </w:rPr>
            </w:pPr>
            <w:r>
              <w:rPr>
                <w:color w:val="000000"/>
              </w:rPr>
              <w:t>-3</w:t>
            </w:r>
          </w:p>
        </w:tc>
        <w:tc>
          <w:tcPr>
            <w:tcW w:w="720" w:type="dxa"/>
            <w:vAlign w:val="center"/>
          </w:tcPr>
          <w:p w14:paraId="2DB6C233" w14:textId="77777777" w:rsidR="006166BD" w:rsidRDefault="006166BD" w:rsidP="006166BD">
            <w:pPr>
              <w:jc w:val="center"/>
              <w:rPr>
                <w:color w:val="000000"/>
              </w:rPr>
            </w:pPr>
            <w:r>
              <w:rPr>
                <w:color w:val="000000"/>
              </w:rPr>
              <w:t>-1</w:t>
            </w:r>
          </w:p>
        </w:tc>
        <w:tc>
          <w:tcPr>
            <w:tcW w:w="576" w:type="dxa"/>
            <w:tcBorders>
              <w:top w:val="nil"/>
              <w:bottom w:val="nil"/>
            </w:tcBorders>
          </w:tcPr>
          <w:p w14:paraId="5744F3A5" w14:textId="77777777" w:rsidR="006166BD" w:rsidRDefault="006166BD" w:rsidP="006166BD">
            <w:pPr>
              <w:rPr>
                <w:szCs w:val="24"/>
              </w:rPr>
            </w:pPr>
          </w:p>
        </w:tc>
        <w:tc>
          <w:tcPr>
            <w:tcW w:w="594" w:type="dxa"/>
            <w:vAlign w:val="center"/>
          </w:tcPr>
          <w:p w14:paraId="0B43E7F9" w14:textId="77777777" w:rsidR="006166BD" w:rsidRDefault="006166BD" w:rsidP="006166BD">
            <w:pPr>
              <w:jc w:val="center"/>
              <w:rPr>
                <w:color w:val="000000"/>
              </w:rPr>
            </w:pPr>
            <w:r>
              <w:rPr>
                <w:color w:val="000000"/>
              </w:rPr>
              <w:t>-2</w:t>
            </w:r>
          </w:p>
        </w:tc>
        <w:tc>
          <w:tcPr>
            <w:tcW w:w="720" w:type="dxa"/>
            <w:vAlign w:val="center"/>
          </w:tcPr>
          <w:p w14:paraId="4726E591" w14:textId="77777777" w:rsidR="006166BD" w:rsidRDefault="006166BD" w:rsidP="006166BD">
            <w:pPr>
              <w:jc w:val="center"/>
              <w:rPr>
                <w:color w:val="000000"/>
              </w:rPr>
            </w:pPr>
            <w:r>
              <w:rPr>
                <w:color w:val="000000"/>
              </w:rPr>
              <w:t>-2</w:t>
            </w:r>
          </w:p>
        </w:tc>
      </w:tr>
      <w:tr w:rsidR="006166BD" w14:paraId="133DB219" w14:textId="77777777" w:rsidTr="00233F84">
        <w:tc>
          <w:tcPr>
            <w:tcW w:w="540" w:type="dxa"/>
            <w:vAlign w:val="center"/>
          </w:tcPr>
          <w:p w14:paraId="08BBE532" w14:textId="77777777" w:rsidR="006166BD" w:rsidRDefault="006166BD" w:rsidP="006166BD">
            <w:pPr>
              <w:jc w:val="center"/>
              <w:rPr>
                <w:color w:val="000000"/>
              </w:rPr>
            </w:pPr>
            <w:r>
              <w:rPr>
                <w:color w:val="000000"/>
              </w:rPr>
              <w:t>-1</w:t>
            </w:r>
          </w:p>
        </w:tc>
        <w:tc>
          <w:tcPr>
            <w:tcW w:w="720" w:type="dxa"/>
            <w:vAlign w:val="center"/>
          </w:tcPr>
          <w:p w14:paraId="2B5474ED" w14:textId="77777777" w:rsidR="006166BD" w:rsidRDefault="006166BD" w:rsidP="006166BD">
            <w:pPr>
              <w:jc w:val="center"/>
              <w:rPr>
                <w:color w:val="000000"/>
              </w:rPr>
            </w:pPr>
            <w:r>
              <w:rPr>
                <w:color w:val="000000"/>
              </w:rPr>
              <w:t>-3</w:t>
            </w:r>
          </w:p>
        </w:tc>
        <w:tc>
          <w:tcPr>
            <w:tcW w:w="594" w:type="dxa"/>
            <w:tcBorders>
              <w:top w:val="nil"/>
              <w:bottom w:val="nil"/>
            </w:tcBorders>
            <w:vAlign w:val="center"/>
          </w:tcPr>
          <w:p w14:paraId="62165FB1" w14:textId="77777777" w:rsidR="006166BD" w:rsidRDefault="006166BD" w:rsidP="006166BD">
            <w:pPr>
              <w:jc w:val="center"/>
              <w:rPr>
                <w:szCs w:val="24"/>
              </w:rPr>
            </w:pPr>
          </w:p>
        </w:tc>
        <w:tc>
          <w:tcPr>
            <w:tcW w:w="576" w:type="dxa"/>
            <w:vAlign w:val="center"/>
          </w:tcPr>
          <w:p w14:paraId="0F6200F7" w14:textId="77777777" w:rsidR="006166BD" w:rsidRDefault="006166BD" w:rsidP="006166BD">
            <w:pPr>
              <w:jc w:val="center"/>
              <w:rPr>
                <w:color w:val="000000"/>
              </w:rPr>
            </w:pPr>
            <w:r>
              <w:rPr>
                <w:color w:val="000000"/>
              </w:rPr>
              <w:t>-2</w:t>
            </w:r>
          </w:p>
        </w:tc>
        <w:tc>
          <w:tcPr>
            <w:tcW w:w="720" w:type="dxa"/>
            <w:vAlign w:val="center"/>
          </w:tcPr>
          <w:p w14:paraId="3DCBBA47" w14:textId="77777777" w:rsidR="006166BD" w:rsidRDefault="006166BD" w:rsidP="006166BD">
            <w:pPr>
              <w:jc w:val="center"/>
              <w:rPr>
                <w:color w:val="000000"/>
              </w:rPr>
            </w:pPr>
            <w:r>
              <w:rPr>
                <w:color w:val="000000"/>
              </w:rPr>
              <w:t>-3</w:t>
            </w:r>
          </w:p>
        </w:tc>
        <w:tc>
          <w:tcPr>
            <w:tcW w:w="576" w:type="dxa"/>
            <w:tcBorders>
              <w:top w:val="nil"/>
              <w:bottom w:val="nil"/>
            </w:tcBorders>
          </w:tcPr>
          <w:p w14:paraId="4BB6189F" w14:textId="77777777" w:rsidR="006166BD" w:rsidRDefault="006166BD" w:rsidP="006166BD">
            <w:pPr>
              <w:rPr>
                <w:szCs w:val="24"/>
              </w:rPr>
            </w:pPr>
          </w:p>
        </w:tc>
        <w:tc>
          <w:tcPr>
            <w:tcW w:w="594" w:type="dxa"/>
            <w:vAlign w:val="center"/>
          </w:tcPr>
          <w:p w14:paraId="23DB7C02" w14:textId="77777777" w:rsidR="006166BD" w:rsidRDefault="006166BD" w:rsidP="006166BD">
            <w:pPr>
              <w:jc w:val="center"/>
              <w:rPr>
                <w:color w:val="000000"/>
              </w:rPr>
            </w:pPr>
            <w:r>
              <w:rPr>
                <w:color w:val="000000"/>
              </w:rPr>
              <w:t>-1</w:t>
            </w:r>
          </w:p>
        </w:tc>
        <w:tc>
          <w:tcPr>
            <w:tcW w:w="720" w:type="dxa"/>
            <w:vAlign w:val="center"/>
          </w:tcPr>
          <w:p w14:paraId="36310FF3" w14:textId="77777777" w:rsidR="006166BD" w:rsidRDefault="006166BD" w:rsidP="006166BD">
            <w:pPr>
              <w:jc w:val="center"/>
              <w:rPr>
                <w:color w:val="000000"/>
              </w:rPr>
            </w:pPr>
            <w:r>
              <w:rPr>
                <w:color w:val="000000"/>
              </w:rPr>
              <w:t>-4</w:t>
            </w:r>
          </w:p>
        </w:tc>
      </w:tr>
      <w:tr w:rsidR="006166BD" w14:paraId="383E0A79" w14:textId="77777777" w:rsidTr="00233F84">
        <w:tc>
          <w:tcPr>
            <w:tcW w:w="540" w:type="dxa"/>
            <w:vAlign w:val="center"/>
          </w:tcPr>
          <w:p w14:paraId="40E6343C" w14:textId="77777777" w:rsidR="006166BD" w:rsidRDefault="006166BD" w:rsidP="006166BD">
            <w:pPr>
              <w:jc w:val="center"/>
              <w:rPr>
                <w:color w:val="000000"/>
              </w:rPr>
            </w:pPr>
            <w:r>
              <w:rPr>
                <w:color w:val="000000"/>
              </w:rPr>
              <w:t>0</w:t>
            </w:r>
          </w:p>
        </w:tc>
        <w:tc>
          <w:tcPr>
            <w:tcW w:w="720" w:type="dxa"/>
            <w:vAlign w:val="center"/>
          </w:tcPr>
          <w:p w14:paraId="5A6EC2C1" w14:textId="77777777" w:rsidR="006166BD" w:rsidRDefault="006166BD" w:rsidP="006166BD">
            <w:pPr>
              <w:jc w:val="center"/>
              <w:rPr>
                <w:color w:val="000000"/>
              </w:rPr>
            </w:pPr>
            <w:r>
              <w:rPr>
                <w:color w:val="000000"/>
              </w:rPr>
              <w:t>4</w:t>
            </w:r>
          </w:p>
        </w:tc>
        <w:tc>
          <w:tcPr>
            <w:tcW w:w="594" w:type="dxa"/>
            <w:tcBorders>
              <w:top w:val="nil"/>
              <w:bottom w:val="nil"/>
            </w:tcBorders>
            <w:vAlign w:val="center"/>
          </w:tcPr>
          <w:p w14:paraId="66324199" w14:textId="77777777" w:rsidR="006166BD" w:rsidRDefault="006166BD" w:rsidP="006166BD">
            <w:pPr>
              <w:jc w:val="center"/>
              <w:rPr>
                <w:szCs w:val="24"/>
              </w:rPr>
            </w:pPr>
          </w:p>
        </w:tc>
        <w:tc>
          <w:tcPr>
            <w:tcW w:w="576" w:type="dxa"/>
            <w:vAlign w:val="center"/>
          </w:tcPr>
          <w:p w14:paraId="310B8278" w14:textId="77777777" w:rsidR="006166BD" w:rsidRDefault="006166BD" w:rsidP="006166BD">
            <w:pPr>
              <w:jc w:val="center"/>
              <w:rPr>
                <w:color w:val="000000"/>
              </w:rPr>
            </w:pPr>
            <w:r>
              <w:rPr>
                <w:color w:val="000000"/>
              </w:rPr>
              <w:t>-1</w:t>
            </w:r>
          </w:p>
        </w:tc>
        <w:tc>
          <w:tcPr>
            <w:tcW w:w="720" w:type="dxa"/>
            <w:vAlign w:val="center"/>
          </w:tcPr>
          <w:p w14:paraId="2199010C" w14:textId="77777777" w:rsidR="006166BD" w:rsidRDefault="006166BD" w:rsidP="006166BD">
            <w:pPr>
              <w:jc w:val="center"/>
              <w:rPr>
                <w:color w:val="000000"/>
              </w:rPr>
            </w:pPr>
            <w:r>
              <w:rPr>
                <w:color w:val="000000"/>
              </w:rPr>
              <w:t>4</w:t>
            </w:r>
          </w:p>
        </w:tc>
        <w:tc>
          <w:tcPr>
            <w:tcW w:w="576" w:type="dxa"/>
            <w:tcBorders>
              <w:top w:val="nil"/>
              <w:bottom w:val="nil"/>
            </w:tcBorders>
          </w:tcPr>
          <w:p w14:paraId="05C9FFD5" w14:textId="77777777" w:rsidR="006166BD" w:rsidRDefault="006166BD" w:rsidP="006166BD">
            <w:pPr>
              <w:rPr>
                <w:szCs w:val="24"/>
              </w:rPr>
            </w:pPr>
          </w:p>
        </w:tc>
        <w:tc>
          <w:tcPr>
            <w:tcW w:w="594" w:type="dxa"/>
            <w:vAlign w:val="center"/>
          </w:tcPr>
          <w:p w14:paraId="31683305" w14:textId="77777777" w:rsidR="006166BD" w:rsidRDefault="006166BD" w:rsidP="006166BD">
            <w:pPr>
              <w:jc w:val="center"/>
              <w:rPr>
                <w:color w:val="000000"/>
              </w:rPr>
            </w:pPr>
            <w:r>
              <w:rPr>
                <w:color w:val="000000"/>
              </w:rPr>
              <w:t>0</w:t>
            </w:r>
          </w:p>
        </w:tc>
        <w:tc>
          <w:tcPr>
            <w:tcW w:w="720" w:type="dxa"/>
            <w:vAlign w:val="center"/>
          </w:tcPr>
          <w:p w14:paraId="057A19D7" w14:textId="77777777" w:rsidR="006166BD" w:rsidRDefault="006166BD" w:rsidP="006166BD">
            <w:pPr>
              <w:jc w:val="center"/>
              <w:rPr>
                <w:color w:val="000000"/>
              </w:rPr>
            </w:pPr>
            <w:r>
              <w:rPr>
                <w:color w:val="000000"/>
              </w:rPr>
              <w:t>3</w:t>
            </w:r>
          </w:p>
        </w:tc>
      </w:tr>
      <w:tr w:rsidR="006166BD" w14:paraId="15398443" w14:textId="77777777" w:rsidTr="00233F84">
        <w:tc>
          <w:tcPr>
            <w:tcW w:w="540" w:type="dxa"/>
            <w:vAlign w:val="center"/>
          </w:tcPr>
          <w:p w14:paraId="3F2494BB" w14:textId="77777777" w:rsidR="006166BD" w:rsidRDefault="006166BD" w:rsidP="006166BD">
            <w:pPr>
              <w:jc w:val="center"/>
              <w:rPr>
                <w:color w:val="000000"/>
              </w:rPr>
            </w:pPr>
            <w:r>
              <w:rPr>
                <w:color w:val="000000"/>
              </w:rPr>
              <w:t>1</w:t>
            </w:r>
          </w:p>
        </w:tc>
        <w:tc>
          <w:tcPr>
            <w:tcW w:w="720" w:type="dxa"/>
            <w:vAlign w:val="center"/>
          </w:tcPr>
          <w:p w14:paraId="796A9C6D" w14:textId="77777777" w:rsidR="006166BD" w:rsidRDefault="006166BD" w:rsidP="006166BD">
            <w:pPr>
              <w:jc w:val="center"/>
              <w:rPr>
                <w:color w:val="000000"/>
              </w:rPr>
            </w:pPr>
            <w:r>
              <w:rPr>
                <w:color w:val="000000"/>
              </w:rPr>
              <w:t>2</w:t>
            </w:r>
          </w:p>
        </w:tc>
        <w:tc>
          <w:tcPr>
            <w:tcW w:w="594" w:type="dxa"/>
            <w:tcBorders>
              <w:top w:val="nil"/>
              <w:bottom w:val="nil"/>
            </w:tcBorders>
            <w:vAlign w:val="center"/>
          </w:tcPr>
          <w:p w14:paraId="0A000147" w14:textId="77777777" w:rsidR="006166BD" w:rsidRDefault="006166BD" w:rsidP="006166BD">
            <w:pPr>
              <w:jc w:val="center"/>
              <w:rPr>
                <w:szCs w:val="24"/>
              </w:rPr>
            </w:pPr>
          </w:p>
        </w:tc>
        <w:tc>
          <w:tcPr>
            <w:tcW w:w="576" w:type="dxa"/>
            <w:vAlign w:val="center"/>
          </w:tcPr>
          <w:p w14:paraId="3D3DC80D" w14:textId="77777777" w:rsidR="006166BD" w:rsidRDefault="006166BD" w:rsidP="006166BD">
            <w:pPr>
              <w:jc w:val="center"/>
              <w:rPr>
                <w:color w:val="000000"/>
              </w:rPr>
            </w:pPr>
            <w:r>
              <w:rPr>
                <w:color w:val="000000"/>
              </w:rPr>
              <w:t>0</w:t>
            </w:r>
          </w:p>
        </w:tc>
        <w:tc>
          <w:tcPr>
            <w:tcW w:w="720" w:type="dxa"/>
            <w:vAlign w:val="center"/>
          </w:tcPr>
          <w:p w14:paraId="06306A9A" w14:textId="77777777" w:rsidR="006166BD" w:rsidRDefault="006166BD" w:rsidP="006166BD">
            <w:pPr>
              <w:jc w:val="center"/>
              <w:rPr>
                <w:color w:val="000000"/>
              </w:rPr>
            </w:pPr>
            <w:r>
              <w:rPr>
                <w:color w:val="000000"/>
              </w:rPr>
              <w:t>2</w:t>
            </w:r>
          </w:p>
        </w:tc>
        <w:tc>
          <w:tcPr>
            <w:tcW w:w="576" w:type="dxa"/>
            <w:tcBorders>
              <w:top w:val="nil"/>
              <w:bottom w:val="nil"/>
            </w:tcBorders>
          </w:tcPr>
          <w:p w14:paraId="0A763B30" w14:textId="77777777" w:rsidR="006166BD" w:rsidRDefault="006166BD" w:rsidP="006166BD">
            <w:pPr>
              <w:rPr>
                <w:szCs w:val="24"/>
              </w:rPr>
            </w:pPr>
          </w:p>
        </w:tc>
        <w:tc>
          <w:tcPr>
            <w:tcW w:w="594" w:type="dxa"/>
            <w:vAlign w:val="center"/>
          </w:tcPr>
          <w:p w14:paraId="74C95E7A" w14:textId="77777777" w:rsidR="006166BD" w:rsidRDefault="006166BD" w:rsidP="006166BD">
            <w:pPr>
              <w:jc w:val="center"/>
              <w:rPr>
                <w:color w:val="000000"/>
              </w:rPr>
            </w:pPr>
            <w:r>
              <w:rPr>
                <w:color w:val="000000"/>
              </w:rPr>
              <w:t>1</w:t>
            </w:r>
          </w:p>
        </w:tc>
        <w:tc>
          <w:tcPr>
            <w:tcW w:w="720" w:type="dxa"/>
            <w:vAlign w:val="center"/>
          </w:tcPr>
          <w:p w14:paraId="6C3A5771" w14:textId="77777777" w:rsidR="006166BD" w:rsidRDefault="006166BD" w:rsidP="006166BD">
            <w:pPr>
              <w:jc w:val="center"/>
              <w:rPr>
                <w:color w:val="000000"/>
              </w:rPr>
            </w:pPr>
            <w:r>
              <w:rPr>
                <w:color w:val="000000"/>
              </w:rPr>
              <w:t>1</w:t>
            </w:r>
          </w:p>
        </w:tc>
      </w:tr>
      <w:tr w:rsidR="006166BD" w14:paraId="7BEBB128" w14:textId="77777777" w:rsidTr="00233F84">
        <w:tc>
          <w:tcPr>
            <w:tcW w:w="540" w:type="dxa"/>
            <w:vAlign w:val="center"/>
          </w:tcPr>
          <w:p w14:paraId="5A93BBB4" w14:textId="77777777" w:rsidR="006166BD" w:rsidRDefault="006166BD" w:rsidP="006166BD">
            <w:pPr>
              <w:jc w:val="center"/>
              <w:rPr>
                <w:color w:val="000000"/>
              </w:rPr>
            </w:pPr>
            <w:r>
              <w:rPr>
                <w:color w:val="000000"/>
              </w:rPr>
              <w:t>2</w:t>
            </w:r>
          </w:p>
        </w:tc>
        <w:tc>
          <w:tcPr>
            <w:tcW w:w="720" w:type="dxa"/>
            <w:vAlign w:val="center"/>
          </w:tcPr>
          <w:p w14:paraId="7094DF86" w14:textId="77777777" w:rsidR="006166BD" w:rsidRDefault="006166BD" w:rsidP="006166BD">
            <w:pPr>
              <w:jc w:val="center"/>
              <w:rPr>
                <w:color w:val="000000"/>
              </w:rPr>
            </w:pPr>
            <w:r>
              <w:rPr>
                <w:color w:val="000000"/>
              </w:rPr>
              <w:t>1</w:t>
            </w:r>
          </w:p>
        </w:tc>
        <w:tc>
          <w:tcPr>
            <w:tcW w:w="594" w:type="dxa"/>
            <w:tcBorders>
              <w:top w:val="nil"/>
              <w:bottom w:val="nil"/>
            </w:tcBorders>
            <w:vAlign w:val="center"/>
          </w:tcPr>
          <w:p w14:paraId="1A50108B" w14:textId="77777777" w:rsidR="006166BD" w:rsidRDefault="006166BD" w:rsidP="006166BD">
            <w:pPr>
              <w:jc w:val="center"/>
              <w:rPr>
                <w:szCs w:val="24"/>
              </w:rPr>
            </w:pPr>
          </w:p>
        </w:tc>
        <w:tc>
          <w:tcPr>
            <w:tcW w:w="576" w:type="dxa"/>
            <w:vAlign w:val="center"/>
          </w:tcPr>
          <w:p w14:paraId="0C975787" w14:textId="77777777" w:rsidR="006166BD" w:rsidRDefault="006166BD" w:rsidP="006166BD">
            <w:pPr>
              <w:jc w:val="center"/>
              <w:rPr>
                <w:color w:val="000000"/>
              </w:rPr>
            </w:pPr>
            <w:r>
              <w:rPr>
                <w:color w:val="000000"/>
              </w:rPr>
              <w:t>1</w:t>
            </w:r>
          </w:p>
        </w:tc>
        <w:tc>
          <w:tcPr>
            <w:tcW w:w="720" w:type="dxa"/>
            <w:vAlign w:val="center"/>
          </w:tcPr>
          <w:p w14:paraId="25057DE8" w14:textId="77777777" w:rsidR="006166BD" w:rsidRDefault="006166BD" w:rsidP="006166BD">
            <w:pPr>
              <w:jc w:val="center"/>
              <w:rPr>
                <w:color w:val="000000"/>
              </w:rPr>
            </w:pPr>
            <w:r>
              <w:rPr>
                <w:color w:val="000000"/>
              </w:rPr>
              <w:t>1</w:t>
            </w:r>
          </w:p>
        </w:tc>
        <w:tc>
          <w:tcPr>
            <w:tcW w:w="576" w:type="dxa"/>
            <w:tcBorders>
              <w:top w:val="nil"/>
              <w:bottom w:val="nil"/>
            </w:tcBorders>
          </w:tcPr>
          <w:p w14:paraId="5EBBF908" w14:textId="77777777" w:rsidR="006166BD" w:rsidRDefault="006166BD" w:rsidP="006166BD">
            <w:pPr>
              <w:rPr>
                <w:szCs w:val="24"/>
              </w:rPr>
            </w:pPr>
          </w:p>
        </w:tc>
        <w:tc>
          <w:tcPr>
            <w:tcW w:w="594" w:type="dxa"/>
            <w:vAlign w:val="center"/>
          </w:tcPr>
          <w:p w14:paraId="6C4D9A3F" w14:textId="77777777" w:rsidR="006166BD" w:rsidRDefault="006166BD" w:rsidP="006166BD">
            <w:pPr>
              <w:jc w:val="center"/>
              <w:rPr>
                <w:color w:val="000000"/>
              </w:rPr>
            </w:pPr>
            <w:r>
              <w:rPr>
                <w:color w:val="000000"/>
              </w:rPr>
              <w:t>2</w:t>
            </w:r>
          </w:p>
        </w:tc>
        <w:tc>
          <w:tcPr>
            <w:tcW w:w="720" w:type="dxa"/>
            <w:vAlign w:val="center"/>
          </w:tcPr>
          <w:p w14:paraId="782343C4" w14:textId="77777777" w:rsidR="006166BD" w:rsidRDefault="006166BD" w:rsidP="006166BD">
            <w:pPr>
              <w:jc w:val="center"/>
              <w:rPr>
                <w:color w:val="000000"/>
              </w:rPr>
            </w:pPr>
            <w:r>
              <w:rPr>
                <w:color w:val="000000"/>
              </w:rPr>
              <w:t>0</w:t>
            </w:r>
          </w:p>
        </w:tc>
      </w:tr>
    </w:tbl>
    <w:p w14:paraId="1BF84E95" w14:textId="77777777" w:rsidR="00E95EAE" w:rsidRDefault="00E95EAE" w:rsidP="00E95EAE"/>
    <w:p w14:paraId="1FEB7822" w14:textId="77777777" w:rsidR="006166BD" w:rsidRDefault="006166BD" w:rsidP="00E95EAE"/>
    <w:p w14:paraId="276C6733" w14:textId="77777777" w:rsidR="006166BD" w:rsidRDefault="006166BD" w:rsidP="00E95EAE"/>
    <w:p w14:paraId="04BFE7DF" w14:textId="77777777" w:rsidR="006166BD" w:rsidRDefault="006166BD" w:rsidP="00E95EAE"/>
    <w:p w14:paraId="512F0F68" w14:textId="77777777" w:rsidR="006166BD" w:rsidRDefault="006166BD" w:rsidP="00E95EAE"/>
    <w:p w14:paraId="156EE7DE" w14:textId="77777777" w:rsidR="006166BD" w:rsidRPr="005C1B0E" w:rsidRDefault="006166BD" w:rsidP="00E95EAE"/>
    <w:p w14:paraId="5AC1F661" w14:textId="77777777" w:rsidR="00E95EAE" w:rsidRDefault="007C4639" w:rsidP="00E95EAE">
      <w:r>
        <w:rPr>
          <w:noProof/>
          <w:position w:val="-14"/>
        </w:rPr>
        <w:lastRenderedPageBreak/>
        <w:drawing>
          <wp:anchor distT="0" distB="0" distL="114300" distR="114300" simplePos="0" relativeHeight="251651584" behindDoc="0" locked="0" layoutInCell="1" allowOverlap="1" wp14:anchorId="19D5A79E" wp14:editId="348C1098">
            <wp:simplePos x="0" y="0"/>
            <wp:positionH relativeFrom="column">
              <wp:posOffset>4227143</wp:posOffset>
            </wp:positionH>
            <wp:positionV relativeFrom="paragraph">
              <wp:posOffset>77230</wp:posOffset>
            </wp:positionV>
            <wp:extent cx="1624965" cy="1637665"/>
            <wp:effectExtent l="0" t="0" r="0" b="0"/>
            <wp:wrapThrough wrapText="bothSides">
              <wp:wrapPolygon edited="0">
                <wp:start x="0" y="0"/>
                <wp:lineTo x="0" y="21357"/>
                <wp:lineTo x="21271" y="21357"/>
                <wp:lineTo x="21271" y="0"/>
                <wp:lineTo x="0" y="0"/>
              </wp:wrapPolygon>
            </wp:wrapThrough>
            <wp:docPr id="283" name="Picture 283" descr="Macintosh HD:Users:kimberleymstern:Documents:AAAAAA-CALC:X:EX1.5_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descr="Macintosh HD:Users:kimberleymstern:Documents:AAAAAA-CALC:X:EX1.5_17.png"/>
                    <pic:cNvPicPr>
                      <a:picLocks noChangeAspect="1" noChangeArrowheads="1"/>
                    </pic:cNvPicPr>
                  </pic:nvPicPr>
                  <pic:blipFill>
                    <a:blip r:embed="rId1545">
                      <a:extLst>
                        <a:ext uri="{28A0092B-C50C-407E-A947-70E740481C1C}">
                          <a14:useLocalDpi xmlns:a14="http://schemas.microsoft.com/office/drawing/2010/main" val="0"/>
                        </a:ext>
                      </a:extLst>
                    </a:blip>
                    <a:srcRect/>
                    <a:stretch>
                      <a:fillRect/>
                    </a:stretch>
                  </pic:blipFill>
                  <pic:spPr bwMode="auto">
                    <a:xfrm>
                      <a:off x="0" y="0"/>
                      <a:ext cx="1624965" cy="1637665"/>
                    </a:xfrm>
                    <a:prstGeom prst="rect">
                      <a:avLst/>
                    </a:prstGeom>
                    <a:noFill/>
                    <a:ln>
                      <a:noFill/>
                    </a:ln>
                  </pic:spPr>
                </pic:pic>
              </a:graphicData>
            </a:graphic>
          </wp:anchor>
        </w:drawing>
      </w:r>
      <w:r w:rsidR="00E95EAE">
        <w:t xml:space="preserve">The graph of </w:t>
      </w:r>
      <w:r w:rsidR="00E95EAE" w:rsidRPr="00906B1A">
        <w:rPr>
          <w:position w:val="-14"/>
        </w:rPr>
        <w:object w:dxaOrig="1020" w:dyaOrig="400" w14:anchorId="7C6579E5">
          <v:shape id="_x0000_i1770" type="#_x0000_t75" style="width:50.25pt;height:20.25pt" o:ole="">
            <v:imagedata r:id="rId1546" o:title=""/>
          </v:shape>
          <o:OLEObject Type="Embed" ProgID="Equation.3" ShapeID="_x0000_i1770" DrawAspect="Content" ObjectID="_1690107391" r:id="rId1547"/>
        </w:object>
      </w:r>
      <w:r w:rsidR="00E95EAE">
        <w:t xml:space="preserve"> is shown.  Sketch a graph of each transformation of </w:t>
      </w:r>
      <w:r w:rsidR="00E95EAE" w:rsidRPr="00906B1A">
        <w:rPr>
          <w:position w:val="-10"/>
        </w:rPr>
        <w:object w:dxaOrig="540" w:dyaOrig="320" w14:anchorId="5C024EDC">
          <v:shape id="_x0000_i1771" type="#_x0000_t75" style="width:27pt;height:15pt" o:ole="">
            <v:imagedata r:id="rId1548" o:title=""/>
          </v:shape>
          <o:OLEObject Type="Embed" ProgID="Equation.3" ShapeID="_x0000_i1771" DrawAspect="Content" ObjectID="_1690107392" r:id="rId1549"/>
        </w:object>
      </w:r>
      <w:r w:rsidR="006166BD">
        <w:t>.</w:t>
      </w:r>
    </w:p>
    <w:p w14:paraId="5E15D30F" w14:textId="77777777" w:rsidR="00E95EAE" w:rsidRDefault="00E95EAE" w:rsidP="00F62BB1">
      <w:pPr>
        <w:pStyle w:val="MTDisplayEquation"/>
        <w:numPr>
          <w:ilvl w:val="0"/>
          <w:numId w:val="19"/>
        </w:numPr>
        <w:rPr>
          <w:szCs w:val="24"/>
        </w:rPr>
      </w:pPr>
      <w:r w:rsidRPr="00906B1A">
        <w:rPr>
          <w:position w:val="-14"/>
        </w:rPr>
        <w:object w:dxaOrig="1320" w:dyaOrig="400" w14:anchorId="5F9833BF">
          <v:shape id="_x0000_i1772" type="#_x0000_t75" style="width:65.25pt;height:20.25pt" o:ole="">
            <v:imagedata r:id="rId1550" o:title=""/>
          </v:shape>
          <o:OLEObject Type="Embed" ProgID="Equation.3" ShapeID="_x0000_i1772" DrawAspect="Content" ObjectID="_1690107393" r:id="rId1551"/>
        </w:object>
      </w:r>
    </w:p>
    <w:p w14:paraId="064ECEE7" w14:textId="77777777" w:rsidR="00E95EAE" w:rsidRDefault="00E95EAE" w:rsidP="00F62BB1">
      <w:pPr>
        <w:pStyle w:val="MTDisplayEquation"/>
        <w:numPr>
          <w:ilvl w:val="0"/>
          <w:numId w:val="19"/>
        </w:numPr>
        <w:tabs>
          <w:tab w:val="clear" w:pos="5040"/>
          <w:tab w:val="center" w:pos="720"/>
        </w:tabs>
        <w:rPr>
          <w:szCs w:val="24"/>
        </w:rPr>
      </w:pPr>
      <w:r w:rsidRPr="00906B1A">
        <w:rPr>
          <w:position w:val="-14"/>
        </w:rPr>
        <w:object w:dxaOrig="1320" w:dyaOrig="400" w14:anchorId="6D0620D1">
          <v:shape id="_x0000_i1773" type="#_x0000_t75" style="width:65.25pt;height:20.25pt" o:ole="">
            <v:imagedata r:id="rId1552" o:title=""/>
          </v:shape>
          <o:OLEObject Type="Embed" ProgID="Equation.3" ShapeID="_x0000_i1773" DrawAspect="Content" ObjectID="_1690107394" r:id="rId1553"/>
        </w:object>
      </w:r>
    </w:p>
    <w:p w14:paraId="18642F57" w14:textId="77777777" w:rsidR="00E95EAE" w:rsidRDefault="00E95EAE" w:rsidP="00F62BB1">
      <w:pPr>
        <w:pStyle w:val="MTDisplayEquation"/>
        <w:numPr>
          <w:ilvl w:val="0"/>
          <w:numId w:val="19"/>
        </w:numPr>
        <w:tabs>
          <w:tab w:val="clear" w:pos="5040"/>
          <w:tab w:val="center" w:pos="720"/>
        </w:tabs>
        <w:rPr>
          <w:szCs w:val="24"/>
        </w:rPr>
      </w:pPr>
      <w:r w:rsidRPr="00906B1A">
        <w:rPr>
          <w:position w:val="-14"/>
        </w:rPr>
        <w:object w:dxaOrig="1140" w:dyaOrig="400" w14:anchorId="1F25EA7D">
          <v:shape id="_x0000_i1774" type="#_x0000_t75" style="width:57pt;height:20.25pt" o:ole="">
            <v:imagedata r:id="rId1554" o:title=""/>
          </v:shape>
          <o:OLEObject Type="Embed" ProgID="Equation.3" ShapeID="_x0000_i1774" DrawAspect="Content" ObjectID="_1690107395" r:id="rId1555"/>
        </w:object>
      </w:r>
    </w:p>
    <w:p w14:paraId="5678D1A7" w14:textId="77777777" w:rsidR="00E95EAE" w:rsidRDefault="00E95EAE" w:rsidP="00F62BB1">
      <w:pPr>
        <w:pStyle w:val="MTDisplayEquation"/>
        <w:numPr>
          <w:ilvl w:val="0"/>
          <w:numId w:val="19"/>
        </w:numPr>
        <w:tabs>
          <w:tab w:val="clear" w:pos="5040"/>
          <w:tab w:val="center" w:pos="720"/>
        </w:tabs>
        <w:rPr>
          <w:szCs w:val="24"/>
        </w:rPr>
      </w:pPr>
      <w:r w:rsidRPr="00906B1A">
        <w:rPr>
          <w:position w:val="-14"/>
        </w:rPr>
        <w:object w:dxaOrig="1140" w:dyaOrig="400" w14:anchorId="0CA17AEE">
          <v:shape id="_x0000_i1775" type="#_x0000_t75" style="width:57pt;height:20.25pt" o:ole="">
            <v:imagedata r:id="rId1556" o:title=""/>
          </v:shape>
          <o:OLEObject Type="Embed" ProgID="Equation.3" ShapeID="_x0000_i1775" DrawAspect="Content" ObjectID="_1690107396" r:id="rId1557"/>
        </w:object>
      </w:r>
    </w:p>
    <w:p w14:paraId="740FE495" w14:textId="77777777" w:rsidR="00BC78F7" w:rsidRDefault="00BC78F7" w:rsidP="00E95EAE"/>
    <w:p w14:paraId="20C11E11" w14:textId="77777777" w:rsidR="00E95EAE" w:rsidRDefault="00E95EAE" w:rsidP="00E95EAE">
      <w:r>
        <w:t>Sketch a graph of each function as a transformation of a toolkit function.</w:t>
      </w:r>
    </w:p>
    <w:p w14:paraId="2BAB486B" w14:textId="77777777" w:rsidR="00E95EAE" w:rsidRPr="004C52E7" w:rsidRDefault="00E95EAE" w:rsidP="00F62BB1">
      <w:pPr>
        <w:pStyle w:val="MTDisplayEquation"/>
        <w:numPr>
          <w:ilvl w:val="0"/>
          <w:numId w:val="20"/>
        </w:numPr>
        <w:rPr>
          <w:szCs w:val="24"/>
        </w:rPr>
      </w:pPr>
      <w:r w:rsidRPr="00906B1A">
        <w:rPr>
          <w:position w:val="-14"/>
        </w:rPr>
        <w:object w:dxaOrig="1719" w:dyaOrig="400" w14:anchorId="29F5B4CF">
          <v:shape id="_x0000_i1776" type="#_x0000_t75" style="width:85.5pt;height:20.25pt" o:ole="">
            <v:imagedata r:id="rId1558" o:title=""/>
          </v:shape>
          <o:OLEObject Type="Embed" ProgID="Equation.3" ShapeID="_x0000_i1776" DrawAspect="Content" ObjectID="_1690107397" r:id="rId1559"/>
        </w:object>
      </w:r>
    </w:p>
    <w:p w14:paraId="65060D55" w14:textId="77777777" w:rsidR="00E95EAE" w:rsidRDefault="00E95EAE" w:rsidP="00F62BB1">
      <w:pPr>
        <w:pStyle w:val="MTDisplayEquation"/>
        <w:numPr>
          <w:ilvl w:val="0"/>
          <w:numId w:val="20"/>
        </w:numPr>
        <w:rPr>
          <w:szCs w:val="24"/>
        </w:rPr>
      </w:pPr>
      <w:r w:rsidRPr="00906B1A">
        <w:rPr>
          <w:position w:val="-14"/>
        </w:rPr>
        <w:object w:dxaOrig="1600" w:dyaOrig="400" w14:anchorId="52263374">
          <v:shape id="_x0000_i1777" type="#_x0000_t75" style="width:80.25pt;height:20.25pt" o:ole="">
            <v:imagedata r:id="rId1560" o:title=""/>
          </v:shape>
          <o:OLEObject Type="Embed" ProgID="Equation.3" ShapeID="_x0000_i1777" DrawAspect="Content" ObjectID="_1690107398" r:id="rId1561"/>
        </w:object>
      </w:r>
    </w:p>
    <w:p w14:paraId="343A5543" w14:textId="77777777" w:rsidR="00E95EAE" w:rsidRDefault="00E95EAE" w:rsidP="00F62BB1">
      <w:pPr>
        <w:pStyle w:val="MTDisplayEquation"/>
        <w:numPr>
          <w:ilvl w:val="0"/>
          <w:numId w:val="20"/>
        </w:numPr>
        <w:rPr>
          <w:szCs w:val="24"/>
        </w:rPr>
      </w:pPr>
      <w:r w:rsidRPr="00906B1A">
        <w:rPr>
          <w:position w:val="-14"/>
        </w:rPr>
        <w:object w:dxaOrig="1800" w:dyaOrig="440" w14:anchorId="1E90C335">
          <v:shape id="_x0000_i1778" type="#_x0000_t75" style="width:90pt;height:22.5pt" o:ole="">
            <v:imagedata r:id="rId1562" o:title=""/>
          </v:shape>
          <o:OLEObject Type="Embed" ProgID="Equation.3" ShapeID="_x0000_i1778" DrawAspect="Content" ObjectID="_1690107399" r:id="rId1563"/>
        </w:object>
      </w:r>
    </w:p>
    <w:p w14:paraId="3CE5CDF2" w14:textId="77777777" w:rsidR="00E95EAE" w:rsidRPr="00CB6A9B" w:rsidRDefault="00E95EAE" w:rsidP="00F62BB1">
      <w:pPr>
        <w:pStyle w:val="MTDisplayEquation"/>
        <w:numPr>
          <w:ilvl w:val="0"/>
          <w:numId w:val="20"/>
        </w:numPr>
        <w:rPr>
          <w:szCs w:val="24"/>
        </w:rPr>
      </w:pPr>
      <w:r w:rsidRPr="00906B1A">
        <w:rPr>
          <w:position w:val="-14"/>
        </w:rPr>
        <w:object w:dxaOrig="1680" w:dyaOrig="420" w14:anchorId="329D8878">
          <v:shape id="_x0000_i1779" type="#_x0000_t75" style="width:82.5pt;height:21.75pt" o:ole="">
            <v:imagedata r:id="rId1564" o:title=""/>
          </v:shape>
          <o:OLEObject Type="Embed" ProgID="Equation.3" ShapeID="_x0000_i1779" DrawAspect="Content" ObjectID="_1690107400" r:id="rId1565"/>
        </w:object>
      </w:r>
    </w:p>
    <w:p w14:paraId="571A9840" w14:textId="77777777" w:rsidR="00E95EAE" w:rsidRPr="00517049" w:rsidRDefault="00E95EAE" w:rsidP="00517049">
      <w:r w:rsidRPr="005C1B0E">
        <w:t> Write an equatio</w:t>
      </w:r>
      <w:r>
        <w:t>n for each function graphed below.</w:t>
      </w:r>
    </w:p>
    <w:p w14:paraId="324FB933" w14:textId="77777777" w:rsidR="00E95EAE" w:rsidRDefault="00E95EAE" w:rsidP="00E95EAE">
      <w:pPr>
        <w:rPr>
          <w:noProof/>
        </w:rPr>
      </w:pPr>
      <w:r>
        <w:t>25.</w:t>
      </w:r>
      <w:r w:rsidR="00A907B9">
        <w:rPr>
          <w:noProof/>
        </w:rPr>
        <w:drawing>
          <wp:inline distT="0" distB="0" distL="0" distR="0" wp14:anchorId="6089309E" wp14:editId="0A1B131D">
            <wp:extent cx="1714500" cy="1702579"/>
            <wp:effectExtent l="0" t="0" r="0" b="0"/>
            <wp:docPr id="284" name="Picture 284" descr="Macintosh HD:Users:kimberleymstern:Documents:AAAAAA-CALC:X:EX1.5_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descr="Macintosh HD:Users:kimberleymstern:Documents:AAAAAA-CALC:X:EX1.5_25.png"/>
                    <pic:cNvPicPr>
                      <a:picLocks noChangeAspect="1" noChangeArrowheads="1"/>
                    </pic:cNvPicPr>
                  </pic:nvPicPr>
                  <pic:blipFill>
                    <a:blip r:embed="rId1566">
                      <a:extLst>
                        <a:ext uri="{28A0092B-C50C-407E-A947-70E740481C1C}">
                          <a14:useLocalDpi xmlns:a14="http://schemas.microsoft.com/office/drawing/2010/main" val="0"/>
                        </a:ext>
                      </a:extLst>
                    </a:blip>
                    <a:srcRect/>
                    <a:stretch>
                      <a:fillRect/>
                    </a:stretch>
                  </pic:blipFill>
                  <pic:spPr bwMode="auto">
                    <a:xfrm>
                      <a:off x="0" y="0"/>
                      <a:ext cx="1715813" cy="1703883"/>
                    </a:xfrm>
                    <a:prstGeom prst="rect">
                      <a:avLst/>
                    </a:prstGeom>
                    <a:noFill/>
                    <a:ln>
                      <a:noFill/>
                    </a:ln>
                  </pic:spPr>
                </pic:pic>
              </a:graphicData>
            </a:graphic>
          </wp:inline>
        </w:drawing>
      </w:r>
      <w:r>
        <w:tab/>
      </w:r>
      <w:r>
        <w:tab/>
        <w:t>26.</w:t>
      </w:r>
      <w:r>
        <w:rPr>
          <w:noProof/>
        </w:rPr>
        <w:t xml:space="preserve"> </w:t>
      </w:r>
      <w:r w:rsidR="00A907B9">
        <w:rPr>
          <w:noProof/>
        </w:rPr>
        <w:drawing>
          <wp:inline distT="0" distB="0" distL="0" distR="0" wp14:anchorId="4BB900B9" wp14:editId="135D9419">
            <wp:extent cx="1689100" cy="1691057"/>
            <wp:effectExtent l="0" t="0" r="0" b="10795"/>
            <wp:docPr id="285" name="Picture 285" descr="Macintosh HD:Users:kimberleymstern:Documents:AAAAAA-CALC:X:EX1.5_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descr="Macintosh HD:Users:kimberleymstern:Documents:AAAAAA-CALC:X:EX1.5_26.png"/>
                    <pic:cNvPicPr>
                      <a:picLocks noChangeAspect="1" noChangeArrowheads="1"/>
                    </pic:cNvPicPr>
                  </pic:nvPicPr>
                  <pic:blipFill>
                    <a:blip r:embed="rId1567">
                      <a:extLst>
                        <a:ext uri="{28A0092B-C50C-407E-A947-70E740481C1C}">
                          <a14:useLocalDpi xmlns:a14="http://schemas.microsoft.com/office/drawing/2010/main" val="0"/>
                        </a:ext>
                      </a:extLst>
                    </a:blip>
                    <a:srcRect/>
                    <a:stretch>
                      <a:fillRect/>
                    </a:stretch>
                  </pic:blipFill>
                  <pic:spPr bwMode="auto">
                    <a:xfrm>
                      <a:off x="0" y="0"/>
                      <a:ext cx="1689170" cy="1691127"/>
                    </a:xfrm>
                    <a:prstGeom prst="rect">
                      <a:avLst/>
                    </a:prstGeom>
                    <a:noFill/>
                    <a:ln>
                      <a:noFill/>
                    </a:ln>
                  </pic:spPr>
                </pic:pic>
              </a:graphicData>
            </a:graphic>
          </wp:inline>
        </w:drawing>
      </w:r>
    </w:p>
    <w:p w14:paraId="3780AD39" w14:textId="77777777" w:rsidR="00E95EAE" w:rsidRDefault="00E95EAE" w:rsidP="00E95EAE">
      <w:r>
        <w:rPr>
          <w:noProof/>
        </w:rPr>
        <w:t xml:space="preserve">27. </w:t>
      </w:r>
      <w:r w:rsidR="00A907B9">
        <w:rPr>
          <w:noProof/>
        </w:rPr>
        <w:drawing>
          <wp:inline distT="0" distB="0" distL="0" distR="0" wp14:anchorId="08074339" wp14:editId="19AAA7C5">
            <wp:extent cx="1739900" cy="1711707"/>
            <wp:effectExtent l="0" t="0" r="0" b="0"/>
            <wp:docPr id="286" name="Picture 286" descr="Macintosh HD:Users:kimberleymstern:Documents:AAAAAA-CALC:X:EX1.5_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descr="Macintosh HD:Users:kimberleymstern:Documents:AAAAAA-CALC:X:EX1.5_27.png"/>
                    <pic:cNvPicPr>
                      <a:picLocks noChangeAspect="1" noChangeArrowheads="1"/>
                    </pic:cNvPicPr>
                  </pic:nvPicPr>
                  <pic:blipFill>
                    <a:blip r:embed="rId1568">
                      <a:extLst>
                        <a:ext uri="{28A0092B-C50C-407E-A947-70E740481C1C}">
                          <a14:useLocalDpi xmlns:a14="http://schemas.microsoft.com/office/drawing/2010/main" val="0"/>
                        </a:ext>
                      </a:extLst>
                    </a:blip>
                    <a:srcRect/>
                    <a:stretch>
                      <a:fillRect/>
                    </a:stretch>
                  </pic:blipFill>
                  <pic:spPr bwMode="auto">
                    <a:xfrm>
                      <a:off x="0" y="0"/>
                      <a:ext cx="1740834" cy="1712626"/>
                    </a:xfrm>
                    <a:prstGeom prst="rect">
                      <a:avLst/>
                    </a:prstGeom>
                    <a:noFill/>
                    <a:ln>
                      <a:noFill/>
                    </a:ln>
                  </pic:spPr>
                </pic:pic>
              </a:graphicData>
            </a:graphic>
          </wp:inline>
        </w:drawing>
      </w:r>
      <w:r w:rsidR="00517049">
        <w:rPr>
          <w:noProof/>
        </w:rPr>
        <w:tab/>
      </w:r>
      <w:r w:rsidR="00517049">
        <w:rPr>
          <w:noProof/>
        </w:rPr>
        <w:tab/>
      </w:r>
      <w:r>
        <w:rPr>
          <w:noProof/>
        </w:rPr>
        <w:t>28.</w:t>
      </w:r>
      <w:r w:rsidR="00A907B9">
        <w:rPr>
          <w:noProof/>
        </w:rPr>
        <w:drawing>
          <wp:inline distT="0" distB="0" distL="0" distR="0" wp14:anchorId="42F2DDAC" wp14:editId="7A2EF6A8">
            <wp:extent cx="1701800" cy="1703772"/>
            <wp:effectExtent l="0" t="0" r="0" b="0"/>
            <wp:docPr id="287" name="Picture 287" descr="Macintosh HD:Users:kimberleymstern:Documents:AAAAAA-CALC:X:EX1.5_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descr="Macintosh HD:Users:kimberleymstern:Documents:AAAAAA-CALC:X:EX1.5_28.png"/>
                    <pic:cNvPicPr>
                      <a:picLocks noChangeAspect="1" noChangeArrowheads="1"/>
                    </pic:cNvPicPr>
                  </pic:nvPicPr>
                  <pic:blipFill>
                    <a:blip r:embed="rId1569">
                      <a:extLst>
                        <a:ext uri="{28A0092B-C50C-407E-A947-70E740481C1C}">
                          <a14:useLocalDpi xmlns:a14="http://schemas.microsoft.com/office/drawing/2010/main" val="0"/>
                        </a:ext>
                      </a:extLst>
                    </a:blip>
                    <a:srcRect/>
                    <a:stretch>
                      <a:fillRect/>
                    </a:stretch>
                  </pic:blipFill>
                  <pic:spPr bwMode="auto">
                    <a:xfrm>
                      <a:off x="0" y="0"/>
                      <a:ext cx="1701800" cy="1703772"/>
                    </a:xfrm>
                    <a:prstGeom prst="rect">
                      <a:avLst/>
                    </a:prstGeom>
                    <a:noFill/>
                    <a:ln>
                      <a:noFill/>
                    </a:ln>
                  </pic:spPr>
                </pic:pic>
              </a:graphicData>
            </a:graphic>
          </wp:inline>
        </w:drawing>
      </w:r>
    </w:p>
    <w:p w14:paraId="5E82396C" w14:textId="77777777" w:rsidR="006166BD" w:rsidRDefault="006166BD" w:rsidP="00E95EAE"/>
    <w:p w14:paraId="44E1DCA5" w14:textId="77777777" w:rsidR="006166BD" w:rsidRDefault="006166BD" w:rsidP="00E95EAE"/>
    <w:p w14:paraId="27DA7BD0" w14:textId="77777777" w:rsidR="006166BD" w:rsidRDefault="006166BD" w:rsidP="00E95EAE"/>
    <w:p w14:paraId="03CC9430" w14:textId="77777777" w:rsidR="006166BD" w:rsidRDefault="006166BD" w:rsidP="00E95EAE"/>
    <w:p w14:paraId="5A5D9CB3" w14:textId="77777777" w:rsidR="00E95EAE" w:rsidRPr="00B76724" w:rsidRDefault="00E95EAE" w:rsidP="00E95EAE">
      <w:r w:rsidRPr="00B76724">
        <w:lastRenderedPageBreak/>
        <w:t>Find a formula for each of the transformations of the square root wh</w:t>
      </w:r>
      <w:r>
        <w:t xml:space="preserve">ose graphs are given below. </w:t>
      </w:r>
      <w:r w:rsidRPr="00B76724">
        <w:br/>
      </w:r>
      <w:r>
        <w:t xml:space="preserve">29. </w:t>
      </w:r>
      <w:r w:rsidR="001D48CF">
        <w:rPr>
          <w:noProof/>
        </w:rPr>
        <w:drawing>
          <wp:inline distT="0" distB="0" distL="0" distR="0" wp14:anchorId="76B98FCD" wp14:editId="47CEA694">
            <wp:extent cx="1679379" cy="1700784"/>
            <wp:effectExtent l="0" t="0" r="0" b="0"/>
            <wp:docPr id="288" name="Picture 288" descr="Macintosh HD:Users:kimberleymstern:Documents:AAAAAA-CALC:X:EX1.5_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descr="Macintosh HD:Users:kimberleymstern:Documents:AAAAAA-CALC:X:EX1.5_29.png"/>
                    <pic:cNvPicPr>
                      <a:picLocks noChangeAspect="1" noChangeArrowheads="1"/>
                    </pic:cNvPicPr>
                  </pic:nvPicPr>
                  <pic:blipFill>
                    <a:blip r:embed="rId1570">
                      <a:extLst>
                        <a:ext uri="{28A0092B-C50C-407E-A947-70E740481C1C}">
                          <a14:useLocalDpi xmlns:a14="http://schemas.microsoft.com/office/drawing/2010/main" val="0"/>
                        </a:ext>
                      </a:extLst>
                    </a:blip>
                    <a:srcRect/>
                    <a:stretch>
                      <a:fillRect/>
                    </a:stretch>
                  </pic:blipFill>
                  <pic:spPr bwMode="auto">
                    <a:xfrm>
                      <a:off x="0" y="0"/>
                      <a:ext cx="1679379" cy="1700784"/>
                    </a:xfrm>
                    <a:prstGeom prst="rect">
                      <a:avLst/>
                    </a:prstGeom>
                    <a:noFill/>
                    <a:ln>
                      <a:noFill/>
                    </a:ln>
                  </pic:spPr>
                </pic:pic>
              </a:graphicData>
            </a:graphic>
          </wp:inline>
        </w:drawing>
      </w:r>
      <w:r w:rsidR="001D48CF">
        <w:tab/>
      </w:r>
      <w:r w:rsidR="001D48CF">
        <w:tab/>
      </w:r>
      <w:r>
        <w:t xml:space="preserve">30. </w:t>
      </w:r>
      <w:r w:rsidR="001D48CF">
        <w:rPr>
          <w:noProof/>
        </w:rPr>
        <w:drawing>
          <wp:inline distT="0" distB="0" distL="0" distR="0" wp14:anchorId="5DD96663" wp14:editId="7839D002">
            <wp:extent cx="1739072" cy="1700784"/>
            <wp:effectExtent l="0" t="0" r="0" b="0"/>
            <wp:docPr id="289" name="Picture 289" descr="Macintosh HD:Users:kimberleymstern:Documents:AAAAAA-CALC:X:EX1.5_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descr="Macintosh HD:Users:kimberleymstern:Documents:AAAAAA-CALC:X:EX1.5_30.png"/>
                    <pic:cNvPicPr>
                      <a:picLocks noChangeAspect="1" noChangeArrowheads="1"/>
                    </pic:cNvPicPr>
                  </pic:nvPicPr>
                  <pic:blipFill>
                    <a:blip r:embed="rId1571">
                      <a:extLst>
                        <a:ext uri="{28A0092B-C50C-407E-A947-70E740481C1C}">
                          <a14:useLocalDpi xmlns:a14="http://schemas.microsoft.com/office/drawing/2010/main" val="0"/>
                        </a:ext>
                      </a:extLst>
                    </a:blip>
                    <a:srcRect/>
                    <a:stretch>
                      <a:fillRect/>
                    </a:stretch>
                  </pic:blipFill>
                  <pic:spPr bwMode="auto">
                    <a:xfrm>
                      <a:off x="0" y="0"/>
                      <a:ext cx="1739072" cy="1700784"/>
                    </a:xfrm>
                    <a:prstGeom prst="rect">
                      <a:avLst/>
                    </a:prstGeom>
                    <a:noFill/>
                    <a:ln>
                      <a:noFill/>
                    </a:ln>
                  </pic:spPr>
                </pic:pic>
              </a:graphicData>
            </a:graphic>
          </wp:inline>
        </w:drawing>
      </w:r>
    </w:p>
    <w:p w14:paraId="54515FC2" w14:textId="77777777" w:rsidR="00E95EAE" w:rsidRPr="005C1B0E" w:rsidRDefault="00E95EAE" w:rsidP="00E95EAE">
      <w:r w:rsidRPr="005C1B0E">
        <w:t> </w:t>
      </w:r>
    </w:p>
    <w:p w14:paraId="50D3826C" w14:textId="77777777" w:rsidR="00E95EAE" w:rsidRPr="005C1B0E" w:rsidRDefault="00E95EAE" w:rsidP="00E95EAE">
      <w:r w:rsidRPr="005C1B0E">
        <w:t> </w:t>
      </w:r>
    </w:p>
    <w:p w14:paraId="5D3F471E" w14:textId="77777777" w:rsidR="00E95EAE" w:rsidRDefault="00571C42" w:rsidP="00E95EAE">
      <w:r>
        <w:rPr>
          <w:noProof/>
          <w:position w:val="-14"/>
        </w:rPr>
        <w:drawing>
          <wp:anchor distT="0" distB="0" distL="114300" distR="114300" simplePos="0" relativeHeight="251646464" behindDoc="0" locked="0" layoutInCell="1" allowOverlap="1" wp14:anchorId="5CEDDA15" wp14:editId="2BD42D20">
            <wp:simplePos x="0" y="0"/>
            <wp:positionH relativeFrom="column">
              <wp:posOffset>3933310</wp:posOffset>
            </wp:positionH>
            <wp:positionV relativeFrom="paragraph">
              <wp:posOffset>-104311</wp:posOffset>
            </wp:positionV>
            <wp:extent cx="1631711" cy="1645920"/>
            <wp:effectExtent l="0" t="0" r="0" b="0"/>
            <wp:wrapThrough wrapText="bothSides">
              <wp:wrapPolygon edited="0">
                <wp:start x="0" y="0"/>
                <wp:lineTo x="0" y="21250"/>
                <wp:lineTo x="21440" y="21250"/>
                <wp:lineTo x="21440" y="0"/>
                <wp:lineTo x="0" y="0"/>
              </wp:wrapPolygon>
            </wp:wrapThrough>
            <wp:docPr id="290" name="Picture 290" descr="Macintosh HD:Users:kimberleymstern:Documents:AAAAAA-CALC:X:EX1.5_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descr="Macintosh HD:Users:kimberleymstern:Documents:AAAAAA-CALC:X:EX1.5_17.png"/>
                    <pic:cNvPicPr>
                      <a:picLocks noChangeAspect="1" noChangeArrowheads="1"/>
                    </pic:cNvPicPr>
                  </pic:nvPicPr>
                  <pic:blipFill>
                    <a:blip r:embed="rId1545">
                      <a:extLst>
                        <a:ext uri="{28A0092B-C50C-407E-A947-70E740481C1C}">
                          <a14:useLocalDpi xmlns:a14="http://schemas.microsoft.com/office/drawing/2010/main" val="0"/>
                        </a:ext>
                      </a:extLst>
                    </a:blip>
                    <a:srcRect/>
                    <a:stretch>
                      <a:fillRect/>
                    </a:stretch>
                  </pic:blipFill>
                  <pic:spPr bwMode="auto">
                    <a:xfrm>
                      <a:off x="0" y="0"/>
                      <a:ext cx="1631711" cy="16459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95EAE">
        <w:t xml:space="preserve">The graph of </w:t>
      </w:r>
      <w:r w:rsidR="00E95EAE" w:rsidRPr="00906B1A">
        <w:rPr>
          <w:position w:val="-14"/>
        </w:rPr>
        <w:object w:dxaOrig="1020" w:dyaOrig="400" w14:anchorId="05D3E1C5">
          <v:shape id="_x0000_i1780" type="#_x0000_t75" style="width:50.25pt;height:20.25pt" o:ole="">
            <v:imagedata r:id="rId1572" o:title=""/>
          </v:shape>
          <o:OLEObject Type="Embed" ProgID="Equation.3" ShapeID="_x0000_i1780" DrawAspect="Content" ObjectID="_1690107401" r:id="rId1573"/>
        </w:object>
      </w:r>
      <w:r w:rsidR="00E95EAE">
        <w:t xml:space="preserve"> is shown.  Sketch a graph of each transformation of </w:t>
      </w:r>
      <w:r w:rsidR="00E95EAE" w:rsidRPr="00906B1A">
        <w:rPr>
          <w:position w:val="-10"/>
        </w:rPr>
        <w:object w:dxaOrig="540" w:dyaOrig="320" w14:anchorId="2C88FE70">
          <v:shape id="_x0000_i1781" type="#_x0000_t75" style="width:27pt;height:15pt" o:ole="">
            <v:imagedata r:id="rId1574" o:title=""/>
          </v:shape>
          <o:OLEObject Type="Embed" ProgID="Equation.3" ShapeID="_x0000_i1781" DrawAspect="Content" ObjectID="_1690107402" r:id="rId1575"/>
        </w:object>
      </w:r>
      <w:r w:rsidR="00E95EAE" w:rsidRPr="005C26AC">
        <w:rPr>
          <w:noProof/>
        </w:rPr>
        <w:t xml:space="preserve"> </w:t>
      </w:r>
    </w:p>
    <w:p w14:paraId="5F983A97" w14:textId="77777777" w:rsidR="00E95EAE" w:rsidRDefault="00E95EAE" w:rsidP="00F62BB1">
      <w:pPr>
        <w:pStyle w:val="MTDisplayEquation"/>
        <w:numPr>
          <w:ilvl w:val="0"/>
          <w:numId w:val="21"/>
        </w:numPr>
        <w:rPr>
          <w:szCs w:val="24"/>
        </w:rPr>
      </w:pPr>
      <w:r w:rsidRPr="00906B1A">
        <w:rPr>
          <w:position w:val="-14"/>
        </w:rPr>
        <w:object w:dxaOrig="1440" w:dyaOrig="400" w14:anchorId="1E95C730">
          <v:shape id="_x0000_i1782" type="#_x0000_t75" style="width:1in;height:20.25pt" o:ole="">
            <v:imagedata r:id="rId1576" o:title=""/>
          </v:shape>
          <o:OLEObject Type="Embed" ProgID="Equation.3" ShapeID="_x0000_i1782" DrawAspect="Content" ObjectID="_1690107403" r:id="rId1577"/>
        </w:object>
      </w:r>
    </w:p>
    <w:p w14:paraId="6E0C93E3" w14:textId="77777777" w:rsidR="00E95EAE" w:rsidRDefault="00E95EAE" w:rsidP="00F62BB1">
      <w:pPr>
        <w:pStyle w:val="MTDisplayEquation"/>
        <w:numPr>
          <w:ilvl w:val="0"/>
          <w:numId w:val="21"/>
        </w:numPr>
        <w:rPr>
          <w:szCs w:val="24"/>
        </w:rPr>
      </w:pPr>
      <w:r w:rsidRPr="00906B1A">
        <w:rPr>
          <w:position w:val="-14"/>
        </w:rPr>
        <w:object w:dxaOrig="1060" w:dyaOrig="400" w14:anchorId="73072E43">
          <v:shape id="_x0000_i1783" type="#_x0000_t75" style="width:52.5pt;height:20.25pt" o:ole="">
            <v:imagedata r:id="rId1578" o:title=""/>
          </v:shape>
          <o:OLEObject Type="Embed" ProgID="Equation.3" ShapeID="_x0000_i1783" DrawAspect="Content" ObjectID="_1690107404" r:id="rId1579"/>
        </w:object>
      </w:r>
    </w:p>
    <w:p w14:paraId="73924DEB" w14:textId="77777777" w:rsidR="00E95EAE" w:rsidRPr="005C1B0E" w:rsidRDefault="00E95EAE" w:rsidP="00E95EAE"/>
    <w:p w14:paraId="4EC42449" w14:textId="77777777" w:rsidR="00E95EAE" w:rsidRDefault="00E95EAE" w:rsidP="00F62BB1">
      <w:pPr>
        <w:pStyle w:val="ListParagraph"/>
        <w:numPr>
          <w:ilvl w:val="0"/>
          <w:numId w:val="21"/>
        </w:numPr>
        <w:spacing w:line="240" w:lineRule="auto"/>
        <w:rPr>
          <w:szCs w:val="24"/>
        </w:rPr>
      </w:pPr>
      <w:r w:rsidRPr="00B76724">
        <w:rPr>
          <w:szCs w:val="24"/>
        </w:rPr>
        <w:t xml:space="preserve">Starting with the graph of  </w:t>
      </w:r>
      <w:r w:rsidRPr="00906B1A">
        <w:rPr>
          <w:position w:val="-14"/>
        </w:rPr>
        <w:object w:dxaOrig="999" w:dyaOrig="400" w14:anchorId="7586B886">
          <v:shape id="_x0000_i1784" type="#_x0000_t75" style="width:48.75pt;height:20.25pt" o:ole="">
            <v:imagedata r:id="rId1580" o:title=""/>
          </v:shape>
          <o:OLEObject Type="Embed" ProgID="Equation.3" ShapeID="_x0000_i1784" DrawAspect="Content" ObjectID="_1690107405" r:id="rId1581"/>
        </w:object>
      </w:r>
      <w:r>
        <w:rPr>
          <w:szCs w:val="24"/>
        </w:rPr>
        <w:t xml:space="preserve"> </w:t>
      </w:r>
      <w:r w:rsidRPr="00B76724">
        <w:rPr>
          <w:szCs w:val="24"/>
        </w:rPr>
        <w:t xml:space="preserve">write the equation </w:t>
      </w:r>
      <w:r>
        <w:rPr>
          <w:szCs w:val="24"/>
        </w:rPr>
        <w:t xml:space="preserve">of the graph that results from </w:t>
      </w:r>
      <w:r>
        <w:rPr>
          <w:szCs w:val="24"/>
        </w:rPr>
        <w:br/>
        <w:t xml:space="preserve">a. reflecting </w:t>
      </w:r>
      <w:r w:rsidRPr="00906B1A">
        <w:rPr>
          <w:position w:val="-10"/>
        </w:rPr>
        <w:object w:dxaOrig="540" w:dyaOrig="320" w14:anchorId="4C61D401">
          <v:shape id="_x0000_i1785" type="#_x0000_t75" style="width:27pt;height:15pt" o:ole="">
            <v:imagedata r:id="rId1582" o:title=""/>
          </v:shape>
          <o:OLEObject Type="Embed" ProgID="Equation.3" ShapeID="_x0000_i1785" DrawAspect="Content" ObjectID="_1690107406" r:id="rId1583"/>
        </w:object>
      </w:r>
      <w:r>
        <w:rPr>
          <w:szCs w:val="24"/>
        </w:rPr>
        <w:t xml:space="preserve"> </w:t>
      </w:r>
      <w:r w:rsidRPr="00B76724">
        <w:rPr>
          <w:szCs w:val="24"/>
        </w:rPr>
        <w:t xml:space="preserve">about the </w:t>
      </w:r>
      <w:r w:rsidRPr="00B76724">
        <w:rPr>
          <w:i/>
          <w:szCs w:val="24"/>
        </w:rPr>
        <w:t>x</w:t>
      </w:r>
      <w:r w:rsidRPr="00B76724">
        <w:rPr>
          <w:szCs w:val="24"/>
        </w:rPr>
        <w:t xml:space="preserve">-axis and the </w:t>
      </w:r>
      <w:r w:rsidRPr="00B76724">
        <w:rPr>
          <w:i/>
          <w:szCs w:val="24"/>
        </w:rPr>
        <w:t>y</w:t>
      </w:r>
      <w:r>
        <w:rPr>
          <w:szCs w:val="24"/>
        </w:rPr>
        <w:t>-axis</w:t>
      </w:r>
    </w:p>
    <w:p w14:paraId="55B0DE5C" w14:textId="77777777" w:rsidR="00E95EAE" w:rsidRPr="005C26AC" w:rsidRDefault="00E95EAE" w:rsidP="00E95EAE">
      <w:pPr>
        <w:pStyle w:val="ListParagraph"/>
        <w:spacing w:line="240" w:lineRule="auto"/>
        <w:ind w:left="360"/>
        <w:rPr>
          <w:szCs w:val="24"/>
        </w:rPr>
      </w:pPr>
      <w:r>
        <w:rPr>
          <w:szCs w:val="24"/>
        </w:rPr>
        <w:t xml:space="preserve">b. reflecting </w:t>
      </w:r>
      <w:r w:rsidRPr="00906B1A">
        <w:rPr>
          <w:position w:val="-10"/>
        </w:rPr>
        <w:object w:dxaOrig="540" w:dyaOrig="320" w14:anchorId="600F16C8">
          <v:shape id="_x0000_i1786" type="#_x0000_t75" style="width:27pt;height:15pt" o:ole="">
            <v:imagedata r:id="rId1584" o:title=""/>
          </v:shape>
          <o:OLEObject Type="Embed" ProgID="Equation.3" ShapeID="_x0000_i1786" DrawAspect="Content" ObjectID="_1690107407" r:id="rId1585"/>
        </w:object>
      </w:r>
      <w:r>
        <w:rPr>
          <w:szCs w:val="24"/>
        </w:rPr>
        <w:t xml:space="preserve"> about the </w:t>
      </w:r>
      <w:r>
        <w:rPr>
          <w:szCs w:val="24"/>
        </w:rPr>
        <w:softHyphen/>
      </w:r>
      <w:r>
        <w:rPr>
          <w:i/>
          <w:szCs w:val="24"/>
        </w:rPr>
        <w:t>x</w:t>
      </w:r>
      <w:r>
        <w:rPr>
          <w:szCs w:val="24"/>
        </w:rPr>
        <w:t>-axis, shifting left 2 units, and down 3 units</w:t>
      </w:r>
    </w:p>
    <w:p w14:paraId="7D4F4117" w14:textId="77777777" w:rsidR="00E95EAE" w:rsidRPr="005C1B0E" w:rsidRDefault="00E95EAE" w:rsidP="00E95EAE">
      <w:r w:rsidRPr="005C1B0E">
        <w:t> </w:t>
      </w:r>
    </w:p>
    <w:p w14:paraId="64810F1B" w14:textId="77777777" w:rsidR="00E95EAE" w:rsidRDefault="00E95EAE" w:rsidP="00F62BB1">
      <w:pPr>
        <w:pStyle w:val="ListParagraph"/>
        <w:numPr>
          <w:ilvl w:val="0"/>
          <w:numId w:val="21"/>
        </w:numPr>
        <w:spacing w:line="240" w:lineRule="auto"/>
        <w:rPr>
          <w:szCs w:val="24"/>
        </w:rPr>
      </w:pPr>
      <w:r w:rsidRPr="005C26AC">
        <w:rPr>
          <w:szCs w:val="24"/>
        </w:rPr>
        <w:t xml:space="preserve">Starting with the graph of  </w:t>
      </w:r>
      <w:r w:rsidRPr="00906B1A">
        <w:rPr>
          <w:position w:val="-14"/>
        </w:rPr>
        <w:object w:dxaOrig="999" w:dyaOrig="400" w14:anchorId="3DE9F07D">
          <v:shape id="_x0000_i1787" type="#_x0000_t75" style="width:48.75pt;height:20.25pt" o:ole="">
            <v:imagedata r:id="rId1586" o:title=""/>
          </v:shape>
          <o:OLEObject Type="Embed" ProgID="Equation.3" ShapeID="_x0000_i1787" DrawAspect="Content" ObjectID="_1690107408" r:id="rId1587"/>
        </w:object>
      </w:r>
      <w:r w:rsidRPr="005C26AC">
        <w:rPr>
          <w:szCs w:val="24"/>
        </w:rPr>
        <w:t xml:space="preserve"> write the equation of the graph that results from </w:t>
      </w:r>
      <w:r w:rsidRPr="005C26AC">
        <w:rPr>
          <w:szCs w:val="24"/>
        </w:rPr>
        <w:br/>
      </w:r>
      <w:r>
        <w:rPr>
          <w:szCs w:val="24"/>
        </w:rPr>
        <w:t xml:space="preserve">a. reflecting </w:t>
      </w:r>
      <w:r w:rsidRPr="00906B1A">
        <w:rPr>
          <w:position w:val="-10"/>
        </w:rPr>
        <w:object w:dxaOrig="540" w:dyaOrig="320" w14:anchorId="52BBD296">
          <v:shape id="_x0000_i1788" type="#_x0000_t75" style="width:27pt;height:15pt" o:ole="">
            <v:imagedata r:id="rId1588" o:title=""/>
          </v:shape>
          <o:OLEObject Type="Embed" ProgID="Equation.3" ShapeID="_x0000_i1788" DrawAspect="Content" ObjectID="_1690107409" r:id="rId1589"/>
        </w:object>
      </w:r>
      <w:r>
        <w:rPr>
          <w:szCs w:val="24"/>
        </w:rPr>
        <w:t xml:space="preserve"> </w:t>
      </w:r>
      <w:r w:rsidRPr="00B76724">
        <w:rPr>
          <w:szCs w:val="24"/>
        </w:rPr>
        <w:t xml:space="preserve">about the </w:t>
      </w:r>
      <w:r w:rsidRPr="00B76724">
        <w:rPr>
          <w:i/>
          <w:szCs w:val="24"/>
        </w:rPr>
        <w:t>x</w:t>
      </w:r>
      <w:r w:rsidRPr="00B76724">
        <w:rPr>
          <w:szCs w:val="24"/>
        </w:rPr>
        <w:t>-axis</w:t>
      </w:r>
    </w:p>
    <w:p w14:paraId="462D7379" w14:textId="77777777" w:rsidR="00E95EAE" w:rsidRPr="005C26AC" w:rsidRDefault="00E95EAE" w:rsidP="00E95EAE">
      <w:pPr>
        <w:pStyle w:val="ListParagraph"/>
        <w:spacing w:line="240" w:lineRule="auto"/>
        <w:ind w:left="360"/>
        <w:rPr>
          <w:szCs w:val="24"/>
        </w:rPr>
      </w:pPr>
      <w:r w:rsidRPr="005C26AC">
        <w:rPr>
          <w:szCs w:val="24"/>
        </w:rPr>
        <w:t xml:space="preserve">b. reflecting </w:t>
      </w:r>
      <w:r w:rsidRPr="00906B1A">
        <w:rPr>
          <w:position w:val="-10"/>
        </w:rPr>
        <w:object w:dxaOrig="540" w:dyaOrig="320" w14:anchorId="0A8AA2E8">
          <v:shape id="_x0000_i1789" type="#_x0000_t75" style="width:27pt;height:15pt" o:ole="">
            <v:imagedata r:id="rId1590" o:title=""/>
          </v:shape>
          <o:OLEObject Type="Embed" ProgID="Equation.3" ShapeID="_x0000_i1789" DrawAspect="Content" ObjectID="_1690107410" r:id="rId1591"/>
        </w:object>
      </w:r>
      <w:r w:rsidRPr="005C26AC">
        <w:rPr>
          <w:szCs w:val="24"/>
        </w:rPr>
        <w:t xml:space="preserve"> about the </w:t>
      </w:r>
      <w:r w:rsidRPr="005C26AC">
        <w:rPr>
          <w:szCs w:val="24"/>
        </w:rPr>
        <w:softHyphen/>
      </w:r>
      <w:r>
        <w:rPr>
          <w:i/>
          <w:szCs w:val="24"/>
        </w:rPr>
        <w:t>y</w:t>
      </w:r>
      <w:r w:rsidRPr="005C26AC">
        <w:rPr>
          <w:szCs w:val="24"/>
        </w:rPr>
        <w:t xml:space="preserve">-axis, shifting </w:t>
      </w:r>
      <w:r>
        <w:rPr>
          <w:szCs w:val="24"/>
        </w:rPr>
        <w:t>right 4</w:t>
      </w:r>
      <w:r w:rsidRPr="005C26AC">
        <w:rPr>
          <w:szCs w:val="24"/>
        </w:rPr>
        <w:t xml:space="preserve"> units, and </w:t>
      </w:r>
      <w:r>
        <w:rPr>
          <w:szCs w:val="24"/>
        </w:rPr>
        <w:t>up 2</w:t>
      </w:r>
      <w:r w:rsidRPr="005C26AC">
        <w:rPr>
          <w:szCs w:val="24"/>
        </w:rPr>
        <w:t xml:space="preserve"> units</w:t>
      </w:r>
    </w:p>
    <w:p w14:paraId="58B3BBAD" w14:textId="77777777" w:rsidR="00E95EAE" w:rsidRPr="005C26AC" w:rsidRDefault="00E95EAE" w:rsidP="00E95EAE">
      <w:pPr>
        <w:pStyle w:val="ListParagraph"/>
        <w:spacing w:line="240" w:lineRule="auto"/>
        <w:ind w:left="360"/>
        <w:rPr>
          <w:szCs w:val="24"/>
        </w:rPr>
      </w:pPr>
    </w:p>
    <w:p w14:paraId="0233CA12" w14:textId="77777777" w:rsidR="00E95EAE" w:rsidRPr="00BF06F9" w:rsidRDefault="00E95EAE" w:rsidP="00E95EAE">
      <w:r w:rsidRPr="00BF06F9">
        <w:t xml:space="preserve">Write an equation for </w:t>
      </w:r>
      <w:r>
        <w:t>each</w:t>
      </w:r>
      <w:r w:rsidRPr="00BF06F9">
        <w:t xml:space="preserve"> function graphed below</w:t>
      </w:r>
      <w:r>
        <w:t>.</w:t>
      </w:r>
    </w:p>
    <w:p w14:paraId="17DBCF6F" w14:textId="77777777" w:rsidR="00E95EAE" w:rsidRPr="00B76724" w:rsidRDefault="00E95EAE" w:rsidP="00E95EAE">
      <w:pPr>
        <w:pStyle w:val="ListParagraph"/>
        <w:rPr>
          <w:szCs w:val="24"/>
        </w:rPr>
      </w:pPr>
    </w:p>
    <w:p w14:paraId="66B1A652" w14:textId="77777777" w:rsidR="00E95EAE" w:rsidRDefault="00E95EAE" w:rsidP="00E95EAE">
      <w:r>
        <w:t xml:space="preserve">35. </w:t>
      </w:r>
      <w:r w:rsidR="000C0F2F">
        <w:rPr>
          <w:noProof/>
        </w:rPr>
        <w:drawing>
          <wp:inline distT="0" distB="0" distL="0" distR="0" wp14:anchorId="03984CAA" wp14:editId="04C1D9F2">
            <wp:extent cx="1644650" cy="1690335"/>
            <wp:effectExtent l="0" t="0" r="6350" b="12065"/>
            <wp:docPr id="291" name="Picture 291" descr="Macintosh HD:Users:kimberleymstern:Documents:AAAAAA-CALC:X:EX1.5_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descr="Macintosh HD:Users:kimberleymstern:Documents:AAAAAA-CALC:X:EX1.5_35.png"/>
                    <pic:cNvPicPr>
                      <a:picLocks noChangeAspect="1" noChangeArrowheads="1"/>
                    </pic:cNvPicPr>
                  </pic:nvPicPr>
                  <pic:blipFill>
                    <a:blip r:embed="rId1592">
                      <a:extLst>
                        <a:ext uri="{28A0092B-C50C-407E-A947-70E740481C1C}">
                          <a14:useLocalDpi xmlns:a14="http://schemas.microsoft.com/office/drawing/2010/main" val="0"/>
                        </a:ext>
                      </a:extLst>
                    </a:blip>
                    <a:srcRect/>
                    <a:stretch>
                      <a:fillRect/>
                    </a:stretch>
                  </pic:blipFill>
                  <pic:spPr bwMode="auto">
                    <a:xfrm>
                      <a:off x="0" y="0"/>
                      <a:ext cx="1644968" cy="1690662"/>
                    </a:xfrm>
                    <a:prstGeom prst="rect">
                      <a:avLst/>
                    </a:prstGeom>
                    <a:noFill/>
                    <a:ln>
                      <a:noFill/>
                    </a:ln>
                  </pic:spPr>
                </pic:pic>
              </a:graphicData>
            </a:graphic>
          </wp:inline>
        </w:drawing>
      </w:r>
      <w:r>
        <w:tab/>
      </w:r>
      <w:r>
        <w:tab/>
        <w:t xml:space="preserve">36. </w:t>
      </w:r>
      <w:r w:rsidR="000C0F2F">
        <w:rPr>
          <w:noProof/>
        </w:rPr>
        <w:drawing>
          <wp:inline distT="0" distB="0" distL="0" distR="0" wp14:anchorId="1BD2D7A2" wp14:editId="02A7169B">
            <wp:extent cx="1668440" cy="1691640"/>
            <wp:effectExtent l="0" t="0" r="0" b="0"/>
            <wp:docPr id="292" name="Picture 292" descr="Macintosh HD:Users:kimberleymstern:Documents:AAAAAA-CALC:X:EX1.5_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descr="Macintosh HD:Users:kimberleymstern:Documents:AAAAAA-CALC:X:EX1.5_36.png"/>
                    <pic:cNvPicPr>
                      <a:picLocks noChangeAspect="1" noChangeArrowheads="1"/>
                    </pic:cNvPicPr>
                  </pic:nvPicPr>
                  <pic:blipFill>
                    <a:blip r:embed="rId1593">
                      <a:extLst>
                        <a:ext uri="{28A0092B-C50C-407E-A947-70E740481C1C}">
                          <a14:useLocalDpi xmlns:a14="http://schemas.microsoft.com/office/drawing/2010/main" val="0"/>
                        </a:ext>
                      </a:extLst>
                    </a:blip>
                    <a:srcRect/>
                    <a:stretch>
                      <a:fillRect/>
                    </a:stretch>
                  </pic:blipFill>
                  <pic:spPr bwMode="auto">
                    <a:xfrm>
                      <a:off x="0" y="0"/>
                      <a:ext cx="1668440" cy="1691640"/>
                    </a:xfrm>
                    <a:prstGeom prst="rect">
                      <a:avLst/>
                    </a:prstGeom>
                    <a:noFill/>
                    <a:ln>
                      <a:noFill/>
                    </a:ln>
                  </pic:spPr>
                </pic:pic>
              </a:graphicData>
            </a:graphic>
          </wp:inline>
        </w:drawing>
      </w:r>
    </w:p>
    <w:p w14:paraId="48469631" w14:textId="77777777" w:rsidR="00E95EAE" w:rsidRDefault="00E95EAE" w:rsidP="00E95EAE"/>
    <w:p w14:paraId="56FCC00C" w14:textId="77777777" w:rsidR="00E95EAE" w:rsidRDefault="00E95EAE" w:rsidP="00E95EAE">
      <w:r>
        <w:lastRenderedPageBreak/>
        <w:t xml:space="preserve">37. </w:t>
      </w:r>
      <w:r w:rsidR="000E2236">
        <w:rPr>
          <w:noProof/>
        </w:rPr>
        <w:drawing>
          <wp:inline distT="0" distB="0" distL="0" distR="0" wp14:anchorId="5F1AE6FD" wp14:editId="261C57F9">
            <wp:extent cx="1705474" cy="1691640"/>
            <wp:effectExtent l="0" t="0" r="0" b="0"/>
            <wp:docPr id="293" name="Picture 293" descr="Macintosh HD:Users:kimberleymstern:Documents:AAAAAA-CALC:X:EX1.5_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descr="Macintosh HD:Users:kimberleymstern:Documents:AAAAAA-CALC:X:EX1.5_37.png"/>
                    <pic:cNvPicPr>
                      <a:picLocks noChangeAspect="1" noChangeArrowheads="1"/>
                    </pic:cNvPicPr>
                  </pic:nvPicPr>
                  <pic:blipFill>
                    <a:blip r:embed="rId1594">
                      <a:extLst>
                        <a:ext uri="{28A0092B-C50C-407E-A947-70E740481C1C}">
                          <a14:useLocalDpi xmlns:a14="http://schemas.microsoft.com/office/drawing/2010/main" val="0"/>
                        </a:ext>
                      </a:extLst>
                    </a:blip>
                    <a:srcRect/>
                    <a:stretch>
                      <a:fillRect/>
                    </a:stretch>
                  </pic:blipFill>
                  <pic:spPr bwMode="auto">
                    <a:xfrm>
                      <a:off x="0" y="0"/>
                      <a:ext cx="1705474" cy="1691640"/>
                    </a:xfrm>
                    <a:prstGeom prst="rect">
                      <a:avLst/>
                    </a:prstGeom>
                    <a:noFill/>
                    <a:ln>
                      <a:noFill/>
                    </a:ln>
                  </pic:spPr>
                </pic:pic>
              </a:graphicData>
            </a:graphic>
          </wp:inline>
        </w:drawing>
      </w:r>
      <w:r>
        <w:tab/>
      </w:r>
      <w:r>
        <w:tab/>
        <w:t>38.</w:t>
      </w:r>
      <w:r w:rsidR="000E2236">
        <w:rPr>
          <w:noProof/>
        </w:rPr>
        <w:drawing>
          <wp:inline distT="0" distB="0" distL="0" distR="0" wp14:anchorId="2867B0B1" wp14:editId="2CF249D9">
            <wp:extent cx="1697534" cy="1691640"/>
            <wp:effectExtent l="0" t="0" r="0" b="0"/>
            <wp:docPr id="294" name="Picture 294" descr="Macintosh HD:Users:kimberleymstern:Documents:AAAAAA-CALC:X:EX1.5_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descr="Macintosh HD:Users:kimberleymstern:Documents:AAAAAA-CALC:X:EX1.5_38.png"/>
                    <pic:cNvPicPr>
                      <a:picLocks noChangeAspect="1" noChangeArrowheads="1"/>
                    </pic:cNvPicPr>
                  </pic:nvPicPr>
                  <pic:blipFill>
                    <a:blip r:embed="rId1595">
                      <a:extLst>
                        <a:ext uri="{28A0092B-C50C-407E-A947-70E740481C1C}">
                          <a14:useLocalDpi xmlns:a14="http://schemas.microsoft.com/office/drawing/2010/main" val="0"/>
                        </a:ext>
                      </a:extLst>
                    </a:blip>
                    <a:srcRect/>
                    <a:stretch>
                      <a:fillRect/>
                    </a:stretch>
                  </pic:blipFill>
                  <pic:spPr bwMode="auto">
                    <a:xfrm>
                      <a:off x="0" y="0"/>
                      <a:ext cx="1697534" cy="1691640"/>
                    </a:xfrm>
                    <a:prstGeom prst="rect">
                      <a:avLst/>
                    </a:prstGeom>
                    <a:noFill/>
                    <a:ln>
                      <a:noFill/>
                    </a:ln>
                  </pic:spPr>
                </pic:pic>
              </a:graphicData>
            </a:graphic>
          </wp:inline>
        </w:drawing>
      </w:r>
      <w:r>
        <w:t xml:space="preserve"> </w:t>
      </w:r>
      <w:r w:rsidRPr="005C1B0E">
        <w:br/>
      </w:r>
    </w:p>
    <w:p w14:paraId="39607BEE" w14:textId="77777777" w:rsidR="00E95EAE" w:rsidRPr="00BF06F9" w:rsidRDefault="00E95EAE" w:rsidP="00E95EAE">
      <w:r>
        <w:t xml:space="preserve">39. </w:t>
      </w:r>
      <w:r w:rsidRPr="00BF06F9">
        <w:t>For each equation below, determine if the function is Odd, Even, or Neither</w:t>
      </w:r>
      <w:r>
        <w:t>.</w:t>
      </w:r>
    </w:p>
    <w:p w14:paraId="457F1EB2" w14:textId="77777777" w:rsidR="00E95EAE" w:rsidRDefault="00E95EAE" w:rsidP="00F62BB1">
      <w:pPr>
        <w:pStyle w:val="ListParagraph"/>
        <w:numPr>
          <w:ilvl w:val="1"/>
          <w:numId w:val="21"/>
        </w:numPr>
        <w:spacing w:line="240" w:lineRule="auto"/>
        <w:rPr>
          <w:szCs w:val="24"/>
        </w:rPr>
      </w:pPr>
      <w:r w:rsidRPr="00906B1A">
        <w:rPr>
          <w:position w:val="-14"/>
        </w:rPr>
        <w:object w:dxaOrig="1160" w:dyaOrig="400" w14:anchorId="6607D19D">
          <v:shape id="_x0000_i1790" type="#_x0000_t75" style="width:58.5pt;height:20.25pt" o:ole="">
            <v:imagedata r:id="rId1596" o:title=""/>
          </v:shape>
          <o:OLEObject Type="Embed" ProgID="Equation.3" ShapeID="_x0000_i1790" DrawAspect="Content" ObjectID="_1690107411" r:id="rId1597"/>
        </w:object>
      </w:r>
      <w:r w:rsidRPr="00B76724">
        <w:rPr>
          <w:szCs w:val="24"/>
        </w:rPr>
        <w:t xml:space="preserve"> </w:t>
      </w:r>
    </w:p>
    <w:p w14:paraId="38C96636" w14:textId="77777777" w:rsidR="00E95EAE" w:rsidRDefault="00E95EAE" w:rsidP="00F62BB1">
      <w:pPr>
        <w:pStyle w:val="ListParagraph"/>
        <w:numPr>
          <w:ilvl w:val="1"/>
          <w:numId w:val="21"/>
        </w:numPr>
        <w:spacing w:line="240" w:lineRule="auto"/>
        <w:rPr>
          <w:szCs w:val="24"/>
        </w:rPr>
      </w:pPr>
      <w:r w:rsidRPr="00906B1A">
        <w:rPr>
          <w:position w:val="-10"/>
        </w:rPr>
        <w:object w:dxaOrig="1060" w:dyaOrig="380" w14:anchorId="55014E53">
          <v:shape id="_x0000_i1791" type="#_x0000_t75" style="width:52.5pt;height:19.5pt" o:ole="">
            <v:imagedata r:id="rId1598" o:title=""/>
          </v:shape>
          <o:OLEObject Type="Embed" ProgID="Equation.3" ShapeID="_x0000_i1791" DrawAspect="Content" ObjectID="_1690107412" r:id="rId1599"/>
        </w:object>
      </w:r>
      <w:r w:rsidRPr="00B76724">
        <w:rPr>
          <w:szCs w:val="24"/>
        </w:rPr>
        <w:t xml:space="preserve"> </w:t>
      </w:r>
    </w:p>
    <w:p w14:paraId="2162ED67" w14:textId="77777777" w:rsidR="00E95EAE" w:rsidRPr="00B76724" w:rsidRDefault="00E95EAE" w:rsidP="00F62BB1">
      <w:pPr>
        <w:pStyle w:val="ListParagraph"/>
        <w:numPr>
          <w:ilvl w:val="1"/>
          <w:numId w:val="21"/>
        </w:numPr>
        <w:spacing w:line="240" w:lineRule="auto"/>
        <w:rPr>
          <w:szCs w:val="24"/>
        </w:rPr>
      </w:pPr>
      <w:r w:rsidRPr="00906B1A">
        <w:rPr>
          <w:position w:val="-24"/>
        </w:rPr>
        <w:object w:dxaOrig="1400" w:dyaOrig="620" w14:anchorId="2E269B46">
          <v:shape id="_x0000_i1792" type="#_x0000_t75" style="width:69.75pt;height:30.75pt" o:ole="">
            <v:imagedata r:id="rId1600" o:title=""/>
          </v:shape>
          <o:OLEObject Type="Embed" ProgID="Equation.3" ShapeID="_x0000_i1792" DrawAspect="Content" ObjectID="_1690107413" r:id="rId1601"/>
        </w:object>
      </w:r>
      <w:r w:rsidRPr="00B76724">
        <w:rPr>
          <w:szCs w:val="24"/>
        </w:rPr>
        <w:t xml:space="preserve"> </w:t>
      </w:r>
    </w:p>
    <w:p w14:paraId="6B3A3C57" w14:textId="77777777" w:rsidR="00E95EAE" w:rsidRPr="005C1B0E" w:rsidRDefault="00E95EAE" w:rsidP="00E95EAE">
      <w:r w:rsidRPr="005C1B0E">
        <w:t> </w:t>
      </w:r>
    </w:p>
    <w:p w14:paraId="3429D117" w14:textId="77777777" w:rsidR="00E95EAE" w:rsidRPr="00BF06F9" w:rsidRDefault="00E95EAE" w:rsidP="00E95EAE">
      <w:r>
        <w:t xml:space="preserve">40. </w:t>
      </w:r>
      <w:r w:rsidRPr="00BF06F9">
        <w:t>For each equation below, determine if the function is Odd, Even, or Neither</w:t>
      </w:r>
      <w:r>
        <w:t>.</w:t>
      </w:r>
    </w:p>
    <w:p w14:paraId="43472005" w14:textId="77777777" w:rsidR="00E95EAE" w:rsidRDefault="00E95EAE" w:rsidP="00F62BB1">
      <w:pPr>
        <w:pStyle w:val="ListParagraph"/>
        <w:numPr>
          <w:ilvl w:val="0"/>
          <w:numId w:val="16"/>
        </w:numPr>
        <w:spacing w:line="240" w:lineRule="auto"/>
        <w:rPr>
          <w:szCs w:val="24"/>
        </w:rPr>
      </w:pPr>
      <w:r w:rsidRPr="00906B1A">
        <w:rPr>
          <w:position w:val="-14"/>
        </w:rPr>
        <w:object w:dxaOrig="1540" w:dyaOrig="440" w14:anchorId="1A1F8D18">
          <v:shape id="_x0000_i1793" type="#_x0000_t75" style="width:76.5pt;height:22.5pt" o:ole="">
            <v:imagedata r:id="rId1602" o:title=""/>
          </v:shape>
          <o:OLEObject Type="Embed" ProgID="Equation.3" ShapeID="_x0000_i1793" DrawAspect="Content" ObjectID="_1690107414" r:id="rId1603"/>
        </w:object>
      </w:r>
      <w:r w:rsidRPr="00B76724">
        <w:rPr>
          <w:szCs w:val="24"/>
        </w:rPr>
        <w:t xml:space="preserve"> </w:t>
      </w:r>
    </w:p>
    <w:p w14:paraId="1AA4304B" w14:textId="77777777" w:rsidR="00E95EAE" w:rsidRDefault="00E95EAE" w:rsidP="00F62BB1">
      <w:pPr>
        <w:pStyle w:val="ListParagraph"/>
        <w:numPr>
          <w:ilvl w:val="0"/>
          <w:numId w:val="16"/>
        </w:numPr>
        <w:spacing w:line="240" w:lineRule="auto"/>
        <w:rPr>
          <w:szCs w:val="24"/>
        </w:rPr>
      </w:pPr>
      <w:r w:rsidRPr="00906B1A">
        <w:rPr>
          <w:position w:val="-14"/>
        </w:rPr>
        <w:object w:dxaOrig="1160" w:dyaOrig="400" w14:anchorId="4774A231">
          <v:shape id="_x0000_i1794" type="#_x0000_t75" style="width:58.5pt;height:20.25pt" o:ole="">
            <v:imagedata r:id="rId1604" o:title=""/>
          </v:shape>
          <o:OLEObject Type="Embed" ProgID="Equation.3" ShapeID="_x0000_i1794" DrawAspect="Content" ObjectID="_1690107415" r:id="rId1605"/>
        </w:object>
      </w:r>
      <w:r w:rsidRPr="00B76724">
        <w:rPr>
          <w:szCs w:val="24"/>
        </w:rPr>
        <w:t xml:space="preserve"> </w:t>
      </w:r>
    </w:p>
    <w:p w14:paraId="27DD63DF" w14:textId="77777777" w:rsidR="00E95EAE" w:rsidRPr="00B76724" w:rsidRDefault="00E95EAE" w:rsidP="00F62BB1">
      <w:pPr>
        <w:pStyle w:val="ListParagraph"/>
        <w:numPr>
          <w:ilvl w:val="0"/>
          <w:numId w:val="16"/>
        </w:numPr>
        <w:spacing w:line="240" w:lineRule="auto"/>
        <w:rPr>
          <w:szCs w:val="24"/>
        </w:rPr>
      </w:pPr>
      <w:r w:rsidRPr="00906B1A">
        <w:rPr>
          <w:position w:val="-14"/>
        </w:rPr>
        <w:object w:dxaOrig="1440" w:dyaOrig="400" w14:anchorId="607F0EC9">
          <v:shape id="_x0000_i1795" type="#_x0000_t75" style="width:1in;height:20.25pt" o:ole="">
            <v:imagedata r:id="rId1606" o:title=""/>
          </v:shape>
          <o:OLEObject Type="Embed" ProgID="Equation.3" ShapeID="_x0000_i1795" DrawAspect="Content" ObjectID="_1690107416" r:id="rId1607"/>
        </w:object>
      </w:r>
      <w:r w:rsidRPr="00B76724">
        <w:rPr>
          <w:szCs w:val="24"/>
        </w:rPr>
        <w:t xml:space="preserve"> </w:t>
      </w:r>
    </w:p>
    <w:p w14:paraId="734D2572" w14:textId="77777777" w:rsidR="00E95EAE" w:rsidRDefault="00E95EAE" w:rsidP="00E95EAE">
      <w:r w:rsidRPr="005C1B0E">
        <w:t> </w:t>
      </w:r>
    </w:p>
    <w:p w14:paraId="71A27288" w14:textId="77777777" w:rsidR="00E95EAE" w:rsidRDefault="00E95EAE" w:rsidP="00E95EAE">
      <w:r>
        <w:t xml:space="preserve">Describe how each function is a transformation of the original function </w:t>
      </w:r>
      <w:r w:rsidRPr="00906B1A">
        <w:rPr>
          <w:position w:val="-10"/>
        </w:rPr>
        <w:object w:dxaOrig="540" w:dyaOrig="320" w14:anchorId="05671ED2">
          <v:shape id="_x0000_i1796" type="#_x0000_t75" style="width:27pt;height:15pt" o:ole="">
            <v:imagedata r:id="rId1608" o:title=""/>
          </v:shape>
          <o:OLEObject Type="Embed" ProgID="Equation.3" ShapeID="_x0000_i1796" DrawAspect="Content" ObjectID="_1690107417" r:id="rId1609"/>
        </w:object>
      </w:r>
      <w:r>
        <w:t>.</w:t>
      </w:r>
    </w:p>
    <w:p w14:paraId="0010CFCF" w14:textId="77777777" w:rsidR="00E95EAE" w:rsidRDefault="00E95EAE" w:rsidP="00E95EAE">
      <w:r>
        <w:t xml:space="preserve">41. </w:t>
      </w:r>
      <w:r w:rsidRPr="00906B1A">
        <w:rPr>
          <w:position w:val="-10"/>
        </w:rPr>
        <w:object w:dxaOrig="680" w:dyaOrig="320" w14:anchorId="6016240C">
          <v:shape id="_x0000_i1797" type="#_x0000_t75" style="width:33.75pt;height:15pt" o:ole="">
            <v:imagedata r:id="rId1610" o:title=""/>
          </v:shape>
          <o:OLEObject Type="Embed" ProgID="Equation.3" ShapeID="_x0000_i1797" DrawAspect="Content" ObjectID="_1690107418" r:id="rId1611"/>
        </w:object>
      </w:r>
      <w:r>
        <w:tab/>
      </w:r>
      <w:r>
        <w:tab/>
      </w:r>
      <w:r>
        <w:tab/>
      </w:r>
      <w:r>
        <w:tab/>
        <w:t xml:space="preserve">42. </w:t>
      </w:r>
      <w:r w:rsidRPr="00906B1A">
        <w:rPr>
          <w:position w:val="-10"/>
        </w:rPr>
        <w:object w:dxaOrig="680" w:dyaOrig="320" w14:anchorId="4C71BE52">
          <v:shape id="_x0000_i1798" type="#_x0000_t75" style="width:33.75pt;height:15pt" o:ole="">
            <v:imagedata r:id="rId1612" o:title=""/>
          </v:shape>
          <o:OLEObject Type="Embed" ProgID="Equation.3" ShapeID="_x0000_i1798" DrawAspect="Content" ObjectID="_1690107419" r:id="rId1613"/>
        </w:object>
      </w:r>
      <w:r>
        <w:t xml:space="preserve"> </w:t>
      </w:r>
    </w:p>
    <w:p w14:paraId="2000EA2E" w14:textId="77777777" w:rsidR="00E95EAE" w:rsidRDefault="00E95EAE" w:rsidP="00E95EAE">
      <w:r>
        <w:t xml:space="preserve">43. </w:t>
      </w:r>
      <w:r w:rsidRPr="00906B1A">
        <w:rPr>
          <w:position w:val="-10"/>
        </w:rPr>
        <w:object w:dxaOrig="660" w:dyaOrig="320" w14:anchorId="429F2116">
          <v:shape id="_x0000_i1799" type="#_x0000_t75" style="width:33.75pt;height:15pt" o:ole="">
            <v:imagedata r:id="rId1614" o:title=""/>
          </v:shape>
          <o:OLEObject Type="Embed" ProgID="Equation.3" ShapeID="_x0000_i1799" DrawAspect="Content" ObjectID="_1690107420" r:id="rId1615"/>
        </w:object>
      </w:r>
      <w:r>
        <w:tab/>
      </w:r>
      <w:r>
        <w:tab/>
        <w:t xml:space="preserve"> </w:t>
      </w:r>
      <w:r>
        <w:tab/>
      </w:r>
      <w:r>
        <w:tab/>
        <w:t xml:space="preserve">44. </w:t>
      </w:r>
      <w:r w:rsidRPr="00906B1A">
        <w:rPr>
          <w:position w:val="-10"/>
        </w:rPr>
        <w:object w:dxaOrig="660" w:dyaOrig="320" w14:anchorId="6DC525E7">
          <v:shape id="_x0000_i1800" type="#_x0000_t75" style="width:33.75pt;height:15pt" o:ole="">
            <v:imagedata r:id="rId1616" o:title=""/>
          </v:shape>
          <o:OLEObject Type="Embed" ProgID="Equation.3" ShapeID="_x0000_i1800" DrawAspect="Content" ObjectID="_1690107421" r:id="rId1617"/>
        </w:object>
      </w:r>
    </w:p>
    <w:p w14:paraId="5E24A01B" w14:textId="77777777" w:rsidR="00E95EAE" w:rsidRDefault="00E95EAE" w:rsidP="00E95EAE">
      <w:r>
        <w:t xml:space="preserve">45. </w:t>
      </w:r>
      <w:r w:rsidRPr="00906B1A">
        <w:rPr>
          <w:position w:val="-10"/>
        </w:rPr>
        <w:object w:dxaOrig="639" w:dyaOrig="320" w14:anchorId="3F4BF1C0">
          <v:shape id="_x0000_i1801" type="#_x0000_t75" style="width:33pt;height:15pt" o:ole="">
            <v:imagedata r:id="rId1618" o:title=""/>
          </v:shape>
          <o:OLEObject Type="Embed" ProgID="Equation.3" ShapeID="_x0000_i1801" DrawAspect="Content" ObjectID="_1690107422" r:id="rId1619"/>
        </w:object>
      </w:r>
      <w:r>
        <w:tab/>
      </w:r>
      <w:r>
        <w:tab/>
      </w:r>
      <w:r>
        <w:tab/>
      </w:r>
      <w:r>
        <w:tab/>
        <w:t xml:space="preserve">46. </w:t>
      </w:r>
      <w:r w:rsidRPr="00906B1A">
        <w:rPr>
          <w:position w:val="-10"/>
        </w:rPr>
        <w:object w:dxaOrig="660" w:dyaOrig="320" w14:anchorId="5F861CB4">
          <v:shape id="_x0000_i1802" type="#_x0000_t75" style="width:33.75pt;height:15pt" o:ole="">
            <v:imagedata r:id="rId1620" o:title=""/>
          </v:shape>
          <o:OLEObject Type="Embed" ProgID="Equation.3" ShapeID="_x0000_i1802" DrawAspect="Content" ObjectID="_1690107423" r:id="rId1621"/>
        </w:object>
      </w:r>
    </w:p>
    <w:p w14:paraId="3E1F1888" w14:textId="77777777" w:rsidR="00E95EAE" w:rsidRDefault="00E95EAE" w:rsidP="00E95EAE">
      <w:r>
        <w:t xml:space="preserve">47. </w:t>
      </w:r>
      <w:r w:rsidRPr="00906B1A">
        <w:rPr>
          <w:position w:val="-28"/>
        </w:rPr>
        <w:object w:dxaOrig="800" w:dyaOrig="680" w14:anchorId="370809F2">
          <v:shape id="_x0000_i1803" type="#_x0000_t75" style="width:39pt;height:33.75pt" o:ole="">
            <v:imagedata r:id="rId1622" o:title=""/>
          </v:shape>
          <o:OLEObject Type="Embed" ProgID="Equation.3" ShapeID="_x0000_i1803" DrawAspect="Content" ObjectID="_1690107424" r:id="rId1623"/>
        </w:object>
      </w:r>
      <w:r>
        <w:tab/>
      </w:r>
      <w:r>
        <w:tab/>
      </w:r>
      <w:r>
        <w:tab/>
      </w:r>
      <w:r>
        <w:tab/>
        <w:t xml:space="preserve">48. </w:t>
      </w:r>
      <w:r w:rsidRPr="00906B1A">
        <w:rPr>
          <w:position w:val="-28"/>
        </w:rPr>
        <w:object w:dxaOrig="820" w:dyaOrig="680" w14:anchorId="4A72599D">
          <v:shape id="_x0000_i1804" type="#_x0000_t75" style="width:41.25pt;height:33.75pt" o:ole="">
            <v:imagedata r:id="rId1624" o:title=""/>
          </v:shape>
          <o:OLEObject Type="Embed" ProgID="Equation.3" ShapeID="_x0000_i1804" DrawAspect="Content" ObjectID="_1690107425" r:id="rId1625"/>
        </w:object>
      </w:r>
    </w:p>
    <w:p w14:paraId="49FCE263" w14:textId="77777777" w:rsidR="00E95EAE" w:rsidRDefault="00E95EAE" w:rsidP="00E95EAE">
      <w:r>
        <w:t xml:space="preserve">49. </w:t>
      </w:r>
      <w:r w:rsidRPr="00906B1A">
        <w:rPr>
          <w:position w:val="-14"/>
        </w:rPr>
        <w:object w:dxaOrig="820" w:dyaOrig="400" w14:anchorId="1FE4A791">
          <v:shape id="_x0000_i1805" type="#_x0000_t75" style="width:41.25pt;height:20.25pt" o:ole="">
            <v:imagedata r:id="rId1626" o:title=""/>
          </v:shape>
          <o:OLEObject Type="Embed" ProgID="Equation.3" ShapeID="_x0000_i1805" DrawAspect="Content" ObjectID="_1690107426" r:id="rId1627"/>
        </w:object>
      </w:r>
      <w:r>
        <w:tab/>
      </w:r>
      <w:r>
        <w:tab/>
      </w:r>
      <w:r>
        <w:tab/>
      </w:r>
      <w:r>
        <w:tab/>
        <w:t xml:space="preserve">50. </w:t>
      </w:r>
      <w:r w:rsidRPr="00906B1A">
        <w:rPr>
          <w:position w:val="-10"/>
        </w:rPr>
        <w:object w:dxaOrig="780" w:dyaOrig="320" w14:anchorId="21FD1CC0">
          <v:shape id="_x0000_i1806" type="#_x0000_t75" style="width:38.25pt;height:15pt" o:ole="">
            <v:imagedata r:id="rId1628" o:title=""/>
          </v:shape>
          <o:OLEObject Type="Embed" ProgID="Equation.3" ShapeID="_x0000_i1806" DrawAspect="Content" ObjectID="_1690107427" r:id="rId1629"/>
        </w:object>
      </w:r>
      <w:r>
        <w:t xml:space="preserve"> </w:t>
      </w:r>
    </w:p>
    <w:p w14:paraId="0585C6A9" w14:textId="77777777" w:rsidR="00E95EAE" w:rsidRDefault="00E95EAE" w:rsidP="00E95EAE"/>
    <w:p w14:paraId="7822FAF0" w14:textId="77777777" w:rsidR="00E95EAE" w:rsidRDefault="00E95EAE" w:rsidP="00E95EAE">
      <w:r>
        <w:t>Write a formula for the function that results when the given toolkit function is transformed as described.</w:t>
      </w:r>
    </w:p>
    <w:p w14:paraId="7101B635" w14:textId="77777777" w:rsidR="00E95EAE" w:rsidRDefault="00E95EAE" w:rsidP="00F62BB1">
      <w:pPr>
        <w:pStyle w:val="ListParagraph"/>
        <w:numPr>
          <w:ilvl w:val="0"/>
          <w:numId w:val="17"/>
        </w:numPr>
        <w:spacing w:line="240" w:lineRule="auto"/>
        <w:rPr>
          <w:szCs w:val="24"/>
        </w:rPr>
      </w:pPr>
      <w:r w:rsidRPr="00906B1A">
        <w:rPr>
          <w:position w:val="-14"/>
        </w:rPr>
        <w:object w:dxaOrig="980" w:dyaOrig="400" w14:anchorId="0644B8A3">
          <v:shape id="_x0000_i1807" type="#_x0000_t75" style="width:48.75pt;height:20.25pt" o:ole="">
            <v:imagedata r:id="rId1630" o:title=""/>
          </v:shape>
          <o:OLEObject Type="Embed" ProgID="Equation.3" ShapeID="_x0000_i1807" DrawAspect="Content" ObjectID="_1690107428" r:id="rId1631"/>
        </w:object>
      </w:r>
      <w:r w:rsidRPr="00CB6A9B">
        <w:rPr>
          <w:szCs w:val="24"/>
        </w:rPr>
        <w:t xml:space="preserve"> </w:t>
      </w:r>
      <w:r>
        <w:rPr>
          <w:szCs w:val="24"/>
        </w:rPr>
        <w:t xml:space="preserve">reflected over the </w:t>
      </w:r>
      <w:r>
        <w:rPr>
          <w:i/>
          <w:szCs w:val="24"/>
        </w:rPr>
        <w:t>y</w:t>
      </w:r>
      <w:r>
        <w:rPr>
          <w:szCs w:val="24"/>
        </w:rPr>
        <w:t xml:space="preserve"> axis and horizontally compressed by a factor of </w:t>
      </w:r>
      <w:r w:rsidRPr="00906B1A">
        <w:rPr>
          <w:position w:val="-24"/>
        </w:rPr>
        <w:object w:dxaOrig="240" w:dyaOrig="620" w14:anchorId="156BF240">
          <v:shape id="_x0000_i1808" type="#_x0000_t75" style="width:10.5pt;height:30.75pt" o:ole="">
            <v:imagedata r:id="rId1632" o:title=""/>
          </v:shape>
          <o:OLEObject Type="Embed" ProgID="Equation.3" ShapeID="_x0000_i1808" DrawAspect="Content" ObjectID="_1690107429" r:id="rId1633"/>
        </w:object>
      </w:r>
      <w:r>
        <w:t>.</w:t>
      </w:r>
    </w:p>
    <w:p w14:paraId="69B7F42E" w14:textId="77777777" w:rsidR="00E95EAE" w:rsidRDefault="00E95EAE" w:rsidP="00E95EAE"/>
    <w:p w14:paraId="511F7C53" w14:textId="77777777" w:rsidR="00E95EAE" w:rsidRPr="00DE1A81" w:rsidRDefault="00E95EAE" w:rsidP="00F62BB1">
      <w:pPr>
        <w:pStyle w:val="ListParagraph"/>
        <w:numPr>
          <w:ilvl w:val="0"/>
          <w:numId w:val="17"/>
        </w:numPr>
        <w:spacing w:line="240" w:lineRule="auto"/>
        <w:rPr>
          <w:szCs w:val="24"/>
        </w:rPr>
      </w:pPr>
      <w:r w:rsidRPr="00906B1A">
        <w:rPr>
          <w:position w:val="-10"/>
        </w:rPr>
        <w:object w:dxaOrig="1080" w:dyaOrig="380" w14:anchorId="69393B18">
          <v:shape id="_x0000_i1809" type="#_x0000_t75" style="width:54.75pt;height:19.5pt" o:ole="">
            <v:imagedata r:id="rId1634" o:title=""/>
          </v:shape>
          <o:OLEObject Type="Embed" ProgID="Equation.3" ShapeID="_x0000_i1809" DrawAspect="Content" ObjectID="_1690107430" r:id="rId1635"/>
        </w:object>
      </w:r>
      <w:r>
        <w:rPr>
          <w:szCs w:val="24"/>
        </w:rPr>
        <w:t xml:space="preserve"> reflected over the </w:t>
      </w:r>
      <w:r>
        <w:rPr>
          <w:i/>
          <w:szCs w:val="24"/>
        </w:rPr>
        <w:t>x</w:t>
      </w:r>
      <w:r>
        <w:rPr>
          <w:szCs w:val="24"/>
        </w:rPr>
        <w:t xml:space="preserve"> axis and horizontally stretched by a factor of 2.</w:t>
      </w:r>
    </w:p>
    <w:p w14:paraId="3FF16068" w14:textId="77777777" w:rsidR="00E95EAE" w:rsidRDefault="00E95EAE" w:rsidP="00E95EAE">
      <w:pPr>
        <w:pStyle w:val="ListParagraph"/>
        <w:spacing w:line="240" w:lineRule="auto"/>
        <w:ind w:left="360"/>
        <w:rPr>
          <w:szCs w:val="24"/>
        </w:rPr>
      </w:pPr>
    </w:p>
    <w:p w14:paraId="2A0C50F8" w14:textId="77777777" w:rsidR="00E95EAE" w:rsidRPr="00D60A2A" w:rsidRDefault="00E95EAE" w:rsidP="00F62BB1">
      <w:pPr>
        <w:pStyle w:val="ListParagraph"/>
        <w:numPr>
          <w:ilvl w:val="0"/>
          <w:numId w:val="17"/>
        </w:numPr>
        <w:spacing w:line="240" w:lineRule="auto"/>
        <w:rPr>
          <w:szCs w:val="24"/>
        </w:rPr>
      </w:pPr>
      <w:r w:rsidRPr="00906B1A">
        <w:rPr>
          <w:position w:val="-24"/>
        </w:rPr>
        <w:object w:dxaOrig="1040" w:dyaOrig="620" w14:anchorId="539CEA40">
          <v:shape id="_x0000_i1810" type="#_x0000_t75" style="width:51.75pt;height:30.75pt" o:ole="">
            <v:imagedata r:id="rId1636" o:title=""/>
          </v:shape>
          <o:OLEObject Type="Embed" ProgID="Equation.3" ShapeID="_x0000_i1810" DrawAspect="Content" ObjectID="_1690107431" r:id="rId1637"/>
        </w:object>
      </w:r>
      <w:r w:rsidRPr="00D60A2A">
        <w:rPr>
          <w:szCs w:val="24"/>
        </w:rPr>
        <w:t xml:space="preserve"> </w:t>
      </w:r>
      <w:r>
        <w:rPr>
          <w:szCs w:val="24"/>
        </w:rPr>
        <w:t xml:space="preserve">vertically compressed by a factor of </w:t>
      </w:r>
      <w:r w:rsidRPr="00906B1A">
        <w:rPr>
          <w:position w:val="-24"/>
        </w:rPr>
        <w:object w:dxaOrig="220" w:dyaOrig="620" w14:anchorId="45D36D9F">
          <v:shape id="_x0000_i1811" type="#_x0000_t75" style="width:10.5pt;height:30.75pt" o:ole="">
            <v:imagedata r:id="rId1638" o:title=""/>
          </v:shape>
          <o:OLEObject Type="Embed" ProgID="Equation.3" ShapeID="_x0000_i1811" DrawAspect="Content" ObjectID="_1690107432" r:id="rId1639"/>
        </w:object>
      </w:r>
      <w:r>
        <w:rPr>
          <w:szCs w:val="24"/>
        </w:rPr>
        <w:t>, then shifted to the left 2 units and down 3 units.</w:t>
      </w:r>
    </w:p>
    <w:p w14:paraId="358B161B" w14:textId="77777777" w:rsidR="00E95EAE" w:rsidRPr="00CB6A9B" w:rsidRDefault="00E95EAE" w:rsidP="00E95EAE">
      <w:pPr>
        <w:pStyle w:val="ListParagraph"/>
        <w:spacing w:line="240" w:lineRule="auto"/>
        <w:ind w:left="360"/>
        <w:rPr>
          <w:szCs w:val="24"/>
        </w:rPr>
      </w:pPr>
    </w:p>
    <w:p w14:paraId="33DBE5BF" w14:textId="77777777" w:rsidR="00E95EAE" w:rsidRDefault="00E95EAE" w:rsidP="00F62BB1">
      <w:pPr>
        <w:pStyle w:val="ListParagraph"/>
        <w:numPr>
          <w:ilvl w:val="0"/>
          <w:numId w:val="17"/>
        </w:numPr>
        <w:spacing w:line="240" w:lineRule="auto"/>
        <w:rPr>
          <w:szCs w:val="24"/>
        </w:rPr>
      </w:pPr>
      <w:r w:rsidRPr="00906B1A">
        <w:rPr>
          <w:position w:val="-24"/>
        </w:rPr>
        <w:object w:dxaOrig="940" w:dyaOrig="620" w14:anchorId="5B213477">
          <v:shape id="_x0000_i1812" type="#_x0000_t75" style="width:45.75pt;height:30.75pt" o:ole="">
            <v:imagedata r:id="rId1640" o:title=""/>
          </v:shape>
          <o:OLEObject Type="Embed" ProgID="Equation.3" ShapeID="_x0000_i1812" DrawAspect="Content" ObjectID="_1690107433" r:id="rId1641"/>
        </w:object>
      </w:r>
      <w:r>
        <w:rPr>
          <w:szCs w:val="24"/>
        </w:rPr>
        <w:t xml:space="preserve"> vertically stretched by a factor of 8, then shifted to the right 4 units and up 2 units.</w:t>
      </w:r>
    </w:p>
    <w:p w14:paraId="1609A55C" w14:textId="77777777" w:rsidR="00E95EAE" w:rsidRDefault="00E95EAE" w:rsidP="00E95EAE">
      <w:pPr>
        <w:pStyle w:val="ListParagraph"/>
        <w:spacing w:line="240" w:lineRule="auto"/>
        <w:ind w:left="360"/>
        <w:rPr>
          <w:szCs w:val="24"/>
        </w:rPr>
      </w:pPr>
    </w:p>
    <w:p w14:paraId="0B196D27" w14:textId="77777777" w:rsidR="00E95EAE" w:rsidRDefault="00E95EAE" w:rsidP="00F62BB1">
      <w:pPr>
        <w:pStyle w:val="ListParagraph"/>
        <w:numPr>
          <w:ilvl w:val="0"/>
          <w:numId w:val="17"/>
        </w:numPr>
        <w:spacing w:line="240" w:lineRule="auto"/>
        <w:rPr>
          <w:szCs w:val="24"/>
        </w:rPr>
      </w:pPr>
      <w:r w:rsidRPr="00906B1A">
        <w:rPr>
          <w:position w:val="-10"/>
        </w:rPr>
        <w:object w:dxaOrig="980" w:dyaOrig="360" w14:anchorId="23E6B2EB">
          <v:shape id="_x0000_i1813" type="#_x0000_t75" style="width:48.75pt;height:18.75pt" o:ole="">
            <v:imagedata r:id="rId1642" o:title=""/>
          </v:shape>
          <o:OLEObject Type="Embed" ProgID="Equation.3" ShapeID="_x0000_i1813" DrawAspect="Content" ObjectID="_1690107434" r:id="rId1643"/>
        </w:object>
      </w:r>
      <w:r>
        <w:rPr>
          <w:szCs w:val="24"/>
        </w:rPr>
        <w:t xml:space="preserve"> horizontally compressed by a factor of </w:t>
      </w:r>
      <w:r w:rsidRPr="00906B1A">
        <w:rPr>
          <w:position w:val="-24"/>
        </w:rPr>
        <w:object w:dxaOrig="240" w:dyaOrig="620" w14:anchorId="646A943F">
          <v:shape id="_x0000_i1814" type="#_x0000_t75" style="width:10.5pt;height:30.75pt" o:ole="">
            <v:imagedata r:id="rId1644" o:title=""/>
          </v:shape>
          <o:OLEObject Type="Embed" ProgID="Equation.3" ShapeID="_x0000_i1814" DrawAspect="Content" ObjectID="_1690107435" r:id="rId1645"/>
        </w:object>
      </w:r>
      <w:r>
        <w:rPr>
          <w:szCs w:val="24"/>
        </w:rPr>
        <w:t>, then shifted to the right 5 units and up 1 unit.</w:t>
      </w:r>
    </w:p>
    <w:p w14:paraId="697D2385" w14:textId="77777777" w:rsidR="00E95EAE" w:rsidRDefault="00E95EAE" w:rsidP="00E95EAE">
      <w:pPr>
        <w:pStyle w:val="ListParagraph"/>
        <w:spacing w:line="240" w:lineRule="auto"/>
        <w:ind w:left="360"/>
        <w:rPr>
          <w:szCs w:val="24"/>
        </w:rPr>
      </w:pPr>
    </w:p>
    <w:p w14:paraId="00C8818F" w14:textId="77777777" w:rsidR="00E95EAE" w:rsidRDefault="00E95EAE" w:rsidP="00F62BB1">
      <w:pPr>
        <w:pStyle w:val="ListParagraph"/>
        <w:numPr>
          <w:ilvl w:val="0"/>
          <w:numId w:val="17"/>
        </w:numPr>
        <w:spacing w:line="240" w:lineRule="auto"/>
        <w:rPr>
          <w:szCs w:val="24"/>
        </w:rPr>
      </w:pPr>
      <w:r w:rsidRPr="00906B1A">
        <w:rPr>
          <w:position w:val="-10"/>
        </w:rPr>
        <w:object w:dxaOrig="980" w:dyaOrig="360" w14:anchorId="67C61B89">
          <v:shape id="_x0000_i1815" type="#_x0000_t75" style="width:48.75pt;height:18.75pt" o:ole="">
            <v:imagedata r:id="rId1646" o:title=""/>
          </v:shape>
          <o:OLEObject Type="Embed" ProgID="Equation.3" ShapeID="_x0000_i1815" DrawAspect="Content" ObjectID="_1690107436" r:id="rId1647"/>
        </w:object>
      </w:r>
      <w:r>
        <w:rPr>
          <w:szCs w:val="24"/>
        </w:rPr>
        <w:t xml:space="preserve"> horizontally stretched by a factor of 3, then shifted to the left 4 units and down 3 units.</w:t>
      </w:r>
    </w:p>
    <w:p w14:paraId="271EEF11" w14:textId="77777777" w:rsidR="006166BD" w:rsidRDefault="006166BD" w:rsidP="006166BD">
      <w:pPr>
        <w:pStyle w:val="ListParagraph"/>
        <w:spacing w:line="240" w:lineRule="auto"/>
        <w:ind w:left="360"/>
        <w:rPr>
          <w:szCs w:val="24"/>
        </w:rPr>
      </w:pPr>
    </w:p>
    <w:p w14:paraId="68C627C8" w14:textId="77777777" w:rsidR="00E95EAE" w:rsidRDefault="00E95EAE" w:rsidP="006166BD">
      <w:r>
        <w:t>Describe how each formula is a transformation of a toolkit function.  Then sketch a graph of the transformation.</w:t>
      </w:r>
    </w:p>
    <w:p w14:paraId="14F10960" w14:textId="77777777" w:rsidR="006166BD" w:rsidRDefault="006166BD" w:rsidP="006166BD"/>
    <w:p w14:paraId="7E015E45" w14:textId="77777777" w:rsidR="00E95EAE" w:rsidRDefault="00E95EAE" w:rsidP="00E95EAE">
      <w:r>
        <w:t xml:space="preserve">57. </w:t>
      </w:r>
      <w:r w:rsidRPr="00906B1A">
        <w:rPr>
          <w:position w:val="-14"/>
        </w:rPr>
        <w:object w:dxaOrig="1980" w:dyaOrig="440" w14:anchorId="361B5121">
          <v:shape id="_x0000_i1816" type="#_x0000_t75" style="width:99.75pt;height:22.5pt" o:ole="">
            <v:imagedata r:id="rId1648" o:title=""/>
          </v:shape>
          <o:OLEObject Type="Embed" ProgID="Equation.3" ShapeID="_x0000_i1816" DrawAspect="Content" ObjectID="_1690107437" r:id="rId1649"/>
        </w:object>
      </w:r>
      <w:r>
        <w:tab/>
      </w:r>
      <w:r>
        <w:tab/>
      </w:r>
      <w:r>
        <w:tab/>
        <w:t xml:space="preserve">58. </w:t>
      </w:r>
      <w:r w:rsidRPr="00906B1A">
        <w:rPr>
          <w:position w:val="-14"/>
        </w:rPr>
        <w:object w:dxaOrig="1960" w:dyaOrig="440" w14:anchorId="51042A37">
          <v:shape id="_x0000_i1817" type="#_x0000_t75" style="width:99pt;height:22.5pt" o:ole="">
            <v:imagedata r:id="rId1650" o:title=""/>
          </v:shape>
          <o:OLEObject Type="Embed" ProgID="Equation.3" ShapeID="_x0000_i1817" DrawAspect="Content" ObjectID="_1690107438" r:id="rId1651"/>
        </w:object>
      </w:r>
    </w:p>
    <w:p w14:paraId="158A7854" w14:textId="77777777" w:rsidR="00E95EAE" w:rsidRDefault="00E95EAE" w:rsidP="00E95EAE"/>
    <w:p w14:paraId="7C36DA58" w14:textId="77777777" w:rsidR="00E95EAE" w:rsidRDefault="00E95EAE" w:rsidP="00E95EAE">
      <w:r>
        <w:t xml:space="preserve">59. </w:t>
      </w:r>
      <w:r w:rsidRPr="00906B1A">
        <w:rPr>
          <w:position w:val="-14"/>
        </w:rPr>
        <w:object w:dxaOrig="1900" w:dyaOrig="400" w14:anchorId="27D467E8">
          <v:shape id="_x0000_i1818" type="#_x0000_t75" style="width:96pt;height:20.25pt" o:ole="">
            <v:imagedata r:id="rId1652" o:title=""/>
          </v:shape>
          <o:OLEObject Type="Embed" ProgID="Equation.3" ShapeID="_x0000_i1818" DrawAspect="Content" ObjectID="_1690107439" r:id="rId1653"/>
        </w:object>
      </w:r>
      <w:r>
        <w:tab/>
      </w:r>
      <w:r>
        <w:tab/>
      </w:r>
      <w:r>
        <w:tab/>
        <w:t xml:space="preserve">60. </w:t>
      </w:r>
      <w:r w:rsidRPr="00906B1A">
        <w:rPr>
          <w:position w:val="-14"/>
        </w:rPr>
        <w:object w:dxaOrig="1620" w:dyaOrig="420" w14:anchorId="1AA306A6">
          <v:shape id="_x0000_i1819" type="#_x0000_t75" style="width:81pt;height:21.75pt" o:ole="">
            <v:imagedata r:id="rId1654" o:title=""/>
          </v:shape>
          <o:OLEObject Type="Embed" ProgID="Equation.3" ShapeID="_x0000_i1819" DrawAspect="Content" ObjectID="_1690107440" r:id="rId1655"/>
        </w:object>
      </w:r>
    </w:p>
    <w:p w14:paraId="5F636C23" w14:textId="77777777" w:rsidR="00E95EAE" w:rsidRDefault="00E95EAE" w:rsidP="00E95EAE"/>
    <w:p w14:paraId="04385276" w14:textId="77777777" w:rsidR="00E95EAE" w:rsidRDefault="00E95EAE" w:rsidP="00E95EAE">
      <w:r>
        <w:t xml:space="preserve">61. </w:t>
      </w:r>
      <w:r w:rsidRPr="00906B1A">
        <w:rPr>
          <w:position w:val="-24"/>
        </w:rPr>
        <w:object w:dxaOrig="1219" w:dyaOrig="620" w14:anchorId="7B42E033">
          <v:shape id="_x0000_i1820" type="#_x0000_t75" style="width:61.5pt;height:30.75pt" o:ole="">
            <v:imagedata r:id="rId1656" o:title=""/>
          </v:shape>
          <o:OLEObject Type="Embed" ProgID="Equation.3" ShapeID="_x0000_i1820" DrawAspect="Content" ObjectID="_1690107441" r:id="rId1657"/>
        </w:object>
      </w:r>
      <w:r>
        <w:t xml:space="preserve"> </w:t>
      </w:r>
      <w:r>
        <w:tab/>
      </w:r>
      <w:r>
        <w:tab/>
      </w:r>
      <w:r>
        <w:tab/>
      </w:r>
      <w:r>
        <w:tab/>
        <w:t xml:space="preserve">62. </w:t>
      </w:r>
      <w:r w:rsidRPr="00906B1A">
        <w:rPr>
          <w:position w:val="-24"/>
        </w:rPr>
        <w:object w:dxaOrig="1480" w:dyaOrig="620" w14:anchorId="4F9FF2D2">
          <v:shape id="_x0000_i1821" type="#_x0000_t75" style="width:72.75pt;height:30.75pt" o:ole="">
            <v:imagedata r:id="rId1658" o:title=""/>
          </v:shape>
          <o:OLEObject Type="Embed" ProgID="Equation.3" ShapeID="_x0000_i1821" DrawAspect="Content" ObjectID="_1690107442" r:id="rId1659"/>
        </w:object>
      </w:r>
    </w:p>
    <w:p w14:paraId="7FC020E0" w14:textId="77777777" w:rsidR="00E95EAE" w:rsidRDefault="00E95EAE" w:rsidP="00E95EAE"/>
    <w:p w14:paraId="08BA316E" w14:textId="77777777" w:rsidR="00E95EAE" w:rsidRDefault="00E95EAE" w:rsidP="00E95EAE">
      <w:r>
        <w:t xml:space="preserve">63. </w:t>
      </w:r>
      <w:r w:rsidRPr="00906B1A">
        <w:rPr>
          <w:position w:val="-28"/>
        </w:rPr>
        <w:object w:dxaOrig="1760" w:dyaOrig="740" w14:anchorId="46334A84">
          <v:shape id="_x0000_i1822" type="#_x0000_t75" style="width:87.75pt;height:36.75pt" o:ole="">
            <v:imagedata r:id="rId1660" o:title=""/>
          </v:shape>
          <o:OLEObject Type="Embed" ProgID="Equation.3" ShapeID="_x0000_i1822" DrawAspect="Content" ObjectID="_1690107443" r:id="rId1661"/>
        </w:object>
      </w:r>
      <w:r>
        <w:tab/>
      </w:r>
      <w:r>
        <w:tab/>
      </w:r>
      <w:r>
        <w:tab/>
      </w:r>
      <w:r>
        <w:tab/>
        <w:t xml:space="preserve">64. </w:t>
      </w:r>
      <w:r w:rsidRPr="00906B1A">
        <w:rPr>
          <w:position w:val="-28"/>
        </w:rPr>
        <w:object w:dxaOrig="1700" w:dyaOrig="740" w14:anchorId="38BE76D5">
          <v:shape id="_x0000_i1823" type="#_x0000_t75" style="width:82.5pt;height:36.75pt" o:ole="">
            <v:imagedata r:id="rId1662" o:title=""/>
          </v:shape>
          <o:OLEObject Type="Embed" ProgID="Equation.3" ShapeID="_x0000_i1823" DrawAspect="Content" ObjectID="_1690107444" r:id="rId1663"/>
        </w:object>
      </w:r>
      <w:r>
        <w:t xml:space="preserve"> </w:t>
      </w:r>
    </w:p>
    <w:p w14:paraId="6A070CC5" w14:textId="77777777" w:rsidR="00E95EAE" w:rsidRDefault="00E95EAE" w:rsidP="00E95EAE"/>
    <w:p w14:paraId="2B81CA2B" w14:textId="77777777" w:rsidR="00E95EAE" w:rsidRDefault="00E95EAE" w:rsidP="00E95EAE">
      <w:r>
        <w:t xml:space="preserve">65. </w:t>
      </w:r>
      <w:r w:rsidRPr="00906B1A">
        <w:rPr>
          <w:position w:val="-14"/>
        </w:rPr>
        <w:object w:dxaOrig="1560" w:dyaOrig="420" w14:anchorId="7DE18ACA">
          <v:shape id="_x0000_i1824" type="#_x0000_t75" style="width:78.75pt;height:21.75pt" o:ole="">
            <v:imagedata r:id="rId1664" o:title=""/>
          </v:shape>
          <o:OLEObject Type="Embed" ProgID="Equation.3" ShapeID="_x0000_i1824" DrawAspect="Content" ObjectID="_1690107445" r:id="rId1665"/>
        </w:object>
      </w:r>
      <w:r>
        <w:tab/>
      </w:r>
      <w:r>
        <w:tab/>
      </w:r>
      <w:r>
        <w:tab/>
      </w:r>
      <w:r>
        <w:tab/>
        <w:t xml:space="preserve">66. </w:t>
      </w:r>
      <w:r w:rsidR="00F167AC" w:rsidRPr="00F167AC">
        <w:rPr>
          <w:position w:val="-10"/>
        </w:rPr>
        <w:object w:dxaOrig="1540" w:dyaOrig="380" w14:anchorId="5096572D">
          <v:shape id="_x0000_i1825" type="#_x0000_t75" style="width:76.5pt;height:19.5pt" o:ole="">
            <v:imagedata r:id="rId1666" o:title=""/>
          </v:shape>
          <o:OLEObject Type="Embed" ProgID="Equation.3" ShapeID="_x0000_i1825" DrawAspect="Content" ObjectID="_1690107446" r:id="rId1667"/>
        </w:object>
      </w:r>
    </w:p>
    <w:p w14:paraId="2D359CFA" w14:textId="77777777" w:rsidR="00E95EAE" w:rsidRPr="005C1B0E" w:rsidRDefault="00E95EAE" w:rsidP="00E95EAE"/>
    <w:p w14:paraId="7CD3F5FD" w14:textId="77777777" w:rsidR="00E95EAE" w:rsidRDefault="00E95EAE" w:rsidP="00E95EAE">
      <w:pPr>
        <w:pStyle w:val="ListParagraph"/>
        <w:spacing w:line="240" w:lineRule="auto"/>
        <w:ind w:left="360"/>
        <w:rPr>
          <w:szCs w:val="24"/>
        </w:rPr>
      </w:pPr>
    </w:p>
    <w:p w14:paraId="6A90DC93" w14:textId="77777777" w:rsidR="00E95EAE" w:rsidRDefault="00E95EAE" w:rsidP="00E95EAE">
      <w:pPr>
        <w:pStyle w:val="ListParagraph"/>
        <w:spacing w:line="240" w:lineRule="auto"/>
        <w:ind w:left="0"/>
        <w:rPr>
          <w:szCs w:val="24"/>
        </w:rPr>
      </w:pPr>
      <w:r>
        <w:rPr>
          <w:szCs w:val="24"/>
        </w:rPr>
        <w:t>Determine the interval(s) on which the function is increasing and decreasing.</w:t>
      </w:r>
    </w:p>
    <w:p w14:paraId="526AE25F" w14:textId="77777777" w:rsidR="00E95EAE" w:rsidRDefault="00E95EAE" w:rsidP="00E95EAE">
      <w:pPr>
        <w:pStyle w:val="ListParagraph"/>
        <w:spacing w:line="240" w:lineRule="auto"/>
        <w:ind w:left="0"/>
        <w:rPr>
          <w:szCs w:val="24"/>
        </w:rPr>
      </w:pPr>
    </w:p>
    <w:p w14:paraId="697B30B9" w14:textId="77777777" w:rsidR="00E95EAE" w:rsidRDefault="00E95EAE" w:rsidP="00E95EAE">
      <w:r>
        <w:t xml:space="preserve">67. </w:t>
      </w:r>
      <w:r w:rsidRPr="00906B1A">
        <w:rPr>
          <w:position w:val="-14"/>
        </w:rPr>
        <w:object w:dxaOrig="1980" w:dyaOrig="440" w14:anchorId="329B337D">
          <v:shape id="_x0000_i1826" type="#_x0000_t75" style="width:99.75pt;height:22.5pt" o:ole="">
            <v:imagedata r:id="rId1648" o:title=""/>
          </v:shape>
          <o:OLEObject Type="Embed" ProgID="Equation.3" ShapeID="_x0000_i1826" DrawAspect="Content" ObjectID="_1690107447" r:id="rId1668"/>
        </w:object>
      </w:r>
      <w:r>
        <w:tab/>
      </w:r>
      <w:r>
        <w:tab/>
      </w:r>
      <w:r>
        <w:tab/>
        <w:t xml:space="preserve">68. </w:t>
      </w:r>
      <w:r w:rsidRPr="00906B1A">
        <w:rPr>
          <w:position w:val="-14"/>
        </w:rPr>
        <w:object w:dxaOrig="1960" w:dyaOrig="440" w14:anchorId="07130999">
          <v:shape id="_x0000_i1827" type="#_x0000_t75" style="width:99pt;height:22.5pt" o:ole="">
            <v:imagedata r:id="rId1650" o:title=""/>
          </v:shape>
          <o:OLEObject Type="Embed" ProgID="Equation.3" ShapeID="_x0000_i1827" DrawAspect="Content" ObjectID="_1690107448" r:id="rId1669"/>
        </w:object>
      </w:r>
    </w:p>
    <w:p w14:paraId="36091DB9" w14:textId="77777777" w:rsidR="00E95EAE" w:rsidRDefault="00E95EAE" w:rsidP="00E95EAE"/>
    <w:p w14:paraId="16C606FE" w14:textId="77777777" w:rsidR="00E95EAE" w:rsidRDefault="00E95EAE" w:rsidP="00E95EAE">
      <w:r>
        <w:t xml:space="preserve">69. </w:t>
      </w:r>
      <w:r w:rsidRPr="00906B1A">
        <w:rPr>
          <w:position w:val="-14"/>
        </w:rPr>
        <w:object w:dxaOrig="1560" w:dyaOrig="420" w14:anchorId="0063D521">
          <v:shape id="_x0000_i1828" type="#_x0000_t75" style="width:78.75pt;height:21.75pt" o:ole="">
            <v:imagedata r:id="rId1664" o:title=""/>
          </v:shape>
          <o:OLEObject Type="Embed" ProgID="Equation.3" ShapeID="_x0000_i1828" DrawAspect="Content" ObjectID="_1690107449" r:id="rId1670"/>
        </w:object>
      </w:r>
      <w:r>
        <w:tab/>
      </w:r>
      <w:r>
        <w:tab/>
      </w:r>
      <w:r>
        <w:tab/>
      </w:r>
      <w:r>
        <w:tab/>
        <w:t xml:space="preserve">70. </w:t>
      </w:r>
      <w:r w:rsidRPr="00906B1A">
        <w:rPr>
          <w:position w:val="-14"/>
        </w:rPr>
        <w:object w:dxaOrig="1620" w:dyaOrig="420" w14:anchorId="10F3FC5A">
          <v:shape id="_x0000_i1829" type="#_x0000_t75" style="width:81pt;height:21.75pt" o:ole="">
            <v:imagedata r:id="rId1654" o:title=""/>
          </v:shape>
          <o:OLEObject Type="Embed" ProgID="Equation.3" ShapeID="_x0000_i1829" DrawAspect="Content" ObjectID="_1690107450" r:id="rId1671"/>
        </w:object>
      </w:r>
    </w:p>
    <w:p w14:paraId="46070E5F" w14:textId="77777777" w:rsidR="00E95EAE" w:rsidRDefault="00E95EAE" w:rsidP="00E95EAE">
      <w:pPr>
        <w:pStyle w:val="ListParagraph"/>
        <w:spacing w:line="240" w:lineRule="auto"/>
        <w:ind w:left="0"/>
        <w:rPr>
          <w:szCs w:val="24"/>
        </w:rPr>
      </w:pPr>
    </w:p>
    <w:p w14:paraId="17BF3306" w14:textId="77777777" w:rsidR="00E95EAE" w:rsidRDefault="00E95EAE" w:rsidP="00E95EAE">
      <w:pPr>
        <w:pStyle w:val="ListParagraph"/>
        <w:spacing w:line="240" w:lineRule="auto"/>
        <w:ind w:left="0"/>
        <w:rPr>
          <w:szCs w:val="24"/>
        </w:rPr>
      </w:pPr>
      <w:r>
        <w:rPr>
          <w:szCs w:val="24"/>
        </w:rPr>
        <w:t>Determine the interval(s) on which the function is concave up and concave down.</w:t>
      </w:r>
    </w:p>
    <w:p w14:paraId="1D151EDC" w14:textId="77777777" w:rsidR="00E95EAE" w:rsidRDefault="00E95EAE" w:rsidP="00E95EAE">
      <w:pPr>
        <w:pStyle w:val="ListParagraph"/>
        <w:spacing w:line="240" w:lineRule="auto"/>
        <w:ind w:left="360"/>
        <w:rPr>
          <w:szCs w:val="24"/>
        </w:rPr>
      </w:pPr>
    </w:p>
    <w:p w14:paraId="4E4DA1CE" w14:textId="77777777" w:rsidR="00E95EAE" w:rsidRDefault="00E95EAE" w:rsidP="00E95EAE">
      <w:pPr>
        <w:pStyle w:val="ListParagraph"/>
        <w:spacing w:line="240" w:lineRule="auto"/>
        <w:ind w:left="0"/>
        <w:rPr>
          <w:szCs w:val="24"/>
        </w:rPr>
      </w:pPr>
      <w:r>
        <w:t xml:space="preserve">71. </w:t>
      </w:r>
      <w:r w:rsidRPr="009F3F41">
        <w:rPr>
          <w:position w:val="-10"/>
        </w:rPr>
        <w:object w:dxaOrig="2060" w:dyaOrig="360" w14:anchorId="7B24C65C">
          <v:shape id="_x0000_i1830" type="#_x0000_t75" style="width:102.75pt;height:18.75pt" o:ole="">
            <v:imagedata r:id="rId1672" o:title=""/>
          </v:shape>
          <o:OLEObject Type="Embed" ProgID="Equation.3" ShapeID="_x0000_i1830" DrawAspect="Content" ObjectID="_1690107451" r:id="rId1673"/>
        </w:object>
      </w:r>
      <w:r>
        <w:tab/>
      </w:r>
      <w:r>
        <w:tab/>
      </w:r>
      <w:r>
        <w:tab/>
        <w:t xml:space="preserve">72. </w:t>
      </w:r>
      <w:r w:rsidRPr="00906B1A">
        <w:rPr>
          <w:position w:val="-14"/>
        </w:rPr>
        <w:object w:dxaOrig="1540" w:dyaOrig="420" w14:anchorId="4CDAB26F">
          <v:shape id="_x0000_i1831" type="#_x0000_t75" style="width:76.5pt;height:21.75pt" o:ole="">
            <v:imagedata r:id="rId1674" o:title=""/>
          </v:shape>
          <o:OLEObject Type="Embed" ProgID="Equation.3" ShapeID="_x0000_i1831" DrawAspect="Content" ObjectID="_1690107452" r:id="rId1675"/>
        </w:object>
      </w:r>
    </w:p>
    <w:p w14:paraId="13454B68" w14:textId="77777777" w:rsidR="00E95EAE" w:rsidRDefault="00E95EAE" w:rsidP="00E95EAE">
      <w:pPr>
        <w:pStyle w:val="ListParagraph"/>
        <w:spacing w:line="240" w:lineRule="auto"/>
        <w:ind w:left="360"/>
        <w:rPr>
          <w:szCs w:val="24"/>
        </w:rPr>
      </w:pPr>
    </w:p>
    <w:p w14:paraId="646A9A03" w14:textId="77777777" w:rsidR="00E95EAE" w:rsidRDefault="00E95EAE" w:rsidP="00E95EAE">
      <w:pPr>
        <w:pStyle w:val="ListParagraph"/>
        <w:spacing w:line="240" w:lineRule="auto"/>
        <w:ind w:left="0"/>
        <w:rPr>
          <w:szCs w:val="24"/>
        </w:rPr>
      </w:pPr>
      <w:r>
        <w:rPr>
          <w:szCs w:val="24"/>
        </w:rPr>
        <w:t xml:space="preserve">73. </w:t>
      </w:r>
      <w:r w:rsidRPr="00906B1A">
        <w:rPr>
          <w:position w:val="-28"/>
        </w:rPr>
        <w:object w:dxaOrig="1760" w:dyaOrig="740" w14:anchorId="7CFC37D8">
          <v:shape id="_x0000_i1832" type="#_x0000_t75" style="width:87.75pt;height:36.75pt" o:ole="">
            <v:imagedata r:id="rId1660" o:title=""/>
          </v:shape>
          <o:OLEObject Type="Embed" ProgID="Equation.3" ShapeID="_x0000_i1832" DrawAspect="Content" ObjectID="_1690107453" r:id="rId1676"/>
        </w:object>
      </w:r>
      <w:r>
        <w:tab/>
      </w:r>
      <w:r>
        <w:tab/>
      </w:r>
      <w:r>
        <w:tab/>
      </w:r>
      <w:r>
        <w:tab/>
        <w:t xml:space="preserve">74. </w:t>
      </w:r>
      <w:r w:rsidRPr="00906B1A">
        <w:rPr>
          <w:position w:val="-14"/>
        </w:rPr>
        <w:object w:dxaOrig="1620" w:dyaOrig="420" w14:anchorId="72F74C68">
          <v:shape id="_x0000_i1833" type="#_x0000_t75" style="width:81pt;height:21.75pt" o:ole="">
            <v:imagedata r:id="rId1654" o:title=""/>
          </v:shape>
          <o:OLEObject Type="Embed" ProgID="Equation.3" ShapeID="_x0000_i1833" DrawAspect="Content" ObjectID="_1690107454" r:id="rId1677"/>
        </w:object>
      </w:r>
    </w:p>
    <w:p w14:paraId="68A35EFF" w14:textId="77777777" w:rsidR="00E95EAE" w:rsidRPr="005C7711" w:rsidRDefault="00E95EAE" w:rsidP="00E95EAE">
      <w:r>
        <w:br w:type="page"/>
      </w:r>
      <w:r w:rsidR="00124635">
        <w:rPr>
          <w:noProof/>
        </w:rPr>
        <w:lastRenderedPageBreak/>
        <w:drawing>
          <wp:anchor distT="0" distB="0" distL="114300" distR="114300" simplePos="0" relativeHeight="251637248" behindDoc="0" locked="0" layoutInCell="1" allowOverlap="1" wp14:anchorId="143B2433" wp14:editId="3BE87A17">
            <wp:simplePos x="0" y="0"/>
            <wp:positionH relativeFrom="margin">
              <wp:posOffset>4189730</wp:posOffset>
            </wp:positionH>
            <wp:positionV relativeFrom="margin">
              <wp:posOffset>-171450</wp:posOffset>
            </wp:positionV>
            <wp:extent cx="1315720" cy="1306195"/>
            <wp:effectExtent l="0" t="0" r="0" b="8255"/>
            <wp:wrapSquare wrapText="bothSides"/>
            <wp:docPr id="296" name="Picture 296" descr="Macintosh HD:Users:kimberleymstern:Documents:AAAAAA-CALC:X:EX1.5_75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descr="Macintosh HD:Users:kimberleymstern:Documents:AAAAAA-CALC:X:EX1.5_75p.png"/>
                    <pic:cNvPicPr>
                      <a:picLocks noChangeAspect="1" noChangeArrowheads="1"/>
                    </pic:cNvPicPr>
                  </pic:nvPicPr>
                  <pic:blipFill>
                    <a:blip r:embed="rId1678">
                      <a:extLst>
                        <a:ext uri="{28A0092B-C50C-407E-A947-70E740481C1C}">
                          <a14:useLocalDpi xmlns:a14="http://schemas.microsoft.com/office/drawing/2010/main" val="0"/>
                        </a:ext>
                      </a:extLst>
                    </a:blip>
                    <a:srcRect/>
                    <a:stretch>
                      <a:fillRect/>
                    </a:stretch>
                  </pic:blipFill>
                  <pic:spPr bwMode="auto">
                    <a:xfrm>
                      <a:off x="0" y="0"/>
                      <a:ext cx="1315720" cy="13061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C7711">
        <w:t xml:space="preserve">The function </w:t>
      </w:r>
      <w:r w:rsidRPr="00906B1A">
        <w:rPr>
          <w:position w:val="-10"/>
        </w:rPr>
        <w:object w:dxaOrig="540" w:dyaOrig="320" w14:anchorId="60A09BB8">
          <v:shape id="_x0000_i1834" type="#_x0000_t75" style="width:27pt;height:15pt" o:ole="">
            <v:imagedata r:id="rId1679" o:title=""/>
          </v:shape>
          <o:OLEObject Type="Embed" ProgID="Equation.3" ShapeID="_x0000_i1834" DrawAspect="Content" ObjectID="_1690107455" r:id="rId1680"/>
        </w:object>
      </w:r>
      <w:r w:rsidRPr="005C7711">
        <w:t xml:space="preserve"> is graphed here.  Write </w:t>
      </w:r>
      <w:r>
        <w:t xml:space="preserve">an equation for each graph below as a transformation of </w:t>
      </w:r>
      <w:r w:rsidRPr="00906B1A">
        <w:rPr>
          <w:position w:val="-10"/>
        </w:rPr>
        <w:object w:dxaOrig="540" w:dyaOrig="320" w14:anchorId="0C82DA1B">
          <v:shape id="_x0000_i1835" type="#_x0000_t75" style="width:27pt;height:15pt" o:ole="">
            <v:imagedata r:id="rId1681" o:title=""/>
          </v:shape>
          <o:OLEObject Type="Embed" ProgID="Equation.3" ShapeID="_x0000_i1835" DrawAspect="Content" ObjectID="_1690107456" r:id="rId1682"/>
        </w:object>
      </w:r>
      <w:r>
        <w:t>.</w:t>
      </w:r>
    </w:p>
    <w:p w14:paraId="5E804AC8" w14:textId="77777777" w:rsidR="00E95EAE" w:rsidRDefault="00E95EAE" w:rsidP="00E95EAE"/>
    <w:p w14:paraId="7AC1B4F1" w14:textId="77777777" w:rsidR="00E95EAE" w:rsidRDefault="00E95EAE" w:rsidP="00E95EAE"/>
    <w:p w14:paraId="74477D08" w14:textId="77777777" w:rsidR="00E95EAE" w:rsidRDefault="00E95EAE" w:rsidP="00E95EAE"/>
    <w:p w14:paraId="759482EE" w14:textId="77777777" w:rsidR="00E95EAE" w:rsidRDefault="00E95EAE" w:rsidP="00E95EAE"/>
    <w:p w14:paraId="5D6FDB5F" w14:textId="77777777" w:rsidR="00E95EAE" w:rsidRDefault="00E95EAE" w:rsidP="00E95EAE"/>
    <w:p w14:paraId="273FAF8B" w14:textId="77777777" w:rsidR="00E95EAE" w:rsidRDefault="00E95EAE" w:rsidP="00E95EAE">
      <w:r>
        <w:t>75.</w:t>
      </w:r>
      <w:r w:rsidR="00ED7577">
        <w:rPr>
          <w:noProof/>
        </w:rPr>
        <w:drawing>
          <wp:inline distT="0" distB="0" distL="0" distR="0" wp14:anchorId="12F605BE" wp14:editId="03470BE4">
            <wp:extent cx="1622738" cy="1600200"/>
            <wp:effectExtent l="0" t="0" r="0" b="0"/>
            <wp:docPr id="295" name="Picture 295" descr="Macintosh HD:Users:kimberleymstern:Documents:AAAAAA-CALC:X:EX1.5_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descr="Macintosh HD:Users:kimberleymstern:Documents:AAAAAA-CALC:X:EX1.5_75.png"/>
                    <pic:cNvPicPr>
                      <a:picLocks noChangeAspect="1" noChangeArrowheads="1"/>
                    </pic:cNvPicPr>
                  </pic:nvPicPr>
                  <pic:blipFill>
                    <a:blip r:embed="rId1683">
                      <a:extLst>
                        <a:ext uri="{28A0092B-C50C-407E-A947-70E740481C1C}">
                          <a14:useLocalDpi xmlns:a14="http://schemas.microsoft.com/office/drawing/2010/main" val="0"/>
                        </a:ext>
                      </a:extLst>
                    </a:blip>
                    <a:srcRect/>
                    <a:stretch>
                      <a:fillRect/>
                    </a:stretch>
                  </pic:blipFill>
                  <pic:spPr bwMode="auto">
                    <a:xfrm>
                      <a:off x="0" y="0"/>
                      <a:ext cx="1622738" cy="1600200"/>
                    </a:xfrm>
                    <a:prstGeom prst="rect">
                      <a:avLst/>
                    </a:prstGeom>
                    <a:noFill/>
                    <a:ln>
                      <a:noFill/>
                    </a:ln>
                  </pic:spPr>
                </pic:pic>
              </a:graphicData>
            </a:graphic>
          </wp:inline>
        </w:drawing>
      </w:r>
      <w:r>
        <w:t>76.</w:t>
      </w:r>
      <w:r w:rsidR="00476F74">
        <w:rPr>
          <w:noProof/>
        </w:rPr>
        <w:drawing>
          <wp:inline distT="0" distB="0" distL="0" distR="0" wp14:anchorId="579FD057" wp14:editId="29088163">
            <wp:extent cx="1594664" cy="1600200"/>
            <wp:effectExtent l="0" t="0" r="0" b="0"/>
            <wp:docPr id="304" name="Picture 304" descr="Macintosh HD:Users:kimberleymstern:Documents:AAAAAA-CALC:X:EX1.5_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descr="Macintosh HD:Users:kimberleymstern:Documents:AAAAAA-CALC:X:EX1.5_76.png"/>
                    <pic:cNvPicPr>
                      <a:picLocks noChangeAspect="1" noChangeArrowheads="1"/>
                    </pic:cNvPicPr>
                  </pic:nvPicPr>
                  <pic:blipFill>
                    <a:blip r:embed="rId1684">
                      <a:extLst>
                        <a:ext uri="{28A0092B-C50C-407E-A947-70E740481C1C}">
                          <a14:useLocalDpi xmlns:a14="http://schemas.microsoft.com/office/drawing/2010/main" val="0"/>
                        </a:ext>
                      </a:extLst>
                    </a:blip>
                    <a:srcRect/>
                    <a:stretch>
                      <a:fillRect/>
                    </a:stretch>
                  </pic:blipFill>
                  <pic:spPr bwMode="auto">
                    <a:xfrm>
                      <a:off x="0" y="0"/>
                      <a:ext cx="1594664" cy="1600200"/>
                    </a:xfrm>
                    <a:prstGeom prst="rect">
                      <a:avLst/>
                    </a:prstGeom>
                    <a:noFill/>
                    <a:ln>
                      <a:noFill/>
                    </a:ln>
                  </pic:spPr>
                </pic:pic>
              </a:graphicData>
            </a:graphic>
          </wp:inline>
        </w:drawing>
      </w:r>
      <w:r>
        <w:t>77.</w:t>
      </w:r>
      <w:r w:rsidR="00280B1D">
        <w:rPr>
          <w:noProof/>
        </w:rPr>
        <w:drawing>
          <wp:inline distT="0" distB="0" distL="0" distR="0" wp14:anchorId="46586D09" wp14:editId="495BC357">
            <wp:extent cx="1640110" cy="1600200"/>
            <wp:effectExtent l="0" t="0" r="0" b="0"/>
            <wp:docPr id="305" name="Picture 305" descr="Macintosh HD:Users:kimberleymstern:Documents:AAAAAA-CALC:X:EX1.5_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descr="Macintosh HD:Users:kimberleymstern:Documents:AAAAAA-CALC:X:EX1.5_77.png"/>
                    <pic:cNvPicPr>
                      <a:picLocks noChangeAspect="1" noChangeArrowheads="1"/>
                    </pic:cNvPicPr>
                  </pic:nvPicPr>
                  <pic:blipFill>
                    <a:blip r:embed="rId1685">
                      <a:extLst>
                        <a:ext uri="{28A0092B-C50C-407E-A947-70E740481C1C}">
                          <a14:useLocalDpi xmlns:a14="http://schemas.microsoft.com/office/drawing/2010/main" val="0"/>
                        </a:ext>
                      </a:extLst>
                    </a:blip>
                    <a:srcRect/>
                    <a:stretch>
                      <a:fillRect/>
                    </a:stretch>
                  </pic:blipFill>
                  <pic:spPr bwMode="auto">
                    <a:xfrm>
                      <a:off x="0" y="0"/>
                      <a:ext cx="1640110" cy="1600200"/>
                    </a:xfrm>
                    <a:prstGeom prst="rect">
                      <a:avLst/>
                    </a:prstGeom>
                    <a:noFill/>
                    <a:ln>
                      <a:noFill/>
                    </a:ln>
                  </pic:spPr>
                </pic:pic>
              </a:graphicData>
            </a:graphic>
          </wp:inline>
        </w:drawing>
      </w:r>
    </w:p>
    <w:p w14:paraId="513E2DC7" w14:textId="77777777" w:rsidR="00571C42" w:rsidRDefault="00571C42" w:rsidP="00E95EAE"/>
    <w:p w14:paraId="596F13AB" w14:textId="77777777" w:rsidR="00E95EAE" w:rsidRDefault="00E95EAE" w:rsidP="00E95EAE">
      <w:r>
        <w:t>78.</w:t>
      </w:r>
      <w:r w:rsidR="00F56F46">
        <w:rPr>
          <w:noProof/>
        </w:rPr>
        <w:drawing>
          <wp:inline distT="0" distB="0" distL="0" distR="0" wp14:anchorId="6061CEF9" wp14:editId="234E15A7">
            <wp:extent cx="1616553" cy="1600200"/>
            <wp:effectExtent l="0" t="0" r="0" b="0"/>
            <wp:docPr id="306" name="Picture 306" descr="Macintosh HD:Users:kimberleymstern:Documents:AAAAAA-CALC:X:EX1.5_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descr="Macintosh HD:Users:kimberleymstern:Documents:AAAAAA-CALC:X:EX1.5_78.png"/>
                    <pic:cNvPicPr>
                      <a:picLocks noChangeAspect="1" noChangeArrowheads="1"/>
                    </pic:cNvPicPr>
                  </pic:nvPicPr>
                  <pic:blipFill>
                    <a:blip r:embed="rId1686">
                      <a:extLst>
                        <a:ext uri="{28A0092B-C50C-407E-A947-70E740481C1C}">
                          <a14:useLocalDpi xmlns:a14="http://schemas.microsoft.com/office/drawing/2010/main" val="0"/>
                        </a:ext>
                      </a:extLst>
                    </a:blip>
                    <a:srcRect/>
                    <a:stretch>
                      <a:fillRect/>
                    </a:stretch>
                  </pic:blipFill>
                  <pic:spPr bwMode="auto">
                    <a:xfrm>
                      <a:off x="0" y="0"/>
                      <a:ext cx="1616553" cy="1600200"/>
                    </a:xfrm>
                    <a:prstGeom prst="rect">
                      <a:avLst/>
                    </a:prstGeom>
                    <a:noFill/>
                    <a:ln>
                      <a:noFill/>
                    </a:ln>
                  </pic:spPr>
                </pic:pic>
              </a:graphicData>
            </a:graphic>
          </wp:inline>
        </w:drawing>
      </w:r>
      <w:r>
        <w:t>79.</w:t>
      </w:r>
      <w:r w:rsidR="00571C42" w:rsidRPr="00571C42">
        <w:rPr>
          <w:noProof/>
        </w:rPr>
        <w:t xml:space="preserve"> </w:t>
      </w:r>
      <w:r w:rsidR="00F56F46">
        <w:rPr>
          <w:noProof/>
        </w:rPr>
        <w:drawing>
          <wp:inline distT="0" distB="0" distL="0" distR="0" wp14:anchorId="05A1706D" wp14:editId="1D62C763">
            <wp:extent cx="1609811" cy="1600200"/>
            <wp:effectExtent l="0" t="0" r="0" b="0"/>
            <wp:docPr id="307" name="Picture 307" descr="Macintosh HD:Users:kimberleymstern:Documents:AAAAAA-CALC:X:EX1.5_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descr="Macintosh HD:Users:kimberleymstern:Documents:AAAAAA-CALC:X:EX1.5_79.png"/>
                    <pic:cNvPicPr>
                      <a:picLocks noChangeAspect="1" noChangeArrowheads="1"/>
                    </pic:cNvPicPr>
                  </pic:nvPicPr>
                  <pic:blipFill>
                    <a:blip r:embed="rId1687">
                      <a:extLst>
                        <a:ext uri="{28A0092B-C50C-407E-A947-70E740481C1C}">
                          <a14:useLocalDpi xmlns:a14="http://schemas.microsoft.com/office/drawing/2010/main" val="0"/>
                        </a:ext>
                      </a:extLst>
                    </a:blip>
                    <a:srcRect/>
                    <a:stretch>
                      <a:fillRect/>
                    </a:stretch>
                  </pic:blipFill>
                  <pic:spPr bwMode="auto">
                    <a:xfrm>
                      <a:off x="0" y="0"/>
                      <a:ext cx="1609811" cy="1600200"/>
                    </a:xfrm>
                    <a:prstGeom prst="rect">
                      <a:avLst/>
                    </a:prstGeom>
                    <a:noFill/>
                    <a:ln>
                      <a:noFill/>
                    </a:ln>
                  </pic:spPr>
                </pic:pic>
              </a:graphicData>
            </a:graphic>
          </wp:inline>
        </w:drawing>
      </w:r>
      <w:r>
        <w:t>80.</w:t>
      </w:r>
      <w:r w:rsidR="00571C42" w:rsidRPr="00571C42">
        <w:rPr>
          <w:noProof/>
        </w:rPr>
        <w:t xml:space="preserve"> </w:t>
      </w:r>
      <w:r w:rsidR="00571C42">
        <w:rPr>
          <w:noProof/>
        </w:rPr>
        <w:drawing>
          <wp:inline distT="0" distB="0" distL="0" distR="0" wp14:anchorId="7187E6DF" wp14:editId="05B0E4EA">
            <wp:extent cx="1596516" cy="1600200"/>
            <wp:effectExtent l="0" t="0" r="0" b="0"/>
            <wp:docPr id="308" name="Picture 308" descr="Macintosh HD:Users:kimberleymstern:Documents:AAAAAA-CALC:X:EX1.5_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descr="Macintosh HD:Users:kimberleymstern:Documents:AAAAAA-CALC:X:EX1.5_80.png"/>
                    <pic:cNvPicPr>
                      <a:picLocks noChangeAspect="1" noChangeArrowheads="1"/>
                    </pic:cNvPicPr>
                  </pic:nvPicPr>
                  <pic:blipFill>
                    <a:blip r:embed="rId1688">
                      <a:extLst>
                        <a:ext uri="{28A0092B-C50C-407E-A947-70E740481C1C}">
                          <a14:useLocalDpi xmlns:a14="http://schemas.microsoft.com/office/drawing/2010/main" val="0"/>
                        </a:ext>
                      </a:extLst>
                    </a:blip>
                    <a:srcRect/>
                    <a:stretch>
                      <a:fillRect/>
                    </a:stretch>
                  </pic:blipFill>
                  <pic:spPr bwMode="auto">
                    <a:xfrm>
                      <a:off x="0" y="0"/>
                      <a:ext cx="1596516" cy="1600200"/>
                    </a:xfrm>
                    <a:prstGeom prst="rect">
                      <a:avLst/>
                    </a:prstGeom>
                    <a:noFill/>
                    <a:ln>
                      <a:noFill/>
                    </a:ln>
                  </pic:spPr>
                </pic:pic>
              </a:graphicData>
            </a:graphic>
          </wp:inline>
        </w:drawing>
      </w:r>
    </w:p>
    <w:p w14:paraId="155261F0" w14:textId="77777777" w:rsidR="00E95EAE" w:rsidRDefault="00E95EAE" w:rsidP="00E95EAE"/>
    <w:p w14:paraId="1483ED5C" w14:textId="77777777" w:rsidR="00571C42" w:rsidRDefault="00E95EAE" w:rsidP="00E95EAE">
      <w:pPr>
        <w:rPr>
          <w:noProof/>
        </w:rPr>
      </w:pPr>
      <w:r>
        <w:t>81.</w:t>
      </w:r>
      <w:r w:rsidR="00CB75B8">
        <w:rPr>
          <w:noProof/>
        </w:rPr>
        <w:drawing>
          <wp:inline distT="0" distB="0" distL="0" distR="0" wp14:anchorId="6E4A87B2" wp14:editId="3C44BBB0">
            <wp:extent cx="1605956" cy="1600200"/>
            <wp:effectExtent l="0" t="0" r="0" b="0"/>
            <wp:docPr id="309" name="Picture 309" descr="Macintosh HD:Users:kimberleymstern:Documents:AAAAAA-CALC:X:EX1.5_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descr="Macintosh HD:Users:kimberleymstern:Documents:AAAAAA-CALC:X:EX1.5_81.png"/>
                    <pic:cNvPicPr>
                      <a:picLocks noChangeAspect="1" noChangeArrowheads="1"/>
                    </pic:cNvPicPr>
                  </pic:nvPicPr>
                  <pic:blipFill>
                    <a:blip r:embed="rId1689">
                      <a:extLst>
                        <a:ext uri="{28A0092B-C50C-407E-A947-70E740481C1C}">
                          <a14:useLocalDpi xmlns:a14="http://schemas.microsoft.com/office/drawing/2010/main" val="0"/>
                        </a:ext>
                      </a:extLst>
                    </a:blip>
                    <a:srcRect/>
                    <a:stretch>
                      <a:fillRect/>
                    </a:stretch>
                  </pic:blipFill>
                  <pic:spPr bwMode="auto">
                    <a:xfrm>
                      <a:off x="0" y="0"/>
                      <a:ext cx="1605956" cy="1600200"/>
                    </a:xfrm>
                    <a:prstGeom prst="rect">
                      <a:avLst/>
                    </a:prstGeom>
                    <a:noFill/>
                    <a:ln>
                      <a:noFill/>
                    </a:ln>
                  </pic:spPr>
                </pic:pic>
              </a:graphicData>
            </a:graphic>
          </wp:inline>
        </w:drawing>
      </w:r>
      <w:r>
        <w:t>82.</w:t>
      </w:r>
      <w:r w:rsidR="00571C42" w:rsidRPr="00571C42">
        <w:rPr>
          <w:noProof/>
        </w:rPr>
        <w:t xml:space="preserve"> </w:t>
      </w:r>
      <w:r w:rsidR="00571C42">
        <w:rPr>
          <w:noProof/>
        </w:rPr>
        <w:drawing>
          <wp:inline distT="0" distB="0" distL="0" distR="0" wp14:anchorId="33E12AE0" wp14:editId="6036A858">
            <wp:extent cx="1596794" cy="1600200"/>
            <wp:effectExtent l="0" t="0" r="0" b="0"/>
            <wp:docPr id="310" name="Picture 310" descr="Macintosh HD:Users:kimberleymstern:Documents:AAAAAA-CALC:X:EX1.5_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descr="Macintosh HD:Users:kimberleymstern:Documents:AAAAAA-CALC:X:EX1.5_82.png"/>
                    <pic:cNvPicPr>
                      <a:picLocks noChangeAspect="1" noChangeArrowheads="1"/>
                    </pic:cNvPicPr>
                  </pic:nvPicPr>
                  <pic:blipFill>
                    <a:blip r:embed="rId1690">
                      <a:extLst>
                        <a:ext uri="{28A0092B-C50C-407E-A947-70E740481C1C}">
                          <a14:useLocalDpi xmlns:a14="http://schemas.microsoft.com/office/drawing/2010/main" val="0"/>
                        </a:ext>
                      </a:extLst>
                    </a:blip>
                    <a:srcRect/>
                    <a:stretch>
                      <a:fillRect/>
                    </a:stretch>
                  </pic:blipFill>
                  <pic:spPr bwMode="auto">
                    <a:xfrm>
                      <a:off x="0" y="0"/>
                      <a:ext cx="1596794" cy="1600200"/>
                    </a:xfrm>
                    <a:prstGeom prst="rect">
                      <a:avLst/>
                    </a:prstGeom>
                    <a:noFill/>
                    <a:ln>
                      <a:noFill/>
                    </a:ln>
                  </pic:spPr>
                </pic:pic>
              </a:graphicData>
            </a:graphic>
          </wp:inline>
        </w:drawing>
      </w:r>
      <w:r>
        <w:t>83.</w:t>
      </w:r>
      <w:r w:rsidR="00571C42" w:rsidRPr="00571C42">
        <w:rPr>
          <w:noProof/>
        </w:rPr>
        <w:t xml:space="preserve"> </w:t>
      </w:r>
      <w:r w:rsidR="00571C42">
        <w:rPr>
          <w:noProof/>
        </w:rPr>
        <w:drawing>
          <wp:inline distT="0" distB="0" distL="0" distR="0" wp14:anchorId="2BE5110F" wp14:editId="0DCC452B">
            <wp:extent cx="1591628" cy="1600200"/>
            <wp:effectExtent l="0" t="0" r="0" b="0"/>
            <wp:docPr id="311" name="Picture 311" descr="Macintosh HD:Users:kimberleymstern:Documents:AAAAAA-CALC:X:EX1.5_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descr="Macintosh HD:Users:kimberleymstern:Documents:AAAAAA-CALC:X:EX1.5_83.png"/>
                    <pic:cNvPicPr>
                      <a:picLocks noChangeAspect="1" noChangeArrowheads="1"/>
                    </pic:cNvPicPr>
                  </pic:nvPicPr>
                  <pic:blipFill>
                    <a:blip r:embed="rId1691">
                      <a:extLst>
                        <a:ext uri="{28A0092B-C50C-407E-A947-70E740481C1C}">
                          <a14:useLocalDpi xmlns:a14="http://schemas.microsoft.com/office/drawing/2010/main" val="0"/>
                        </a:ext>
                      </a:extLst>
                    </a:blip>
                    <a:srcRect/>
                    <a:stretch>
                      <a:fillRect/>
                    </a:stretch>
                  </pic:blipFill>
                  <pic:spPr bwMode="auto">
                    <a:xfrm>
                      <a:off x="0" y="0"/>
                      <a:ext cx="1591628" cy="1600200"/>
                    </a:xfrm>
                    <a:prstGeom prst="rect">
                      <a:avLst/>
                    </a:prstGeom>
                    <a:noFill/>
                    <a:ln>
                      <a:noFill/>
                    </a:ln>
                  </pic:spPr>
                </pic:pic>
              </a:graphicData>
            </a:graphic>
          </wp:inline>
        </w:drawing>
      </w:r>
    </w:p>
    <w:p w14:paraId="2435AC9A" w14:textId="77777777" w:rsidR="00E95EAE" w:rsidRDefault="00E95EAE" w:rsidP="00E95EAE">
      <w:r>
        <w:t>84.</w:t>
      </w:r>
      <w:r w:rsidR="00571C42" w:rsidRPr="00571C42">
        <w:rPr>
          <w:noProof/>
        </w:rPr>
        <w:t xml:space="preserve"> </w:t>
      </w:r>
      <w:r w:rsidR="00571C42">
        <w:rPr>
          <w:noProof/>
        </w:rPr>
        <w:drawing>
          <wp:inline distT="0" distB="0" distL="0" distR="0" wp14:anchorId="7086387E" wp14:editId="68322A9D">
            <wp:extent cx="1600200" cy="1590856"/>
            <wp:effectExtent l="0" t="0" r="0" b="0"/>
            <wp:docPr id="312" name="Picture 312" descr="Macintosh HD:Users:kimberleymstern:Documents:AAAAAA-CALC:X:EX1.5_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descr="Macintosh HD:Users:kimberleymstern:Documents:AAAAAA-CALC:X:EX1.5_84.png"/>
                    <pic:cNvPicPr>
                      <a:picLocks noChangeAspect="1" noChangeArrowheads="1"/>
                    </pic:cNvPicPr>
                  </pic:nvPicPr>
                  <pic:blipFill>
                    <a:blip r:embed="rId1692">
                      <a:extLst>
                        <a:ext uri="{28A0092B-C50C-407E-A947-70E740481C1C}">
                          <a14:useLocalDpi xmlns:a14="http://schemas.microsoft.com/office/drawing/2010/main" val="0"/>
                        </a:ext>
                      </a:extLst>
                    </a:blip>
                    <a:srcRect/>
                    <a:stretch>
                      <a:fillRect/>
                    </a:stretch>
                  </pic:blipFill>
                  <pic:spPr bwMode="auto">
                    <a:xfrm>
                      <a:off x="0" y="0"/>
                      <a:ext cx="1600200" cy="1590856"/>
                    </a:xfrm>
                    <a:prstGeom prst="rect">
                      <a:avLst/>
                    </a:prstGeom>
                    <a:noFill/>
                    <a:ln>
                      <a:noFill/>
                    </a:ln>
                  </pic:spPr>
                </pic:pic>
              </a:graphicData>
            </a:graphic>
          </wp:inline>
        </w:drawing>
      </w:r>
      <w:r>
        <w:t>85.</w:t>
      </w:r>
      <w:r w:rsidR="00571C42" w:rsidRPr="00571C42">
        <w:rPr>
          <w:noProof/>
        </w:rPr>
        <w:t xml:space="preserve"> </w:t>
      </w:r>
      <w:r w:rsidR="00571C42">
        <w:rPr>
          <w:noProof/>
        </w:rPr>
        <w:drawing>
          <wp:inline distT="0" distB="0" distL="0" distR="0" wp14:anchorId="6799B827" wp14:editId="0F3A9852">
            <wp:extent cx="1600200" cy="1590575"/>
            <wp:effectExtent l="0" t="0" r="0" b="0"/>
            <wp:docPr id="313" name="Picture 313" descr="Macintosh HD:Users:kimberleymstern:Documents:AAAAAA-CALC:X:EX1.5_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descr="Macintosh HD:Users:kimberleymstern:Documents:AAAAAA-CALC:X:EX1.5_85.png"/>
                    <pic:cNvPicPr>
                      <a:picLocks noChangeAspect="1" noChangeArrowheads="1"/>
                    </pic:cNvPicPr>
                  </pic:nvPicPr>
                  <pic:blipFill>
                    <a:blip r:embed="rId1693">
                      <a:extLst>
                        <a:ext uri="{28A0092B-C50C-407E-A947-70E740481C1C}">
                          <a14:useLocalDpi xmlns:a14="http://schemas.microsoft.com/office/drawing/2010/main" val="0"/>
                        </a:ext>
                      </a:extLst>
                    </a:blip>
                    <a:srcRect/>
                    <a:stretch>
                      <a:fillRect/>
                    </a:stretch>
                  </pic:blipFill>
                  <pic:spPr bwMode="auto">
                    <a:xfrm>
                      <a:off x="0" y="0"/>
                      <a:ext cx="1600200" cy="1590575"/>
                    </a:xfrm>
                    <a:prstGeom prst="rect">
                      <a:avLst/>
                    </a:prstGeom>
                    <a:noFill/>
                    <a:ln>
                      <a:noFill/>
                    </a:ln>
                  </pic:spPr>
                </pic:pic>
              </a:graphicData>
            </a:graphic>
          </wp:inline>
        </w:drawing>
      </w:r>
      <w:r w:rsidR="00571C42">
        <w:rPr>
          <w:noProof/>
        </w:rPr>
        <w:t>8</w:t>
      </w:r>
      <w:r>
        <w:t>6.</w:t>
      </w:r>
      <w:r w:rsidR="00571C42">
        <w:rPr>
          <w:noProof/>
        </w:rPr>
        <w:drawing>
          <wp:inline distT="0" distB="0" distL="0" distR="0" wp14:anchorId="55F247B2" wp14:editId="4AB5638F">
            <wp:extent cx="1600200" cy="1595811"/>
            <wp:effectExtent l="0" t="0" r="0" b="0"/>
            <wp:docPr id="314" name="Picture 314" descr="Macintosh HD:Users:kimberleymstern:Documents:AAAAAA-CALC:X:EX1.5_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descr="Macintosh HD:Users:kimberleymstern:Documents:AAAAAA-CALC:X:EX1.5_86.png"/>
                    <pic:cNvPicPr>
                      <a:picLocks noChangeAspect="1" noChangeArrowheads="1"/>
                    </pic:cNvPicPr>
                  </pic:nvPicPr>
                  <pic:blipFill>
                    <a:blip r:embed="rId1694">
                      <a:extLst>
                        <a:ext uri="{28A0092B-C50C-407E-A947-70E740481C1C}">
                          <a14:useLocalDpi xmlns:a14="http://schemas.microsoft.com/office/drawing/2010/main" val="0"/>
                        </a:ext>
                      </a:extLst>
                    </a:blip>
                    <a:srcRect/>
                    <a:stretch>
                      <a:fillRect/>
                    </a:stretch>
                  </pic:blipFill>
                  <pic:spPr bwMode="auto">
                    <a:xfrm>
                      <a:off x="0" y="0"/>
                      <a:ext cx="1600200" cy="1595811"/>
                    </a:xfrm>
                    <a:prstGeom prst="rect">
                      <a:avLst/>
                    </a:prstGeom>
                    <a:noFill/>
                    <a:ln>
                      <a:noFill/>
                    </a:ln>
                  </pic:spPr>
                </pic:pic>
              </a:graphicData>
            </a:graphic>
          </wp:inline>
        </w:drawing>
      </w:r>
    </w:p>
    <w:p w14:paraId="3A2B630B" w14:textId="77777777" w:rsidR="00E95EAE" w:rsidRPr="005C7711" w:rsidRDefault="00E95EAE" w:rsidP="00E95EAE"/>
    <w:p w14:paraId="2D836155" w14:textId="77777777" w:rsidR="00E95EAE" w:rsidRDefault="00E95EAE" w:rsidP="00E95EAE">
      <w:r>
        <w:t>Write an equation for each transformed toolkit function graphed below.</w:t>
      </w:r>
    </w:p>
    <w:p w14:paraId="2439C688" w14:textId="77777777" w:rsidR="00E95EAE" w:rsidRPr="007C78F4" w:rsidRDefault="00E95EAE" w:rsidP="00E95EAE"/>
    <w:p w14:paraId="57822247" w14:textId="77777777" w:rsidR="00E95EAE" w:rsidRDefault="00E95EAE" w:rsidP="00E95EAE">
      <w:r>
        <w:t>87.</w:t>
      </w:r>
      <w:r w:rsidR="00571C42" w:rsidRPr="00571C42">
        <w:rPr>
          <w:noProof/>
        </w:rPr>
        <w:t xml:space="preserve"> </w:t>
      </w:r>
      <w:r w:rsidR="00571C42">
        <w:rPr>
          <w:noProof/>
        </w:rPr>
        <w:drawing>
          <wp:inline distT="0" distB="0" distL="0" distR="0" wp14:anchorId="2BB9545F" wp14:editId="7FE677CE">
            <wp:extent cx="1600200" cy="1600200"/>
            <wp:effectExtent l="0" t="0" r="0" b="0"/>
            <wp:docPr id="315" name="Picture 315" descr="Macintosh HD:Users:kimberleymstern:Documents:AAAAAA-CALC:X:EX1.5_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descr="Macintosh HD:Users:kimberleymstern:Documents:AAAAAA-CALC:X:EX1.5_87.png"/>
                    <pic:cNvPicPr>
                      <a:picLocks noChangeAspect="1" noChangeArrowheads="1"/>
                    </pic:cNvPicPr>
                  </pic:nvPicPr>
                  <pic:blipFill>
                    <a:blip r:embed="rId1695">
                      <a:extLst>
                        <a:ext uri="{28A0092B-C50C-407E-A947-70E740481C1C}">
                          <a14:useLocalDpi xmlns:a14="http://schemas.microsoft.com/office/drawing/2010/main" val="0"/>
                        </a:ext>
                      </a:extLst>
                    </a:blip>
                    <a:srcRect/>
                    <a:stretch>
                      <a:fillRect/>
                    </a:stretch>
                  </pic:blipFill>
                  <pic:spPr bwMode="auto">
                    <a:xfrm>
                      <a:off x="0" y="0"/>
                      <a:ext cx="1600200" cy="1600200"/>
                    </a:xfrm>
                    <a:prstGeom prst="rect">
                      <a:avLst/>
                    </a:prstGeom>
                    <a:noFill/>
                    <a:ln>
                      <a:noFill/>
                    </a:ln>
                  </pic:spPr>
                </pic:pic>
              </a:graphicData>
            </a:graphic>
          </wp:inline>
        </w:drawing>
      </w:r>
      <w:r>
        <w:t>88.</w:t>
      </w:r>
      <w:r w:rsidR="00571C42" w:rsidRPr="00571C42">
        <w:rPr>
          <w:noProof/>
        </w:rPr>
        <w:t xml:space="preserve"> </w:t>
      </w:r>
      <w:r w:rsidR="00571C42">
        <w:rPr>
          <w:noProof/>
        </w:rPr>
        <w:drawing>
          <wp:inline distT="0" distB="0" distL="0" distR="0" wp14:anchorId="478F1BFC" wp14:editId="58318004">
            <wp:extent cx="1600200" cy="1588939"/>
            <wp:effectExtent l="0" t="0" r="0" b="0"/>
            <wp:docPr id="316" name="Picture 316" descr="Macintosh HD:Users:kimberleymstern:Documents:AAAAAA-CALC:X:EX1.5_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descr="Macintosh HD:Users:kimberleymstern:Documents:AAAAAA-CALC:X:EX1.5_88.png"/>
                    <pic:cNvPicPr>
                      <a:picLocks noChangeAspect="1" noChangeArrowheads="1"/>
                    </pic:cNvPicPr>
                  </pic:nvPicPr>
                  <pic:blipFill>
                    <a:blip r:embed="rId1696">
                      <a:extLst>
                        <a:ext uri="{28A0092B-C50C-407E-A947-70E740481C1C}">
                          <a14:useLocalDpi xmlns:a14="http://schemas.microsoft.com/office/drawing/2010/main" val="0"/>
                        </a:ext>
                      </a:extLst>
                    </a:blip>
                    <a:srcRect/>
                    <a:stretch>
                      <a:fillRect/>
                    </a:stretch>
                  </pic:blipFill>
                  <pic:spPr bwMode="auto">
                    <a:xfrm>
                      <a:off x="0" y="0"/>
                      <a:ext cx="1600200" cy="1588939"/>
                    </a:xfrm>
                    <a:prstGeom prst="rect">
                      <a:avLst/>
                    </a:prstGeom>
                    <a:noFill/>
                    <a:ln>
                      <a:noFill/>
                    </a:ln>
                  </pic:spPr>
                </pic:pic>
              </a:graphicData>
            </a:graphic>
          </wp:inline>
        </w:drawing>
      </w:r>
      <w:r>
        <w:t>89.</w:t>
      </w:r>
      <w:r w:rsidR="00571C42" w:rsidRPr="00571C42">
        <w:rPr>
          <w:noProof/>
        </w:rPr>
        <w:t xml:space="preserve"> </w:t>
      </w:r>
      <w:r w:rsidR="00571C42">
        <w:rPr>
          <w:noProof/>
        </w:rPr>
        <w:drawing>
          <wp:inline distT="0" distB="0" distL="0" distR="0" wp14:anchorId="7E0901C0" wp14:editId="3A951CF5">
            <wp:extent cx="1600200" cy="1609176"/>
            <wp:effectExtent l="0" t="0" r="0" b="0"/>
            <wp:docPr id="317" name="Picture 317" descr="Macintosh HD:Users:kimberleymstern:Documents:AAAAAA-CALC:X:EX1.5_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descr="Macintosh HD:Users:kimberleymstern:Documents:AAAAAA-CALC:X:EX1.5_89.png"/>
                    <pic:cNvPicPr>
                      <a:picLocks noChangeAspect="1" noChangeArrowheads="1"/>
                    </pic:cNvPicPr>
                  </pic:nvPicPr>
                  <pic:blipFill>
                    <a:blip r:embed="rId1697">
                      <a:extLst>
                        <a:ext uri="{28A0092B-C50C-407E-A947-70E740481C1C}">
                          <a14:useLocalDpi xmlns:a14="http://schemas.microsoft.com/office/drawing/2010/main" val="0"/>
                        </a:ext>
                      </a:extLst>
                    </a:blip>
                    <a:srcRect/>
                    <a:stretch>
                      <a:fillRect/>
                    </a:stretch>
                  </pic:blipFill>
                  <pic:spPr bwMode="auto">
                    <a:xfrm>
                      <a:off x="0" y="0"/>
                      <a:ext cx="1600200" cy="1609176"/>
                    </a:xfrm>
                    <a:prstGeom prst="rect">
                      <a:avLst/>
                    </a:prstGeom>
                    <a:noFill/>
                    <a:ln>
                      <a:noFill/>
                    </a:ln>
                  </pic:spPr>
                </pic:pic>
              </a:graphicData>
            </a:graphic>
          </wp:inline>
        </w:drawing>
      </w:r>
    </w:p>
    <w:p w14:paraId="3669D396" w14:textId="77777777" w:rsidR="00E95EAE" w:rsidRDefault="00E95EAE" w:rsidP="00E95EAE">
      <w:r>
        <w:t>90.</w:t>
      </w:r>
      <w:r w:rsidR="00571C42" w:rsidRPr="00571C42">
        <w:rPr>
          <w:noProof/>
        </w:rPr>
        <w:t xml:space="preserve"> </w:t>
      </w:r>
      <w:r w:rsidR="00571C42">
        <w:rPr>
          <w:noProof/>
        </w:rPr>
        <w:drawing>
          <wp:inline distT="0" distB="0" distL="0" distR="0" wp14:anchorId="0584C6BD" wp14:editId="51C8EB12">
            <wp:extent cx="1600200" cy="1626049"/>
            <wp:effectExtent l="0" t="0" r="0" b="0"/>
            <wp:docPr id="318" name="Picture 318" descr="Macintosh HD:Users:kimberleymstern:Documents:AAAAAA-CALC:X:EX1.5_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descr="Macintosh HD:Users:kimberleymstern:Documents:AAAAAA-CALC:X:EX1.5_90.png"/>
                    <pic:cNvPicPr>
                      <a:picLocks noChangeAspect="1" noChangeArrowheads="1"/>
                    </pic:cNvPicPr>
                  </pic:nvPicPr>
                  <pic:blipFill>
                    <a:blip r:embed="rId1698">
                      <a:extLst>
                        <a:ext uri="{28A0092B-C50C-407E-A947-70E740481C1C}">
                          <a14:useLocalDpi xmlns:a14="http://schemas.microsoft.com/office/drawing/2010/main" val="0"/>
                        </a:ext>
                      </a:extLst>
                    </a:blip>
                    <a:srcRect/>
                    <a:stretch>
                      <a:fillRect/>
                    </a:stretch>
                  </pic:blipFill>
                  <pic:spPr bwMode="auto">
                    <a:xfrm>
                      <a:off x="0" y="0"/>
                      <a:ext cx="1600200" cy="1626049"/>
                    </a:xfrm>
                    <a:prstGeom prst="rect">
                      <a:avLst/>
                    </a:prstGeom>
                    <a:noFill/>
                    <a:ln>
                      <a:noFill/>
                    </a:ln>
                  </pic:spPr>
                </pic:pic>
              </a:graphicData>
            </a:graphic>
          </wp:inline>
        </w:drawing>
      </w:r>
      <w:r>
        <w:t>91.</w:t>
      </w:r>
      <w:r w:rsidR="00571C42">
        <w:rPr>
          <w:noProof/>
        </w:rPr>
        <w:drawing>
          <wp:inline distT="0" distB="0" distL="0" distR="0" wp14:anchorId="23EEE40A" wp14:editId="1EAF0696">
            <wp:extent cx="1600200" cy="1611673"/>
            <wp:effectExtent l="0" t="0" r="0" b="0"/>
            <wp:docPr id="319" name="Picture 319" descr="Macintosh HD:Users:kimberleymstern:Documents:AAAAAA-CALC:X:EX1.5_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descr="Macintosh HD:Users:kimberleymstern:Documents:AAAAAA-CALC:X:EX1.5_91.png"/>
                    <pic:cNvPicPr>
                      <a:picLocks noChangeAspect="1" noChangeArrowheads="1"/>
                    </pic:cNvPicPr>
                  </pic:nvPicPr>
                  <pic:blipFill>
                    <a:blip r:embed="rId1699">
                      <a:extLst>
                        <a:ext uri="{28A0092B-C50C-407E-A947-70E740481C1C}">
                          <a14:useLocalDpi xmlns:a14="http://schemas.microsoft.com/office/drawing/2010/main" val="0"/>
                        </a:ext>
                      </a:extLst>
                    </a:blip>
                    <a:srcRect/>
                    <a:stretch>
                      <a:fillRect/>
                    </a:stretch>
                  </pic:blipFill>
                  <pic:spPr bwMode="auto">
                    <a:xfrm>
                      <a:off x="0" y="0"/>
                      <a:ext cx="1600200" cy="1611673"/>
                    </a:xfrm>
                    <a:prstGeom prst="rect">
                      <a:avLst/>
                    </a:prstGeom>
                    <a:noFill/>
                    <a:ln>
                      <a:noFill/>
                    </a:ln>
                  </pic:spPr>
                </pic:pic>
              </a:graphicData>
            </a:graphic>
          </wp:inline>
        </w:drawing>
      </w:r>
      <w:r>
        <w:t>92.</w:t>
      </w:r>
      <w:r w:rsidR="00571C42">
        <w:rPr>
          <w:noProof/>
        </w:rPr>
        <w:drawing>
          <wp:inline distT="0" distB="0" distL="0" distR="0" wp14:anchorId="3B9C6FC0" wp14:editId="7B77E89F">
            <wp:extent cx="1600200" cy="1600200"/>
            <wp:effectExtent l="0" t="0" r="0" b="0"/>
            <wp:docPr id="320" name="Picture 320" descr="Macintosh HD:Users:kimberleymstern:Documents:AAAAAA-CALC:X:EX1.5_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descr="Macintosh HD:Users:kimberleymstern:Documents:AAAAAA-CALC:X:EX1.5_92.png"/>
                    <pic:cNvPicPr>
                      <a:picLocks noChangeAspect="1" noChangeArrowheads="1"/>
                    </pic:cNvPicPr>
                  </pic:nvPicPr>
                  <pic:blipFill>
                    <a:blip r:embed="rId1700">
                      <a:extLst>
                        <a:ext uri="{28A0092B-C50C-407E-A947-70E740481C1C}">
                          <a14:useLocalDpi xmlns:a14="http://schemas.microsoft.com/office/drawing/2010/main" val="0"/>
                        </a:ext>
                      </a:extLst>
                    </a:blip>
                    <a:srcRect/>
                    <a:stretch>
                      <a:fillRect/>
                    </a:stretch>
                  </pic:blipFill>
                  <pic:spPr bwMode="auto">
                    <a:xfrm>
                      <a:off x="0" y="0"/>
                      <a:ext cx="1600200" cy="1600200"/>
                    </a:xfrm>
                    <a:prstGeom prst="rect">
                      <a:avLst/>
                    </a:prstGeom>
                    <a:noFill/>
                    <a:ln>
                      <a:noFill/>
                    </a:ln>
                  </pic:spPr>
                </pic:pic>
              </a:graphicData>
            </a:graphic>
          </wp:inline>
        </w:drawing>
      </w:r>
      <w:r>
        <w:t>93.</w:t>
      </w:r>
      <w:r w:rsidR="0012721B">
        <w:rPr>
          <w:noProof/>
        </w:rPr>
        <w:drawing>
          <wp:inline distT="0" distB="0" distL="0" distR="0" wp14:anchorId="42240DBA" wp14:editId="7C2F7D0C">
            <wp:extent cx="1600200" cy="1611325"/>
            <wp:effectExtent l="0" t="0" r="0" b="0"/>
            <wp:docPr id="321" name="Picture 321" descr="Macintosh HD:Users:kimberleymstern:Documents:AAAAAA-CALC:X:EX1.5_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descr="Macintosh HD:Users:kimberleymstern:Documents:AAAAAA-CALC:X:EX1.5_93.png"/>
                    <pic:cNvPicPr>
                      <a:picLocks noChangeAspect="1" noChangeArrowheads="1"/>
                    </pic:cNvPicPr>
                  </pic:nvPicPr>
                  <pic:blipFill>
                    <a:blip r:embed="rId1701">
                      <a:extLst>
                        <a:ext uri="{28A0092B-C50C-407E-A947-70E740481C1C}">
                          <a14:useLocalDpi xmlns:a14="http://schemas.microsoft.com/office/drawing/2010/main" val="0"/>
                        </a:ext>
                      </a:extLst>
                    </a:blip>
                    <a:srcRect/>
                    <a:stretch>
                      <a:fillRect/>
                    </a:stretch>
                  </pic:blipFill>
                  <pic:spPr bwMode="auto">
                    <a:xfrm>
                      <a:off x="0" y="0"/>
                      <a:ext cx="1600200" cy="1611325"/>
                    </a:xfrm>
                    <a:prstGeom prst="rect">
                      <a:avLst/>
                    </a:prstGeom>
                    <a:noFill/>
                    <a:ln>
                      <a:noFill/>
                    </a:ln>
                  </pic:spPr>
                </pic:pic>
              </a:graphicData>
            </a:graphic>
          </wp:inline>
        </w:drawing>
      </w:r>
      <w:r>
        <w:t>94.</w:t>
      </w:r>
      <w:r w:rsidR="0012721B">
        <w:rPr>
          <w:noProof/>
        </w:rPr>
        <w:drawing>
          <wp:inline distT="0" distB="0" distL="0" distR="0" wp14:anchorId="44DD2574" wp14:editId="72F2A2C9">
            <wp:extent cx="1600200" cy="1605762"/>
            <wp:effectExtent l="0" t="0" r="0" b="0"/>
            <wp:docPr id="322" name="Picture 322" descr="Macintosh HD:Users:kimberleymstern:Documents:AAAAAA-CALC:X:EX1.5_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descr="Macintosh HD:Users:kimberleymstern:Documents:AAAAAA-CALC:X:EX1.5_94.png"/>
                    <pic:cNvPicPr>
                      <a:picLocks noChangeAspect="1" noChangeArrowheads="1"/>
                    </pic:cNvPicPr>
                  </pic:nvPicPr>
                  <pic:blipFill>
                    <a:blip r:embed="rId1702">
                      <a:extLst>
                        <a:ext uri="{28A0092B-C50C-407E-A947-70E740481C1C}">
                          <a14:useLocalDpi xmlns:a14="http://schemas.microsoft.com/office/drawing/2010/main" val="0"/>
                        </a:ext>
                      </a:extLst>
                    </a:blip>
                    <a:srcRect/>
                    <a:stretch>
                      <a:fillRect/>
                    </a:stretch>
                  </pic:blipFill>
                  <pic:spPr bwMode="auto">
                    <a:xfrm>
                      <a:off x="0" y="0"/>
                      <a:ext cx="1600200" cy="1605762"/>
                    </a:xfrm>
                    <a:prstGeom prst="rect">
                      <a:avLst/>
                    </a:prstGeom>
                    <a:noFill/>
                    <a:ln>
                      <a:noFill/>
                    </a:ln>
                  </pic:spPr>
                </pic:pic>
              </a:graphicData>
            </a:graphic>
          </wp:inline>
        </w:drawing>
      </w:r>
      <w:r>
        <w:t>95.</w:t>
      </w:r>
      <w:r w:rsidR="00F218B1" w:rsidRPr="00F218B1">
        <w:rPr>
          <w:noProof/>
        </w:rPr>
        <w:t xml:space="preserve"> </w:t>
      </w:r>
      <w:r w:rsidR="00F218B1">
        <w:rPr>
          <w:noProof/>
        </w:rPr>
        <w:drawing>
          <wp:inline distT="0" distB="0" distL="0" distR="0" wp14:anchorId="615BFC71" wp14:editId="20F06BF8">
            <wp:extent cx="1600200" cy="1624715"/>
            <wp:effectExtent l="0" t="0" r="0" b="0"/>
            <wp:docPr id="323" name="Picture 323" descr="Macintosh HD:Users:kimberleymstern:Documents:AAAAAA-CALC:X:EX1.5_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descr="Macintosh HD:Users:kimberleymstern:Documents:AAAAAA-CALC:X:EX1.5_95.png"/>
                    <pic:cNvPicPr>
                      <a:picLocks noChangeAspect="1" noChangeArrowheads="1"/>
                    </pic:cNvPicPr>
                  </pic:nvPicPr>
                  <pic:blipFill>
                    <a:blip r:embed="rId1703">
                      <a:extLst>
                        <a:ext uri="{28A0092B-C50C-407E-A947-70E740481C1C}">
                          <a14:useLocalDpi xmlns:a14="http://schemas.microsoft.com/office/drawing/2010/main" val="0"/>
                        </a:ext>
                      </a:extLst>
                    </a:blip>
                    <a:srcRect/>
                    <a:stretch>
                      <a:fillRect/>
                    </a:stretch>
                  </pic:blipFill>
                  <pic:spPr bwMode="auto">
                    <a:xfrm>
                      <a:off x="0" y="0"/>
                      <a:ext cx="1600200" cy="1624715"/>
                    </a:xfrm>
                    <a:prstGeom prst="rect">
                      <a:avLst/>
                    </a:prstGeom>
                    <a:noFill/>
                    <a:ln>
                      <a:noFill/>
                    </a:ln>
                  </pic:spPr>
                </pic:pic>
              </a:graphicData>
            </a:graphic>
          </wp:inline>
        </w:drawing>
      </w:r>
    </w:p>
    <w:p w14:paraId="14E6FA83" w14:textId="77777777" w:rsidR="00E95EAE" w:rsidRDefault="00571C42" w:rsidP="00E95EAE">
      <w:r>
        <w:t>96.</w:t>
      </w:r>
      <w:r w:rsidR="00F218B1">
        <w:rPr>
          <w:noProof/>
        </w:rPr>
        <w:drawing>
          <wp:inline distT="0" distB="0" distL="0" distR="0" wp14:anchorId="426AD8AB" wp14:editId="1806EE37">
            <wp:extent cx="1600200" cy="1609327"/>
            <wp:effectExtent l="0" t="0" r="0" b="0"/>
            <wp:docPr id="324" name="Picture 324" descr="Macintosh HD:Users:kimberleymstern:Documents:AAAAAA-CALC:X:EX1.5_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descr="Macintosh HD:Users:kimberleymstern:Documents:AAAAAA-CALC:X:EX1.5_96.png"/>
                    <pic:cNvPicPr>
                      <a:picLocks noChangeAspect="1" noChangeArrowheads="1"/>
                    </pic:cNvPicPr>
                  </pic:nvPicPr>
                  <pic:blipFill>
                    <a:blip r:embed="rId1704">
                      <a:extLst>
                        <a:ext uri="{28A0092B-C50C-407E-A947-70E740481C1C}">
                          <a14:useLocalDpi xmlns:a14="http://schemas.microsoft.com/office/drawing/2010/main" val="0"/>
                        </a:ext>
                      </a:extLst>
                    </a:blip>
                    <a:srcRect/>
                    <a:stretch>
                      <a:fillRect/>
                    </a:stretch>
                  </pic:blipFill>
                  <pic:spPr bwMode="auto">
                    <a:xfrm>
                      <a:off x="0" y="0"/>
                      <a:ext cx="1600200" cy="1609327"/>
                    </a:xfrm>
                    <a:prstGeom prst="rect">
                      <a:avLst/>
                    </a:prstGeom>
                    <a:noFill/>
                    <a:ln>
                      <a:noFill/>
                    </a:ln>
                  </pic:spPr>
                </pic:pic>
              </a:graphicData>
            </a:graphic>
          </wp:inline>
        </w:drawing>
      </w:r>
      <w:r>
        <w:t>97.</w:t>
      </w:r>
      <w:r w:rsidR="00F218B1">
        <w:rPr>
          <w:noProof/>
        </w:rPr>
        <w:drawing>
          <wp:inline distT="0" distB="0" distL="0" distR="0" wp14:anchorId="5CED8281" wp14:editId="1EB4767E">
            <wp:extent cx="1600200" cy="1579591"/>
            <wp:effectExtent l="0" t="0" r="0" b="0"/>
            <wp:docPr id="325" name="Picture 325" descr="Macintosh HD:Users:kimberleymstern:Documents:AAAAAA-CALC:X:EX1.5_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descr="Macintosh HD:Users:kimberleymstern:Documents:AAAAAA-CALC:X:EX1.5_97.png"/>
                    <pic:cNvPicPr>
                      <a:picLocks noChangeAspect="1" noChangeArrowheads="1"/>
                    </pic:cNvPicPr>
                  </pic:nvPicPr>
                  <pic:blipFill>
                    <a:blip r:embed="rId1705">
                      <a:extLst>
                        <a:ext uri="{28A0092B-C50C-407E-A947-70E740481C1C}">
                          <a14:useLocalDpi xmlns:a14="http://schemas.microsoft.com/office/drawing/2010/main" val="0"/>
                        </a:ext>
                      </a:extLst>
                    </a:blip>
                    <a:srcRect/>
                    <a:stretch>
                      <a:fillRect/>
                    </a:stretch>
                  </pic:blipFill>
                  <pic:spPr bwMode="auto">
                    <a:xfrm>
                      <a:off x="0" y="0"/>
                      <a:ext cx="1600200" cy="1579591"/>
                    </a:xfrm>
                    <a:prstGeom prst="rect">
                      <a:avLst/>
                    </a:prstGeom>
                    <a:noFill/>
                    <a:ln>
                      <a:noFill/>
                    </a:ln>
                  </pic:spPr>
                </pic:pic>
              </a:graphicData>
            </a:graphic>
          </wp:inline>
        </w:drawing>
      </w:r>
      <w:r w:rsidR="00E95EAE">
        <w:t>98.</w:t>
      </w:r>
      <w:r w:rsidR="00F218B1">
        <w:rPr>
          <w:noProof/>
        </w:rPr>
        <w:drawing>
          <wp:inline distT="0" distB="0" distL="0" distR="0" wp14:anchorId="0C327B45" wp14:editId="07AFC216">
            <wp:extent cx="1600200" cy="1623043"/>
            <wp:effectExtent l="0" t="0" r="0" b="0"/>
            <wp:docPr id="326" name="Picture 326" descr="Macintosh HD:Users:kimberleymstern:Documents:AAAAAA-CALC:X:EX1.5_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descr="Macintosh HD:Users:kimberleymstern:Documents:AAAAAA-CALC:X:EX1.5_98.png"/>
                    <pic:cNvPicPr>
                      <a:picLocks noChangeAspect="1" noChangeArrowheads="1"/>
                    </pic:cNvPicPr>
                  </pic:nvPicPr>
                  <pic:blipFill>
                    <a:blip r:embed="rId1706">
                      <a:extLst>
                        <a:ext uri="{28A0092B-C50C-407E-A947-70E740481C1C}">
                          <a14:useLocalDpi xmlns:a14="http://schemas.microsoft.com/office/drawing/2010/main" val="0"/>
                        </a:ext>
                      </a:extLst>
                    </a:blip>
                    <a:srcRect/>
                    <a:stretch>
                      <a:fillRect/>
                    </a:stretch>
                  </pic:blipFill>
                  <pic:spPr bwMode="auto">
                    <a:xfrm>
                      <a:off x="0" y="0"/>
                      <a:ext cx="1600200" cy="1623043"/>
                    </a:xfrm>
                    <a:prstGeom prst="rect">
                      <a:avLst/>
                    </a:prstGeom>
                    <a:noFill/>
                    <a:ln>
                      <a:noFill/>
                    </a:ln>
                  </pic:spPr>
                </pic:pic>
              </a:graphicData>
            </a:graphic>
          </wp:inline>
        </w:drawing>
      </w:r>
      <w:r w:rsidR="00E95EAE" w:rsidRPr="00BF06F9">
        <w:t xml:space="preserve"> </w:t>
      </w:r>
    </w:p>
    <w:p w14:paraId="7C251EF8" w14:textId="77777777" w:rsidR="00E95EAE" w:rsidRDefault="00E95EAE" w:rsidP="00E95EAE"/>
    <w:p w14:paraId="372216D1" w14:textId="77777777" w:rsidR="00E95EAE" w:rsidRDefault="00E95EAE" w:rsidP="00E95EAE"/>
    <w:p w14:paraId="31D21A2E" w14:textId="77777777" w:rsidR="000A7798" w:rsidRDefault="000A7798" w:rsidP="00E95EAE"/>
    <w:p w14:paraId="644330C6" w14:textId="77777777" w:rsidR="00F218B1" w:rsidRDefault="00F218B1" w:rsidP="00E95EAE"/>
    <w:p w14:paraId="00B30283" w14:textId="77777777" w:rsidR="00312186" w:rsidRDefault="00312186" w:rsidP="000A7798">
      <w:pPr>
        <w:autoSpaceDE w:val="0"/>
        <w:autoSpaceDN w:val="0"/>
        <w:adjustRightInd w:val="0"/>
        <w:ind w:left="360" w:hanging="360"/>
      </w:pPr>
    </w:p>
    <w:p w14:paraId="6E740240" w14:textId="77777777" w:rsidR="00312186" w:rsidRDefault="00312186" w:rsidP="000A7798">
      <w:pPr>
        <w:autoSpaceDE w:val="0"/>
        <w:autoSpaceDN w:val="0"/>
        <w:adjustRightInd w:val="0"/>
        <w:ind w:left="360" w:hanging="360"/>
      </w:pPr>
    </w:p>
    <w:p w14:paraId="738746F6" w14:textId="77777777" w:rsidR="00312186" w:rsidRDefault="00312186" w:rsidP="00D872D1">
      <w:pPr>
        <w:autoSpaceDE w:val="0"/>
        <w:autoSpaceDN w:val="0"/>
        <w:adjustRightInd w:val="0"/>
        <w:ind w:left="360" w:hanging="360"/>
      </w:pPr>
      <w:r>
        <w:lastRenderedPageBreak/>
        <w:t>Write a formula for the</w:t>
      </w:r>
      <w:r w:rsidRPr="007F3EDB">
        <w:t xml:space="preserve"> piecewise function graphed below.</w:t>
      </w:r>
    </w:p>
    <w:p w14:paraId="27BA3E89" w14:textId="77777777" w:rsidR="00312186" w:rsidRDefault="00312186" w:rsidP="000A7798">
      <w:pPr>
        <w:autoSpaceDE w:val="0"/>
        <w:autoSpaceDN w:val="0"/>
        <w:adjustRightInd w:val="0"/>
        <w:ind w:left="360" w:hanging="360"/>
      </w:pPr>
      <w:r>
        <w:t xml:space="preserve">99. </w:t>
      </w:r>
      <w:r>
        <w:rPr>
          <w:noProof/>
        </w:rPr>
        <w:drawing>
          <wp:inline distT="0" distB="0" distL="0" distR="0" wp14:anchorId="7CB58C6C" wp14:editId="5BD9018B">
            <wp:extent cx="2338170" cy="164592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7"/>
                    <a:stretch>
                      <a:fillRect/>
                    </a:stretch>
                  </pic:blipFill>
                  <pic:spPr>
                    <a:xfrm>
                      <a:off x="0" y="0"/>
                      <a:ext cx="2338170" cy="1645920"/>
                    </a:xfrm>
                    <a:prstGeom prst="rect">
                      <a:avLst/>
                    </a:prstGeom>
                  </pic:spPr>
                </pic:pic>
              </a:graphicData>
            </a:graphic>
          </wp:inline>
        </w:drawing>
      </w:r>
      <w:r>
        <w:tab/>
        <w:t xml:space="preserve">100. </w:t>
      </w:r>
      <w:r w:rsidR="00D872D1">
        <w:rPr>
          <w:noProof/>
        </w:rPr>
        <w:drawing>
          <wp:inline distT="0" distB="0" distL="0" distR="0" wp14:anchorId="2F1D2A82" wp14:editId="0CF47E1E">
            <wp:extent cx="2312693" cy="16459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8"/>
                    <a:stretch>
                      <a:fillRect/>
                    </a:stretch>
                  </pic:blipFill>
                  <pic:spPr>
                    <a:xfrm>
                      <a:off x="0" y="0"/>
                      <a:ext cx="2312693" cy="1645920"/>
                    </a:xfrm>
                    <a:prstGeom prst="rect">
                      <a:avLst/>
                    </a:prstGeom>
                  </pic:spPr>
                </pic:pic>
              </a:graphicData>
            </a:graphic>
          </wp:inline>
        </w:drawing>
      </w:r>
    </w:p>
    <w:p w14:paraId="2EFDC84A" w14:textId="77777777" w:rsidR="00D872D1" w:rsidRDefault="00D872D1" w:rsidP="000A7798">
      <w:pPr>
        <w:autoSpaceDE w:val="0"/>
        <w:autoSpaceDN w:val="0"/>
        <w:adjustRightInd w:val="0"/>
        <w:ind w:left="360" w:hanging="360"/>
      </w:pPr>
    </w:p>
    <w:p w14:paraId="58F99367" w14:textId="77777777" w:rsidR="00D872D1" w:rsidRDefault="00D872D1" w:rsidP="000A7798">
      <w:pPr>
        <w:autoSpaceDE w:val="0"/>
        <w:autoSpaceDN w:val="0"/>
        <w:adjustRightInd w:val="0"/>
        <w:ind w:left="360" w:hanging="360"/>
      </w:pPr>
      <w:r>
        <w:t xml:space="preserve">101. </w:t>
      </w:r>
      <w:r>
        <w:rPr>
          <w:noProof/>
        </w:rPr>
        <w:drawing>
          <wp:inline distT="0" distB="0" distL="0" distR="0" wp14:anchorId="1A9703EA" wp14:editId="2E7DF8A2">
            <wp:extent cx="1987191" cy="201168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9"/>
                    <a:stretch>
                      <a:fillRect/>
                    </a:stretch>
                  </pic:blipFill>
                  <pic:spPr>
                    <a:xfrm>
                      <a:off x="0" y="0"/>
                      <a:ext cx="1987191" cy="2011680"/>
                    </a:xfrm>
                    <a:prstGeom prst="rect">
                      <a:avLst/>
                    </a:prstGeom>
                  </pic:spPr>
                </pic:pic>
              </a:graphicData>
            </a:graphic>
          </wp:inline>
        </w:drawing>
      </w:r>
      <w:r>
        <w:tab/>
        <w:t xml:space="preserve">102. </w:t>
      </w:r>
      <w:r w:rsidR="000E06A5">
        <w:rPr>
          <w:noProof/>
        </w:rPr>
        <w:drawing>
          <wp:inline distT="0" distB="0" distL="0" distR="0" wp14:anchorId="31B8236A" wp14:editId="003354B5">
            <wp:extent cx="2046740" cy="173736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0"/>
                    <a:stretch>
                      <a:fillRect/>
                    </a:stretch>
                  </pic:blipFill>
                  <pic:spPr>
                    <a:xfrm>
                      <a:off x="0" y="0"/>
                      <a:ext cx="2046740" cy="1737360"/>
                    </a:xfrm>
                    <a:prstGeom prst="rect">
                      <a:avLst/>
                    </a:prstGeom>
                  </pic:spPr>
                </pic:pic>
              </a:graphicData>
            </a:graphic>
          </wp:inline>
        </w:drawing>
      </w:r>
    </w:p>
    <w:p w14:paraId="7998AC0F" w14:textId="77777777" w:rsidR="00D872D1" w:rsidRDefault="00D872D1" w:rsidP="000A7798">
      <w:pPr>
        <w:autoSpaceDE w:val="0"/>
        <w:autoSpaceDN w:val="0"/>
        <w:adjustRightInd w:val="0"/>
        <w:ind w:left="360" w:hanging="360"/>
      </w:pPr>
    </w:p>
    <w:p w14:paraId="710DACE3" w14:textId="77777777" w:rsidR="000E06A5" w:rsidRDefault="000E06A5" w:rsidP="000A7798">
      <w:pPr>
        <w:autoSpaceDE w:val="0"/>
        <w:autoSpaceDN w:val="0"/>
        <w:adjustRightInd w:val="0"/>
        <w:ind w:left="360" w:hanging="360"/>
      </w:pPr>
    </w:p>
    <w:p w14:paraId="34AE80F8" w14:textId="77777777" w:rsidR="00E95EAE" w:rsidRPr="007B10E9" w:rsidRDefault="00D872D1" w:rsidP="000A7798">
      <w:pPr>
        <w:autoSpaceDE w:val="0"/>
        <w:autoSpaceDN w:val="0"/>
        <w:adjustRightInd w:val="0"/>
        <w:ind w:left="360" w:hanging="360"/>
        <w:rPr>
          <w:rFonts w:cs="Bookman-Light"/>
        </w:rPr>
      </w:pPr>
      <w:r>
        <w:t>10</w:t>
      </w:r>
      <w:r w:rsidR="000E06A5">
        <w:t>3</w:t>
      </w:r>
      <w:r w:rsidR="00E95EAE">
        <w:t xml:space="preserve">. </w:t>
      </w:r>
      <w:r w:rsidR="00E95EAE" w:rsidRPr="007B10E9">
        <w:rPr>
          <w:rFonts w:cs="Bookman-Light"/>
        </w:rPr>
        <w:t xml:space="preserve">Suppose you have a function </w:t>
      </w:r>
      <w:r w:rsidR="00E95EAE" w:rsidRPr="00906B1A">
        <w:rPr>
          <w:position w:val="-10"/>
        </w:rPr>
        <w:object w:dxaOrig="859" w:dyaOrig="320" w14:anchorId="4C4543E6">
          <v:shape id="_x0000_i1836" type="#_x0000_t75" style="width:42.75pt;height:15pt" o:ole="">
            <v:imagedata r:id="rId1711" o:title=""/>
          </v:shape>
          <o:OLEObject Type="Embed" ProgID="Equation.3" ShapeID="_x0000_i1836" DrawAspect="Content" ObjectID="_1690107457" r:id="rId1712"/>
        </w:object>
      </w:r>
      <w:r w:rsidR="00E95EAE" w:rsidRPr="007B10E9">
        <w:rPr>
          <w:rFonts w:cs="eufm10"/>
        </w:rPr>
        <w:t xml:space="preserve"> </w:t>
      </w:r>
      <w:r w:rsidR="00E95EAE" w:rsidRPr="007B10E9">
        <w:rPr>
          <w:rFonts w:cs="Bookman-Light"/>
        </w:rPr>
        <w:t xml:space="preserve">such that the domain of </w:t>
      </w:r>
      <w:r w:rsidR="00E95EAE" w:rsidRPr="00906B1A">
        <w:rPr>
          <w:position w:val="-10"/>
        </w:rPr>
        <w:object w:dxaOrig="540" w:dyaOrig="320" w14:anchorId="184AA57A">
          <v:shape id="_x0000_i1837" type="#_x0000_t75" style="width:27pt;height:15pt" o:ole="">
            <v:imagedata r:id="rId1713" o:title=""/>
          </v:shape>
          <o:OLEObject Type="Embed" ProgID="Equation.3" ShapeID="_x0000_i1837" DrawAspect="Content" ObjectID="_1690107458" r:id="rId1714"/>
        </w:object>
      </w:r>
      <w:r w:rsidR="00E95EAE" w:rsidRPr="007B10E9">
        <w:rPr>
          <w:rFonts w:cs="eufm10"/>
        </w:rPr>
        <w:t xml:space="preserve"> </w:t>
      </w:r>
      <w:r w:rsidR="00E95EAE" w:rsidRPr="007B10E9">
        <w:rPr>
          <w:rFonts w:cs="Bookman-Light"/>
        </w:rPr>
        <w:t xml:space="preserve">is </w:t>
      </w:r>
      <w:r w:rsidR="00E95EAE" w:rsidRPr="007B10E9">
        <w:rPr>
          <w:rFonts w:cs="eurm10"/>
        </w:rPr>
        <w:t xml:space="preserve">1 </w:t>
      </w:r>
      <w:r w:rsidR="00E95EAE" w:rsidRPr="007B10E9">
        <w:rPr>
          <w:rFonts w:cs="cmsy10"/>
        </w:rPr>
        <w:t xml:space="preserve">≤ </w:t>
      </w:r>
      <w:r w:rsidR="00E95EAE" w:rsidRPr="00C10E32">
        <w:rPr>
          <w:rFonts w:cs="eurm10"/>
          <w:i/>
        </w:rPr>
        <w:t>x</w:t>
      </w:r>
      <w:r w:rsidR="00E95EAE" w:rsidRPr="007B10E9">
        <w:rPr>
          <w:rFonts w:cs="eurm10"/>
        </w:rPr>
        <w:t xml:space="preserve"> </w:t>
      </w:r>
      <w:r w:rsidR="00E95EAE" w:rsidRPr="007B10E9">
        <w:rPr>
          <w:rFonts w:cs="cmsy10"/>
        </w:rPr>
        <w:t xml:space="preserve">≤ </w:t>
      </w:r>
      <w:r w:rsidR="00E95EAE" w:rsidRPr="007B10E9">
        <w:rPr>
          <w:rFonts w:cs="eurm10"/>
        </w:rPr>
        <w:t xml:space="preserve">6 </w:t>
      </w:r>
      <w:r w:rsidR="00E95EAE" w:rsidRPr="007B10E9">
        <w:rPr>
          <w:rFonts w:cs="Bookman-Light"/>
        </w:rPr>
        <w:t xml:space="preserve">and the range of </w:t>
      </w:r>
      <w:r w:rsidR="00E95EAE" w:rsidRPr="00906B1A">
        <w:rPr>
          <w:position w:val="-10"/>
        </w:rPr>
        <w:object w:dxaOrig="540" w:dyaOrig="320" w14:anchorId="02BAEFCC">
          <v:shape id="_x0000_i1838" type="#_x0000_t75" style="width:27pt;height:15pt" o:ole="">
            <v:imagedata r:id="rId1715" o:title=""/>
          </v:shape>
          <o:OLEObject Type="Embed" ProgID="Equation.3" ShapeID="_x0000_i1838" DrawAspect="Content" ObjectID="_1690107459" r:id="rId1716"/>
        </w:object>
      </w:r>
      <w:r w:rsidR="00E95EAE" w:rsidRPr="007B10E9">
        <w:rPr>
          <w:rFonts w:cs="eufm10"/>
        </w:rPr>
        <w:t xml:space="preserve"> </w:t>
      </w:r>
      <w:r w:rsidR="00E95EAE" w:rsidRPr="007B10E9">
        <w:rPr>
          <w:rFonts w:cs="Bookman-Light"/>
        </w:rPr>
        <w:t xml:space="preserve">is </w:t>
      </w:r>
      <w:r w:rsidR="00E95EAE" w:rsidRPr="007B10E9">
        <w:rPr>
          <w:rFonts w:cs="eufm10"/>
        </w:rPr>
        <w:t>−</w:t>
      </w:r>
      <w:r w:rsidR="00E95EAE" w:rsidRPr="007B10E9">
        <w:rPr>
          <w:rFonts w:cs="eurm10"/>
        </w:rPr>
        <w:t xml:space="preserve">3 </w:t>
      </w:r>
      <w:r w:rsidR="00E95EAE" w:rsidRPr="007B10E9">
        <w:rPr>
          <w:rFonts w:cs="cmsy10"/>
        </w:rPr>
        <w:t xml:space="preserve">≤ </w:t>
      </w:r>
      <w:r w:rsidR="00E95EAE" w:rsidRPr="00C10E32">
        <w:rPr>
          <w:rFonts w:cs="eurm10"/>
          <w:i/>
        </w:rPr>
        <w:t>y</w:t>
      </w:r>
      <w:r w:rsidR="00E95EAE" w:rsidRPr="007B10E9">
        <w:rPr>
          <w:rFonts w:cs="eurm10"/>
        </w:rPr>
        <w:t xml:space="preserve"> </w:t>
      </w:r>
      <w:r w:rsidR="00E95EAE" w:rsidRPr="007B10E9">
        <w:rPr>
          <w:rFonts w:cs="cmsy10"/>
        </w:rPr>
        <w:t xml:space="preserve">≤ </w:t>
      </w:r>
      <w:r w:rsidR="00E95EAE" w:rsidRPr="007B10E9">
        <w:rPr>
          <w:rFonts w:cs="eurm10"/>
        </w:rPr>
        <w:t>5</w:t>
      </w:r>
      <w:r w:rsidR="00E95EAE" w:rsidRPr="007B10E9">
        <w:rPr>
          <w:rFonts w:cs="Bookman-Light"/>
        </w:rPr>
        <w:t>.</w:t>
      </w:r>
      <w:r w:rsidR="00E95EAE">
        <w:rPr>
          <w:rFonts w:cs="Bookman-Light"/>
        </w:rPr>
        <w:t xml:space="preserve">  [UW]</w:t>
      </w:r>
    </w:p>
    <w:p w14:paraId="2596715A" w14:textId="77777777" w:rsidR="00E95EAE" w:rsidRPr="00C10E32" w:rsidRDefault="00E95EAE" w:rsidP="00F62BB1">
      <w:pPr>
        <w:pStyle w:val="ListParagraph"/>
        <w:numPr>
          <w:ilvl w:val="0"/>
          <w:numId w:val="18"/>
        </w:numPr>
        <w:autoSpaceDE w:val="0"/>
        <w:autoSpaceDN w:val="0"/>
        <w:adjustRightInd w:val="0"/>
        <w:rPr>
          <w:rFonts w:cs="Bookman-Light"/>
        </w:rPr>
      </w:pPr>
      <w:r w:rsidRPr="00C10E32">
        <w:rPr>
          <w:rFonts w:cs="Bookman-Light"/>
        </w:rPr>
        <w:t>What is the domain of</w:t>
      </w:r>
      <w:r w:rsidRPr="00906B1A">
        <w:rPr>
          <w:position w:val="-10"/>
        </w:rPr>
        <w:object w:dxaOrig="1160" w:dyaOrig="320" w14:anchorId="588E1A9B">
          <v:shape id="_x0000_i1839" type="#_x0000_t75" style="width:58.5pt;height:15pt" o:ole="">
            <v:imagedata r:id="rId1717" o:title=""/>
          </v:shape>
          <o:OLEObject Type="Embed" ProgID="Equation.3" ShapeID="_x0000_i1839" DrawAspect="Content" ObjectID="_1690107460" r:id="rId1718"/>
        </w:object>
      </w:r>
      <w:r w:rsidRPr="00C10E32">
        <w:rPr>
          <w:rFonts w:cs="Bookman-Light"/>
        </w:rPr>
        <w:t>?</w:t>
      </w:r>
    </w:p>
    <w:p w14:paraId="17875992" w14:textId="77777777" w:rsidR="00E95EAE" w:rsidRPr="00C10E32" w:rsidRDefault="00E95EAE" w:rsidP="00F62BB1">
      <w:pPr>
        <w:pStyle w:val="ListParagraph"/>
        <w:numPr>
          <w:ilvl w:val="0"/>
          <w:numId w:val="18"/>
        </w:numPr>
        <w:autoSpaceDE w:val="0"/>
        <w:autoSpaceDN w:val="0"/>
        <w:adjustRightInd w:val="0"/>
        <w:rPr>
          <w:rFonts w:cs="Bookman-Light"/>
        </w:rPr>
      </w:pPr>
      <w:r w:rsidRPr="00C10E32">
        <w:rPr>
          <w:rFonts w:cs="Bookman-Light"/>
        </w:rPr>
        <w:t xml:space="preserve">What is the range of </w:t>
      </w:r>
      <w:r w:rsidRPr="00906B1A">
        <w:rPr>
          <w:position w:val="-10"/>
        </w:rPr>
        <w:object w:dxaOrig="1160" w:dyaOrig="320" w14:anchorId="5E9FA0AC">
          <v:shape id="_x0000_i1840" type="#_x0000_t75" style="width:58.5pt;height:15pt" o:ole="">
            <v:imagedata r:id="rId1719" o:title=""/>
          </v:shape>
          <o:OLEObject Type="Embed" ProgID="Equation.3" ShapeID="_x0000_i1840" DrawAspect="Content" ObjectID="_1690107461" r:id="rId1720"/>
        </w:object>
      </w:r>
      <w:r w:rsidRPr="00C10E32">
        <w:rPr>
          <w:rFonts w:cs="eufm10"/>
        </w:rPr>
        <w:t xml:space="preserve"> </w:t>
      </w:r>
      <w:r w:rsidRPr="00C10E32">
        <w:rPr>
          <w:rFonts w:cs="Bookman-Light"/>
        </w:rPr>
        <w:t>?</w:t>
      </w:r>
    </w:p>
    <w:p w14:paraId="3E8401A4" w14:textId="77777777" w:rsidR="00E95EAE" w:rsidRPr="00C10E32" w:rsidRDefault="00E95EAE" w:rsidP="00F62BB1">
      <w:pPr>
        <w:pStyle w:val="ListParagraph"/>
        <w:numPr>
          <w:ilvl w:val="0"/>
          <w:numId w:val="18"/>
        </w:numPr>
        <w:autoSpaceDE w:val="0"/>
        <w:autoSpaceDN w:val="0"/>
        <w:adjustRightInd w:val="0"/>
        <w:rPr>
          <w:rFonts w:cs="Bookman-Light"/>
        </w:rPr>
      </w:pPr>
      <w:r w:rsidRPr="00C10E32">
        <w:rPr>
          <w:rFonts w:cs="Bookman-Light"/>
        </w:rPr>
        <w:t xml:space="preserve">What is the domain of </w:t>
      </w:r>
      <w:r w:rsidRPr="00906B1A">
        <w:rPr>
          <w:position w:val="-10"/>
        </w:rPr>
        <w:object w:dxaOrig="980" w:dyaOrig="320" w14:anchorId="2CE3DAB3">
          <v:shape id="_x0000_i1841" type="#_x0000_t75" style="width:48.75pt;height:15pt" o:ole="">
            <v:imagedata r:id="rId1721" o:title=""/>
          </v:shape>
          <o:OLEObject Type="Embed" ProgID="Equation.3" ShapeID="_x0000_i1841" DrawAspect="Content" ObjectID="_1690107462" r:id="rId1722"/>
        </w:object>
      </w:r>
      <w:r w:rsidRPr="00C10E32">
        <w:rPr>
          <w:rFonts w:cs="eurm10"/>
        </w:rPr>
        <w:t xml:space="preserve"> </w:t>
      </w:r>
      <w:r w:rsidRPr="00C10E32">
        <w:rPr>
          <w:rFonts w:cs="Bookman-Light"/>
        </w:rPr>
        <w:t>?</w:t>
      </w:r>
    </w:p>
    <w:p w14:paraId="693FD4FB" w14:textId="77777777" w:rsidR="00E95EAE" w:rsidRPr="00C10E32" w:rsidRDefault="00E95EAE" w:rsidP="00F62BB1">
      <w:pPr>
        <w:pStyle w:val="ListParagraph"/>
        <w:numPr>
          <w:ilvl w:val="0"/>
          <w:numId w:val="18"/>
        </w:numPr>
        <w:autoSpaceDE w:val="0"/>
        <w:autoSpaceDN w:val="0"/>
        <w:adjustRightInd w:val="0"/>
        <w:rPr>
          <w:rFonts w:cs="Bookman-Light"/>
        </w:rPr>
      </w:pPr>
      <w:r w:rsidRPr="00C10E32">
        <w:rPr>
          <w:rFonts w:cs="Bookman-Light"/>
        </w:rPr>
        <w:t xml:space="preserve">What is the range of </w:t>
      </w:r>
      <w:r w:rsidRPr="00906B1A">
        <w:rPr>
          <w:position w:val="-10"/>
        </w:rPr>
        <w:object w:dxaOrig="980" w:dyaOrig="320" w14:anchorId="3C49D44D">
          <v:shape id="_x0000_i1842" type="#_x0000_t75" style="width:48.75pt;height:15pt" o:ole="">
            <v:imagedata r:id="rId1723" o:title=""/>
          </v:shape>
          <o:OLEObject Type="Embed" ProgID="Equation.3" ShapeID="_x0000_i1842" DrawAspect="Content" ObjectID="_1690107463" r:id="rId1724"/>
        </w:object>
      </w:r>
      <w:r w:rsidRPr="00C10E32">
        <w:rPr>
          <w:rFonts w:cs="eurm10"/>
        </w:rPr>
        <w:t xml:space="preserve"> </w:t>
      </w:r>
      <w:r w:rsidRPr="00C10E32">
        <w:rPr>
          <w:rFonts w:cs="Bookman-Light"/>
        </w:rPr>
        <w:t>?</w:t>
      </w:r>
    </w:p>
    <w:p w14:paraId="50DA8A4F" w14:textId="77777777" w:rsidR="00E95EAE" w:rsidRPr="00C10E32" w:rsidRDefault="00E95EAE" w:rsidP="00F62BB1">
      <w:pPr>
        <w:pStyle w:val="ListParagraph"/>
        <w:numPr>
          <w:ilvl w:val="0"/>
          <w:numId w:val="18"/>
        </w:numPr>
        <w:autoSpaceDE w:val="0"/>
        <w:autoSpaceDN w:val="0"/>
        <w:adjustRightInd w:val="0"/>
        <w:rPr>
          <w:rFonts w:cs="Bookman-Light"/>
        </w:rPr>
      </w:pPr>
      <w:r w:rsidRPr="00C10E32">
        <w:rPr>
          <w:rFonts w:cs="Bookman-Light"/>
        </w:rPr>
        <w:t xml:space="preserve">Can you find constants </w:t>
      </w:r>
      <w:r w:rsidRPr="00C10E32">
        <w:rPr>
          <w:rFonts w:cs="eurm10"/>
          <w:i/>
        </w:rPr>
        <w:t>B</w:t>
      </w:r>
      <w:r w:rsidRPr="00C10E32">
        <w:rPr>
          <w:rFonts w:cs="eurm10"/>
        </w:rPr>
        <w:t xml:space="preserve"> </w:t>
      </w:r>
      <w:r w:rsidRPr="00C10E32">
        <w:rPr>
          <w:rFonts w:cs="Bookman-Light"/>
        </w:rPr>
        <w:t xml:space="preserve">and </w:t>
      </w:r>
      <w:r w:rsidRPr="00C10E32">
        <w:rPr>
          <w:rFonts w:cs="eurm10"/>
          <w:i/>
        </w:rPr>
        <w:t xml:space="preserve">C </w:t>
      </w:r>
      <w:r w:rsidRPr="00C10E32">
        <w:rPr>
          <w:rFonts w:cs="Bookman-Light"/>
        </w:rPr>
        <w:t xml:space="preserve">so that the domain of </w:t>
      </w:r>
      <w:r w:rsidRPr="00906B1A">
        <w:rPr>
          <w:position w:val="-10"/>
        </w:rPr>
        <w:object w:dxaOrig="1240" w:dyaOrig="320" w14:anchorId="77626E8D">
          <v:shape id="_x0000_i1843" type="#_x0000_t75" style="width:63pt;height:15pt" o:ole="">
            <v:imagedata r:id="rId1725" o:title=""/>
          </v:shape>
          <o:OLEObject Type="Embed" ProgID="Equation.3" ShapeID="_x0000_i1843" DrawAspect="Content" ObjectID="_1690107464" r:id="rId1726"/>
        </w:object>
      </w:r>
      <w:r w:rsidRPr="00C10E32">
        <w:rPr>
          <w:rFonts w:cs="eufm10"/>
        </w:rPr>
        <w:t xml:space="preserve"> </w:t>
      </w:r>
      <w:r w:rsidRPr="00C10E32">
        <w:rPr>
          <w:rFonts w:cs="Bookman-Light"/>
        </w:rPr>
        <w:t xml:space="preserve">is </w:t>
      </w:r>
      <w:r w:rsidRPr="00C10E32">
        <w:rPr>
          <w:rFonts w:cs="eurm10"/>
        </w:rPr>
        <w:t xml:space="preserve">8 </w:t>
      </w:r>
      <w:r w:rsidRPr="00C10E32">
        <w:rPr>
          <w:rFonts w:cs="cmsy10"/>
        </w:rPr>
        <w:t>≤</w:t>
      </w:r>
      <w:r w:rsidRPr="00C10E32">
        <w:rPr>
          <w:rFonts w:cs="cmsy10"/>
          <w:i/>
        </w:rPr>
        <w:t xml:space="preserve"> </w:t>
      </w:r>
      <w:r w:rsidRPr="00C10E32">
        <w:rPr>
          <w:rFonts w:cs="eurm10"/>
          <w:i/>
        </w:rPr>
        <w:t>x</w:t>
      </w:r>
      <w:r w:rsidRPr="00C10E32">
        <w:rPr>
          <w:rFonts w:cs="eurm10"/>
        </w:rPr>
        <w:t xml:space="preserve"> </w:t>
      </w:r>
      <w:r w:rsidRPr="00C10E32">
        <w:rPr>
          <w:rFonts w:cs="cmsy10"/>
        </w:rPr>
        <w:t xml:space="preserve">≤ </w:t>
      </w:r>
      <w:r w:rsidRPr="00C10E32">
        <w:rPr>
          <w:rFonts w:cs="eurm10"/>
        </w:rPr>
        <w:t>9</w:t>
      </w:r>
      <w:r w:rsidRPr="00C10E32">
        <w:rPr>
          <w:rFonts w:cs="Bookman-Light"/>
        </w:rPr>
        <w:t>?</w:t>
      </w:r>
    </w:p>
    <w:p w14:paraId="6AF8CC77" w14:textId="77777777" w:rsidR="00E95EAE" w:rsidRPr="00C10E32" w:rsidRDefault="00E95EAE" w:rsidP="00F62BB1">
      <w:pPr>
        <w:pStyle w:val="ListParagraph"/>
        <w:numPr>
          <w:ilvl w:val="0"/>
          <w:numId w:val="18"/>
        </w:numPr>
        <w:autoSpaceDE w:val="0"/>
        <w:autoSpaceDN w:val="0"/>
        <w:adjustRightInd w:val="0"/>
        <w:rPr>
          <w:rFonts w:cs="Bookman-Light"/>
        </w:rPr>
      </w:pPr>
      <w:r w:rsidRPr="00C10E32">
        <w:rPr>
          <w:rFonts w:cs="Bookman-Light"/>
        </w:rPr>
        <w:t xml:space="preserve">Can you find constants </w:t>
      </w:r>
      <w:r w:rsidRPr="00C10E32">
        <w:rPr>
          <w:rFonts w:cs="eurm10"/>
          <w:i/>
        </w:rPr>
        <w:t>A</w:t>
      </w:r>
      <w:r w:rsidRPr="00C10E32">
        <w:rPr>
          <w:rFonts w:cs="eurm10"/>
        </w:rPr>
        <w:t xml:space="preserve"> </w:t>
      </w:r>
      <w:r w:rsidRPr="00C10E32">
        <w:rPr>
          <w:rFonts w:cs="Bookman-Light"/>
        </w:rPr>
        <w:t xml:space="preserve">and </w:t>
      </w:r>
      <w:r w:rsidRPr="00C10E32">
        <w:rPr>
          <w:rFonts w:cs="eurm10"/>
          <w:i/>
        </w:rPr>
        <w:t>D</w:t>
      </w:r>
      <w:r w:rsidRPr="00C10E32">
        <w:rPr>
          <w:rFonts w:cs="eurm10"/>
        </w:rPr>
        <w:t xml:space="preserve"> </w:t>
      </w:r>
      <w:r w:rsidRPr="00C10E32">
        <w:rPr>
          <w:rFonts w:cs="Bookman-Light"/>
        </w:rPr>
        <w:t xml:space="preserve">so that the range of </w:t>
      </w:r>
      <w:r w:rsidRPr="00906B1A">
        <w:rPr>
          <w:position w:val="-10"/>
        </w:rPr>
        <w:object w:dxaOrig="1020" w:dyaOrig="320" w14:anchorId="16381C99">
          <v:shape id="_x0000_i1844" type="#_x0000_t75" style="width:50.25pt;height:15pt" o:ole="">
            <v:imagedata r:id="rId1727" o:title=""/>
          </v:shape>
          <o:OLEObject Type="Embed" ProgID="Equation.3" ShapeID="_x0000_i1844" DrawAspect="Content" ObjectID="_1690107465" r:id="rId1728"/>
        </w:object>
      </w:r>
      <w:r w:rsidRPr="00C10E32">
        <w:rPr>
          <w:rFonts w:cs="eurm10"/>
        </w:rPr>
        <w:t xml:space="preserve"> </w:t>
      </w:r>
      <w:r w:rsidRPr="00C10E32">
        <w:rPr>
          <w:rFonts w:cs="Bookman-Light"/>
        </w:rPr>
        <w:t xml:space="preserve">is </w:t>
      </w:r>
      <w:r w:rsidRPr="00C10E32">
        <w:rPr>
          <w:rFonts w:cs="eurm10"/>
        </w:rPr>
        <w:t xml:space="preserve">0 </w:t>
      </w:r>
      <w:r w:rsidRPr="00C10E32">
        <w:rPr>
          <w:rFonts w:cs="cmsy10"/>
        </w:rPr>
        <w:t xml:space="preserve">≤ </w:t>
      </w:r>
      <w:r w:rsidRPr="00C10E32">
        <w:rPr>
          <w:rFonts w:cs="eurm10"/>
          <w:i/>
        </w:rPr>
        <w:t>y</w:t>
      </w:r>
      <w:r w:rsidRPr="00C10E32">
        <w:rPr>
          <w:rFonts w:cs="eurm10"/>
        </w:rPr>
        <w:t xml:space="preserve"> </w:t>
      </w:r>
      <w:r w:rsidRPr="00C10E32">
        <w:rPr>
          <w:rFonts w:cs="cmsy10"/>
        </w:rPr>
        <w:t xml:space="preserve">≤ </w:t>
      </w:r>
      <w:r w:rsidRPr="00C10E32">
        <w:rPr>
          <w:rFonts w:cs="eurm10"/>
        </w:rPr>
        <w:t>1</w:t>
      </w:r>
      <w:r w:rsidRPr="00C10E32">
        <w:rPr>
          <w:rFonts w:cs="Bookman-Light"/>
        </w:rPr>
        <w:t>?</w:t>
      </w:r>
    </w:p>
    <w:p w14:paraId="65C8F447" w14:textId="77777777" w:rsidR="00E95EAE" w:rsidRPr="005C1B0E" w:rsidRDefault="00E95EAE" w:rsidP="00E95EAE"/>
    <w:p w14:paraId="69503C28" w14:textId="77777777" w:rsidR="00E95EAE" w:rsidRPr="00906B1A" w:rsidRDefault="00E95EAE" w:rsidP="00E95EAE"/>
    <w:p w14:paraId="4620A7BE" w14:textId="77777777" w:rsidR="00E95EAE" w:rsidRDefault="00E95EAE" w:rsidP="00E95EAE">
      <w:pPr>
        <w:sectPr w:rsidR="00E95EAE" w:rsidSect="00E95EAE">
          <w:pgSz w:w="12240" w:h="15840"/>
          <w:pgMar w:top="1440" w:right="1440" w:bottom="1440" w:left="1440" w:header="720" w:footer="720" w:gutter="720"/>
          <w:cols w:space="720"/>
          <w:docGrid w:linePitch="360"/>
        </w:sectPr>
      </w:pPr>
    </w:p>
    <w:p w14:paraId="6DCFFC5D" w14:textId="77777777" w:rsidR="00E95EAE" w:rsidRDefault="00E95EAE" w:rsidP="00E95EAE">
      <w:pPr>
        <w:pStyle w:val="Heading2"/>
      </w:pPr>
      <w:bookmarkStart w:id="20" w:name="_Toc271805626"/>
      <w:bookmarkStart w:id="21" w:name="_Toc299028294"/>
      <w:r>
        <w:lastRenderedPageBreak/>
        <w:t>Section 1.6 Inverse Functions</w:t>
      </w:r>
      <w:bookmarkEnd w:id="20"/>
      <w:bookmarkEnd w:id="21"/>
    </w:p>
    <w:p w14:paraId="5F115B8B" w14:textId="77777777" w:rsidR="00E95EAE" w:rsidRDefault="00E95EAE" w:rsidP="00E95EAE"/>
    <w:p w14:paraId="37F1C2BB" w14:textId="77777777" w:rsidR="00E95EAE" w:rsidRDefault="00E95EAE" w:rsidP="00E95EAE">
      <w:r>
        <w:t xml:space="preserve">A fashion designer is travelling to Milan for a fashion show.  He asks his assistant, Betty, what 75 degrees Fahrenheit is in Celsius, and after a quick search on Google, she finds the formula </w:t>
      </w:r>
      <w:r w:rsidRPr="00BE51C0">
        <w:rPr>
          <w:position w:val="-24"/>
        </w:rPr>
        <w:object w:dxaOrig="1480" w:dyaOrig="620" w14:anchorId="01ADD95A">
          <v:shape id="_x0000_i1845" type="#_x0000_t75" style="width:72.75pt;height:30.75pt" o:ole="">
            <v:imagedata r:id="rId1729" o:title=""/>
          </v:shape>
          <o:OLEObject Type="Embed" ProgID="Equation.3" ShapeID="_x0000_i1845" DrawAspect="Content" ObjectID="_1690107466" r:id="rId1730"/>
        </w:object>
      </w:r>
      <w:r>
        <w:t xml:space="preserve">.  Using this formula, she calculates </w:t>
      </w:r>
      <w:r w:rsidRPr="00BE51C0">
        <w:rPr>
          <w:position w:val="-24"/>
        </w:rPr>
        <w:object w:dxaOrig="1600" w:dyaOrig="620" w14:anchorId="0577F4EA">
          <v:shape id="_x0000_i1846" type="#_x0000_t75" style="width:80.25pt;height:30.75pt" o:ole="">
            <v:imagedata r:id="rId1731" o:title=""/>
          </v:shape>
          <o:OLEObject Type="Embed" ProgID="Equation.3" ShapeID="_x0000_i1846" DrawAspect="Content" ObjectID="_1690107467" r:id="rId1732"/>
        </w:object>
      </w:r>
      <w:r>
        <w:t xml:space="preserve">degrees Celsius.  The next day, the designer sends his assistant the week’s weather forecast for </w:t>
      </w:r>
      <w:proofErr w:type="gramStart"/>
      <w:r>
        <w:t>Milan, and</w:t>
      </w:r>
      <w:proofErr w:type="gramEnd"/>
      <w:r>
        <w:t xml:space="preserve"> asks her to convert the temperatures to Fahrenheit.</w:t>
      </w:r>
    </w:p>
    <w:p w14:paraId="50C8549A" w14:textId="77777777" w:rsidR="00E95EAE" w:rsidRDefault="00E95EAE" w:rsidP="00E95EAE">
      <w:r>
        <w:t xml:space="preserve">    </w:t>
      </w:r>
      <w:r w:rsidR="00422460">
        <w:rPr>
          <w:noProof/>
        </w:rPr>
        <w:drawing>
          <wp:inline distT="0" distB="0" distL="0" distR="0" wp14:anchorId="65FB76B8" wp14:editId="7B066D23">
            <wp:extent cx="2943225" cy="819150"/>
            <wp:effectExtent l="19050" t="0" r="9525" b="0"/>
            <wp:docPr id="9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33" cstate="print"/>
                    <a:srcRect/>
                    <a:stretch>
                      <a:fillRect/>
                    </a:stretch>
                  </pic:blipFill>
                  <pic:spPr bwMode="auto">
                    <a:xfrm>
                      <a:off x="0" y="0"/>
                      <a:ext cx="2943225" cy="819150"/>
                    </a:xfrm>
                    <a:prstGeom prst="rect">
                      <a:avLst/>
                    </a:prstGeom>
                    <a:noFill/>
                    <a:ln w="9525">
                      <a:noFill/>
                      <a:miter lim="800000"/>
                      <a:headEnd/>
                      <a:tailEnd/>
                    </a:ln>
                  </pic:spPr>
                </pic:pic>
              </a:graphicData>
            </a:graphic>
          </wp:inline>
        </w:drawing>
      </w:r>
    </w:p>
    <w:p w14:paraId="30627B87" w14:textId="77777777" w:rsidR="00E95EAE" w:rsidRDefault="00E95EAE" w:rsidP="00E95EAE"/>
    <w:p w14:paraId="4D29ACE1" w14:textId="77777777" w:rsidR="00E95EAE" w:rsidRDefault="00E95EAE" w:rsidP="00E95EAE">
      <w:r>
        <w:t xml:space="preserve">At first, Betty might consider using the formula she has already found to do the conversions.  After all, she knows her algebra, and can easily solve the equation for </w:t>
      </w:r>
      <w:r>
        <w:rPr>
          <w:i/>
        </w:rPr>
        <w:t>F</w:t>
      </w:r>
      <w:r>
        <w:t xml:space="preserve"> after substituting a value for </w:t>
      </w:r>
      <w:r>
        <w:rPr>
          <w:i/>
        </w:rPr>
        <w:t>C</w:t>
      </w:r>
      <w:r>
        <w:t>.  For example, to convert 26 degrees Celsius, she could write:</w:t>
      </w:r>
    </w:p>
    <w:p w14:paraId="52DA0E7A" w14:textId="77777777" w:rsidR="00E95EAE" w:rsidRDefault="00E95EAE" w:rsidP="00E95EAE">
      <w:r w:rsidRPr="00C34A82">
        <w:rPr>
          <w:position w:val="-88"/>
        </w:rPr>
        <w:object w:dxaOrig="1980" w:dyaOrig="1920" w14:anchorId="4095D5BF">
          <v:shape id="_x0000_i1847" type="#_x0000_t75" style="width:99.75pt;height:97.5pt" o:ole="">
            <v:imagedata r:id="rId1734" o:title=""/>
          </v:shape>
          <o:OLEObject Type="Embed" ProgID="Equation.3" ShapeID="_x0000_i1847" DrawAspect="Content" ObjectID="_1690107468" r:id="rId1735"/>
        </w:object>
      </w:r>
    </w:p>
    <w:p w14:paraId="126A36E3" w14:textId="77777777" w:rsidR="00E95EAE" w:rsidRDefault="00E95EAE" w:rsidP="00E95EAE"/>
    <w:p w14:paraId="0FC870C5" w14:textId="77777777" w:rsidR="00E95EAE" w:rsidRDefault="00E95EAE" w:rsidP="00E95EAE">
      <w:r>
        <w:t xml:space="preserve">After considering this option for a moment, she realizes that solving the equation for each of the temperatures would get awfully tedious, and realizes that since evaluation is easier than solving, it would be much more convenient to have a different formula, one which takes the Celsius temperature and outputs the Fahrenheit temperature.  This is the idea of an inverse function, where the input becomes the </w:t>
      </w:r>
      <w:proofErr w:type="gramStart"/>
      <w:r>
        <w:t>output</w:t>
      </w:r>
      <w:proofErr w:type="gramEnd"/>
      <w:r>
        <w:t xml:space="preserve"> and the output becomes the input.</w:t>
      </w:r>
    </w:p>
    <w:p w14:paraId="179AE1ED" w14:textId="77777777" w:rsidR="00E95EAE" w:rsidRDefault="00E95EAE" w:rsidP="00E95EAE"/>
    <w:p w14:paraId="2BDA08F5" w14:textId="77777777" w:rsidR="00E95EAE" w:rsidRDefault="00E95EAE" w:rsidP="00E95EAE"/>
    <w:p w14:paraId="669659E5" w14:textId="77777777" w:rsidR="00E95EAE" w:rsidRDefault="00E95EAE" w:rsidP="00E95EAE">
      <w:pPr>
        <w:pStyle w:val="DefinitionHeader"/>
      </w:pPr>
      <w:r>
        <w:t>Inverse Function</w:t>
      </w:r>
    </w:p>
    <w:p w14:paraId="31039D8E" w14:textId="77777777" w:rsidR="00E95EAE" w:rsidRDefault="00E95EAE" w:rsidP="00E95EAE">
      <w:pPr>
        <w:pStyle w:val="Definition"/>
      </w:pPr>
      <w:r>
        <w:t xml:space="preserve">If </w:t>
      </w:r>
      <w:r w:rsidRPr="009D2F78">
        <w:rPr>
          <w:position w:val="-10"/>
        </w:rPr>
        <w:object w:dxaOrig="920" w:dyaOrig="320" w14:anchorId="4F35C7F1">
          <v:shape id="_x0000_i1848" type="#_x0000_t75" style="width:45.75pt;height:15pt" o:ole="">
            <v:imagedata r:id="rId1736" o:title=""/>
          </v:shape>
          <o:OLEObject Type="Embed" ProgID="Equation.3" ShapeID="_x0000_i1848" DrawAspect="Content" ObjectID="_1690107469" r:id="rId1737"/>
        </w:object>
      </w:r>
      <w:r>
        <w:t xml:space="preserve">, then a function </w:t>
      </w:r>
      <w:r>
        <w:rPr>
          <w:i/>
        </w:rPr>
        <w:t>g(x)</w:t>
      </w:r>
      <w:r>
        <w:t xml:space="preserve"> is an </w:t>
      </w:r>
      <w:r w:rsidRPr="009D2F78">
        <w:rPr>
          <w:b/>
        </w:rPr>
        <w:t>inverse</w:t>
      </w:r>
      <w:r w:rsidR="00DD446B">
        <w:rPr>
          <w:b/>
        </w:rPr>
        <w:fldChar w:fldCharType="begin"/>
      </w:r>
      <w:r>
        <w:instrText>xe "</w:instrText>
      </w:r>
      <w:r w:rsidRPr="00FF6C72">
        <w:rPr>
          <w:b/>
        </w:rPr>
        <w:instrText>Inverse of a Function</w:instrText>
      </w:r>
      <w:r>
        <w:instrText>"</w:instrText>
      </w:r>
      <w:r w:rsidR="00DD446B">
        <w:rPr>
          <w:b/>
        </w:rPr>
        <w:fldChar w:fldCharType="end"/>
      </w:r>
      <w:r w:rsidR="00DD446B">
        <w:rPr>
          <w:b/>
        </w:rPr>
        <w:fldChar w:fldCharType="begin"/>
      </w:r>
      <w:r>
        <w:instrText>xe "</w:instrText>
      </w:r>
      <w:r w:rsidRPr="00B534A0">
        <w:rPr>
          <w:b/>
        </w:rPr>
        <w:instrText>Function:</w:instrText>
      </w:r>
      <w:r w:rsidRPr="00B534A0">
        <w:instrText>Inverse of a Function</w:instrText>
      </w:r>
      <w:r>
        <w:instrText>"</w:instrText>
      </w:r>
      <w:r w:rsidR="00DD446B">
        <w:rPr>
          <w:b/>
        </w:rPr>
        <w:fldChar w:fldCharType="end"/>
      </w:r>
      <w:r>
        <w:t xml:space="preserve"> </w:t>
      </w:r>
      <w:proofErr w:type="spellStart"/>
      <w:r>
        <w:t xml:space="preserve">of </w:t>
      </w:r>
      <w:r>
        <w:rPr>
          <w:i/>
        </w:rPr>
        <w:t>f</w:t>
      </w:r>
      <w:proofErr w:type="spellEnd"/>
      <w:r>
        <w:rPr>
          <w:i/>
        </w:rPr>
        <w:t xml:space="preserve"> </w:t>
      </w:r>
      <w:r>
        <w:t xml:space="preserve"> if </w:t>
      </w:r>
      <w:r w:rsidRPr="009D2F78">
        <w:rPr>
          <w:position w:val="-10"/>
        </w:rPr>
        <w:object w:dxaOrig="900" w:dyaOrig="320" w14:anchorId="5D44544C">
          <v:shape id="_x0000_i1849" type="#_x0000_t75" style="width:45.75pt;height:15pt" o:ole="">
            <v:imagedata r:id="rId1738" o:title=""/>
          </v:shape>
          <o:OLEObject Type="Embed" ProgID="Equation.3" ShapeID="_x0000_i1849" DrawAspect="Content" ObjectID="_1690107470" r:id="rId1739"/>
        </w:object>
      </w:r>
      <w:r>
        <w:t>.</w:t>
      </w:r>
    </w:p>
    <w:p w14:paraId="72C0119F" w14:textId="77777777" w:rsidR="00E95EAE" w:rsidRDefault="00E95EAE" w:rsidP="00E95EAE">
      <w:pPr>
        <w:pStyle w:val="Definition"/>
      </w:pPr>
      <w:r>
        <w:t xml:space="preserve">The inverse </w:t>
      </w:r>
      <w:proofErr w:type="spellStart"/>
      <w:r>
        <w:t xml:space="preserve">of </w:t>
      </w:r>
      <w:r>
        <w:rPr>
          <w:i/>
        </w:rPr>
        <w:t>f</w:t>
      </w:r>
      <w:proofErr w:type="spellEnd"/>
      <w:r>
        <w:rPr>
          <w:i/>
        </w:rPr>
        <w:t>(x)</w:t>
      </w:r>
      <w:r>
        <w:t xml:space="preserve"> is typically notated</w:t>
      </w:r>
      <w:r w:rsidRPr="009D2F78">
        <w:rPr>
          <w:position w:val="-10"/>
        </w:rPr>
        <w:object w:dxaOrig="720" w:dyaOrig="360" w14:anchorId="2162C918">
          <v:shape id="_x0000_i1850" type="#_x0000_t75" style="width:36.75pt;height:18.75pt" o:ole="">
            <v:imagedata r:id="rId1740" o:title=""/>
          </v:shape>
          <o:OLEObject Type="Embed" ProgID="Equation.3" ShapeID="_x0000_i1850" DrawAspect="Content" ObjectID="_1690107471" r:id="rId1741"/>
        </w:object>
      </w:r>
      <w:r>
        <w:t>, which is read “</w:t>
      </w:r>
      <w:r w:rsidRPr="0045418D">
        <w:rPr>
          <w:i/>
        </w:rPr>
        <w:t>f</w:t>
      </w:r>
      <w:r>
        <w:t xml:space="preserve"> inverse of </w:t>
      </w:r>
      <w:r w:rsidRPr="0045418D">
        <w:rPr>
          <w:i/>
        </w:rPr>
        <w:t>x</w:t>
      </w:r>
      <w:r>
        <w:t xml:space="preserve">”, so equivalently, if </w:t>
      </w:r>
      <w:r w:rsidRPr="009D2F78">
        <w:rPr>
          <w:position w:val="-10"/>
        </w:rPr>
        <w:object w:dxaOrig="920" w:dyaOrig="320" w14:anchorId="65C95D42">
          <v:shape id="_x0000_i1851" type="#_x0000_t75" style="width:45.75pt;height:15pt" o:ole="">
            <v:imagedata r:id="rId1736" o:title=""/>
          </v:shape>
          <o:OLEObject Type="Embed" ProgID="Equation.3" ShapeID="_x0000_i1851" DrawAspect="Content" ObjectID="_1690107472" r:id="rId1742"/>
        </w:object>
      </w:r>
      <w:r>
        <w:t xml:space="preserve"> then </w:t>
      </w:r>
      <w:r w:rsidRPr="009D2F78">
        <w:rPr>
          <w:position w:val="-10"/>
        </w:rPr>
        <w:object w:dxaOrig="1100" w:dyaOrig="360" w14:anchorId="790B8803">
          <v:shape id="_x0000_i1852" type="#_x0000_t75" style="width:54.75pt;height:18.75pt" o:ole="">
            <v:imagedata r:id="rId1743" o:title=""/>
          </v:shape>
          <o:OLEObject Type="Embed" ProgID="Equation.3" ShapeID="_x0000_i1852" DrawAspect="Content" ObjectID="_1690107473" r:id="rId1744"/>
        </w:object>
      </w:r>
      <w:r>
        <w:t>.</w:t>
      </w:r>
    </w:p>
    <w:p w14:paraId="4D70F413" w14:textId="77777777" w:rsidR="00E95EAE" w:rsidRDefault="00E95EAE" w:rsidP="00E95EAE"/>
    <w:p w14:paraId="01506BBA" w14:textId="77777777" w:rsidR="009C276E" w:rsidRDefault="009C276E" w:rsidP="00E95EAE"/>
    <w:p w14:paraId="0541647D" w14:textId="77777777" w:rsidR="00E95EAE" w:rsidRPr="00FE7A39" w:rsidRDefault="00E95EAE" w:rsidP="00E95EAE">
      <w:r w:rsidRPr="00FE7A39">
        <w:rPr>
          <w:b/>
        </w:rPr>
        <w:t>Important:</w:t>
      </w:r>
      <w:r w:rsidRPr="00FE7A39">
        <w:t xml:space="preserve">  The raised -1 used in the notation for inverse functions is simply a </w:t>
      </w:r>
      <w:proofErr w:type="gramStart"/>
      <w:r w:rsidRPr="00FE7A39">
        <w:t>notation, and</w:t>
      </w:r>
      <w:proofErr w:type="gramEnd"/>
      <w:r w:rsidRPr="00FE7A39">
        <w:t xml:space="preserve"> does not designate an exponent or power of -1.</w:t>
      </w:r>
    </w:p>
    <w:p w14:paraId="38B8BF71" w14:textId="77777777" w:rsidR="00E95EAE" w:rsidRDefault="00E95EAE" w:rsidP="00E95EAE"/>
    <w:p w14:paraId="22952196" w14:textId="77777777" w:rsidR="00E95EAE" w:rsidRDefault="00E95EAE" w:rsidP="00E95EAE"/>
    <w:p w14:paraId="4E362F50" w14:textId="77777777" w:rsidR="00E95EAE" w:rsidRDefault="00E95EAE" w:rsidP="00E95EAE">
      <w:pPr>
        <w:pStyle w:val="ExampleHeader"/>
      </w:pPr>
      <w:r>
        <w:lastRenderedPageBreak/>
        <w:t>Example 1</w:t>
      </w:r>
    </w:p>
    <w:p w14:paraId="0FC1F645" w14:textId="77777777" w:rsidR="00E95EAE" w:rsidRDefault="00E95EAE" w:rsidP="00E95EAE">
      <w:pPr>
        <w:pStyle w:val="Example"/>
      </w:pPr>
      <w:r>
        <w:t>If for a particular function,</w:t>
      </w:r>
      <w:r w:rsidRPr="009D2F78">
        <w:rPr>
          <w:position w:val="-10"/>
        </w:rPr>
        <w:object w:dxaOrig="900" w:dyaOrig="320" w14:anchorId="4A6DCF87">
          <v:shape id="_x0000_i1853" type="#_x0000_t75" style="width:45.75pt;height:15pt" o:ole="">
            <v:imagedata r:id="rId1745" o:title=""/>
          </v:shape>
          <o:OLEObject Type="Embed" ProgID="Equation.3" ShapeID="_x0000_i1853" DrawAspect="Content" ObjectID="_1690107474" r:id="rId1746"/>
        </w:object>
      </w:r>
      <w:r>
        <w:t>, what do we know about the inverse?</w:t>
      </w:r>
    </w:p>
    <w:p w14:paraId="1F115F41" w14:textId="77777777" w:rsidR="00E95EAE" w:rsidRDefault="00E95EAE" w:rsidP="00E95EAE">
      <w:pPr>
        <w:pStyle w:val="Example"/>
      </w:pPr>
    </w:p>
    <w:p w14:paraId="787FFE34" w14:textId="77777777" w:rsidR="00E95EAE" w:rsidRDefault="00E95EAE" w:rsidP="00E95EAE">
      <w:pPr>
        <w:pStyle w:val="Example"/>
      </w:pPr>
      <w:r>
        <w:t xml:space="preserve">The inverse function reverses which quantity is </w:t>
      </w:r>
      <w:proofErr w:type="gramStart"/>
      <w:r>
        <w:t>input</w:t>
      </w:r>
      <w:proofErr w:type="gramEnd"/>
      <w:r>
        <w:t xml:space="preserve"> and which quantity is output, so if </w:t>
      </w:r>
      <w:r w:rsidRPr="009D2F78">
        <w:rPr>
          <w:position w:val="-10"/>
        </w:rPr>
        <w:object w:dxaOrig="900" w:dyaOrig="320" w14:anchorId="71BF525F">
          <v:shape id="_x0000_i1854" type="#_x0000_t75" style="width:45.75pt;height:15pt" o:ole="">
            <v:imagedata r:id="rId1747" o:title=""/>
          </v:shape>
          <o:OLEObject Type="Embed" ProgID="Equation.3" ShapeID="_x0000_i1854" DrawAspect="Content" ObjectID="_1690107475" r:id="rId1748"/>
        </w:object>
      </w:r>
      <w:r>
        <w:t xml:space="preserve">, then </w:t>
      </w:r>
      <w:r w:rsidRPr="009D2F78">
        <w:rPr>
          <w:position w:val="-10"/>
        </w:rPr>
        <w:object w:dxaOrig="1100" w:dyaOrig="360" w14:anchorId="53C7E8AB">
          <v:shape id="_x0000_i1855" type="#_x0000_t75" style="width:54.75pt;height:18.75pt" o:ole="">
            <v:imagedata r:id="rId1749" o:title=""/>
          </v:shape>
          <o:OLEObject Type="Embed" ProgID="Equation.3" ShapeID="_x0000_i1855" DrawAspect="Content" ObjectID="_1690107476" r:id="rId1750"/>
        </w:object>
      </w:r>
      <w:r>
        <w:t xml:space="preserve">. </w:t>
      </w:r>
    </w:p>
    <w:p w14:paraId="6147F691" w14:textId="77777777" w:rsidR="00E95EAE" w:rsidRDefault="00E95EAE" w:rsidP="00E95EAE">
      <w:pPr>
        <w:pStyle w:val="Example"/>
      </w:pPr>
    </w:p>
    <w:p w14:paraId="20CB0540" w14:textId="77777777" w:rsidR="00E95EAE" w:rsidRDefault="00E95EAE" w:rsidP="00E95EAE">
      <w:pPr>
        <w:pStyle w:val="Example"/>
      </w:pPr>
      <w:r>
        <w:t xml:space="preserve">Alternatively, if you want to re-name the inverse function </w:t>
      </w:r>
      <w:r w:rsidRPr="0045418D">
        <w:rPr>
          <w:i/>
        </w:rPr>
        <w:t>g(x)</w:t>
      </w:r>
      <w:r>
        <w:t xml:space="preserve">, then </w:t>
      </w:r>
      <w:proofErr w:type="gramStart"/>
      <w:r w:rsidRPr="0045418D">
        <w:rPr>
          <w:i/>
        </w:rPr>
        <w:t>g</w:t>
      </w:r>
      <w:r>
        <w:t>(</w:t>
      </w:r>
      <w:proofErr w:type="gramEnd"/>
      <w:r>
        <w:t>4) = 2</w:t>
      </w:r>
    </w:p>
    <w:p w14:paraId="2795234C" w14:textId="77777777" w:rsidR="00E95EAE" w:rsidRDefault="00E95EAE" w:rsidP="00E95EAE"/>
    <w:p w14:paraId="1F77D32F" w14:textId="77777777" w:rsidR="00E95EAE" w:rsidRDefault="00E95EAE" w:rsidP="00E95EAE"/>
    <w:p w14:paraId="52ED6ADE" w14:textId="77777777" w:rsidR="00E95EAE" w:rsidRDefault="00E95EAE" w:rsidP="00E95EAE">
      <w:pPr>
        <w:pStyle w:val="TryitNow"/>
      </w:pPr>
      <w:r>
        <w:t>Try it Now</w:t>
      </w:r>
    </w:p>
    <w:p w14:paraId="7929BAB6" w14:textId="77777777" w:rsidR="00E95EAE" w:rsidRDefault="00E95EAE" w:rsidP="00E95EAE">
      <w:pPr>
        <w:pStyle w:val="TryitNowbody"/>
      </w:pPr>
      <w:r>
        <w:t xml:space="preserve">1. Given that </w:t>
      </w:r>
      <w:r w:rsidRPr="009D2F78">
        <w:rPr>
          <w:position w:val="-10"/>
        </w:rPr>
        <w:object w:dxaOrig="1040" w:dyaOrig="360" w14:anchorId="3735C02A">
          <v:shape id="_x0000_i1856" type="#_x0000_t75" style="width:51.75pt;height:18.75pt" o:ole="">
            <v:imagedata r:id="rId1751" o:title=""/>
          </v:shape>
          <o:OLEObject Type="Embed" ProgID="Equation.3" ShapeID="_x0000_i1856" DrawAspect="Content" ObjectID="_1690107477" r:id="rId1752"/>
        </w:object>
      </w:r>
      <w:r>
        <w:t xml:space="preserve">, what do we know about the original function </w:t>
      </w:r>
      <w:r>
        <w:rPr>
          <w:i/>
        </w:rPr>
        <w:t>h(x)</w:t>
      </w:r>
      <w:r>
        <w:t>?</w:t>
      </w:r>
    </w:p>
    <w:p w14:paraId="50ECBFD1" w14:textId="77777777" w:rsidR="00E95EAE" w:rsidRDefault="00E95EAE" w:rsidP="00E95EAE"/>
    <w:p w14:paraId="25879DC1" w14:textId="77777777" w:rsidR="00E95EAE" w:rsidRDefault="00E95EAE" w:rsidP="00E95EAE"/>
    <w:p w14:paraId="5EBBAD02" w14:textId="77777777" w:rsidR="00E95EAE" w:rsidRDefault="00E95EAE" w:rsidP="00E95EAE">
      <w:r>
        <w:t xml:space="preserve">Notice that </w:t>
      </w:r>
      <w:r w:rsidR="00345550">
        <w:t xml:space="preserve">the </w:t>
      </w:r>
      <w:r>
        <w:t xml:space="preserve">original function and the inverse function </w:t>
      </w:r>
      <w:r>
        <w:rPr>
          <w:i/>
        </w:rPr>
        <w:t>undo</w:t>
      </w:r>
      <w:r>
        <w:t xml:space="preserve"> each other.  If </w:t>
      </w:r>
      <w:r w:rsidRPr="009D2F78">
        <w:rPr>
          <w:position w:val="-10"/>
        </w:rPr>
        <w:object w:dxaOrig="920" w:dyaOrig="320" w14:anchorId="2419CF25">
          <v:shape id="_x0000_i1857" type="#_x0000_t75" style="width:45.75pt;height:15pt" o:ole="">
            <v:imagedata r:id="rId1736" o:title=""/>
          </v:shape>
          <o:OLEObject Type="Embed" ProgID="Equation.3" ShapeID="_x0000_i1857" DrawAspect="Content" ObjectID="_1690107478" r:id="rId1753"/>
        </w:object>
      </w:r>
      <w:r>
        <w:t xml:space="preserve">, then </w:t>
      </w:r>
      <w:r w:rsidRPr="009D2F78">
        <w:rPr>
          <w:position w:val="-10"/>
        </w:rPr>
        <w:object w:dxaOrig="1060" w:dyaOrig="360" w14:anchorId="0D2C87A6">
          <v:shape id="_x0000_i1858" type="#_x0000_t75" style="width:52.5pt;height:18.75pt" o:ole="">
            <v:imagedata r:id="rId1754" o:title=""/>
          </v:shape>
          <o:OLEObject Type="Embed" ProgID="Equation.3" ShapeID="_x0000_i1858" DrawAspect="Content" ObjectID="_1690107479" r:id="rId1755"/>
        </w:object>
      </w:r>
      <w:r>
        <w:t>, returning us to the original input.  More simply put, if you compose these functions together you get the original input as your answer.</w:t>
      </w:r>
    </w:p>
    <w:p w14:paraId="60E912E5" w14:textId="77777777" w:rsidR="00E95EAE" w:rsidRPr="00C40BBC" w:rsidRDefault="00E95EAE" w:rsidP="00E95EAE">
      <w:r w:rsidRPr="00C40BBC">
        <w:rPr>
          <w:position w:val="-14"/>
        </w:rPr>
        <w:object w:dxaOrig="1460" w:dyaOrig="400" w14:anchorId="005CB08B">
          <v:shape id="_x0000_i1859" type="#_x0000_t75" style="width:72.75pt;height:20.25pt" o:ole="">
            <v:imagedata r:id="rId1756" o:title=""/>
          </v:shape>
          <o:OLEObject Type="Embed" ProgID="Equation.3" ShapeID="_x0000_i1859" DrawAspect="Content" ObjectID="_1690107480" r:id="rId1757"/>
        </w:object>
      </w:r>
      <w:r>
        <w:t xml:space="preserve">  and  </w:t>
      </w:r>
      <w:r w:rsidRPr="00C40BBC">
        <w:rPr>
          <w:position w:val="-16"/>
        </w:rPr>
        <w:object w:dxaOrig="1440" w:dyaOrig="440" w14:anchorId="7EED71AD">
          <v:shape id="_x0000_i1860" type="#_x0000_t75" style="width:1in;height:22.5pt" o:ole="">
            <v:imagedata r:id="rId1758" o:title=""/>
          </v:shape>
          <o:OLEObject Type="Embed" ProgID="Equation.3" ShapeID="_x0000_i1860" DrawAspect="Content" ObjectID="_1690107481" r:id="rId1759"/>
        </w:object>
      </w:r>
    </w:p>
    <w:p w14:paraId="6886CDFB" w14:textId="77777777" w:rsidR="00E95EAE" w:rsidRDefault="00B642A4" w:rsidP="00E95EAE">
      <w:r>
        <w:rPr>
          <w:noProof/>
        </w:rPr>
        <mc:AlternateContent>
          <mc:Choice Requires="wpg">
            <w:drawing>
              <wp:anchor distT="0" distB="0" distL="114300" distR="114300" simplePos="0" relativeHeight="251676160" behindDoc="0" locked="0" layoutInCell="1" allowOverlap="1" wp14:anchorId="762EE7FE" wp14:editId="0086E3F4">
                <wp:simplePos x="0" y="0"/>
                <wp:positionH relativeFrom="column">
                  <wp:posOffset>1114425</wp:posOffset>
                </wp:positionH>
                <wp:positionV relativeFrom="paragraph">
                  <wp:posOffset>144780</wp:posOffset>
                </wp:positionV>
                <wp:extent cx="2857500" cy="1023620"/>
                <wp:effectExtent l="0" t="0" r="19050" b="5080"/>
                <wp:wrapNone/>
                <wp:docPr id="143" name="Group 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1023620"/>
                          <a:chOff x="3555" y="2744"/>
                          <a:chExt cx="4500" cy="1612"/>
                        </a:xfrm>
                      </wpg:grpSpPr>
                      <wps:wsp>
                        <wps:cNvPr id="144" name="Oval 75"/>
                        <wps:cNvSpPr>
                          <a:spLocks noChangeArrowheads="1"/>
                        </wps:cNvSpPr>
                        <wps:spPr bwMode="auto">
                          <a:xfrm>
                            <a:off x="3555" y="3194"/>
                            <a:ext cx="1935" cy="8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5" name="Text Box 76"/>
                        <wps:cNvSpPr txBox="1">
                          <a:spLocks noChangeArrowheads="1"/>
                        </wps:cNvSpPr>
                        <wps:spPr bwMode="auto">
                          <a:xfrm>
                            <a:off x="3812" y="2744"/>
                            <a:ext cx="1495" cy="42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44DBA5C0" w14:textId="77777777" w:rsidR="00233F84" w:rsidRPr="009D2F78" w:rsidRDefault="00233F84" w:rsidP="00E95EAE">
                              <w:pPr>
                                <w:rPr>
                                  <w:i/>
                                </w:rPr>
                              </w:pPr>
                              <w:r>
                                <w:t xml:space="preserve">Domain of </w:t>
                              </w:r>
                              <w:r>
                                <w:rPr>
                                  <w:i/>
                                </w:rPr>
                                <w:t>f</w:t>
                              </w:r>
                            </w:p>
                          </w:txbxContent>
                        </wps:txbx>
                        <wps:bodyPr rot="0" vert="horz" wrap="square" lIns="91440" tIns="45720" rIns="91440" bIns="45720" anchor="t" anchorCtr="0" upright="1">
                          <a:spAutoFit/>
                        </wps:bodyPr>
                      </wps:wsp>
                      <wps:wsp>
                        <wps:cNvPr id="146" name="Oval 77"/>
                        <wps:cNvSpPr>
                          <a:spLocks noChangeArrowheads="1"/>
                        </wps:cNvSpPr>
                        <wps:spPr bwMode="auto">
                          <a:xfrm>
                            <a:off x="6120" y="3194"/>
                            <a:ext cx="1935" cy="8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7" name="Text Box 78"/>
                        <wps:cNvSpPr txBox="1">
                          <a:spLocks noChangeArrowheads="1"/>
                        </wps:cNvSpPr>
                        <wps:spPr bwMode="auto">
                          <a:xfrm>
                            <a:off x="6332" y="2744"/>
                            <a:ext cx="1495" cy="42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7C0D77EB" w14:textId="77777777" w:rsidR="00233F84" w:rsidRPr="009D2F78" w:rsidRDefault="00233F84" w:rsidP="00E95EAE">
                              <w:pPr>
                                <w:rPr>
                                  <w:i/>
                                </w:rPr>
                              </w:pPr>
                              <w:r>
                                <w:t xml:space="preserve">Range of </w:t>
                              </w:r>
                              <w:r>
                                <w:rPr>
                                  <w:i/>
                                </w:rPr>
                                <w:t>f</w:t>
                              </w:r>
                            </w:p>
                          </w:txbxContent>
                        </wps:txbx>
                        <wps:bodyPr rot="0" vert="horz" wrap="square" lIns="91440" tIns="45720" rIns="91440" bIns="45720" anchor="t" anchorCtr="0" upright="1">
                          <a:spAutoFit/>
                        </wps:bodyPr>
                      </wps:wsp>
                      <wps:wsp>
                        <wps:cNvPr id="148" name="Text Box 79"/>
                        <wps:cNvSpPr txBox="1">
                          <a:spLocks noChangeArrowheads="1"/>
                        </wps:cNvSpPr>
                        <wps:spPr bwMode="auto">
                          <a:xfrm>
                            <a:off x="4837" y="3419"/>
                            <a:ext cx="368" cy="42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4546B740" w14:textId="77777777" w:rsidR="00233F84" w:rsidRPr="00FE7A39" w:rsidRDefault="00233F84" w:rsidP="00E95EAE">
                              <w:pPr>
                                <w:rPr>
                                  <w:i/>
                                </w:rPr>
                              </w:pPr>
                              <w:r w:rsidRPr="00FE7A39">
                                <w:rPr>
                                  <w:i/>
                                </w:rPr>
                                <w:t>a</w:t>
                              </w:r>
                            </w:p>
                          </w:txbxContent>
                        </wps:txbx>
                        <wps:bodyPr rot="0" vert="horz" wrap="square" lIns="91440" tIns="45720" rIns="91440" bIns="45720" anchor="t" anchorCtr="0" upright="1">
                          <a:spAutoFit/>
                        </wps:bodyPr>
                      </wps:wsp>
                      <wps:wsp>
                        <wps:cNvPr id="149" name="Text Box 80"/>
                        <wps:cNvSpPr txBox="1">
                          <a:spLocks noChangeArrowheads="1"/>
                        </wps:cNvSpPr>
                        <wps:spPr bwMode="auto">
                          <a:xfrm>
                            <a:off x="6377" y="3419"/>
                            <a:ext cx="368" cy="42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6B448D04" w14:textId="77777777" w:rsidR="00233F84" w:rsidRPr="00FE7A39" w:rsidRDefault="00233F84" w:rsidP="00E95EAE">
                              <w:pPr>
                                <w:rPr>
                                  <w:i/>
                                </w:rPr>
                              </w:pPr>
                              <w:r w:rsidRPr="00FE7A39">
                                <w:rPr>
                                  <w:i/>
                                </w:rPr>
                                <w:t>b</w:t>
                              </w:r>
                            </w:p>
                          </w:txbxContent>
                        </wps:txbx>
                        <wps:bodyPr rot="0" vert="horz" wrap="square" lIns="91440" tIns="45720" rIns="91440" bIns="45720" anchor="t" anchorCtr="0" upright="1">
                          <a:spAutoFit/>
                        </wps:bodyPr>
                      </wps:wsp>
                      <wps:wsp>
                        <wps:cNvPr id="150" name="Text Box 81"/>
                        <wps:cNvSpPr txBox="1">
                          <a:spLocks noChangeArrowheads="1"/>
                        </wps:cNvSpPr>
                        <wps:spPr bwMode="auto">
                          <a:xfrm>
                            <a:off x="5307" y="3836"/>
                            <a:ext cx="972" cy="520"/>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771ADDDA" w14:textId="77777777" w:rsidR="00233F84" w:rsidRDefault="00233F84" w:rsidP="00E95EAE">
                              <w:r w:rsidRPr="009D2F78">
                                <w:rPr>
                                  <w:position w:val="-10"/>
                                </w:rPr>
                                <w:object w:dxaOrig="720" w:dyaOrig="360" w14:anchorId="12F01545">
                                  <v:shape id="_x0000_i1862" type="#_x0000_t75" style="width:36.75pt;height:18.75pt" o:ole="">
                                    <v:imagedata r:id="rId1740" o:title=""/>
                                  </v:shape>
                                  <o:OLEObject Type="Embed" ProgID="Equation.3" ShapeID="_x0000_i1862" DrawAspect="Content" ObjectID="_1690107600" r:id="rId1760"/>
                                </w:object>
                              </w:r>
                            </w:p>
                          </w:txbxContent>
                        </wps:txbx>
                        <wps:bodyPr rot="0" vert="horz" wrap="square" lIns="91440" tIns="45720" rIns="91440" bIns="45720" anchor="t" anchorCtr="0" upright="1">
                          <a:noAutofit/>
                        </wps:bodyPr>
                      </wps:wsp>
                      <wps:wsp>
                        <wps:cNvPr id="151" name="Text Box 82"/>
                        <wps:cNvSpPr txBox="1">
                          <a:spLocks noChangeArrowheads="1"/>
                        </wps:cNvSpPr>
                        <wps:spPr bwMode="auto">
                          <a:xfrm>
                            <a:off x="5412" y="2939"/>
                            <a:ext cx="829" cy="44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7F21D5B1" w14:textId="77777777" w:rsidR="00233F84" w:rsidRDefault="00233F84" w:rsidP="00E95EAE">
                              <w:r w:rsidRPr="009D2F78">
                                <w:rPr>
                                  <w:position w:val="-10"/>
                                </w:rPr>
                                <w:object w:dxaOrig="540" w:dyaOrig="320" w14:anchorId="1F6CC6BE">
                                  <v:shape id="_x0000_i1864" type="#_x0000_t75" style="width:27pt;height:15pt" o:ole="">
                                    <v:imagedata r:id="rId1761" o:title=""/>
                                  </v:shape>
                                  <o:OLEObject Type="Embed" ProgID="Equation.3" ShapeID="_x0000_i1864" DrawAspect="Content" ObjectID="_1690107601" r:id="rId1762"/>
                                </w:object>
                              </w:r>
                            </w:p>
                          </w:txbxContent>
                        </wps:txbx>
                        <wps:bodyPr rot="0" vert="horz" wrap="none" lIns="91440" tIns="45720" rIns="91440" bIns="45720" anchor="t" anchorCtr="0" upright="1">
                          <a:spAutoFit/>
                        </wps:bodyPr>
                      </wps:wsp>
                      <wps:wsp>
                        <wps:cNvPr id="152" name="Freeform 83"/>
                        <wps:cNvSpPr>
                          <a:spLocks/>
                        </wps:cNvSpPr>
                        <wps:spPr bwMode="auto">
                          <a:xfrm>
                            <a:off x="5265" y="3400"/>
                            <a:ext cx="1080" cy="200"/>
                          </a:xfrm>
                          <a:custGeom>
                            <a:avLst/>
                            <a:gdLst>
                              <a:gd name="T0" fmla="*/ 0 w 2550"/>
                              <a:gd name="T1" fmla="*/ 575 h 605"/>
                              <a:gd name="T2" fmla="*/ 1275 w 2550"/>
                              <a:gd name="T3" fmla="*/ 5 h 605"/>
                              <a:gd name="T4" fmla="*/ 2550 w 2550"/>
                              <a:gd name="T5" fmla="*/ 605 h 605"/>
                            </a:gdLst>
                            <a:ahLst/>
                            <a:cxnLst>
                              <a:cxn ang="0">
                                <a:pos x="T0" y="T1"/>
                              </a:cxn>
                              <a:cxn ang="0">
                                <a:pos x="T2" y="T3"/>
                              </a:cxn>
                              <a:cxn ang="0">
                                <a:pos x="T4" y="T5"/>
                              </a:cxn>
                            </a:cxnLst>
                            <a:rect l="0" t="0" r="r" b="b"/>
                            <a:pathLst>
                              <a:path w="2550" h="605">
                                <a:moveTo>
                                  <a:pt x="0" y="575"/>
                                </a:moveTo>
                                <a:cubicBezTo>
                                  <a:pt x="425" y="287"/>
                                  <a:pt x="850" y="0"/>
                                  <a:pt x="1275" y="5"/>
                                </a:cubicBezTo>
                                <a:cubicBezTo>
                                  <a:pt x="1700" y="10"/>
                                  <a:pt x="2230" y="378"/>
                                  <a:pt x="2550" y="605"/>
                                </a:cubicBezTo>
                              </a:path>
                            </a:pathLst>
                          </a:custGeom>
                          <a:noFill/>
                          <a:ln w="9525">
                            <a:solidFill>
                              <a:srgbClr val="000000"/>
                            </a:solidFill>
                            <a:round/>
                            <a:headEnd/>
                            <a:tailEnd type="triangle" w="med" len="me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wps:wsp>
                        <wps:cNvPr id="153" name="Oval 84"/>
                        <wps:cNvSpPr>
                          <a:spLocks noChangeArrowheads="1"/>
                        </wps:cNvSpPr>
                        <wps:spPr bwMode="auto">
                          <a:xfrm>
                            <a:off x="5160" y="3615"/>
                            <a:ext cx="83" cy="8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4" name="Oval 85"/>
                        <wps:cNvSpPr>
                          <a:spLocks noChangeArrowheads="1"/>
                        </wps:cNvSpPr>
                        <wps:spPr bwMode="auto">
                          <a:xfrm>
                            <a:off x="6390" y="3585"/>
                            <a:ext cx="83" cy="8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5" name="Freeform 86"/>
                        <wps:cNvSpPr>
                          <a:spLocks/>
                        </wps:cNvSpPr>
                        <wps:spPr bwMode="auto">
                          <a:xfrm flipH="1" flipV="1">
                            <a:off x="5280" y="3675"/>
                            <a:ext cx="1020" cy="205"/>
                          </a:xfrm>
                          <a:custGeom>
                            <a:avLst/>
                            <a:gdLst>
                              <a:gd name="T0" fmla="*/ 0 w 2550"/>
                              <a:gd name="T1" fmla="*/ 575 h 605"/>
                              <a:gd name="T2" fmla="*/ 1275 w 2550"/>
                              <a:gd name="T3" fmla="*/ 5 h 605"/>
                              <a:gd name="T4" fmla="*/ 2550 w 2550"/>
                              <a:gd name="T5" fmla="*/ 605 h 605"/>
                            </a:gdLst>
                            <a:ahLst/>
                            <a:cxnLst>
                              <a:cxn ang="0">
                                <a:pos x="T0" y="T1"/>
                              </a:cxn>
                              <a:cxn ang="0">
                                <a:pos x="T2" y="T3"/>
                              </a:cxn>
                              <a:cxn ang="0">
                                <a:pos x="T4" y="T5"/>
                              </a:cxn>
                            </a:cxnLst>
                            <a:rect l="0" t="0" r="r" b="b"/>
                            <a:pathLst>
                              <a:path w="2550" h="605">
                                <a:moveTo>
                                  <a:pt x="0" y="575"/>
                                </a:moveTo>
                                <a:cubicBezTo>
                                  <a:pt x="425" y="287"/>
                                  <a:pt x="850" y="0"/>
                                  <a:pt x="1275" y="5"/>
                                </a:cubicBezTo>
                                <a:cubicBezTo>
                                  <a:pt x="1700" y="10"/>
                                  <a:pt x="2230" y="378"/>
                                  <a:pt x="2550" y="605"/>
                                </a:cubicBezTo>
                              </a:path>
                            </a:pathLst>
                          </a:custGeom>
                          <a:noFill/>
                          <a:ln w="9525">
                            <a:solidFill>
                              <a:srgbClr val="000000"/>
                            </a:solidFill>
                            <a:round/>
                            <a:headEnd/>
                            <a:tailEnd type="triangle" w="med" len="me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3" o:spid="_x0000_s1113" style="position:absolute;margin-left:87.75pt;margin-top:11.4pt;width:225pt;height:80.6pt;z-index:251676160;mso-position-horizontal-relative:text;mso-position-vertical-relative:text" coordorigin="3555,2744" coordsize="4500,16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">
                <v:oval id="Oval 75" o:spid="_x0000_s1114" style="position:absolute;left:3555;top:3194;width:1935;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"/>
                <v:shape id="Text Box 76" o:spid="_x0000_s1115" type="#_x0000_t202" style="position:absolute;left:3812;top:2744;width:149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" stroked="f">
                  <v:textbox style="mso-fit-shape-to-text:t">
                    <w:txbxContent>
                      <w:p w:rsidR="00233F84" w:rsidRPr="009D2F78" w:rsidRDefault="00233F84" w:rsidP="00E95EAE">
                        <w:pPr>
                          <w:rPr>
                            <w:i/>
                          </w:rPr>
                        </w:pPr>
                        <w:r>
                          <w:t xml:space="preserve">Domain of </w:t>
                        </w:r>
                        <w:r>
                          <w:rPr>
                            <w:i/>
                          </w:rPr>
                          <w:t>f</w:t>
                        </w:r>
                      </w:p>
                    </w:txbxContent>
                  </v:textbox>
                </v:shape>
                <v:oval id="Oval 77" o:spid="_x0000_s1116" style="position:absolute;left:6120;top:3194;width:1935;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"/>
                <v:shape id="Text Box 78" o:spid="_x0000_s1117" type="#_x0000_t202" style="position:absolute;left:6332;top:2744;width:149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" stroked="f">
                  <v:textbox style="mso-fit-shape-to-text:t">
                    <w:txbxContent>
                      <w:p w:rsidR="00233F84" w:rsidRPr="009D2F78" w:rsidRDefault="00233F84" w:rsidP="00E95EAE">
                        <w:pPr>
                          <w:rPr>
                            <w:i/>
                          </w:rPr>
                        </w:pPr>
                        <w:r>
                          <w:t xml:space="preserve">Range of </w:t>
                        </w:r>
                        <w:r>
                          <w:rPr>
                            <w:i/>
                          </w:rPr>
                          <w:t>f</w:t>
                        </w:r>
                      </w:p>
                    </w:txbxContent>
                  </v:textbox>
                </v:shape>
                <v:shape id="Text Box 79" o:spid="_x0000_s1118" type="#_x0000_t202" style="position:absolute;left:4837;top:3419;width:368;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" stroked="f">
                  <v:textbox style="mso-fit-shape-to-text:t">
                    <w:txbxContent>
                      <w:p w:rsidR="00233F84" w:rsidRPr="00FE7A39" w:rsidRDefault="00233F84" w:rsidP="00E95EAE">
                        <w:pPr>
                          <w:rPr>
                            <w:i/>
                          </w:rPr>
                        </w:pPr>
                        <w:r w:rsidRPr="00FE7A39">
                          <w:rPr>
                            <w:i/>
                          </w:rPr>
                          <w:t>a</w:t>
                        </w:r>
                      </w:p>
                    </w:txbxContent>
                  </v:textbox>
                </v:shape>
                <v:shape id="Text Box 80" o:spid="_x0000_s1119" type="#_x0000_t202" style="position:absolute;left:6377;top:3419;width:368;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" stroked="f">
                  <v:textbox style="mso-fit-shape-to-text:t">
                    <w:txbxContent>
                      <w:p w:rsidR="00233F84" w:rsidRPr="00FE7A39" w:rsidRDefault="00233F84" w:rsidP="00E95EAE">
                        <w:pPr>
                          <w:rPr>
                            <w:i/>
                          </w:rPr>
                        </w:pPr>
                        <w:r w:rsidRPr="00FE7A39">
                          <w:rPr>
                            <w:i/>
                          </w:rPr>
                          <w:t>b</w:t>
                        </w:r>
                      </w:p>
                    </w:txbxContent>
                  </v:textbox>
                </v:shape>
                <v:shape id="Text Box 81" o:spid="_x0000_s1120" type="#_x0000_t202" style="position:absolute;left:5307;top:3836;width:972;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" filled="f" stroked="f">
                  <v:textbox>
                    <w:txbxContent>
                      <w:p w:rsidR="00233F84" w:rsidRDefault="00233F84" w:rsidP="00E95EAE">
                        <w:r w:rsidRPr="009D2F78">
                          <w:rPr>
                            <w:position w:val="-10"/>
                          </w:rPr>
                          <w:object w:dxaOrig="720" w:dyaOrig="360">
                            <v:shape id="_x0000_i1865" type="#_x0000_t75" style="width:36.85pt;height:18.4pt" o:ole="">
                              <v:imagedata r:id="rId1763" o:title=""/>
                            </v:shape>
                            <o:OLEObject Type="Embed" ProgID="Equation.3" ShapeID="_x0000_i1865" DrawAspect="Content" ObjectID="_1658053112" r:id="rId1766"/>
                          </w:object>
                        </w:r>
                      </w:p>
                    </w:txbxContent>
                  </v:textbox>
                </v:shape>
                <v:shape id="Text Box 82" o:spid="_x0000_s1121" type="#_x0000_t202" style="position:absolute;left:5412;top:2939;width:829;height: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" filled="f" stroked="f">
                  <v:textbox style="mso-fit-shape-to-text:t">
                    <w:txbxContent>
                      <w:p w:rsidR="00233F84" w:rsidRDefault="00233F84" w:rsidP="00E95EAE">
                        <w:r w:rsidRPr="009D2F78">
                          <w:rPr>
                            <w:position w:val="-10"/>
                          </w:rPr>
                          <w:object w:dxaOrig="540" w:dyaOrig="320">
                            <v:shape id="_x0000_i1867" type="#_x0000_t75" style="width:26.8pt;height:15.05pt" o:ole="">
                              <v:imagedata r:id="rId1764" o:title=""/>
                            </v:shape>
                            <o:OLEObject Type="Embed" ProgID="Equation.3" ShapeID="_x0000_i1867" DrawAspect="Content" ObjectID="_1658053113" r:id="rId1767"/>
                          </w:object>
                        </w:r>
                      </w:p>
                    </w:txbxContent>
                  </v:textbox>
                </v:shape>
                <v:shape id="Freeform 83" o:spid="_x0000_s1122" style="position:absolute;left:5265;top:3400;width:1080;height:200;visibility:visible;mso-wrap-style:square;v-text-anchor:top" coordsize="2550,6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" path="m,575c425,287,850,,1275,5v425,5,955,373,1275,600e" filled="f">
                  <v:stroke endarrow="block"/>
                  <v:path arrowok="t" o:connecttype="custom" o:connectlocs="0,190;540,2;1080,200" o:connectangles="0,0,0"/>
                </v:shape>
                <v:oval id="Oval 84" o:spid="_x0000_s1123" style="position:absolute;left:5160;top:3615;width:83;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" fillcolor="black"/>
                <v:oval id="Oval 85" o:spid="_x0000_s1124" style="position:absolute;left:6390;top:3585;width:83;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" fillcolor="black"/>
                <v:shape id="Freeform 86" o:spid="_x0000_s1125" style="position:absolute;left:5280;top:3675;width:1020;height:205;flip:x y;visibility:visible;mso-wrap-style:square;v-text-anchor:top" coordsize="2550,6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" path="m,575c425,287,850,,1275,5v425,5,955,373,1275,600e" filled="f">
                  <v:stroke endarrow="block"/>
                  <v:path arrowok="t" o:connecttype="custom" o:connectlocs="0,195;510,2;1020,205" o:connectangles="0,0,0"/>
                </v:shape>
              </v:group>
            </w:pict>
          </mc:Fallback>
        </mc:AlternateContent>
      </w:r>
    </w:p>
    <w:p w14:paraId="1698FA84" w14:textId="77777777" w:rsidR="00E95EAE" w:rsidRDefault="00E95EAE" w:rsidP="00E95EAE"/>
    <w:p w14:paraId="05CF55C0" w14:textId="77777777" w:rsidR="00E95EAE" w:rsidRDefault="00E95EAE" w:rsidP="00E95EAE"/>
    <w:p w14:paraId="7E195846" w14:textId="77777777" w:rsidR="00E95EAE" w:rsidRDefault="00E95EAE" w:rsidP="00E95EAE"/>
    <w:p w14:paraId="2D5C781B" w14:textId="77777777" w:rsidR="00E95EAE" w:rsidRDefault="00E95EAE" w:rsidP="00E95EAE"/>
    <w:p w14:paraId="4F787541" w14:textId="77777777" w:rsidR="00E95EAE" w:rsidRDefault="00E95EAE" w:rsidP="00E95EAE"/>
    <w:p w14:paraId="5B372976" w14:textId="77777777" w:rsidR="00E95EAE" w:rsidRDefault="00E95EAE" w:rsidP="00E95EAE"/>
    <w:p w14:paraId="6E3E6E74" w14:textId="77777777" w:rsidR="00E95EAE" w:rsidRDefault="00E95EAE" w:rsidP="00E95EAE">
      <w:r>
        <w:t xml:space="preserve">Since the outputs of the function </w:t>
      </w:r>
      <w:r>
        <w:rPr>
          <w:i/>
        </w:rPr>
        <w:t>f</w:t>
      </w:r>
      <w:r>
        <w:t xml:space="preserve"> are the inputs to </w:t>
      </w:r>
      <w:r w:rsidRPr="009D2F78">
        <w:rPr>
          <w:position w:val="-10"/>
        </w:rPr>
        <w:object w:dxaOrig="400" w:dyaOrig="360" w14:anchorId="51E3B1AD">
          <v:shape id="_x0000_i1865" type="#_x0000_t75" style="width:20.25pt;height:18.75pt" o:ole="">
            <v:imagedata r:id="rId1768" o:title=""/>
          </v:shape>
          <o:OLEObject Type="Embed" ProgID="Equation.3" ShapeID="_x0000_i1865" DrawAspect="Content" ObjectID="_1690107482" r:id="rId1769"/>
        </w:object>
      </w:r>
      <w:r>
        <w:t xml:space="preserve">, the range of </w:t>
      </w:r>
      <w:r>
        <w:rPr>
          <w:i/>
        </w:rPr>
        <w:t>f</w:t>
      </w:r>
      <w:r>
        <w:t xml:space="preserve"> is also the domain of </w:t>
      </w:r>
      <w:r w:rsidRPr="009D2F78">
        <w:rPr>
          <w:position w:val="-10"/>
        </w:rPr>
        <w:object w:dxaOrig="400" w:dyaOrig="360" w14:anchorId="27240FDE">
          <v:shape id="_x0000_i1866" type="#_x0000_t75" style="width:20.25pt;height:18.75pt" o:ole="">
            <v:imagedata r:id="rId1770" o:title=""/>
          </v:shape>
          <o:OLEObject Type="Embed" ProgID="Equation.3" ShapeID="_x0000_i1866" DrawAspect="Content" ObjectID="_1690107483" r:id="rId1771"/>
        </w:object>
      </w:r>
      <w:r>
        <w:t xml:space="preserve">.  Likewise, since the inputs to </w:t>
      </w:r>
      <w:r>
        <w:rPr>
          <w:i/>
        </w:rPr>
        <w:t>f</w:t>
      </w:r>
      <w:r>
        <w:t xml:space="preserve"> are the outputs of </w:t>
      </w:r>
      <w:r w:rsidRPr="009D2F78">
        <w:rPr>
          <w:position w:val="-10"/>
        </w:rPr>
        <w:object w:dxaOrig="400" w:dyaOrig="360" w14:anchorId="2D818AAC">
          <v:shape id="_x0000_i1867" type="#_x0000_t75" style="width:20.25pt;height:18.75pt" o:ole="">
            <v:imagedata r:id="rId1770" o:title=""/>
          </v:shape>
          <o:OLEObject Type="Embed" ProgID="Equation.3" ShapeID="_x0000_i1867" DrawAspect="Content" ObjectID="_1690107484" r:id="rId1772"/>
        </w:object>
      </w:r>
      <w:r>
        <w:t xml:space="preserve">, the domain of </w:t>
      </w:r>
      <w:r>
        <w:rPr>
          <w:i/>
        </w:rPr>
        <w:t>f</w:t>
      </w:r>
      <w:r>
        <w:t xml:space="preserve"> is the range of </w:t>
      </w:r>
      <w:r w:rsidRPr="009D2F78">
        <w:rPr>
          <w:position w:val="-10"/>
        </w:rPr>
        <w:object w:dxaOrig="400" w:dyaOrig="360" w14:anchorId="5DB1A5D9">
          <v:shape id="_x0000_i1868" type="#_x0000_t75" style="width:20.25pt;height:18.75pt" o:ole="">
            <v:imagedata r:id="rId1770" o:title=""/>
          </v:shape>
          <o:OLEObject Type="Embed" ProgID="Equation.3" ShapeID="_x0000_i1868" DrawAspect="Content" ObjectID="_1690107485" r:id="rId1773"/>
        </w:object>
      </w:r>
      <w:r>
        <w:t>.</w:t>
      </w:r>
    </w:p>
    <w:p w14:paraId="6C204921" w14:textId="77777777" w:rsidR="00E95EAE" w:rsidRDefault="00E95EAE" w:rsidP="00E95EAE"/>
    <w:p w14:paraId="2DA273E5" w14:textId="77777777" w:rsidR="00E95EAE" w:rsidRDefault="00E95EAE" w:rsidP="00E95EAE">
      <w:r>
        <w:t xml:space="preserve">Basically, like how the input and output values switch, the domain &amp; ranges switch as well.  But be careful, because sometimes a function doesn’t even have an inverse function, or only has an inverse on a limited domain.  For example, the inverse of </w:t>
      </w:r>
      <w:r w:rsidRPr="009D2F78">
        <w:rPr>
          <w:position w:val="-10"/>
        </w:rPr>
        <w:object w:dxaOrig="1080" w:dyaOrig="380" w14:anchorId="03346CF9">
          <v:shape id="_x0000_i1869" type="#_x0000_t75" style="width:54.75pt;height:19.5pt" o:ole="">
            <v:imagedata r:id="rId1774" o:title=""/>
          </v:shape>
          <o:OLEObject Type="Embed" ProgID="Equation.3" ShapeID="_x0000_i1869" DrawAspect="Content" ObjectID="_1690107486" r:id="rId1775"/>
        </w:object>
      </w:r>
      <w:r>
        <w:t xml:space="preserve"> is </w:t>
      </w:r>
      <w:r w:rsidRPr="009D2F78">
        <w:rPr>
          <w:position w:val="-10"/>
        </w:rPr>
        <w:object w:dxaOrig="1140" w:dyaOrig="360" w14:anchorId="0D453898">
          <v:shape id="_x0000_i1870" type="#_x0000_t75" style="width:57pt;height:18.75pt" o:ole="">
            <v:imagedata r:id="rId1776" o:title=""/>
          </v:shape>
          <o:OLEObject Type="Embed" ProgID="Equation.3" ShapeID="_x0000_i1870" DrawAspect="Content" ObjectID="_1690107487" r:id="rId1777"/>
        </w:object>
      </w:r>
      <w:r>
        <w:t xml:space="preserve">, since a square “undoes” a square root, but it is only the inverse </w:t>
      </w:r>
      <w:proofErr w:type="spellStart"/>
      <w:r>
        <w:t xml:space="preserve">of </w:t>
      </w:r>
      <w:r w:rsidRPr="00E832D7">
        <w:rPr>
          <w:i/>
        </w:rPr>
        <w:t>f</w:t>
      </w:r>
      <w:proofErr w:type="spellEnd"/>
      <w:r>
        <w:rPr>
          <w:i/>
        </w:rPr>
        <w:t>(x)</w:t>
      </w:r>
      <w:r w:rsidRPr="00E832D7">
        <w:rPr>
          <w:i/>
        </w:rPr>
        <w:t xml:space="preserve"> </w:t>
      </w:r>
      <w:r w:rsidRPr="00E832D7">
        <w:t>on</w:t>
      </w:r>
      <w:r>
        <w:t xml:space="preserve"> the domain [0,∞), since that is the range of </w:t>
      </w:r>
      <w:r w:rsidRPr="009D2F78">
        <w:rPr>
          <w:position w:val="-10"/>
        </w:rPr>
        <w:object w:dxaOrig="1080" w:dyaOrig="380" w14:anchorId="3398D22C">
          <v:shape id="_x0000_i1871" type="#_x0000_t75" style="width:54.75pt;height:19.5pt" o:ole="">
            <v:imagedata r:id="rId1774" o:title=""/>
          </v:shape>
          <o:OLEObject Type="Embed" ProgID="Equation.3" ShapeID="_x0000_i1871" DrawAspect="Content" ObjectID="_1690107488" r:id="rId1778"/>
        </w:object>
      </w:r>
      <w:r>
        <w:t>.</w:t>
      </w:r>
    </w:p>
    <w:p w14:paraId="4C44EA3D" w14:textId="77777777" w:rsidR="00E95EAE" w:rsidRDefault="00E95EAE" w:rsidP="00E95EAE"/>
    <w:p w14:paraId="0ADAFC08" w14:textId="77777777" w:rsidR="00E95EAE" w:rsidRDefault="00E95EAE" w:rsidP="00E95EAE"/>
    <w:p w14:paraId="0E037888" w14:textId="77777777" w:rsidR="00E95EAE" w:rsidRDefault="00E95EAE" w:rsidP="00E95EAE">
      <w:pPr>
        <w:pStyle w:val="ExampleHeader"/>
      </w:pPr>
      <w:r>
        <w:t>Example 2</w:t>
      </w:r>
    </w:p>
    <w:p w14:paraId="3633A0AB" w14:textId="77777777" w:rsidR="00E95EAE" w:rsidRDefault="00E95EAE" w:rsidP="00E95EAE">
      <w:pPr>
        <w:pStyle w:val="Example"/>
      </w:pPr>
      <w:r>
        <w:t xml:space="preserve">The function </w:t>
      </w:r>
      <w:r w:rsidRPr="009D2F78">
        <w:rPr>
          <w:position w:val="-10"/>
        </w:rPr>
        <w:object w:dxaOrig="999" w:dyaOrig="360" w14:anchorId="08C3C03D">
          <v:shape id="_x0000_i1872" type="#_x0000_t75" style="width:48.75pt;height:18.75pt" o:ole="">
            <v:imagedata r:id="rId1779" o:title=""/>
          </v:shape>
          <o:OLEObject Type="Embed" ProgID="Equation.3" ShapeID="_x0000_i1872" DrawAspect="Content" ObjectID="_1690107489" r:id="rId1780"/>
        </w:object>
      </w:r>
      <w:r>
        <w:t xml:space="preserve"> has domain </w:t>
      </w:r>
      <w:r w:rsidRPr="009D2F78">
        <w:rPr>
          <w:position w:val="-10"/>
        </w:rPr>
        <w:object w:dxaOrig="800" w:dyaOrig="320" w14:anchorId="58B29BB8">
          <v:shape id="_x0000_i1873" type="#_x0000_t75" style="width:39pt;height:15pt" o:ole="">
            <v:imagedata r:id="rId1781" o:title=""/>
          </v:shape>
          <o:OLEObject Type="Embed" ProgID="Equation.3" ShapeID="_x0000_i1873" DrawAspect="Content" ObjectID="_1690107490" r:id="rId1782"/>
        </w:object>
      </w:r>
      <w:r>
        <w:t xml:space="preserve"> and range </w:t>
      </w:r>
      <w:r w:rsidRPr="009D2F78">
        <w:rPr>
          <w:position w:val="-10"/>
        </w:rPr>
        <w:object w:dxaOrig="620" w:dyaOrig="320" w14:anchorId="570CC2D6">
          <v:shape id="_x0000_i1874" type="#_x0000_t75" style="width:30.75pt;height:15pt" o:ole="">
            <v:imagedata r:id="rId1783" o:title=""/>
          </v:shape>
          <o:OLEObject Type="Embed" ProgID="Equation.3" ShapeID="_x0000_i1874" DrawAspect="Content" ObjectID="_1690107491" r:id="rId1784"/>
        </w:object>
      </w:r>
      <w:r>
        <w:t xml:space="preserve">, what would we expect the domain and range of </w:t>
      </w:r>
      <w:r w:rsidRPr="009D2F78">
        <w:rPr>
          <w:position w:val="-10"/>
        </w:rPr>
        <w:object w:dxaOrig="400" w:dyaOrig="360" w14:anchorId="1F9B7DEF">
          <v:shape id="_x0000_i1875" type="#_x0000_t75" style="width:20.25pt;height:18.75pt" o:ole="">
            <v:imagedata r:id="rId1770" o:title=""/>
          </v:shape>
          <o:OLEObject Type="Embed" ProgID="Equation.3" ShapeID="_x0000_i1875" DrawAspect="Content" ObjectID="_1690107492" r:id="rId1785"/>
        </w:object>
      </w:r>
      <w:r>
        <w:t xml:space="preserve"> to be?</w:t>
      </w:r>
    </w:p>
    <w:p w14:paraId="75A7A0DA" w14:textId="77777777" w:rsidR="00E95EAE" w:rsidRDefault="00E95EAE" w:rsidP="00E95EAE">
      <w:pPr>
        <w:pStyle w:val="Example"/>
      </w:pPr>
    </w:p>
    <w:p w14:paraId="3AD2B824" w14:textId="77777777" w:rsidR="00E95EAE" w:rsidRPr="00A5280E" w:rsidRDefault="00E95EAE" w:rsidP="00E95EAE">
      <w:pPr>
        <w:pStyle w:val="Example"/>
      </w:pPr>
      <w:r>
        <w:t xml:space="preserve">We would expect </w:t>
      </w:r>
      <w:r w:rsidRPr="009D2F78">
        <w:rPr>
          <w:position w:val="-10"/>
        </w:rPr>
        <w:object w:dxaOrig="400" w:dyaOrig="360" w14:anchorId="2B3B0CC5">
          <v:shape id="_x0000_i1876" type="#_x0000_t75" style="width:20.25pt;height:18.75pt" o:ole="">
            <v:imagedata r:id="rId1770" o:title=""/>
          </v:shape>
          <o:OLEObject Type="Embed" ProgID="Equation.3" ShapeID="_x0000_i1876" DrawAspect="Content" ObjectID="_1690107493" r:id="rId1786"/>
        </w:object>
      </w:r>
      <w:r>
        <w:t xml:space="preserve"> to swap the domain and range of </w:t>
      </w:r>
      <w:r>
        <w:rPr>
          <w:i/>
        </w:rPr>
        <w:t>f</w:t>
      </w:r>
      <w:r>
        <w:t xml:space="preserve">, so </w:t>
      </w:r>
      <w:r w:rsidRPr="009D2F78">
        <w:rPr>
          <w:position w:val="-10"/>
        </w:rPr>
        <w:object w:dxaOrig="400" w:dyaOrig="360" w14:anchorId="1365BE55">
          <v:shape id="_x0000_i1877" type="#_x0000_t75" style="width:20.25pt;height:18.75pt" o:ole="">
            <v:imagedata r:id="rId1770" o:title=""/>
          </v:shape>
          <o:OLEObject Type="Embed" ProgID="Equation.3" ShapeID="_x0000_i1877" DrawAspect="Content" ObjectID="_1690107494" r:id="rId1787"/>
        </w:object>
      </w:r>
      <w:r>
        <w:t xml:space="preserve"> would have domain</w:t>
      </w:r>
      <w:r w:rsidRPr="009D2F78">
        <w:rPr>
          <w:position w:val="-10"/>
        </w:rPr>
        <w:object w:dxaOrig="620" w:dyaOrig="320" w14:anchorId="41437169">
          <v:shape id="_x0000_i1878" type="#_x0000_t75" style="width:30.75pt;height:15pt" o:ole="">
            <v:imagedata r:id="rId1788" o:title=""/>
          </v:shape>
          <o:OLEObject Type="Embed" ProgID="Equation.3" ShapeID="_x0000_i1878" DrawAspect="Content" ObjectID="_1690107495" r:id="rId1789"/>
        </w:object>
      </w:r>
      <w:r>
        <w:t xml:space="preserve"> and range </w:t>
      </w:r>
      <w:r w:rsidRPr="009D2F78">
        <w:rPr>
          <w:position w:val="-10"/>
        </w:rPr>
        <w:object w:dxaOrig="800" w:dyaOrig="320" w14:anchorId="53629B44">
          <v:shape id="_x0000_i1879" type="#_x0000_t75" style="width:39pt;height:15pt" o:ole="">
            <v:imagedata r:id="rId1790" o:title=""/>
          </v:shape>
          <o:OLEObject Type="Embed" ProgID="Equation.3" ShapeID="_x0000_i1879" DrawAspect="Content" ObjectID="_1690107496" r:id="rId1791"/>
        </w:object>
      </w:r>
      <w:r>
        <w:t>.</w:t>
      </w:r>
    </w:p>
    <w:p w14:paraId="40EF1B1D" w14:textId="77777777" w:rsidR="00E95EAE" w:rsidRDefault="00E95EAE" w:rsidP="00E95EAE">
      <w:pPr>
        <w:pStyle w:val="ExampleHeader"/>
      </w:pPr>
      <w:r>
        <w:lastRenderedPageBreak/>
        <w:t>Example 3</w:t>
      </w:r>
    </w:p>
    <w:p w14:paraId="2FEFFFCD" w14:textId="7EB48611" w:rsidR="00E95EAE" w:rsidRDefault="00E95EAE" w:rsidP="00E95EAE">
      <w:pPr>
        <w:pStyle w:val="Example"/>
      </w:pPr>
      <w:r>
        <w:t xml:space="preserve">A function </w:t>
      </w:r>
      <w:r>
        <w:rPr>
          <w:i/>
        </w:rPr>
        <w:t>f(t)</w:t>
      </w:r>
      <w:r>
        <w:t xml:space="preserve"> is given as a table below, showing distance in miles that a car has traveled in </w:t>
      </w:r>
      <w:r>
        <w:rPr>
          <w:i/>
        </w:rPr>
        <w:t>t</w:t>
      </w:r>
      <w:r>
        <w:t xml:space="preserve"> minutes.  Find and interpret </w:t>
      </w:r>
      <w:r w:rsidRPr="009D2F78">
        <w:rPr>
          <w:position w:val="-10"/>
        </w:rPr>
        <w:object w:dxaOrig="840" w:dyaOrig="360" w14:anchorId="08EB5C8B">
          <v:shape id="_x0000_i1880" type="#_x0000_t75" style="width:42pt;height:18.75pt" o:ole="">
            <v:imagedata r:id="rId1792" o:title=""/>
          </v:shape>
          <o:OLEObject Type="Embed" ProgID="Equation.3" ShapeID="_x0000_i1880" DrawAspect="Content" ObjectID="_1690107497" r:id="rId1793"/>
        </w:object>
      </w:r>
    </w:p>
    <w:p w14:paraId="6E8833A2" w14:textId="77777777" w:rsidR="009C719A" w:rsidRPr="00801BD7" w:rsidRDefault="009C719A" w:rsidP="00E95EAE">
      <w:pPr>
        <w:pStyle w:val="Example"/>
      </w:pPr>
    </w:p>
    <w:tbl>
      <w:tblPr>
        <w:tblpPr w:rightFromText="187" w:vertAnchor="text" w:tblpX="433" w:tblpY="1"/>
        <w:tblOverlap w:val="never"/>
        <w:tblW w:w="40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630"/>
        <w:gridCol w:w="630"/>
        <w:gridCol w:w="666"/>
        <w:gridCol w:w="684"/>
      </w:tblGrid>
      <w:tr w:rsidR="009C719A" w14:paraId="717F6333" w14:textId="77777777" w:rsidTr="009C719A">
        <w:tc>
          <w:tcPr>
            <w:tcW w:w="1440" w:type="dxa"/>
          </w:tcPr>
          <w:p w14:paraId="45835428" w14:textId="77777777" w:rsidR="009C719A" w:rsidRPr="00E91FA4" w:rsidRDefault="009C719A" w:rsidP="009C719A">
            <w:r w:rsidRPr="007A3632">
              <w:rPr>
                <w:i/>
              </w:rPr>
              <w:t>t</w:t>
            </w:r>
            <w:r>
              <w:t xml:space="preserve"> (minutes)</w:t>
            </w:r>
          </w:p>
        </w:tc>
        <w:tc>
          <w:tcPr>
            <w:tcW w:w="630" w:type="dxa"/>
          </w:tcPr>
          <w:p w14:paraId="5A405853" w14:textId="77777777" w:rsidR="009C719A" w:rsidRPr="00801BD7" w:rsidRDefault="009C719A" w:rsidP="009C719A">
            <w:r>
              <w:t>30</w:t>
            </w:r>
          </w:p>
        </w:tc>
        <w:tc>
          <w:tcPr>
            <w:tcW w:w="630" w:type="dxa"/>
          </w:tcPr>
          <w:p w14:paraId="7189412A" w14:textId="77777777" w:rsidR="009C719A" w:rsidRPr="00801BD7" w:rsidRDefault="009C719A" w:rsidP="009C719A">
            <w:r>
              <w:t>50</w:t>
            </w:r>
          </w:p>
        </w:tc>
        <w:tc>
          <w:tcPr>
            <w:tcW w:w="666" w:type="dxa"/>
          </w:tcPr>
          <w:p w14:paraId="3995E05E" w14:textId="77777777" w:rsidR="009C719A" w:rsidRPr="00801BD7" w:rsidRDefault="009C719A" w:rsidP="009C719A">
            <w:r>
              <w:t>70</w:t>
            </w:r>
          </w:p>
        </w:tc>
        <w:tc>
          <w:tcPr>
            <w:tcW w:w="684" w:type="dxa"/>
          </w:tcPr>
          <w:p w14:paraId="45CD5695" w14:textId="77777777" w:rsidR="009C719A" w:rsidRPr="00801BD7" w:rsidRDefault="009C719A" w:rsidP="009C719A">
            <w:r>
              <w:t>90</w:t>
            </w:r>
          </w:p>
        </w:tc>
      </w:tr>
      <w:tr w:rsidR="009C719A" w14:paraId="46FB18C3" w14:textId="77777777" w:rsidTr="009C719A">
        <w:tc>
          <w:tcPr>
            <w:tcW w:w="1440" w:type="dxa"/>
          </w:tcPr>
          <w:p w14:paraId="3F0D89E6" w14:textId="77777777" w:rsidR="009C719A" w:rsidRPr="00E91FA4" w:rsidRDefault="009C719A" w:rsidP="009C719A">
            <w:r>
              <w:rPr>
                <w:i/>
              </w:rPr>
              <w:t>f(t</w:t>
            </w:r>
            <w:r w:rsidRPr="004F02A4">
              <w:rPr>
                <w:i/>
              </w:rPr>
              <w:t>)</w:t>
            </w:r>
            <w:r>
              <w:t xml:space="preserve"> (miles)</w:t>
            </w:r>
          </w:p>
        </w:tc>
        <w:tc>
          <w:tcPr>
            <w:tcW w:w="630" w:type="dxa"/>
          </w:tcPr>
          <w:p w14:paraId="05700577" w14:textId="77777777" w:rsidR="009C719A" w:rsidRPr="00801BD7" w:rsidRDefault="009C719A" w:rsidP="009C719A">
            <w:r>
              <w:t>20</w:t>
            </w:r>
          </w:p>
        </w:tc>
        <w:tc>
          <w:tcPr>
            <w:tcW w:w="630" w:type="dxa"/>
          </w:tcPr>
          <w:p w14:paraId="358E4F98" w14:textId="77777777" w:rsidR="009C719A" w:rsidRPr="00801BD7" w:rsidRDefault="009C719A" w:rsidP="009C719A">
            <w:r>
              <w:t>40</w:t>
            </w:r>
          </w:p>
        </w:tc>
        <w:tc>
          <w:tcPr>
            <w:tcW w:w="666" w:type="dxa"/>
          </w:tcPr>
          <w:p w14:paraId="2F9037E3" w14:textId="77777777" w:rsidR="009C719A" w:rsidRPr="00801BD7" w:rsidRDefault="009C719A" w:rsidP="009C719A">
            <w:r>
              <w:t>60</w:t>
            </w:r>
          </w:p>
        </w:tc>
        <w:tc>
          <w:tcPr>
            <w:tcW w:w="684" w:type="dxa"/>
          </w:tcPr>
          <w:p w14:paraId="4ABCC5BF" w14:textId="77777777" w:rsidR="009C719A" w:rsidRPr="00801BD7" w:rsidRDefault="009C719A" w:rsidP="009C719A">
            <w:r>
              <w:t>70</w:t>
            </w:r>
          </w:p>
        </w:tc>
      </w:tr>
    </w:tbl>
    <w:p w14:paraId="25353444" w14:textId="3D2EBFDD" w:rsidR="00E95EAE" w:rsidRDefault="00E95EAE" w:rsidP="00E95EAE">
      <w:pPr>
        <w:pStyle w:val="Example"/>
      </w:pPr>
    </w:p>
    <w:p w14:paraId="0522D18C" w14:textId="77777777" w:rsidR="00E95EAE" w:rsidRDefault="00E95EAE" w:rsidP="00E95EAE">
      <w:pPr>
        <w:pStyle w:val="Example"/>
      </w:pPr>
    </w:p>
    <w:p w14:paraId="23CDAE38" w14:textId="77777777" w:rsidR="00E95EAE" w:rsidRDefault="00E95EAE" w:rsidP="00E95EAE">
      <w:pPr>
        <w:pStyle w:val="Example"/>
      </w:pPr>
    </w:p>
    <w:p w14:paraId="5E6C3DD8" w14:textId="77777777" w:rsidR="00E95EAE" w:rsidRDefault="00E95EAE" w:rsidP="00E95EAE">
      <w:pPr>
        <w:pStyle w:val="Example"/>
      </w:pPr>
      <w:r>
        <w:t xml:space="preserve">The inverse function takes an output of </w:t>
      </w:r>
      <w:r>
        <w:rPr>
          <w:i/>
        </w:rPr>
        <w:t>f</w:t>
      </w:r>
      <w:r>
        <w:t xml:space="preserve"> and returns an input for </w:t>
      </w:r>
      <w:r>
        <w:rPr>
          <w:i/>
        </w:rPr>
        <w:t>f</w:t>
      </w:r>
      <w:r>
        <w:t xml:space="preserve">.  </w:t>
      </w:r>
      <w:proofErr w:type="gramStart"/>
      <w:r>
        <w:t>So</w:t>
      </w:r>
      <w:proofErr w:type="gramEnd"/>
      <w:r>
        <w:t xml:space="preserve"> in the expression</w:t>
      </w:r>
      <w:r w:rsidRPr="009D2F78">
        <w:rPr>
          <w:position w:val="-10"/>
        </w:rPr>
        <w:object w:dxaOrig="840" w:dyaOrig="360" w14:anchorId="36381B6D">
          <v:shape id="_x0000_i1881" type="#_x0000_t75" style="width:42pt;height:18.75pt" o:ole="">
            <v:imagedata r:id="rId1794" o:title=""/>
          </v:shape>
          <o:OLEObject Type="Embed" ProgID="Equation.3" ShapeID="_x0000_i1881" DrawAspect="Content" ObjectID="_1690107498" r:id="rId1795"/>
        </w:object>
      </w:r>
      <w:r>
        <w:t xml:space="preserve">, the 70 is an output value of the original function, representing 70 miles.  The inverse will return the corresponding input of the original function </w:t>
      </w:r>
      <w:r>
        <w:rPr>
          <w:i/>
        </w:rPr>
        <w:t>f</w:t>
      </w:r>
      <w:r>
        <w:t>, 90 minutes, so</w:t>
      </w:r>
      <w:r w:rsidRPr="009D2F78">
        <w:rPr>
          <w:position w:val="-10"/>
        </w:rPr>
        <w:object w:dxaOrig="1320" w:dyaOrig="360" w14:anchorId="2180FCF1">
          <v:shape id="_x0000_i1882" type="#_x0000_t75" style="width:65.25pt;height:18.75pt" o:ole="">
            <v:imagedata r:id="rId1796" o:title=""/>
          </v:shape>
          <o:OLEObject Type="Embed" ProgID="Equation.3" ShapeID="_x0000_i1882" DrawAspect="Content" ObjectID="_1690107499" r:id="rId1797"/>
        </w:object>
      </w:r>
      <w:r>
        <w:t>.  Interpreting this, it means that to drive 70 miles, it took 90 minutes.</w:t>
      </w:r>
    </w:p>
    <w:p w14:paraId="798D6760" w14:textId="77777777" w:rsidR="00E95EAE" w:rsidRDefault="00E95EAE" w:rsidP="00E95EAE">
      <w:pPr>
        <w:pStyle w:val="Example"/>
      </w:pPr>
    </w:p>
    <w:p w14:paraId="40C3BAE5" w14:textId="77777777" w:rsidR="00E95EAE" w:rsidRDefault="00E95EAE" w:rsidP="00E95EAE">
      <w:pPr>
        <w:pStyle w:val="Example"/>
      </w:pPr>
      <w:r>
        <w:t xml:space="preserve">Alternatively, recall the definition of the inverse was that if </w:t>
      </w:r>
      <w:r w:rsidRPr="009D2F78">
        <w:rPr>
          <w:position w:val="-10"/>
        </w:rPr>
        <w:object w:dxaOrig="920" w:dyaOrig="320" w14:anchorId="6C7462F2">
          <v:shape id="_x0000_i1883" type="#_x0000_t75" style="width:45.75pt;height:15pt" o:ole="">
            <v:imagedata r:id="rId1798" o:title=""/>
          </v:shape>
          <o:OLEObject Type="Embed" ProgID="Equation.3" ShapeID="_x0000_i1883" DrawAspect="Content" ObjectID="_1690107500" r:id="rId1799"/>
        </w:object>
      </w:r>
      <w:r>
        <w:t xml:space="preserve"> then </w:t>
      </w:r>
      <w:r w:rsidRPr="009D2F78">
        <w:rPr>
          <w:position w:val="-10"/>
        </w:rPr>
        <w:object w:dxaOrig="1100" w:dyaOrig="360" w14:anchorId="4804BCFF">
          <v:shape id="_x0000_i1884" type="#_x0000_t75" style="width:54.75pt;height:18.75pt" o:ole="">
            <v:imagedata r:id="rId1800" o:title=""/>
          </v:shape>
          <o:OLEObject Type="Embed" ProgID="Equation.3" ShapeID="_x0000_i1884" DrawAspect="Content" ObjectID="_1690107501" r:id="rId1801"/>
        </w:object>
      </w:r>
      <w:r>
        <w:t xml:space="preserve">.  By this definition, if you are given </w:t>
      </w:r>
      <w:r w:rsidRPr="009D2F78">
        <w:rPr>
          <w:position w:val="-10"/>
        </w:rPr>
        <w:object w:dxaOrig="1219" w:dyaOrig="360" w14:anchorId="78D36FCE">
          <v:shape id="_x0000_i1885" type="#_x0000_t75" style="width:61.5pt;height:18.75pt" o:ole="">
            <v:imagedata r:id="rId1802" o:title=""/>
          </v:shape>
          <o:OLEObject Type="Embed" ProgID="Equation.3" ShapeID="_x0000_i1885" DrawAspect="Content" ObjectID="_1690107502" r:id="rId1803"/>
        </w:object>
      </w:r>
      <w:r>
        <w:t xml:space="preserve"> then you are looking for a value </w:t>
      </w:r>
      <w:r>
        <w:rPr>
          <w:i/>
        </w:rPr>
        <w:t>a</w:t>
      </w:r>
      <w:r>
        <w:t xml:space="preserve"> so that</w:t>
      </w:r>
      <w:r w:rsidRPr="009D2F78">
        <w:rPr>
          <w:position w:val="-10"/>
        </w:rPr>
        <w:object w:dxaOrig="1040" w:dyaOrig="320" w14:anchorId="627524A0">
          <v:shape id="_x0000_i1886" type="#_x0000_t75" style="width:51.75pt;height:15pt" o:ole="">
            <v:imagedata r:id="rId1804" o:title=""/>
          </v:shape>
          <o:OLEObject Type="Embed" ProgID="Equation.3" ShapeID="_x0000_i1886" DrawAspect="Content" ObjectID="_1690107503" r:id="rId1805"/>
        </w:object>
      </w:r>
      <w:r>
        <w:t xml:space="preserve">.  In this case, we are looking for a </w:t>
      </w:r>
      <w:r>
        <w:rPr>
          <w:i/>
        </w:rPr>
        <w:t>t</w:t>
      </w:r>
      <w:r>
        <w:t xml:space="preserve"> so that</w:t>
      </w:r>
      <w:r w:rsidRPr="009D2F78">
        <w:rPr>
          <w:position w:val="-10"/>
        </w:rPr>
        <w:object w:dxaOrig="980" w:dyaOrig="320" w14:anchorId="430AF274">
          <v:shape id="_x0000_i1887" type="#_x0000_t75" style="width:48.75pt;height:15pt" o:ole="">
            <v:imagedata r:id="rId1806" o:title=""/>
          </v:shape>
          <o:OLEObject Type="Embed" ProgID="Equation.3" ShapeID="_x0000_i1887" DrawAspect="Content" ObjectID="_1690107504" r:id="rId1807"/>
        </w:object>
      </w:r>
      <w:r>
        <w:t xml:space="preserve">, which is when </w:t>
      </w:r>
      <w:r w:rsidRPr="0045418D">
        <w:rPr>
          <w:i/>
        </w:rPr>
        <w:t>t</w:t>
      </w:r>
      <w:r>
        <w:t xml:space="preserve"> = 90.</w:t>
      </w:r>
    </w:p>
    <w:p w14:paraId="2FE5C81F" w14:textId="77777777" w:rsidR="00E95EAE" w:rsidRDefault="00E95EAE" w:rsidP="00E95EAE"/>
    <w:p w14:paraId="1D3B1A71" w14:textId="77777777" w:rsidR="00E95EAE" w:rsidRPr="004853AA" w:rsidRDefault="00E95EAE" w:rsidP="00E95EAE"/>
    <w:p w14:paraId="7F7217F8" w14:textId="77777777" w:rsidR="00E95EAE" w:rsidRDefault="00E95EAE" w:rsidP="00E95EAE">
      <w:pPr>
        <w:pStyle w:val="TryitNow"/>
      </w:pPr>
      <w:r w:rsidRPr="004853AA">
        <w:t>Try it Now</w:t>
      </w:r>
    </w:p>
    <w:tbl>
      <w:tblPr>
        <w:tblpPr w:leftFromText="180" w:rightFromText="180" w:vertAnchor="text" w:horzAnchor="page" w:tblpX="4872" w:tblpY="169"/>
        <w:tblOverlap w:val="never"/>
        <w:tblW w:w="47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630"/>
        <w:gridCol w:w="630"/>
        <w:gridCol w:w="666"/>
        <w:gridCol w:w="666"/>
        <w:gridCol w:w="684"/>
      </w:tblGrid>
      <w:tr w:rsidR="009C719A" w14:paraId="328333B8" w14:textId="77777777" w:rsidTr="009C719A">
        <w:tc>
          <w:tcPr>
            <w:tcW w:w="1440" w:type="dxa"/>
          </w:tcPr>
          <w:p w14:paraId="51840E47" w14:textId="77777777" w:rsidR="009C719A" w:rsidRPr="00E91FA4" w:rsidRDefault="009C719A" w:rsidP="009C719A">
            <w:r w:rsidRPr="007A3632">
              <w:rPr>
                <w:i/>
              </w:rPr>
              <w:t>t</w:t>
            </w:r>
            <w:r>
              <w:t xml:space="preserve"> (minutes)</w:t>
            </w:r>
          </w:p>
        </w:tc>
        <w:tc>
          <w:tcPr>
            <w:tcW w:w="630" w:type="dxa"/>
          </w:tcPr>
          <w:p w14:paraId="522498A7" w14:textId="77777777" w:rsidR="009C719A" w:rsidRPr="00801BD7" w:rsidRDefault="009C719A" w:rsidP="009C719A">
            <w:r>
              <w:t>30</w:t>
            </w:r>
          </w:p>
        </w:tc>
        <w:tc>
          <w:tcPr>
            <w:tcW w:w="630" w:type="dxa"/>
          </w:tcPr>
          <w:p w14:paraId="610116DB" w14:textId="77777777" w:rsidR="009C719A" w:rsidRPr="00801BD7" w:rsidRDefault="009C719A" w:rsidP="009C719A">
            <w:r>
              <w:t>50</w:t>
            </w:r>
          </w:p>
        </w:tc>
        <w:tc>
          <w:tcPr>
            <w:tcW w:w="666" w:type="dxa"/>
          </w:tcPr>
          <w:p w14:paraId="01D6C7BF" w14:textId="77777777" w:rsidR="009C719A" w:rsidRDefault="009C719A" w:rsidP="009C719A">
            <w:r>
              <w:t>60</w:t>
            </w:r>
          </w:p>
        </w:tc>
        <w:tc>
          <w:tcPr>
            <w:tcW w:w="666" w:type="dxa"/>
          </w:tcPr>
          <w:p w14:paraId="27B9AB5A" w14:textId="77777777" w:rsidR="009C719A" w:rsidRPr="00801BD7" w:rsidRDefault="009C719A" w:rsidP="009C719A">
            <w:r>
              <w:t>70</w:t>
            </w:r>
          </w:p>
        </w:tc>
        <w:tc>
          <w:tcPr>
            <w:tcW w:w="684" w:type="dxa"/>
          </w:tcPr>
          <w:p w14:paraId="18EF61AF" w14:textId="77777777" w:rsidR="009C719A" w:rsidRPr="00801BD7" w:rsidRDefault="009C719A" w:rsidP="009C719A">
            <w:r>
              <w:t>90</w:t>
            </w:r>
          </w:p>
        </w:tc>
      </w:tr>
      <w:tr w:rsidR="009C719A" w14:paraId="74575529" w14:textId="77777777" w:rsidTr="009C719A">
        <w:tc>
          <w:tcPr>
            <w:tcW w:w="1440" w:type="dxa"/>
          </w:tcPr>
          <w:p w14:paraId="6E63D5B5" w14:textId="77777777" w:rsidR="009C719A" w:rsidRPr="00E91FA4" w:rsidRDefault="009C719A" w:rsidP="009C719A">
            <w:r>
              <w:rPr>
                <w:i/>
              </w:rPr>
              <w:t>f(t</w:t>
            </w:r>
            <w:r w:rsidRPr="004F02A4">
              <w:rPr>
                <w:i/>
              </w:rPr>
              <w:t>)</w:t>
            </w:r>
            <w:r>
              <w:t xml:space="preserve"> (miles)</w:t>
            </w:r>
          </w:p>
        </w:tc>
        <w:tc>
          <w:tcPr>
            <w:tcW w:w="630" w:type="dxa"/>
          </w:tcPr>
          <w:p w14:paraId="070A85FB" w14:textId="77777777" w:rsidR="009C719A" w:rsidRPr="00801BD7" w:rsidRDefault="009C719A" w:rsidP="009C719A">
            <w:r>
              <w:t>20</w:t>
            </w:r>
          </w:p>
        </w:tc>
        <w:tc>
          <w:tcPr>
            <w:tcW w:w="630" w:type="dxa"/>
          </w:tcPr>
          <w:p w14:paraId="39C2A029" w14:textId="77777777" w:rsidR="009C719A" w:rsidRPr="00801BD7" w:rsidRDefault="009C719A" w:rsidP="009C719A">
            <w:r>
              <w:t>40</w:t>
            </w:r>
          </w:p>
        </w:tc>
        <w:tc>
          <w:tcPr>
            <w:tcW w:w="666" w:type="dxa"/>
          </w:tcPr>
          <w:p w14:paraId="7A8724A6" w14:textId="77777777" w:rsidR="009C719A" w:rsidRDefault="009C719A" w:rsidP="009C719A">
            <w:r>
              <w:t>50</w:t>
            </w:r>
          </w:p>
        </w:tc>
        <w:tc>
          <w:tcPr>
            <w:tcW w:w="666" w:type="dxa"/>
          </w:tcPr>
          <w:p w14:paraId="2D95F9C1" w14:textId="77777777" w:rsidR="009C719A" w:rsidRPr="00801BD7" w:rsidRDefault="009C719A" w:rsidP="009C719A">
            <w:r>
              <w:t>60</w:t>
            </w:r>
          </w:p>
        </w:tc>
        <w:tc>
          <w:tcPr>
            <w:tcW w:w="684" w:type="dxa"/>
          </w:tcPr>
          <w:p w14:paraId="6D9B27EB" w14:textId="77777777" w:rsidR="009C719A" w:rsidRPr="00801BD7" w:rsidRDefault="009C719A" w:rsidP="009C719A">
            <w:r>
              <w:t>70</w:t>
            </w:r>
          </w:p>
        </w:tc>
      </w:tr>
    </w:tbl>
    <w:p w14:paraId="570E8AC4" w14:textId="5BA8609C" w:rsidR="00E95EAE" w:rsidRDefault="00E95EAE" w:rsidP="00E95EAE">
      <w:pPr>
        <w:pStyle w:val="TryitNowbody"/>
      </w:pPr>
      <w:r>
        <w:t xml:space="preserve">2.  Using the table </w:t>
      </w:r>
      <w:r w:rsidR="009C719A">
        <w:t>shown</w:t>
      </w:r>
    </w:p>
    <w:p w14:paraId="0345782C" w14:textId="1B1FD18E" w:rsidR="009C719A" w:rsidRDefault="009C719A" w:rsidP="00E95EAE">
      <w:pPr>
        <w:pStyle w:val="TryitNowbody"/>
      </w:pPr>
    </w:p>
    <w:p w14:paraId="2EB6F674" w14:textId="77777777" w:rsidR="009C719A" w:rsidRDefault="009C719A" w:rsidP="00E95EAE">
      <w:pPr>
        <w:pStyle w:val="TryitNowbody"/>
      </w:pPr>
    </w:p>
    <w:p w14:paraId="5E2E1FAE" w14:textId="4CF311EB" w:rsidR="00E95EAE" w:rsidRDefault="007C4639" w:rsidP="00E95EAE">
      <w:pPr>
        <w:pStyle w:val="TryitNowbody"/>
      </w:pPr>
      <w:r>
        <w:t xml:space="preserve"> </w:t>
      </w:r>
      <w:r w:rsidR="00E95EAE">
        <w:t>Find and interpret the following</w:t>
      </w:r>
    </w:p>
    <w:p w14:paraId="2A824089" w14:textId="77777777" w:rsidR="00E95EAE" w:rsidRDefault="00E95EAE" w:rsidP="00E95EAE">
      <w:pPr>
        <w:pStyle w:val="TryitNowbody"/>
      </w:pPr>
      <w:r>
        <w:tab/>
        <w:t xml:space="preserve">a. </w:t>
      </w:r>
      <w:r w:rsidRPr="009D2F78">
        <w:rPr>
          <w:position w:val="-10"/>
        </w:rPr>
        <w:object w:dxaOrig="639" w:dyaOrig="320" w14:anchorId="3CED97D0">
          <v:shape id="_x0000_i1888" type="#_x0000_t75" style="width:33pt;height:15pt" o:ole="">
            <v:imagedata r:id="rId1808" o:title=""/>
          </v:shape>
          <o:OLEObject Type="Embed" ProgID="Equation.3" ShapeID="_x0000_i1888" DrawAspect="Content" ObjectID="_1690107505" r:id="rId1809"/>
        </w:object>
      </w:r>
    </w:p>
    <w:p w14:paraId="61F297F1" w14:textId="77777777" w:rsidR="00E95EAE" w:rsidRDefault="00E95EAE" w:rsidP="00E95EAE">
      <w:pPr>
        <w:pStyle w:val="TryitNowbody"/>
      </w:pPr>
      <w:r>
        <w:tab/>
        <w:t xml:space="preserve">b. </w:t>
      </w:r>
      <w:r w:rsidRPr="009D2F78">
        <w:rPr>
          <w:position w:val="-10"/>
        </w:rPr>
        <w:object w:dxaOrig="840" w:dyaOrig="360" w14:anchorId="01E5D803">
          <v:shape id="_x0000_i1889" type="#_x0000_t75" style="width:42pt;height:18.75pt" o:ole="">
            <v:imagedata r:id="rId1810" o:title=""/>
          </v:shape>
          <o:OLEObject Type="Embed" ProgID="Equation.3" ShapeID="_x0000_i1889" DrawAspect="Content" ObjectID="_1690107506" r:id="rId1811"/>
        </w:object>
      </w:r>
    </w:p>
    <w:p w14:paraId="32BBE007" w14:textId="77777777" w:rsidR="00E95EAE" w:rsidRDefault="00E95EAE" w:rsidP="00E95EAE"/>
    <w:p w14:paraId="6C8E4076" w14:textId="77777777" w:rsidR="00E95EAE" w:rsidRPr="004853AA" w:rsidRDefault="00E95EAE" w:rsidP="00E95EAE"/>
    <w:p w14:paraId="284BD97E" w14:textId="77777777" w:rsidR="00E95EAE" w:rsidRDefault="00E95EAE" w:rsidP="00E95EAE">
      <w:pPr>
        <w:pStyle w:val="ExampleHeader"/>
      </w:pPr>
      <w:r>
        <w:t>Example 4</w:t>
      </w:r>
    </w:p>
    <w:p w14:paraId="00E37C89" w14:textId="77777777" w:rsidR="00E95EAE" w:rsidRDefault="00E95EAE" w:rsidP="00E95EAE">
      <w:pPr>
        <w:pStyle w:val="Example"/>
      </w:pPr>
      <w:r>
        <w:t xml:space="preserve">A function </w:t>
      </w:r>
      <w:r>
        <w:rPr>
          <w:i/>
        </w:rPr>
        <w:t>g(x)</w:t>
      </w:r>
      <w:r>
        <w:t xml:space="preserve"> is given as a graph below.  Find </w:t>
      </w:r>
      <w:r w:rsidRPr="009D2F78">
        <w:rPr>
          <w:position w:val="-10"/>
        </w:rPr>
        <w:object w:dxaOrig="499" w:dyaOrig="320" w14:anchorId="699CAF92">
          <v:shape id="_x0000_i1890" type="#_x0000_t75" style="width:26.25pt;height:15pt" o:ole="">
            <v:imagedata r:id="rId1812" o:title=""/>
          </v:shape>
          <o:OLEObject Type="Embed" ProgID="Equation.3" ShapeID="_x0000_i1890" DrawAspect="Content" ObjectID="_1690107507" r:id="rId1813"/>
        </w:object>
      </w:r>
      <w:r>
        <w:t xml:space="preserve"> and </w:t>
      </w:r>
      <w:r w:rsidRPr="009D2F78">
        <w:rPr>
          <w:position w:val="-10"/>
        </w:rPr>
        <w:object w:dxaOrig="680" w:dyaOrig="360" w14:anchorId="3B0874FE">
          <v:shape id="_x0000_i1891" type="#_x0000_t75" style="width:33.75pt;height:18.75pt" o:ole="">
            <v:imagedata r:id="rId1814" o:title=""/>
          </v:shape>
          <o:OLEObject Type="Embed" ProgID="Equation.3" ShapeID="_x0000_i1891" DrawAspect="Content" ObjectID="_1690107508" r:id="rId1815"/>
        </w:object>
      </w:r>
    </w:p>
    <w:p w14:paraId="322D4B5E" w14:textId="77777777" w:rsidR="00E95EAE" w:rsidRDefault="000A6D2C" w:rsidP="00E95EAE">
      <w:pPr>
        <w:pStyle w:val="Example"/>
      </w:pPr>
      <w:r>
        <w:rPr>
          <w:noProof/>
        </w:rPr>
        <w:drawing>
          <wp:anchor distT="0" distB="0" distL="114300" distR="114300" simplePos="0" relativeHeight="251638272" behindDoc="0" locked="0" layoutInCell="1" allowOverlap="1" wp14:anchorId="4E7D15E8" wp14:editId="2FBE32C2">
            <wp:simplePos x="0" y="0"/>
            <wp:positionH relativeFrom="column">
              <wp:posOffset>2964815</wp:posOffset>
            </wp:positionH>
            <wp:positionV relativeFrom="paragraph">
              <wp:posOffset>143990</wp:posOffset>
            </wp:positionV>
            <wp:extent cx="2729865" cy="1918970"/>
            <wp:effectExtent l="0" t="0" r="0" b="0"/>
            <wp:wrapThrough wrapText="bothSides">
              <wp:wrapPolygon edited="0">
                <wp:start x="0" y="0"/>
                <wp:lineTo x="0" y="21443"/>
                <wp:lineTo x="21404" y="21443"/>
                <wp:lineTo x="21404" y="0"/>
                <wp:lineTo x="0" y="0"/>
              </wp:wrapPolygon>
            </wp:wrapThrough>
            <wp:docPr id="327" name="Picture 327" descr="Macintosh HD:Users:kimberleymstern:Documents:AAAAAA-CALC:AABK:BK1.6_92_X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descr="Macintosh HD:Users:kimberleymstern:Documents:AAAAAA-CALC:AABK:BK1.6_92_X4.png"/>
                    <pic:cNvPicPr>
                      <a:picLocks noChangeAspect="1" noChangeArrowheads="1"/>
                    </pic:cNvPicPr>
                  </pic:nvPicPr>
                  <pic:blipFill>
                    <a:blip r:embed="rId1816">
                      <a:extLst>
                        <a:ext uri="{28A0092B-C50C-407E-A947-70E740481C1C}">
                          <a14:useLocalDpi xmlns:a14="http://schemas.microsoft.com/office/drawing/2010/main" val="0"/>
                        </a:ext>
                      </a:extLst>
                    </a:blip>
                    <a:srcRect/>
                    <a:stretch>
                      <a:fillRect/>
                    </a:stretch>
                  </pic:blipFill>
                  <pic:spPr bwMode="auto">
                    <a:xfrm>
                      <a:off x="0" y="0"/>
                      <a:ext cx="2729865" cy="19189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EB12673" w14:textId="77777777" w:rsidR="00E95EAE" w:rsidRDefault="00E95EAE" w:rsidP="00E95EAE">
      <w:pPr>
        <w:pStyle w:val="Example"/>
      </w:pPr>
      <w:r>
        <w:t>To evaluate</w:t>
      </w:r>
      <w:r w:rsidRPr="009D2F78">
        <w:rPr>
          <w:position w:val="-10"/>
        </w:rPr>
        <w:object w:dxaOrig="499" w:dyaOrig="320" w14:anchorId="2EAE0F46">
          <v:shape id="_x0000_i1892" type="#_x0000_t75" style="width:26.25pt;height:15pt" o:ole="">
            <v:imagedata r:id="rId1812" o:title=""/>
          </v:shape>
          <o:OLEObject Type="Embed" ProgID="Equation.3" ShapeID="_x0000_i1892" DrawAspect="Content" ObjectID="_1690107509" r:id="rId1817"/>
        </w:object>
      </w:r>
      <w:r>
        <w:t xml:space="preserve">, we find 3 on the horizontal axis and find the corresponding output value on the vertical axis. The point (3, 1) tells us that </w:t>
      </w:r>
      <w:r w:rsidRPr="009D2F78">
        <w:rPr>
          <w:position w:val="-10"/>
        </w:rPr>
        <w:object w:dxaOrig="820" w:dyaOrig="320" w14:anchorId="668CBF41">
          <v:shape id="_x0000_i1893" type="#_x0000_t75" style="width:41.25pt;height:15pt" o:ole="">
            <v:imagedata r:id="rId1818" o:title=""/>
          </v:shape>
          <o:OLEObject Type="Embed" ProgID="Equation.3" ShapeID="_x0000_i1893" DrawAspect="Content" ObjectID="_1690107510" r:id="rId1819"/>
        </w:object>
      </w:r>
    </w:p>
    <w:p w14:paraId="3D1CCBD4" w14:textId="77777777" w:rsidR="00E95EAE" w:rsidRDefault="00E95EAE" w:rsidP="00E95EAE">
      <w:pPr>
        <w:pStyle w:val="Example"/>
      </w:pPr>
      <w:r>
        <w:t xml:space="preserve">To evaluate </w:t>
      </w:r>
      <w:r w:rsidRPr="009D2F78">
        <w:rPr>
          <w:position w:val="-10"/>
        </w:rPr>
        <w:object w:dxaOrig="680" w:dyaOrig="360" w14:anchorId="4091FDC0">
          <v:shape id="_x0000_i1894" type="#_x0000_t75" style="width:33.75pt;height:18.75pt" o:ole="">
            <v:imagedata r:id="rId1814" o:title=""/>
          </v:shape>
          <o:OLEObject Type="Embed" ProgID="Equation.3" ShapeID="_x0000_i1894" DrawAspect="Content" ObjectID="_1690107511" r:id="rId1820"/>
        </w:object>
      </w:r>
      <w:r>
        <w:t xml:space="preserve">, recall that by definition </w:t>
      </w:r>
      <w:r w:rsidRPr="009D2F78">
        <w:rPr>
          <w:position w:val="-10"/>
        </w:rPr>
        <w:object w:dxaOrig="680" w:dyaOrig="360" w14:anchorId="3BC0801F">
          <v:shape id="_x0000_i1895" type="#_x0000_t75" style="width:33.75pt;height:18.75pt" o:ole="">
            <v:imagedata r:id="rId1814" o:title=""/>
          </v:shape>
          <o:OLEObject Type="Embed" ProgID="Equation.3" ShapeID="_x0000_i1895" DrawAspect="Content" ObjectID="_1690107512" r:id="rId1821"/>
        </w:object>
      </w:r>
      <w:r>
        <w:t>means g(</w:t>
      </w:r>
      <w:r w:rsidRPr="004853AA">
        <w:rPr>
          <w:i/>
        </w:rPr>
        <w:t>x</w:t>
      </w:r>
      <w:r>
        <w:t xml:space="preserve">) = 3.  By looking for the output value 3 on the vertical axis we find the point (5, 3) on the graph, which means </w:t>
      </w:r>
      <w:proofErr w:type="gramStart"/>
      <w:r>
        <w:t>g(</w:t>
      </w:r>
      <w:proofErr w:type="gramEnd"/>
      <w:r>
        <w:t>5) = 3, so by definition</w:t>
      </w:r>
      <w:r w:rsidRPr="009D2F78">
        <w:rPr>
          <w:position w:val="-10"/>
        </w:rPr>
        <w:object w:dxaOrig="1040" w:dyaOrig="360" w14:anchorId="63000924">
          <v:shape id="_x0000_i1896" type="#_x0000_t75" style="width:51.75pt;height:18.75pt" o:ole="">
            <v:imagedata r:id="rId1822" o:title=""/>
          </v:shape>
          <o:OLEObject Type="Embed" ProgID="Equation.3" ShapeID="_x0000_i1896" DrawAspect="Content" ObjectID="_1690107513" r:id="rId1823"/>
        </w:object>
      </w:r>
      <w:r>
        <w:t>.</w:t>
      </w:r>
    </w:p>
    <w:p w14:paraId="14C44F22" w14:textId="77777777" w:rsidR="00E95EAE" w:rsidRDefault="00E95EAE" w:rsidP="00E95EAE"/>
    <w:p w14:paraId="4A1C95AE" w14:textId="77777777" w:rsidR="00E95EAE" w:rsidRDefault="00E95EAE" w:rsidP="00E95EAE"/>
    <w:p w14:paraId="45A7153E" w14:textId="77777777" w:rsidR="00E95EAE" w:rsidRDefault="00E95EAE" w:rsidP="00E95EAE">
      <w:pPr>
        <w:pStyle w:val="TryitNow"/>
      </w:pPr>
      <w:r>
        <w:lastRenderedPageBreak/>
        <w:t>Try it Now</w:t>
      </w:r>
    </w:p>
    <w:p w14:paraId="35E6CDFB" w14:textId="77777777" w:rsidR="00E95EAE" w:rsidRDefault="00E95EAE" w:rsidP="00E95EAE">
      <w:pPr>
        <w:pStyle w:val="TryitNowbody"/>
      </w:pPr>
      <w:r w:rsidRPr="006521DF">
        <w:t>3.</w:t>
      </w:r>
      <w:r w:rsidRPr="004853AA">
        <w:t xml:space="preserve"> </w:t>
      </w:r>
      <w:r>
        <w:t xml:space="preserve">Using the graph in Example 4 above </w:t>
      </w:r>
    </w:p>
    <w:p w14:paraId="7278E395" w14:textId="77777777" w:rsidR="00E95EAE" w:rsidRPr="006521DF" w:rsidRDefault="00E95EAE" w:rsidP="00E95EAE">
      <w:pPr>
        <w:pStyle w:val="TryitNowbody"/>
      </w:pPr>
      <w:r>
        <w:t xml:space="preserve">     a. </w:t>
      </w:r>
      <w:proofErr w:type="gramStart"/>
      <w:r>
        <w:t>find</w:t>
      </w:r>
      <w:proofErr w:type="gramEnd"/>
      <w:r>
        <w:t xml:space="preserve"> </w:t>
      </w:r>
      <w:r w:rsidRPr="009D2F78">
        <w:rPr>
          <w:position w:val="-10"/>
        </w:rPr>
        <w:object w:dxaOrig="660" w:dyaOrig="360" w14:anchorId="136B88CA">
          <v:shape id="_x0000_i1897" type="#_x0000_t75" style="width:33.75pt;height:18.75pt" o:ole="">
            <v:imagedata r:id="rId1824" o:title=""/>
          </v:shape>
          <o:OLEObject Type="Embed" ProgID="Equation.3" ShapeID="_x0000_i1897" DrawAspect="Content" ObjectID="_1690107514" r:id="rId1825"/>
        </w:object>
      </w:r>
    </w:p>
    <w:p w14:paraId="22BFBD52" w14:textId="77777777" w:rsidR="00E95EAE" w:rsidRDefault="00E95EAE" w:rsidP="00E95EAE">
      <w:pPr>
        <w:pStyle w:val="TryitNowbody"/>
      </w:pPr>
      <w:r>
        <w:t xml:space="preserve">     b. estimate </w:t>
      </w:r>
      <w:r w:rsidRPr="009D2F78">
        <w:rPr>
          <w:position w:val="-10"/>
        </w:rPr>
        <w:object w:dxaOrig="700" w:dyaOrig="360" w14:anchorId="1F6B77A4">
          <v:shape id="_x0000_i1898" type="#_x0000_t75" style="width:34.5pt;height:18.75pt" o:ole="">
            <v:imagedata r:id="rId1826" o:title=""/>
          </v:shape>
          <o:OLEObject Type="Embed" ProgID="Equation.3" ShapeID="_x0000_i1898" DrawAspect="Content" ObjectID="_1690107515" r:id="rId1827"/>
        </w:object>
      </w:r>
    </w:p>
    <w:p w14:paraId="30CEC5BC" w14:textId="77777777" w:rsidR="00E95EAE" w:rsidRDefault="00E95EAE" w:rsidP="00E95EAE"/>
    <w:p w14:paraId="07849A10" w14:textId="77777777" w:rsidR="00E95EAE" w:rsidRDefault="00E95EAE" w:rsidP="00E95EAE"/>
    <w:p w14:paraId="05170659" w14:textId="77777777" w:rsidR="00E95EAE" w:rsidRDefault="00E95EAE" w:rsidP="00E95EAE">
      <w:pPr>
        <w:pStyle w:val="ExampleHeader"/>
      </w:pPr>
      <w:r>
        <w:t>Example 5</w:t>
      </w:r>
    </w:p>
    <w:p w14:paraId="5F5B3017" w14:textId="77777777" w:rsidR="00E95EAE" w:rsidRDefault="00E95EAE" w:rsidP="00E95EAE">
      <w:pPr>
        <w:pStyle w:val="Example"/>
      </w:pPr>
      <w:r>
        <w:t>Returning to our designer’s assistant, find a formula for the inverse function that gives Fahrenheit temperature given a Celsius temperature.</w:t>
      </w:r>
    </w:p>
    <w:p w14:paraId="4850BF31" w14:textId="77777777" w:rsidR="00E95EAE" w:rsidRDefault="00E95EAE" w:rsidP="00E95EAE">
      <w:pPr>
        <w:pStyle w:val="Example"/>
      </w:pPr>
    </w:p>
    <w:p w14:paraId="5CC396A9" w14:textId="77777777" w:rsidR="00E95EAE" w:rsidRDefault="00E95EAE" w:rsidP="00E95EAE">
      <w:pPr>
        <w:pStyle w:val="Example"/>
      </w:pPr>
      <w:r>
        <w:t>A quick Google search would find the inverse function, but alternatively, Betty might look back at how she solved for the Fahrenheit temperature for a specific Celsius value, and repeat the process in general</w:t>
      </w:r>
    </w:p>
    <w:p w14:paraId="5677C5C2" w14:textId="77777777" w:rsidR="00E95EAE" w:rsidRDefault="00E95EAE" w:rsidP="00E95EAE">
      <w:pPr>
        <w:pStyle w:val="Example"/>
      </w:pPr>
      <w:r w:rsidRPr="00C34A82">
        <w:rPr>
          <w:position w:val="-88"/>
        </w:rPr>
        <w:object w:dxaOrig="1480" w:dyaOrig="1920" w14:anchorId="78D98247">
          <v:shape id="_x0000_i1899" type="#_x0000_t75" style="width:72.75pt;height:97.5pt" o:ole="">
            <v:imagedata r:id="rId1828" o:title=""/>
          </v:shape>
          <o:OLEObject Type="Embed" ProgID="Equation.3" ShapeID="_x0000_i1899" DrawAspect="Content" ObjectID="_1690107516" r:id="rId1829"/>
        </w:object>
      </w:r>
    </w:p>
    <w:p w14:paraId="4BEA80B0" w14:textId="77777777" w:rsidR="00E95EAE" w:rsidRDefault="00E95EAE" w:rsidP="00E95EAE">
      <w:pPr>
        <w:pStyle w:val="Example"/>
      </w:pPr>
    </w:p>
    <w:p w14:paraId="7E57B846" w14:textId="77777777" w:rsidR="00E95EAE" w:rsidRDefault="00E95EAE" w:rsidP="00E95EAE">
      <w:pPr>
        <w:pStyle w:val="Example"/>
      </w:pPr>
      <w:r>
        <w:t xml:space="preserve">By solving in general, we have uncovered the inverse function.  If </w:t>
      </w:r>
    </w:p>
    <w:p w14:paraId="06455B8E" w14:textId="77777777" w:rsidR="00E95EAE" w:rsidRDefault="00E95EAE" w:rsidP="00E95EAE">
      <w:pPr>
        <w:pStyle w:val="Example"/>
      </w:pPr>
      <w:r w:rsidRPr="001B13F6">
        <w:rPr>
          <w:position w:val="-24"/>
        </w:rPr>
        <w:object w:dxaOrig="2220" w:dyaOrig="620" w14:anchorId="4B67C45F">
          <v:shape id="_x0000_i1900" type="#_x0000_t75" style="width:110.25pt;height:30.75pt" o:ole="">
            <v:imagedata r:id="rId1830" o:title=""/>
          </v:shape>
          <o:OLEObject Type="Embed" ProgID="Equation.3" ShapeID="_x0000_i1900" DrawAspect="Content" ObjectID="_1690107517" r:id="rId1831"/>
        </w:object>
      </w:r>
    </w:p>
    <w:p w14:paraId="2DD60F75" w14:textId="77777777" w:rsidR="00E95EAE" w:rsidRDefault="00E95EAE" w:rsidP="00E95EAE">
      <w:pPr>
        <w:pStyle w:val="Example"/>
      </w:pPr>
      <w:r>
        <w:t>Then</w:t>
      </w:r>
    </w:p>
    <w:p w14:paraId="081BD02D" w14:textId="77777777" w:rsidR="00E95EAE" w:rsidRDefault="00E95EAE" w:rsidP="00E95EAE">
      <w:pPr>
        <w:pStyle w:val="Example"/>
      </w:pPr>
      <w:r w:rsidRPr="00E90EC4">
        <w:rPr>
          <w:position w:val="-24"/>
        </w:rPr>
        <w:object w:dxaOrig="2220" w:dyaOrig="620" w14:anchorId="66E53D9C">
          <v:shape id="_x0000_i1901" type="#_x0000_t75" style="width:110.25pt;height:30.75pt" o:ole="">
            <v:imagedata r:id="rId1832" o:title=""/>
          </v:shape>
          <o:OLEObject Type="Embed" ProgID="Equation.3" ShapeID="_x0000_i1901" DrawAspect="Content" ObjectID="_1690107518" r:id="rId1833"/>
        </w:object>
      </w:r>
    </w:p>
    <w:p w14:paraId="2E0E0B91" w14:textId="77777777" w:rsidR="00E95EAE" w:rsidRDefault="00E95EAE" w:rsidP="00E95EAE">
      <w:pPr>
        <w:pStyle w:val="Example"/>
      </w:pPr>
      <w:r>
        <w:t xml:space="preserve">In this case, we introduced a function </w:t>
      </w:r>
      <w:r>
        <w:rPr>
          <w:i/>
        </w:rPr>
        <w:t>h</w:t>
      </w:r>
      <w:r>
        <w:t xml:space="preserve"> to represent the conversion since the input and output variables are descriptive, and writing </w:t>
      </w:r>
      <w:r w:rsidRPr="001B13F6">
        <w:rPr>
          <w:position w:val="-6"/>
        </w:rPr>
        <w:object w:dxaOrig="400" w:dyaOrig="320" w14:anchorId="0379865B">
          <v:shape id="_x0000_i1902" type="#_x0000_t75" style="width:20.25pt;height:15pt" o:ole="">
            <v:imagedata r:id="rId1834" o:title=""/>
          </v:shape>
          <o:OLEObject Type="Embed" ProgID="Equation.3" ShapeID="_x0000_i1902" DrawAspect="Content" ObjectID="_1690107519" r:id="rId1835"/>
        </w:object>
      </w:r>
      <w:r>
        <w:t>could get confusing.</w:t>
      </w:r>
    </w:p>
    <w:p w14:paraId="6BDE7C82" w14:textId="77777777" w:rsidR="00E95EAE" w:rsidRDefault="00E95EAE" w:rsidP="00E95EAE"/>
    <w:p w14:paraId="515B8854" w14:textId="77777777" w:rsidR="00E95EAE" w:rsidRDefault="00E95EAE" w:rsidP="00E95EAE"/>
    <w:p w14:paraId="3F89D728" w14:textId="77777777" w:rsidR="00E95EAE" w:rsidRDefault="00E95EAE" w:rsidP="00E95EAE">
      <w:r>
        <w:t xml:space="preserve">It is important to note that not all functions will have an inverse function.  Since the inverse </w:t>
      </w:r>
      <w:r w:rsidRPr="009D2F78">
        <w:rPr>
          <w:position w:val="-10"/>
        </w:rPr>
        <w:object w:dxaOrig="720" w:dyaOrig="360" w14:anchorId="68240E1F">
          <v:shape id="_x0000_i1903" type="#_x0000_t75" style="width:36.75pt;height:18.75pt" o:ole="">
            <v:imagedata r:id="rId1740" o:title=""/>
          </v:shape>
          <o:OLEObject Type="Embed" ProgID="Equation.3" ShapeID="_x0000_i1903" DrawAspect="Content" ObjectID="_1690107520" r:id="rId1836"/>
        </w:object>
      </w:r>
      <w:r>
        <w:t xml:space="preserve"> takes an output of </w:t>
      </w:r>
      <w:r>
        <w:rPr>
          <w:i/>
        </w:rPr>
        <w:t>f</w:t>
      </w:r>
      <w:r>
        <w:t xml:space="preserve"> and returns an input </w:t>
      </w:r>
      <w:proofErr w:type="spellStart"/>
      <w:r>
        <w:t xml:space="preserve">of </w:t>
      </w:r>
      <w:r>
        <w:rPr>
          <w:i/>
        </w:rPr>
        <w:t>f</w:t>
      </w:r>
      <w:proofErr w:type="spellEnd"/>
      <w:r>
        <w:t xml:space="preserve">, in order for </w:t>
      </w:r>
      <w:r w:rsidRPr="009D2F78">
        <w:rPr>
          <w:position w:val="-10"/>
        </w:rPr>
        <w:object w:dxaOrig="400" w:dyaOrig="360" w14:anchorId="4A3EBCE3">
          <v:shape id="_x0000_i1904" type="#_x0000_t75" style="width:20.25pt;height:18.75pt" o:ole="">
            <v:imagedata r:id="rId1837" o:title=""/>
          </v:shape>
          <o:OLEObject Type="Embed" ProgID="Equation.3" ShapeID="_x0000_i1904" DrawAspect="Content" ObjectID="_1690107521" r:id="rId1838"/>
        </w:object>
      </w:r>
      <w:r>
        <w:t xml:space="preserve"> to itself be a function, then each output of </w:t>
      </w:r>
      <w:r>
        <w:rPr>
          <w:i/>
        </w:rPr>
        <w:t>f</w:t>
      </w:r>
      <w:r>
        <w:t xml:space="preserve"> (input to </w:t>
      </w:r>
      <w:r w:rsidRPr="009D2F78">
        <w:rPr>
          <w:position w:val="-10"/>
        </w:rPr>
        <w:object w:dxaOrig="400" w:dyaOrig="360" w14:anchorId="63E13371">
          <v:shape id="_x0000_i1905" type="#_x0000_t75" style="width:20.25pt;height:18.75pt" o:ole="">
            <v:imagedata r:id="rId1839" o:title=""/>
          </v:shape>
          <o:OLEObject Type="Embed" ProgID="Equation.3" ShapeID="_x0000_i1905" DrawAspect="Content" ObjectID="_1690107522" r:id="rId1840"/>
        </w:object>
      </w:r>
      <w:r>
        <w:t xml:space="preserve">) must correspond to exactly one input </w:t>
      </w:r>
      <w:proofErr w:type="spellStart"/>
      <w:r>
        <w:t xml:space="preserve">of </w:t>
      </w:r>
      <w:r>
        <w:rPr>
          <w:i/>
        </w:rPr>
        <w:t>f</w:t>
      </w:r>
      <w:proofErr w:type="spellEnd"/>
      <w:r>
        <w:t xml:space="preserve"> (output of </w:t>
      </w:r>
      <w:r w:rsidRPr="009D2F78">
        <w:rPr>
          <w:position w:val="-10"/>
        </w:rPr>
        <w:object w:dxaOrig="400" w:dyaOrig="360" w14:anchorId="517F743B">
          <v:shape id="_x0000_i1906" type="#_x0000_t75" style="width:20.25pt;height:18.75pt" o:ole="">
            <v:imagedata r:id="rId1837" o:title=""/>
          </v:shape>
          <o:OLEObject Type="Embed" ProgID="Equation.3" ShapeID="_x0000_i1906" DrawAspect="Content" ObjectID="_1690107523" r:id="rId1841"/>
        </w:object>
      </w:r>
      <w:r>
        <w:t xml:space="preserve">) in order for </w:t>
      </w:r>
      <w:r w:rsidRPr="009D2F78">
        <w:rPr>
          <w:position w:val="-10"/>
        </w:rPr>
        <w:object w:dxaOrig="400" w:dyaOrig="360" w14:anchorId="219AD0C7">
          <v:shape id="_x0000_i1907" type="#_x0000_t75" style="width:20.25pt;height:18.75pt" o:ole="">
            <v:imagedata r:id="rId1837" o:title=""/>
          </v:shape>
          <o:OLEObject Type="Embed" ProgID="Equation.3" ShapeID="_x0000_i1907" DrawAspect="Content" ObjectID="_1690107524" r:id="rId1842"/>
        </w:object>
      </w:r>
      <w:r>
        <w:t xml:space="preserve"> to be a function.  You might recall that this is the definition of a one-to-one function.</w:t>
      </w:r>
    </w:p>
    <w:p w14:paraId="260FEECD" w14:textId="77777777" w:rsidR="00E95EAE" w:rsidRDefault="00E95EAE" w:rsidP="00E95EAE"/>
    <w:p w14:paraId="4C48FD12" w14:textId="77777777" w:rsidR="00E95EAE" w:rsidRDefault="00E95EAE" w:rsidP="00E95EAE"/>
    <w:p w14:paraId="27218A23" w14:textId="77777777" w:rsidR="00E95EAE" w:rsidRDefault="00E95EAE" w:rsidP="00E95EAE">
      <w:pPr>
        <w:pStyle w:val="DefinitionHeader"/>
      </w:pPr>
      <w:r>
        <w:t>Properties of Inverses</w:t>
      </w:r>
    </w:p>
    <w:p w14:paraId="4CBD1816" w14:textId="77777777" w:rsidR="00E95EAE" w:rsidRDefault="00E95EAE" w:rsidP="00E95EAE">
      <w:pPr>
        <w:pStyle w:val="Definition"/>
      </w:pPr>
      <w:proofErr w:type="gramStart"/>
      <w:r>
        <w:t xml:space="preserve">In order </w:t>
      </w:r>
      <w:r w:rsidRPr="002D495F">
        <w:rPr>
          <w:b/>
        </w:rPr>
        <w:t>for</w:t>
      </w:r>
      <w:proofErr w:type="gramEnd"/>
      <w:r w:rsidRPr="002D495F">
        <w:rPr>
          <w:b/>
        </w:rPr>
        <w:t xml:space="preserve"> a function to have an inverse</w:t>
      </w:r>
      <w:r w:rsidR="00DD446B">
        <w:rPr>
          <w:b/>
        </w:rPr>
        <w:fldChar w:fldCharType="begin"/>
      </w:r>
      <w:r>
        <w:instrText>xe "</w:instrText>
      </w:r>
      <w:r w:rsidRPr="00CB5A76">
        <w:instrText>Inverse of a Function:Properties of Inverses</w:instrText>
      </w:r>
      <w:r>
        <w:instrText>"</w:instrText>
      </w:r>
      <w:r w:rsidR="00DD446B">
        <w:rPr>
          <w:b/>
        </w:rPr>
        <w:fldChar w:fldCharType="end"/>
      </w:r>
      <w:r>
        <w:t>, it must be a one-to-one function.</w:t>
      </w:r>
    </w:p>
    <w:p w14:paraId="0D51E6C0" w14:textId="77777777" w:rsidR="00E95EAE" w:rsidRDefault="00E95EAE" w:rsidP="00E95EAE"/>
    <w:p w14:paraId="1A0E16AA" w14:textId="77777777" w:rsidR="00E95EAE" w:rsidRDefault="00E95EAE" w:rsidP="00E95EAE"/>
    <w:p w14:paraId="2988331A" w14:textId="77777777" w:rsidR="00E95EAE" w:rsidRDefault="00E95EAE" w:rsidP="00E95EAE">
      <w:r>
        <w:lastRenderedPageBreak/>
        <w:t xml:space="preserve">In some cases, it is desirable to have an inverse for a function even though the function is not one-to-one.  In those cases, we can often limit the domain of the original function to an interval on which the function </w:t>
      </w:r>
      <w:r>
        <w:rPr>
          <w:i/>
        </w:rPr>
        <w:t>is</w:t>
      </w:r>
      <w:r>
        <w:t xml:space="preserve"> one-to-one, then find an inverse only on that interval.</w:t>
      </w:r>
    </w:p>
    <w:p w14:paraId="691D40E3" w14:textId="77777777" w:rsidR="00E95EAE" w:rsidRDefault="00E95EAE" w:rsidP="00E95EAE"/>
    <w:p w14:paraId="224F3981" w14:textId="77777777" w:rsidR="00E95EAE" w:rsidRDefault="00E95EAE" w:rsidP="00E95EAE">
      <w:r>
        <w:t>If you have not already done so, go back to the toolkit functions that were not one-to-one and limit or restrict the domain of the original function so that it is one-to-one.  If you are not sure how to do this, proceed to Example 6.</w:t>
      </w:r>
    </w:p>
    <w:p w14:paraId="545DD910" w14:textId="77777777" w:rsidR="00E95EAE" w:rsidRDefault="00E95EAE" w:rsidP="00E95EAE"/>
    <w:p w14:paraId="2F5D146E" w14:textId="77777777" w:rsidR="00E95EAE" w:rsidRDefault="00E95EAE" w:rsidP="00E95EAE"/>
    <w:p w14:paraId="20E57CBB" w14:textId="77777777" w:rsidR="00E95EAE" w:rsidRDefault="00E95EAE" w:rsidP="00E95EAE">
      <w:pPr>
        <w:pStyle w:val="ExampleHeader"/>
      </w:pPr>
      <w:r>
        <w:t>Example 6</w:t>
      </w:r>
    </w:p>
    <w:p w14:paraId="1EEED153" w14:textId="77777777" w:rsidR="00E95EAE" w:rsidRDefault="0083031D" w:rsidP="00E95EAE">
      <w:pPr>
        <w:pStyle w:val="Example"/>
      </w:pPr>
      <w:r>
        <w:rPr>
          <w:noProof/>
        </w:rPr>
        <w:drawing>
          <wp:anchor distT="0" distB="0" distL="114300" distR="114300" simplePos="0" relativeHeight="251640320" behindDoc="0" locked="0" layoutInCell="1" allowOverlap="1" wp14:anchorId="4B4837DC" wp14:editId="2C93DD66">
            <wp:simplePos x="0" y="0"/>
            <wp:positionH relativeFrom="column">
              <wp:posOffset>3928745</wp:posOffset>
            </wp:positionH>
            <wp:positionV relativeFrom="paragraph">
              <wp:posOffset>290195</wp:posOffset>
            </wp:positionV>
            <wp:extent cx="1741170" cy="1747520"/>
            <wp:effectExtent l="0" t="0" r="0" b="0"/>
            <wp:wrapThrough wrapText="bothSides">
              <wp:wrapPolygon edited="0">
                <wp:start x="0" y="0"/>
                <wp:lineTo x="0" y="21427"/>
                <wp:lineTo x="21269" y="21427"/>
                <wp:lineTo x="21269" y="0"/>
                <wp:lineTo x="0" y="0"/>
              </wp:wrapPolygon>
            </wp:wrapThrough>
            <wp:docPr id="328" name="Picture 328" descr="Macintosh HD:Users:kimberleymstern:Documents:AAAAAA-CALC:AABK:BK1.6_94_X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descr="Macintosh HD:Users:kimberleymstern:Documents:AAAAAA-CALC:AABK:BK1.6_94_X6_1.png"/>
                    <pic:cNvPicPr>
                      <a:picLocks noChangeAspect="1" noChangeArrowheads="1"/>
                    </pic:cNvPicPr>
                  </pic:nvPicPr>
                  <pic:blipFill>
                    <a:blip r:embed="rId1843">
                      <a:extLst>
                        <a:ext uri="{28A0092B-C50C-407E-A947-70E740481C1C}">
                          <a14:useLocalDpi xmlns:a14="http://schemas.microsoft.com/office/drawing/2010/main" val="0"/>
                        </a:ext>
                      </a:extLst>
                    </a:blip>
                    <a:srcRect/>
                    <a:stretch>
                      <a:fillRect/>
                    </a:stretch>
                  </pic:blipFill>
                  <pic:spPr bwMode="auto">
                    <a:xfrm>
                      <a:off x="0" y="0"/>
                      <a:ext cx="1741170" cy="17475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95EAE">
        <w:t xml:space="preserve">The quadratic function </w:t>
      </w:r>
      <w:r w:rsidR="00E95EAE" w:rsidRPr="00A5280E">
        <w:rPr>
          <w:position w:val="-10"/>
        </w:rPr>
        <w:object w:dxaOrig="960" w:dyaOrig="360" w14:anchorId="3FA149CD">
          <v:shape id="_x0000_i1908" type="#_x0000_t75" style="width:46.5pt;height:18.75pt" o:ole="">
            <v:imagedata r:id="rId1844" o:title=""/>
          </v:shape>
          <o:OLEObject Type="Embed" ProgID="Equation.3" ShapeID="_x0000_i1908" DrawAspect="Content" ObjectID="_1690107525" r:id="rId1845"/>
        </w:object>
      </w:r>
      <w:r w:rsidR="00E95EAE">
        <w:t xml:space="preserve"> is not one-to-one.  Find a domain on which this function is </w:t>
      </w:r>
      <w:proofErr w:type="gramStart"/>
      <w:r w:rsidR="00E95EAE">
        <w:t>one-to-one, and</w:t>
      </w:r>
      <w:proofErr w:type="gramEnd"/>
      <w:r w:rsidR="00E95EAE">
        <w:t xml:space="preserve"> find the inverse on that domain.</w:t>
      </w:r>
    </w:p>
    <w:p w14:paraId="4AE12A41" w14:textId="77777777" w:rsidR="00E95EAE" w:rsidRDefault="00E95EAE" w:rsidP="00E95EAE">
      <w:pPr>
        <w:pStyle w:val="Example"/>
      </w:pPr>
    </w:p>
    <w:p w14:paraId="3B1ED5EE" w14:textId="77777777" w:rsidR="00E95EAE" w:rsidRDefault="00E95EAE" w:rsidP="00E95EAE">
      <w:pPr>
        <w:pStyle w:val="Example"/>
      </w:pPr>
      <w:r>
        <w:t xml:space="preserve">We can limit the domain to </w:t>
      </w:r>
      <w:r w:rsidRPr="009D2F78">
        <w:rPr>
          <w:position w:val="-10"/>
        </w:rPr>
        <w:object w:dxaOrig="600" w:dyaOrig="320" w14:anchorId="29991CB5">
          <v:shape id="_x0000_i1909" type="#_x0000_t75" style="width:30pt;height:15pt" o:ole="">
            <v:imagedata r:id="rId1846" o:title=""/>
          </v:shape>
          <o:OLEObject Type="Embed" ProgID="Equation.3" ShapeID="_x0000_i1909" DrawAspect="Content" ObjectID="_1690107526" r:id="rId1847"/>
        </w:object>
      </w:r>
      <w:proofErr w:type="spellStart"/>
      <w:r>
        <w:t>to</w:t>
      </w:r>
      <w:proofErr w:type="spellEnd"/>
      <w:r>
        <w:t xml:space="preserve"> restrict the graph to a portion that is </w:t>
      </w:r>
      <w:proofErr w:type="gramStart"/>
      <w:r>
        <w:t>one-to-one, and</w:t>
      </w:r>
      <w:proofErr w:type="gramEnd"/>
      <w:r>
        <w:t xml:space="preserve"> find an inverse on this limited domain.</w:t>
      </w:r>
    </w:p>
    <w:p w14:paraId="2901EEE4" w14:textId="77777777" w:rsidR="00E95EAE" w:rsidRDefault="00E95EAE" w:rsidP="00E95EAE">
      <w:pPr>
        <w:pStyle w:val="Example"/>
      </w:pPr>
    </w:p>
    <w:p w14:paraId="4A367C17" w14:textId="77777777" w:rsidR="00E95EAE" w:rsidRDefault="00E95EAE" w:rsidP="00E95EAE">
      <w:pPr>
        <w:pStyle w:val="Example"/>
      </w:pPr>
      <w:r>
        <w:t xml:space="preserve">You may have already guessed that since we undo a square with a square root, the inverse of </w:t>
      </w:r>
      <w:r w:rsidRPr="00A5280E">
        <w:rPr>
          <w:position w:val="-10"/>
        </w:rPr>
        <w:object w:dxaOrig="960" w:dyaOrig="360" w14:anchorId="71EF206C">
          <v:shape id="_x0000_i1910" type="#_x0000_t75" style="width:46.5pt;height:18.75pt" o:ole="">
            <v:imagedata r:id="rId1844" o:title=""/>
          </v:shape>
          <o:OLEObject Type="Embed" ProgID="Equation.3" ShapeID="_x0000_i1910" DrawAspect="Content" ObjectID="_1690107527" r:id="rId1848"/>
        </w:object>
      </w:r>
      <w:r>
        <w:t xml:space="preserve"> on this domain is </w:t>
      </w:r>
      <w:r w:rsidRPr="00A5280E">
        <w:rPr>
          <w:position w:val="-10"/>
        </w:rPr>
        <w:object w:dxaOrig="1240" w:dyaOrig="380" w14:anchorId="7DBBB2D0">
          <v:shape id="_x0000_i1911" type="#_x0000_t75" style="width:63pt;height:19.5pt" o:ole="">
            <v:imagedata r:id="rId1849" o:title=""/>
          </v:shape>
          <o:OLEObject Type="Embed" ProgID="Equation.3" ShapeID="_x0000_i1911" DrawAspect="Content" ObjectID="_1690107528" r:id="rId1850"/>
        </w:object>
      </w:r>
      <w:r>
        <w:t xml:space="preserve">.  </w:t>
      </w:r>
    </w:p>
    <w:p w14:paraId="27436156" w14:textId="77777777" w:rsidR="00E95EAE" w:rsidRDefault="00E95EAE" w:rsidP="00E95EAE">
      <w:pPr>
        <w:pStyle w:val="Example"/>
      </w:pPr>
    </w:p>
    <w:p w14:paraId="5EF9F80E" w14:textId="77777777" w:rsidR="00E95EAE" w:rsidRDefault="00E95EAE" w:rsidP="00E95EAE">
      <w:pPr>
        <w:pStyle w:val="Example"/>
      </w:pPr>
      <w:r>
        <w:t xml:space="preserve">You can also solve for the inverse function algebraically.  If </w:t>
      </w:r>
      <w:r w:rsidRPr="00A5280E">
        <w:rPr>
          <w:position w:val="-10"/>
        </w:rPr>
        <w:object w:dxaOrig="960" w:dyaOrig="360" w14:anchorId="24C7BED7">
          <v:shape id="_x0000_i1912" type="#_x0000_t75" style="width:46.5pt;height:18.75pt" o:ole="">
            <v:imagedata r:id="rId1844" o:title=""/>
          </v:shape>
          <o:OLEObject Type="Embed" ProgID="Equation.3" ShapeID="_x0000_i1912" DrawAspect="Content" ObjectID="_1690107529" r:id="rId1851"/>
        </w:object>
      </w:r>
      <w:r>
        <w:t xml:space="preserve">, we can introduce the variable </w:t>
      </w:r>
      <w:r>
        <w:rPr>
          <w:i/>
        </w:rPr>
        <w:t xml:space="preserve">y </w:t>
      </w:r>
      <w:r>
        <w:t>to represent the output values, allowing us to write</w:t>
      </w:r>
      <w:r w:rsidRPr="00A5280E">
        <w:rPr>
          <w:position w:val="-10"/>
        </w:rPr>
        <w:object w:dxaOrig="680" w:dyaOrig="360" w14:anchorId="1DF0F987">
          <v:shape id="_x0000_i1913" type="#_x0000_t75" style="width:33.75pt;height:18.75pt" o:ole="">
            <v:imagedata r:id="rId1852" o:title=""/>
          </v:shape>
          <o:OLEObject Type="Embed" ProgID="Equation.3" ShapeID="_x0000_i1913" DrawAspect="Content" ObjectID="_1690107530" r:id="rId1853"/>
        </w:object>
      </w:r>
      <w:r>
        <w:t>.  To find the inverse we solve for the input variable</w:t>
      </w:r>
    </w:p>
    <w:p w14:paraId="36AE2CCB" w14:textId="77777777" w:rsidR="00E95EAE" w:rsidRDefault="00E95EAE" w:rsidP="00E95EAE">
      <w:pPr>
        <w:pStyle w:val="Example"/>
      </w:pPr>
    </w:p>
    <w:p w14:paraId="52F93D50" w14:textId="77777777" w:rsidR="00E95EAE" w:rsidRPr="00FE7A39" w:rsidRDefault="0083031D" w:rsidP="00E95EAE">
      <w:pPr>
        <w:pStyle w:val="Example"/>
      </w:pPr>
      <w:r>
        <w:rPr>
          <w:noProof/>
          <w:position w:val="-10"/>
        </w:rPr>
        <w:drawing>
          <wp:anchor distT="0" distB="0" distL="114300" distR="114300" simplePos="0" relativeHeight="251641344" behindDoc="0" locked="0" layoutInCell="1" allowOverlap="1" wp14:anchorId="40A16518" wp14:editId="0AB01447">
            <wp:simplePos x="0" y="0"/>
            <wp:positionH relativeFrom="column">
              <wp:posOffset>4121150</wp:posOffset>
            </wp:positionH>
            <wp:positionV relativeFrom="paragraph">
              <wp:posOffset>1355090</wp:posOffset>
            </wp:positionV>
            <wp:extent cx="1855470" cy="1848485"/>
            <wp:effectExtent l="0" t="0" r="0" b="5715"/>
            <wp:wrapThrough wrapText="bothSides">
              <wp:wrapPolygon edited="0">
                <wp:start x="0" y="0"/>
                <wp:lineTo x="0" y="21370"/>
                <wp:lineTo x="21290" y="21370"/>
                <wp:lineTo x="21290" y="0"/>
                <wp:lineTo x="0" y="0"/>
              </wp:wrapPolygon>
            </wp:wrapThrough>
            <wp:docPr id="329" name="Picture 329" descr="Macintosh HD:Users:kimberleymstern:Documents:AAAAAA-CALC:AABK:BK1.6_94_X6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descr="Macintosh HD:Users:kimberleymstern:Documents:AAAAAA-CALC:AABK:BK1.6_94_X6_2.png"/>
                    <pic:cNvPicPr>
                      <a:picLocks noChangeAspect="1" noChangeArrowheads="1"/>
                    </pic:cNvPicPr>
                  </pic:nvPicPr>
                  <pic:blipFill>
                    <a:blip r:embed="rId1854">
                      <a:extLst>
                        <a:ext uri="{28A0092B-C50C-407E-A947-70E740481C1C}">
                          <a14:useLocalDpi xmlns:a14="http://schemas.microsoft.com/office/drawing/2010/main" val="0"/>
                        </a:ext>
                      </a:extLst>
                    </a:blip>
                    <a:srcRect/>
                    <a:stretch>
                      <a:fillRect/>
                    </a:stretch>
                  </pic:blipFill>
                  <pic:spPr bwMode="auto">
                    <a:xfrm>
                      <a:off x="0" y="0"/>
                      <a:ext cx="1855470" cy="1848485"/>
                    </a:xfrm>
                    <a:prstGeom prst="rect">
                      <a:avLst/>
                    </a:prstGeom>
                    <a:noFill/>
                    <a:ln>
                      <a:noFill/>
                    </a:ln>
                  </pic:spPr>
                </pic:pic>
              </a:graphicData>
            </a:graphic>
          </wp:anchor>
        </w:drawing>
      </w:r>
      <w:r w:rsidR="00E95EAE">
        <w:t xml:space="preserve">To solve for </w:t>
      </w:r>
      <w:proofErr w:type="gramStart"/>
      <w:r w:rsidR="00E95EAE">
        <w:rPr>
          <w:i/>
        </w:rPr>
        <w:t>x</w:t>
      </w:r>
      <w:proofErr w:type="gramEnd"/>
      <w:r w:rsidR="00E95EAE">
        <w:t xml:space="preserve"> we take the square root of each side.  </w:t>
      </w:r>
      <w:r w:rsidR="00E95EAE" w:rsidRPr="001B6DB0">
        <w:rPr>
          <w:position w:val="-12"/>
        </w:rPr>
        <w:object w:dxaOrig="1080" w:dyaOrig="440" w14:anchorId="20069101">
          <v:shape id="_x0000_i1914" type="#_x0000_t75" style="width:54.75pt;height:22.5pt" o:ole="">
            <v:imagedata r:id="rId1855" o:title=""/>
          </v:shape>
          <o:OLEObject Type="Embed" ProgID="Equation.3" ShapeID="_x0000_i1914" DrawAspect="Content" ObjectID="_1690107531" r:id="rId1856"/>
        </w:object>
      </w:r>
      <w:r w:rsidR="00E95EAE">
        <w:t xml:space="preserve"> and get </w:t>
      </w:r>
      <w:r w:rsidR="00E95EAE" w:rsidRPr="00697A30">
        <w:rPr>
          <w:position w:val="-14"/>
        </w:rPr>
        <w:object w:dxaOrig="840" w:dyaOrig="420" w14:anchorId="36F5A975">
          <v:shape id="_x0000_i1915" type="#_x0000_t75" style="width:42pt;height:21.75pt" o:ole="">
            <v:imagedata r:id="rId1857" o:title=""/>
          </v:shape>
          <o:OLEObject Type="Embed" ProgID="Equation.3" ShapeID="_x0000_i1915" DrawAspect="Content" ObjectID="_1690107532" r:id="rId1858"/>
        </w:object>
      </w:r>
      <w:r w:rsidR="00E95EAE">
        <w:t xml:space="preserve">, so  </w:t>
      </w:r>
      <w:r w:rsidR="00E95EAE" w:rsidRPr="00697A30">
        <w:rPr>
          <w:position w:val="-12"/>
        </w:rPr>
        <w:object w:dxaOrig="900" w:dyaOrig="400" w14:anchorId="0972BC08">
          <v:shape id="_x0000_i1916" type="#_x0000_t75" style="width:45.75pt;height:20.25pt" o:ole="">
            <v:imagedata r:id="rId1859" o:title=""/>
          </v:shape>
          <o:OLEObject Type="Embed" ProgID="Equation.3" ShapeID="_x0000_i1916" DrawAspect="Content" ObjectID="_1690107533" r:id="rId1860"/>
        </w:object>
      </w:r>
      <w:r w:rsidR="00E95EAE">
        <w:t xml:space="preserve">.  We have restricted </w:t>
      </w:r>
      <w:r w:rsidR="00E95EAE">
        <w:rPr>
          <w:i/>
        </w:rPr>
        <w:t>x</w:t>
      </w:r>
      <w:r w:rsidR="00E95EAE">
        <w:t xml:space="preserve"> to being non-negative, so we’ll use the positive square root, </w:t>
      </w:r>
      <w:r w:rsidR="00E95EAE" w:rsidRPr="00E07D34">
        <w:rPr>
          <w:position w:val="-12"/>
        </w:rPr>
        <w:object w:dxaOrig="780" w:dyaOrig="400" w14:anchorId="11A4402C">
          <v:shape id="_x0000_i1917" type="#_x0000_t75" style="width:38.25pt;height:20.25pt" o:ole="">
            <v:imagedata r:id="rId1861" o:title=""/>
          </v:shape>
          <o:OLEObject Type="Embed" ProgID="Equation.3" ShapeID="_x0000_i1917" DrawAspect="Content" ObjectID="_1690107534" r:id="rId1862"/>
        </w:object>
      </w:r>
      <w:r w:rsidR="00E95EAE">
        <w:t xml:space="preserve"> or </w:t>
      </w:r>
      <w:r w:rsidR="00E95EAE" w:rsidRPr="00E07D34">
        <w:rPr>
          <w:position w:val="-12"/>
        </w:rPr>
        <w:object w:dxaOrig="1260" w:dyaOrig="400" w14:anchorId="653E937A">
          <v:shape id="_x0000_i1918" type="#_x0000_t75" style="width:63.75pt;height:20.25pt" o:ole="">
            <v:imagedata r:id="rId1863" o:title=""/>
          </v:shape>
          <o:OLEObject Type="Embed" ProgID="Equation.3" ShapeID="_x0000_i1918" DrawAspect="Content" ObjectID="_1690107535" r:id="rId1864"/>
        </w:object>
      </w:r>
      <w:r w:rsidR="00E95EAE">
        <w:t xml:space="preserve">.  In cases like this where the variables are not descriptive, it is common to see the inverse function rewritten with the variable </w:t>
      </w:r>
      <w:r w:rsidR="00E95EAE">
        <w:rPr>
          <w:i/>
        </w:rPr>
        <w:t>x</w:t>
      </w:r>
      <w:r w:rsidR="00E95EAE">
        <w:t xml:space="preserve">:  </w:t>
      </w:r>
      <w:r w:rsidR="00E95EAE" w:rsidRPr="00E07D34">
        <w:rPr>
          <w:position w:val="-10"/>
        </w:rPr>
        <w:object w:dxaOrig="1240" w:dyaOrig="380" w14:anchorId="2CAC91B4">
          <v:shape id="_x0000_i1919" type="#_x0000_t75" style="width:63pt;height:19.5pt" o:ole="">
            <v:imagedata r:id="rId1865" o:title=""/>
          </v:shape>
          <o:OLEObject Type="Embed" ProgID="Equation.3" ShapeID="_x0000_i1919" DrawAspect="Content" ObjectID="_1690107536" r:id="rId1866"/>
        </w:object>
      </w:r>
      <w:r w:rsidR="00E95EAE">
        <w:t xml:space="preserve">.  Rewriting the inverse using the variable </w:t>
      </w:r>
      <w:r w:rsidR="00E95EAE">
        <w:rPr>
          <w:i/>
        </w:rPr>
        <w:t>x</w:t>
      </w:r>
      <w:r w:rsidR="00E95EAE">
        <w:t xml:space="preserve"> is often required for graphing inverse functions using calculators or computers.</w:t>
      </w:r>
    </w:p>
    <w:p w14:paraId="3EB21089" w14:textId="77777777" w:rsidR="00E95EAE" w:rsidRDefault="00E95EAE" w:rsidP="00E95EAE">
      <w:pPr>
        <w:pStyle w:val="Example"/>
      </w:pPr>
    </w:p>
    <w:p w14:paraId="503135E1" w14:textId="77777777" w:rsidR="00112A0C" w:rsidRDefault="00E95EAE" w:rsidP="00E95EAE">
      <w:pPr>
        <w:pStyle w:val="Example"/>
      </w:pPr>
      <w:r>
        <w:t>Note that the domain and range of the square root function do correspond with the range and domain of the quadratic function on the limited domain.</w:t>
      </w:r>
      <w:r w:rsidR="00112A0C">
        <w:t xml:space="preserve">  In fact, if we graph </w:t>
      </w:r>
      <w:r w:rsidR="00112A0C">
        <w:rPr>
          <w:i/>
        </w:rPr>
        <w:t>h(x)</w:t>
      </w:r>
      <w:r w:rsidR="00112A0C">
        <w:t xml:space="preserve"> on the restricted domain and </w:t>
      </w:r>
      <w:r w:rsidR="00112A0C" w:rsidRPr="00E07D34">
        <w:rPr>
          <w:position w:val="-10"/>
        </w:rPr>
        <w:object w:dxaOrig="680" w:dyaOrig="360" w14:anchorId="735E6CD2">
          <v:shape id="_x0000_i1920" type="#_x0000_t75" style="width:33.75pt;height:18.75pt" o:ole="">
            <v:imagedata r:id="rId1867" o:title=""/>
          </v:shape>
          <o:OLEObject Type="Embed" ProgID="Equation.3" ShapeID="_x0000_i1920" DrawAspect="Content" ObjectID="_1690107537" r:id="rId1868"/>
        </w:object>
      </w:r>
      <w:r w:rsidR="00112A0C">
        <w:t xml:space="preserve"> on the same axes, we can notice symmetry: the graph of </w:t>
      </w:r>
      <w:r w:rsidR="00112A0C" w:rsidRPr="00E07D34">
        <w:rPr>
          <w:position w:val="-10"/>
        </w:rPr>
        <w:object w:dxaOrig="680" w:dyaOrig="360" w14:anchorId="0881AA9B">
          <v:shape id="_x0000_i1921" type="#_x0000_t75" style="width:33.75pt;height:18.75pt" o:ole="">
            <v:imagedata r:id="rId1869" o:title=""/>
          </v:shape>
          <o:OLEObject Type="Embed" ProgID="Equation.3" ShapeID="_x0000_i1921" DrawAspect="Content" ObjectID="_1690107538" r:id="rId1870"/>
        </w:object>
      </w:r>
      <w:r w:rsidR="00112A0C">
        <w:t xml:space="preserve"> is the graph </w:t>
      </w:r>
      <w:proofErr w:type="gramStart"/>
      <w:r w:rsidR="00112A0C">
        <w:t xml:space="preserve">of  </w:t>
      </w:r>
      <w:r w:rsidR="00112A0C">
        <w:rPr>
          <w:i/>
        </w:rPr>
        <w:t>h</w:t>
      </w:r>
      <w:proofErr w:type="gramEnd"/>
      <w:r w:rsidR="00112A0C">
        <w:rPr>
          <w:i/>
        </w:rPr>
        <w:t>(x)</w:t>
      </w:r>
      <w:r w:rsidR="00112A0C">
        <w:t xml:space="preserve"> reflected over the line </w:t>
      </w:r>
      <w:r w:rsidR="00112A0C">
        <w:rPr>
          <w:i/>
        </w:rPr>
        <w:t>y</w:t>
      </w:r>
      <w:r w:rsidR="00112A0C">
        <w:t xml:space="preserve"> = </w:t>
      </w:r>
      <w:r w:rsidR="00112A0C">
        <w:rPr>
          <w:i/>
        </w:rPr>
        <w:t>x</w:t>
      </w:r>
      <w:r w:rsidR="00112A0C">
        <w:t>.</w:t>
      </w:r>
    </w:p>
    <w:p w14:paraId="0AECD7FA" w14:textId="77777777" w:rsidR="0083031D" w:rsidRDefault="0083031D" w:rsidP="00E95EAE">
      <w:pPr>
        <w:pStyle w:val="Example"/>
      </w:pPr>
    </w:p>
    <w:p w14:paraId="3B264020" w14:textId="77777777" w:rsidR="0083031D" w:rsidRDefault="0083031D" w:rsidP="00E95EAE">
      <w:pPr>
        <w:pStyle w:val="Example"/>
      </w:pPr>
    </w:p>
    <w:p w14:paraId="4576EF34" w14:textId="77777777" w:rsidR="0083031D" w:rsidRDefault="0083031D" w:rsidP="009C276E"/>
    <w:p w14:paraId="7EC38716" w14:textId="77777777" w:rsidR="009C276E" w:rsidRPr="00112A0C" w:rsidRDefault="009C276E" w:rsidP="009C276E"/>
    <w:p w14:paraId="2E225818" w14:textId="77777777" w:rsidR="00E95EAE" w:rsidRDefault="00112A0C" w:rsidP="00112A0C">
      <w:pPr>
        <w:pStyle w:val="ExampleHeader"/>
      </w:pPr>
      <w:r>
        <w:lastRenderedPageBreak/>
        <w:t>Example 7</w:t>
      </w:r>
    </w:p>
    <w:p w14:paraId="769A695B" w14:textId="77777777" w:rsidR="00112A0C" w:rsidRDefault="00110397" w:rsidP="00112A0C">
      <w:pPr>
        <w:pStyle w:val="Example"/>
      </w:pPr>
      <w:r>
        <w:rPr>
          <w:noProof/>
        </w:rPr>
        <w:drawing>
          <wp:anchor distT="0" distB="0" distL="114300" distR="114300" simplePos="0" relativeHeight="251643392" behindDoc="0" locked="0" layoutInCell="1" allowOverlap="1" wp14:anchorId="717AA897" wp14:editId="09A2901C">
            <wp:simplePos x="0" y="0"/>
            <wp:positionH relativeFrom="column">
              <wp:posOffset>3752730</wp:posOffset>
            </wp:positionH>
            <wp:positionV relativeFrom="paragraph">
              <wp:posOffset>45085</wp:posOffset>
            </wp:positionV>
            <wp:extent cx="1920240" cy="1915160"/>
            <wp:effectExtent l="0" t="0" r="10160" b="0"/>
            <wp:wrapThrough wrapText="bothSides">
              <wp:wrapPolygon edited="0">
                <wp:start x="0" y="0"/>
                <wp:lineTo x="0" y="21199"/>
                <wp:lineTo x="21429" y="21199"/>
                <wp:lineTo x="21429" y="0"/>
                <wp:lineTo x="0" y="0"/>
              </wp:wrapPolygon>
            </wp:wrapThrough>
            <wp:docPr id="330" name="Picture 330" descr="Macintosh HD:Users:kimberleymstern:Documents:AAAAAA-CALC:AABK:BK1.6_95_X7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 descr="Macintosh HD:Users:kimberleymstern:Documents:AAAAAA-CALC:AABK:BK1.6_95_X7_1.png"/>
                    <pic:cNvPicPr>
                      <a:picLocks noChangeAspect="1" noChangeArrowheads="1"/>
                    </pic:cNvPicPr>
                  </pic:nvPicPr>
                  <pic:blipFill>
                    <a:blip r:embed="rId1871">
                      <a:extLst>
                        <a:ext uri="{28A0092B-C50C-407E-A947-70E740481C1C}">
                          <a14:useLocalDpi xmlns:a14="http://schemas.microsoft.com/office/drawing/2010/main" val="0"/>
                        </a:ext>
                      </a:extLst>
                    </a:blip>
                    <a:srcRect/>
                    <a:stretch>
                      <a:fillRect/>
                    </a:stretch>
                  </pic:blipFill>
                  <pic:spPr bwMode="auto">
                    <a:xfrm>
                      <a:off x="0" y="0"/>
                      <a:ext cx="1920240" cy="1915160"/>
                    </a:xfrm>
                    <a:prstGeom prst="rect">
                      <a:avLst/>
                    </a:prstGeom>
                    <a:noFill/>
                    <a:ln>
                      <a:noFill/>
                    </a:ln>
                  </pic:spPr>
                </pic:pic>
              </a:graphicData>
            </a:graphic>
          </wp:anchor>
        </w:drawing>
      </w:r>
      <w:r w:rsidR="00112A0C">
        <w:t xml:space="preserve">Given the graph of </w:t>
      </w:r>
      <w:r w:rsidR="00112A0C">
        <w:rPr>
          <w:i/>
        </w:rPr>
        <w:t>f(x)</w:t>
      </w:r>
      <w:r w:rsidR="00112A0C">
        <w:t xml:space="preserve"> shown, sketch a graph of </w:t>
      </w:r>
      <w:r w:rsidR="00112A0C" w:rsidRPr="00E07D34">
        <w:rPr>
          <w:position w:val="-10"/>
        </w:rPr>
        <w:object w:dxaOrig="720" w:dyaOrig="360" w14:anchorId="3C7F4156">
          <v:shape id="_x0000_i1922" type="#_x0000_t75" style="width:36.75pt;height:18.75pt" o:ole="">
            <v:imagedata r:id="rId1872" o:title=""/>
          </v:shape>
          <o:OLEObject Type="Embed" ProgID="Equation.3" ShapeID="_x0000_i1922" DrawAspect="Content" ObjectID="_1690107539" r:id="rId1873"/>
        </w:object>
      </w:r>
      <w:r w:rsidR="00112A0C">
        <w:t>.</w:t>
      </w:r>
    </w:p>
    <w:p w14:paraId="1CC8C3B1" w14:textId="77777777" w:rsidR="00112A0C" w:rsidRDefault="00112A0C" w:rsidP="00112A0C">
      <w:pPr>
        <w:pStyle w:val="Example"/>
      </w:pPr>
    </w:p>
    <w:p w14:paraId="5D082C0D" w14:textId="77777777" w:rsidR="00112A0C" w:rsidRDefault="00112A0C" w:rsidP="00112A0C">
      <w:pPr>
        <w:pStyle w:val="Example"/>
      </w:pPr>
      <w:r>
        <w:t>This is a one-to-one function, so we will be able to sketch an inverse.  Note that the graph shown has an apparent domain of (</w:t>
      </w:r>
      <w:proofErr w:type="gramStart"/>
      <w:r>
        <w:t>0,∞</w:t>
      </w:r>
      <w:proofErr w:type="gramEnd"/>
      <w:r>
        <w:t xml:space="preserve">) and range of (-∞,∞), so the inverse </w:t>
      </w:r>
      <w:r w:rsidR="00A42953">
        <w:t>will</w:t>
      </w:r>
      <w:r>
        <w:t xml:space="preserve"> have a domain of (-∞,∞) and range of (0,∞)</w:t>
      </w:r>
      <w:r w:rsidR="00A42953">
        <w:t>.</w:t>
      </w:r>
    </w:p>
    <w:p w14:paraId="1D8EC4E5" w14:textId="77777777" w:rsidR="00A42953" w:rsidRDefault="00A42953" w:rsidP="00112A0C">
      <w:pPr>
        <w:pStyle w:val="Example"/>
      </w:pPr>
    </w:p>
    <w:p w14:paraId="09243453" w14:textId="77777777" w:rsidR="00A42953" w:rsidRDefault="00A42953" w:rsidP="00112A0C">
      <w:pPr>
        <w:pStyle w:val="Example"/>
      </w:pPr>
      <w:r>
        <w:t xml:space="preserve">Reflecting this graph of the line </w:t>
      </w:r>
      <w:r>
        <w:rPr>
          <w:i/>
        </w:rPr>
        <w:t>y</w:t>
      </w:r>
      <w:r>
        <w:t xml:space="preserve"> = </w:t>
      </w:r>
      <w:r>
        <w:rPr>
          <w:i/>
        </w:rPr>
        <w:t>x</w:t>
      </w:r>
      <w:r>
        <w:t>, the point (1, 0) reflects to (0, 1), and the point (4, 2) reflects to (2, 4).  Sketching the inverse on the same axes as the original graph:</w:t>
      </w:r>
    </w:p>
    <w:p w14:paraId="4CF8114B" w14:textId="77777777" w:rsidR="00A42953" w:rsidRDefault="00110397" w:rsidP="00112A0C">
      <w:pPr>
        <w:pStyle w:val="Example"/>
      </w:pPr>
      <w:r>
        <w:rPr>
          <w:noProof/>
        </w:rPr>
        <w:drawing>
          <wp:inline distT="0" distB="0" distL="0" distR="0" wp14:anchorId="78FA5ECC" wp14:editId="3813C127">
            <wp:extent cx="1969770" cy="1985645"/>
            <wp:effectExtent l="0" t="0" r="0" b="0"/>
            <wp:docPr id="331" name="Picture 331" descr="Macintosh HD:Users:kimberleymstern:Documents:AAAAAA-CALC:AABK:BK1.6_95_X7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7" descr="Macintosh HD:Users:kimberleymstern:Documents:AAAAAA-CALC:AABK:BK1.6_95_X7_2.png"/>
                    <pic:cNvPicPr>
                      <a:picLocks noChangeAspect="1" noChangeArrowheads="1"/>
                    </pic:cNvPicPr>
                  </pic:nvPicPr>
                  <pic:blipFill>
                    <a:blip r:embed="rId1874">
                      <a:extLst>
                        <a:ext uri="{28A0092B-C50C-407E-A947-70E740481C1C}">
                          <a14:useLocalDpi xmlns:a14="http://schemas.microsoft.com/office/drawing/2010/main" val="0"/>
                        </a:ext>
                      </a:extLst>
                    </a:blip>
                    <a:srcRect/>
                    <a:stretch>
                      <a:fillRect/>
                    </a:stretch>
                  </pic:blipFill>
                  <pic:spPr bwMode="auto">
                    <a:xfrm>
                      <a:off x="0" y="0"/>
                      <a:ext cx="1969770" cy="1985645"/>
                    </a:xfrm>
                    <a:prstGeom prst="rect">
                      <a:avLst/>
                    </a:prstGeom>
                    <a:noFill/>
                    <a:ln>
                      <a:noFill/>
                    </a:ln>
                  </pic:spPr>
                </pic:pic>
              </a:graphicData>
            </a:graphic>
          </wp:inline>
        </w:drawing>
      </w:r>
    </w:p>
    <w:p w14:paraId="63BC4C7A" w14:textId="77777777" w:rsidR="00E95EAE" w:rsidRDefault="00E95EAE" w:rsidP="00E95EAE"/>
    <w:p w14:paraId="49CEC32E" w14:textId="77777777" w:rsidR="009C276E" w:rsidRDefault="009C276E" w:rsidP="00E95EAE"/>
    <w:p w14:paraId="1C2293E7" w14:textId="77777777" w:rsidR="00E95EAE" w:rsidRPr="00497D18" w:rsidRDefault="00E95EAE" w:rsidP="00E95EAE">
      <w:pPr>
        <w:pStyle w:val="DefinitionHeader"/>
      </w:pPr>
      <w:r>
        <w:t>Important Topics of this Section</w:t>
      </w:r>
    </w:p>
    <w:p w14:paraId="7590D6BD" w14:textId="77777777" w:rsidR="00E95EAE" w:rsidRDefault="00E95EAE" w:rsidP="00E95EAE">
      <w:pPr>
        <w:pStyle w:val="Definition"/>
      </w:pPr>
      <w:r>
        <w:t>Definition of an inverse function</w:t>
      </w:r>
    </w:p>
    <w:p w14:paraId="508AF7FC" w14:textId="77777777" w:rsidR="00E95EAE" w:rsidRDefault="00E95EAE" w:rsidP="00E95EAE">
      <w:pPr>
        <w:pStyle w:val="Definition"/>
      </w:pPr>
      <w:r>
        <w:t>Composition of inverse functions yield the original input value</w:t>
      </w:r>
    </w:p>
    <w:p w14:paraId="7E586AF7" w14:textId="77777777" w:rsidR="00E95EAE" w:rsidRDefault="00E95EAE" w:rsidP="00E95EAE">
      <w:pPr>
        <w:pStyle w:val="Definition"/>
      </w:pPr>
      <w:r>
        <w:t>Not every function has an inverse function</w:t>
      </w:r>
    </w:p>
    <w:p w14:paraId="210C7F91" w14:textId="77777777" w:rsidR="00E95EAE" w:rsidRDefault="00E95EAE" w:rsidP="00E95EAE">
      <w:pPr>
        <w:pStyle w:val="Definition"/>
      </w:pPr>
      <w:r>
        <w:t>To have an inverse a function must be one-to-one</w:t>
      </w:r>
    </w:p>
    <w:p w14:paraId="77869EA3" w14:textId="77777777" w:rsidR="00E95EAE" w:rsidRDefault="00E95EAE" w:rsidP="00E95EAE">
      <w:pPr>
        <w:pStyle w:val="Definition"/>
      </w:pPr>
      <w:r>
        <w:t>Restricting the domain of functions that are not one-to-one.</w:t>
      </w:r>
    </w:p>
    <w:p w14:paraId="0280BF91" w14:textId="77777777" w:rsidR="00E95EAE" w:rsidRPr="00FE7A39" w:rsidRDefault="00E95EAE" w:rsidP="00E95EAE"/>
    <w:p w14:paraId="2041C3F7" w14:textId="77777777" w:rsidR="00E95EAE" w:rsidRPr="00FE7A39" w:rsidRDefault="00E95EAE" w:rsidP="00E95EAE"/>
    <w:p w14:paraId="1607AD9B" w14:textId="77777777" w:rsidR="00E95EAE" w:rsidRPr="008C2320" w:rsidRDefault="00E95EAE" w:rsidP="00E95EAE">
      <w:pPr>
        <w:pStyle w:val="TryitNow"/>
      </w:pPr>
      <w:r>
        <w:t>Try it Now Answers</w:t>
      </w:r>
    </w:p>
    <w:p w14:paraId="3F9BD9BE" w14:textId="77777777" w:rsidR="00E95EAE" w:rsidRDefault="00E95EAE" w:rsidP="00E95EAE">
      <w:pPr>
        <w:pStyle w:val="TryitNowbody"/>
      </w:pPr>
      <w:r>
        <w:t xml:space="preserve">1. </w:t>
      </w:r>
      <w:r w:rsidR="00345550" w:rsidRPr="00345550">
        <w:rPr>
          <w:position w:val="-10"/>
        </w:rPr>
        <w:object w:dxaOrig="840" w:dyaOrig="320" w14:anchorId="68E5D78C">
          <v:shape id="_x0000_i1923" type="#_x0000_t75" style="width:42pt;height:15.75pt" o:ole="">
            <v:imagedata r:id="rId1875" o:title=""/>
          </v:shape>
          <o:OLEObject Type="Embed" ProgID="Equation.DSMT4" ShapeID="_x0000_i1923" DrawAspect="Content" ObjectID="_1690107540" r:id="rId1876"/>
        </w:object>
      </w:r>
      <w:r w:rsidR="00345550">
        <w:t xml:space="preserve"> </w:t>
      </w:r>
      <w:r w:rsidR="00B25008">
        <w:br/>
      </w:r>
    </w:p>
    <w:p w14:paraId="58FD1DF9" w14:textId="77777777" w:rsidR="00E95EAE" w:rsidRDefault="00E95EAE" w:rsidP="00E95EAE">
      <w:pPr>
        <w:pStyle w:val="TryitNowbody"/>
      </w:pPr>
      <w:r>
        <w:t xml:space="preserve">2.a. </w:t>
      </w:r>
      <w:r w:rsidRPr="009D2F78">
        <w:rPr>
          <w:position w:val="-10"/>
        </w:rPr>
        <w:object w:dxaOrig="1140" w:dyaOrig="320" w14:anchorId="548B02A8">
          <v:shape id="_x0000_i1924" type="#_x0000_t75" style="width:57pt;height:15pt" o:ole="">
            <v:imagedata r:id="rId1877" o:title=""/>
          </v:shape>
          <o:OLEObject Type="Embed" ProgID="Equation.3" ShapeID="_x0000_i1924" DrawAspect="Content" ObjectID="_1690107541" r:id="rId1878"/>
        </w:object>
      </w:r>
      <w:r>
        <w:t xml:space="preserve">.  </w:t>
      </w:r>
      <w:r w:rsidRPr="00697A30">
        <w:t xml:space="preserve"> </w:t>
      </w:r>
      <w:r>
        <w:t>In 60 minutes, 50 miles are traveled.</w:t>
      </w:r>
    </w:p>
    <w:p w14:paraId="0173AC08" w14:textId="77777777" w:rsidR="00E95EAE" w:rsidRDefault="00E95EAE" w:rsidP="00E95EAE">
      <w:pPr>
        <w:pStyle w:val="TryitNowbody"/>
      </w:pPr>
      <w:r>
        <w:t xml:space="preserve">   b. </w:t>
      </w:r>
      <w:r w:rsidRPr="009D2F78">
        <w:rPr>
          <w:position w:val="-10"/>
        </w:rPr>
        <w:object w:dxaOrig="1320" w:dyaOrig="360" w14:anchorId="73F1B6FA">
          <v:shape id="_x0000_i1925" type="#_x0000_t75" style="width:65.25pt;height:18.75pt" o:ole="">
            <v:imagedata r:id="rId1879" o:title=""/>
          </v:shape>
          <o:OLEObject Type="Embed" ProgID="Equation.3" ShapeID="_x0000_i1925" DrawAspect="Content" ObjectID="_1690107542" r:id="rId1880"/>
        </w:object>
      </w:r>
      <w:r>
        <w:t>.  To travel 60 miles, it will take 70 minutes.</w:t>
      </w:r>
      <w:r w:rsidR="00B25008">
        <w:br/>
      </w:r>
    </w:p>
    <w:p w14:paraId="4D9B68D3" w14:textId="77777777" w:rsidR="00E95EAE" w:rsidRDefault="00E95EAE" w:rsidP="00E95EAE">
      <w:pPr>
        <w:pStyle w:val="TryitNowbody"/>
      </w:pPr>
      <w:r>
        <w:t xml:space="preserve">3. a. </w:t>
      </w:r>
      <w:r w:rsidRPr="009D2F78">
        <w:rPr>
          <w:position w:val="-10"/>
        </w:rPr>
        <w:object w:dxaOrig="1020" w:dyaOrig="360" w14:anchorId="1B058DC2">
          <v:shape id="_x0000_i1926" type="#_x0000_t75" style="width:50.25pt;height:18.75pt" o:ole="">
            <v:imagedata r:id="rId1881" o:title=""/>
          </v:shape>
          <o:OLEObject Type="Embed" ProgID="Equation.3" ShapeID="_x0000_i1926" DrawAspect="Content" ObjectID="_1690107543" r:id="rId1882"/>
        </w:object>
      </w:r>
    </w:p>
    <w:p w14:paraId="5E115027" w14:textId="77777777" w:rsidR="00E95EAE" w:rsidRPr="001B13F6" w:rsidRDefault="00E95EAE" w:rsidP="00E95EAE">
      <w:pPr>
        <w:pStyle w:val="TryitNowbody"/>
      </w:pPr>
      <w:r>
        <w:t xml:space="preserve">    b. </w:t>
      </w:r>
      <w:r w:rsidRPr="009D2F78">
        <w:rPr>
          <w:position w:val="-10"/>
        </w:rPr>
        <w:object w:dxaOrig="1240" w:dyaOrig="360" w14:anchorId="3F1C058C">
          <v:shape id="_x0000_i1927" type="#_x0000_t75" style="width:63pt;height:18.75pt" o:ole="">
            <v:imagedata r:id="rId1883" o:title=""/>
          </v:shape>
          <o:OLEObject Type="Embed" ProgID="Equation.3" ShapeID="_x0000_i1927" DrawAspect="Content" ObjectID="_1690107544" r:id="rId1884"/>
        </w:object>
      </w:r>
      <w:r>
        <w:t xml:space="preserve">  (this is an approximation – answers may vary slightly)</w:t>
      </w:r>
    </w:p>
    <w:p w14:paraId="593CC3E1" w14:textId="77777777" w:rsidR="00E95EAE" w:rsidRDefault="00E95EAE" w:rsidP="00E95EAE">
      <w:pPr>
        <w:sectPr w:rsidR="00E95EAE" w:rsidSect="00E95EAE">
          <w:headerReference w:type="default" r:id="rId1885"/>
          <w:pgSz w:w="12240" w:h="15840"/>
          <w:pgMar w:top="1440" w:right="1440" w:bottom="1440" w:left="1440" w:header="720" w:footer="720" w:gutter="720"/>
          <w:cols w:space="720"/>
          <w:docGrid w:linePitch="360"/>
        </w:sectPr>
      </w:pPr>
    </w:p>
    <w:p w14:paraId="0B33752B" w14:textId="77777777" w:rsidR="00E95EAE" w:rsidRPr="00CE6A04" w:rsidRDefault="00E95EAE" w:rsidP="00E95EAE">
      <w:pPr>
        <w:pStyle w:val="Heading2"/>
      </w:pPr>
      <w:bookmarkStart w:id="22" w:name="_Toc299028295"/>
      <w:r w:rsidRPr="00CE6A04">
        <w:lastRenderedPageBreak/>
        <w:t>Section 1.6</w:t>
      </w:r>
      <w:r>
        <w:t xml:space="preserve"> Exercises</w:t>
      </w:r>
      <w:bookmarkEnd w:id="22"/>
    </w:p>
    <w:p w14:paraId="5022B1B6" w14:textId="77777777" w:rsidR="00E95EAE" w:rsidRDefault="00E95EAE" w:rsidP="00E95EAE"/>
    <w:p w14:paraId="5E086AB5" w14:textId="77777777" w:rsidR="00E95EAE" w:rsidRDefault="00E95EAE" w:rsidP="00E95EAE">
      <w:r w:rsidRPr="00CE6A04">
        <w:t xml:space="preserve">Assume that the function </w:t>
      </w:r>
      <w:r w:rsidRPr="000F3887">
        <w:rPr>
          <w:i/>
          <w:iCs/>
        </w:rPr>
        <w:t>f</w:t>
      </w:r>
      <w:r>
        <w:t xml:space="preserve"> is a one-to-one function. </w:t>
      </w:r>
    </w:p>
    <w:p w14:paraId="03F2888F" w14:textId="77777777" w:rsidR="00E95EAE" w:rsidRDefault="00E95EAE" w:rsidP="00E95EAE">
      <w:r>
        <w:t xml:space="preserve">1. </w:t>
      </w:r>
      <w:r w:rsidRPr="00CE6A04">
        <w:t xml:space="preserve">If  </w:t>
      </w:r>
      <w:r w:rsidRPr="004B3BF6">
        <w:rPr>
          <w:position w:val="-10"/>
        </w:rPr>
        <w:object w:dxaOrig="880" w:dyaOrig="320" w14:anchorId="310D9CEF">
          <v:shape id="_x0000_i1928" type="#_x0000_t75" style="width:43.5pt;height:15pt" o:ole="">
            <v:imagedata r:id="rId1886" o:title=""/>
          </v:shape>
          <o:OLEObject Type="Embed" ProgID="Equation.3" ShapeID="_x0000_i1928" DrawAspect="Content" ObjectID="_1690107545" r:id="rId1887"/>
        </w:object>
      </w:r>
      <w:r w:rsidRPr="00CE6A04">
        <w:t xml:space="preserve"> , find  </w:t>
      </w:r>
      <w:r w:rsidRPr="004B3BF6">
        <w:rPr>
          <w:position w:val="-10"/>
        </w:rPr>
        <w:object w:dxaOrig="700" w:dyaOrig="360" w14:anchorId="724A44D4">
          <v:shape id="_x0000_i1929" type="#_x0000_t75" style="width:34.5pt;height:18.75pt" o:ole="">
            <v:imagedata r:id="rId1888" o:title=""/>
          </v:shape>
          <o:OLEObject Type="Embed" ProgID="Equation.3" ShapeID="_x0000_i1929" DrawAspect="Content" ObjectID="_1690107546" r:id="rId1889"/>
        </w:object>
      </w:r>
      <w:r>
        <w:t xml:space="preserve"> </w:t>
      </w:r>
      <w:r>
        <w:tab/>
      </w:r>
      <w:r>
        <w:tab/>
      </w:r>
      <w:r>
        <w:tab/>
        <w:t xml:space="preserve">2. </w:t>
      </w:r>
      <w:r w:rsidRPr="00CE6A04">
        <w:t xml:space="preserve">If  </w:t>
      </w:r>
      <w:r w:rsidRPr="004B3BF6">
        <w:rPr>
          <w:position w:val="-10"/>
        </w:rPr>
        <w:object w:dxaOrig="880" w:dyaOrig="320" w14:anchorId="263F6836">
          <v:shape id="_x0000_i1930" type="#_x0000_t75" style="width:43.5pt;height:15pt" o:ole="">
            <v:imagedata r:id="rId1890" o:title=""/>
          </v:shape>
          <o:OLEObject Type="Embed" ProgID="Equation.3" ShapeID="_x0000_i1930" DrawAspect="Content" ObjectID="_1690107547" r:id="rId1891"/>
        </w:object>
      </w:r>
      <w:r w:rsidRPr="00CE6A04">
        <w:t xml:space="preserve"> , find  </w:t>
      </w:r>
      <w:r w:rsidRPr="004B3BF6">
        <w:rPr>
          <w:position w:val="-10"/>
        </w:rPr>
        <w:object w:dxaOrig="700" w:dyaOrig="360" w14:anchorId="698DA85F">
          <v:shape id="_x0000_i1931" type="#_x0000_t75" style="width:34.5pt;height:18.75pt" o:ole="">
            <v:imagedata r:id="rId1892" o:title=""/>
          </v:shape>
          <o:OLEObject Type="Embed" ProgID="Equation.3" ShapeID="_x0000_i1931" DrawAspect="Content" ObjectID="_1690107548" r:id="rId1893"/>
        </w:object>
      </w:r>
    </w:p>
    <w:p w14:paraId="0A6D9185" w14:textId="77777777" w:rsidR="00E95EAE" w:rsidRDefault="00E95EAE" w:rsidP="00E95EAE">
      <w:r>
        <w:t xml:space="preserve">3. If </w:t>
      </w:r>
      <w:r w:rsidRPr="004B3BF6">
        <w:rPr>
          <w:position w:val="-14"/>
        </w:rPr>
        <w:object w:dxaOrig="1359" w:dyaOrig="400" w14:anchorId="7A812CA9">
          <v:shape id="_x0000_i1932" type="#_x0000_t75" style="width:68.25pt;height:20.25pt" o:ole="">
            <v:imagedata r:id="rId1894" o:title=""/>
          </v:shape>
          <o:OLEObject Type="Embed" ProgID="Equation.3" ShapeID="_x0000_i1932" DrawAspect="Content" ObjectID="_1690107549" r:id="rId1895"/>
        </w:object>
      </w:r>
      <w:r w:rsidRPr="00CE6A04">
        <w:t xml:space="preserve">, find </w:t>
      </w:r>
      <w:r w:rsidRPr="004B3BF6">
        <w:rPr>
          <w:position w:val="-10"/>
        </w:rPr>
        <w:object w:dxaOrig="660" w:dyaOrig="320" w14:anchorId="489B3BAA">
          <v:shape id="_x0000_i1933" type="#_x0000_t75" style="width:33.75pt;height:15pt" o:ole="">
            <v:imagedata r:id="rId1896" o:title=""/>
          </v:shape>
          <o:OLEObject Type="Embed" ProgID="Equation.3" ShapeID="_x0000_i1933" DrawAspect="Content" ObjectID="_1690107550" r:id="rId1897"/>
        </w:object>
      </w:r>
      <w:r>
        <w:tab/>
      </w:r>
      <w:r>
        <w:tab/>
        <w:t xml:space="preserve">4. If </w:t>
      </w:r>
      <w:r w:rsidRPr="004B3BF6">
        <w:rPr>
          <w:position w:val="-14"/>
        </w:rPr>
        <w:object w:dxaOrig="1340" w:dyaOrig="400" w14:anchorId="064CD4BC">
          <v:shape id="_x0000_i1934" type="#_x0000_t75" style="width:66pt;height:20.25pt" o:ole="">
            <v:imagedata r:id="rId1898" o:title=""/>
          </v:shape>
          <o:OLEObject Type="Embed" ProgID="Equation.3" ShapeID="_x0000_i1934" DrawAspect="Content" ObjectID="_1690107551" r:id="rId1899"/>
        </w:object>
      </w:r>
      <w:r w:rsidRPr="00CE6A04">
        <w:t xml:space="preserve">, find </w:t>
      </w:r>
      <w:r w:rsidRPr="004B3BF6">
        <w:rPr>
          <w:position w:val="-10"/>
        </w:rPr>
        <w:object w:dxaOrig="639" w:dyaOrig="320" w14:anchorId="4C89D9F5">
          <v:shape id="_x0000_i1935" type="#_x0000_t75" style="width:33pt;height:15pt" o:ole="">
            <v:imagedata r:id="rId1900" o:title=""/>
          </v:shape>
          <o:OLEObject Type="Embed" ProgID="Equation.3" ShapeID="_x0000_i1935" DrawAspect="Content" ObjectID="_1690107552" r:id="rId1901"/>
        </w:object>
      </w:r>
      <w:r w:rsidRPr="00CE6A04">
        <w:br/>
      </w:r>
      <w:r>
        <w:t xml:space="preserve">5. If </w:t>
      </w:r>
      <w:r w:rsidRPr="004B3BF6">
        <w:rPr>
          <w:position w:val="-14"/>
        </w:rPr>
        <w:object w:dxaOrig="920" w:dyaOrig="400" w14:anchorId="5F7B658B">
          <v:shape id="_x0000_i1936" type="#_x0000_t75" style="width:45.75pt;height:20.25pt" o:ole="">
            <v:imagedata r:id="rId1902" o:title=""/>
          </v:shape>
          <o:OLEObject Type="Embed" ProgID="Equation.3" ShapeID="_x0000_i1936" DrawAspect="Content" ObjectID="_1690107553" r:id="rId1903"/>
        </w:object>
      </w:r>
      <w:r>
        <w:t xml:space="preserve">, find </w:t>
      </w:r>
      <w:r w:rsidRPr="004B3BF6">
        <w:rPr>
          <w:position w:val="-16"/>
        </w:rPr>
        <w:object w:dxaOrig="900" w:dyaOrig="480" w14:anchorId="1BF361A9">
          <v:shape id="_x0000_i1937" type="#_x0000_t75" style="width:45.75pt;height:25.5pt" o:ole="">
            <v:imagedata r:id="rId1904" o:title=""/>
          </v:shape>
          <o:OLEObject Type="Embed" ProgID="Equation.3" ShapeID="_x0000_i1937" DrawAspect="Content" ObjectID="_1690107554" r:id="rId1905"/>
        </w:object>
      </w:r>
      <w:r>
        <w:tab/>
      </w:r>
      <w:r>
        <w:tab/>
      </w:r>
      <w:r>
        <w:tab/>
        <w:t xml:space="preserve">6. If </w:t>
      </w:r>
      <w:r w:rsidRPr="004B3BF6">
        <w:rPr>
          <w:position w:val="-14"/>
        </w:rPr>
        <w:object w:dxaOrig="900" w:dyaOrig="400" w14:anchorId="62F653E7">
          <v:shape id="_x0000_i1938" type="#_x0000_t75" style="width:45.75pt;height:20.25pt" o:ole="">
            <v:imagedata r:id="rId1906" o:title=""/>
          </v:shape>
          <o:OLEObject Type="Embed" ProgID="Equation.3" ShapeID="_x0000_i1938" DrawAspect="Content" ObjectID="_1690107555" r:id="rId1907"/>
        </w:object>
      </w:r>
      <w:r>
        <w:t xml:space="preserve">, find </w:t>
      </w:r>
      <w:r w:rsidRPr="004B3BF6">
        <w:rPr>
          <w:position w:val="-16"/>
        </w:rPr>
        <w:object w:dxaOrig="859" w:dyaOrig="480" w14:anchorId="1EFDB803">
          <v:shape id="_x0000_i1939" type="#_x0000_t75" style="width:42.75pt;height:25.5pt" o:ole="">
            <v:imagedata r:id="rId1908" o:title=""/>
          </v:shape>
          <o:OLEObject Type="Embed" ProgID="Equation.3" ShapeID="_x0000_i1939" DrawAspect="Content" ObjectID="_1690107556" r:id="rId1909"/>
        </w:object>
      </w:r>
    </w:p>
    <w:p w14:paraId="28745E4E" w14:textId="77777777" w:rsidR="00E95EAE" w:rsidRDefault="0084774E" w:rsidP="00E95EAE">
      <w:r>
        <w:rPr>
          <w:noProof/>
        </w:rPr>
        <w:drawing>
          <wp:anchor distT="0" distB="0" distL="114300" distR="114300" simplePos="0" relativeHeight="251644416" behindDoc="0" locked="0" layoutInCell="1" allowOverlap="1" wp14:anchorId="0688FE92" wp14:editId="509AD259">
            <wp:simplePos x="0" y="0"/>
            <wp:positionH relativeFrom="column">
              <wp:posOffset>2964180</wp:posOffset>
            </wp:positionH>
            <wp:positionV relativeFrom="paragraph">
              <wp:posOffset>128270</wp:posOffset>
            </wp:positionV>
            <wp:extent cx="1628775" cy="1657985"/>
            <wp:effectExtent l="0" t="0" r="0" b="0"/>
            <wp:wrapThrough wrapText="bothSides">
              <wp:wrapPolygon edited="0">
                <wp:start x="0" y="0"/>
                <wp:lineTo x="0" y="21178"/>
                <wp:lineTo x="21221" y="21178"/>
                <wp:lineTo x="21221" y="0"/>
                <wp:lineTo x="0" y="0"/>
              </wp:wrapPolygon>
            </wp:wrapThrough>
            <wp:docPr id="332" name="Picture 332" descr="Macintosh HD:Users:kimberleymstern:Documents:AAAAAA-CALC:X:EX1.6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descr="Macintosh HD:Users:kimberleymstern:Documents:AAAAAA-CALC:X:EX1.6_7.png"/>
                    <pic:cNvPicPr>
                      <a:picLocks noChangeAspect="1" noChangeArrowheads="1"/>
                    </pic:cNvPicPr>
                  </pic:nvPicPr>
                  <pic:blipFill>
                    <a:blip r:embed="rId1910">
                      <a:extLst>
                        <a:ext uri="{28A0092B-C50C-407E-A947-70E740481C1C}">
                          <a14:useLocalDpi xmlns:a14="http://schemas.microsoft.com/office/drawing/2010/main" val="0"/>
                        </a:ext>
                      </a:extLst>
                    </a:blip>
                    <a:srcRect/>
                    <a:stretch>
                      <a:fillRect/>
                    </a:stretch>
                  </pic:blipFill>
                  <pic:spPr bwMode="auto">
                    <a:xfrm>
                      <a:off x="0" y="0"/>
                      <a:ext cx="1628775" cy="1657985"/>
                    </a:xfrm>
                    <a:prstGeom prst="rect">
                      <a:avLst/>
                    </a:prstGeom>
                    <a:noFill/>
                    <a:ln>
                      <a:noFill/>
                    </a:ln>
                  </pic:spPr>
                </pic:pic>
              </a:graphicData>
            </a:graphic>
          </wp:anchor>
        </w:drawing>
      </w:r>
    </w:p>
    <w:p w14:paraId="135298A7" w14:textId="77777777" w:rsidR="00E95EAE" w:rsidRDefault="00E95EAE" w:rsidP="00E95EAE">
      <w:r>
        <w:t xml:space="preserve">7. </w:t>
      </w:r>
      <w:r w:rsidRPr="00CE6A04">
        <w:t>Us</w:t>
      </w:r>
      <w:r>
        <w:t>ing</w:t>
      </w:r>
      <w:r w:rsidRPr="00CE6A04">
        <w:t xml:space="preserve"> the graph </w:t>
      </w:r>
      <w:r>
        <w:t xml:space="preserve">of </w:t>
      </w:r>
      <w:r w:rsidRPr="004B3BF6">
        <w:rPr>
          <w:position w:val="-10"/>
        </w:rPr>
        <w:object w:dxaOrig="540" w:dyaOrig="320" w14:anchorId="5E8479B8">
          <v:shape id="_x0000_i1940" type="#_x0000_t75" style="width:27pt;height:15pt" o:ole="">
            <v:imagedata r:id="rId1911" o:title=""/>
          </v:shape>
          <o:OLEObject Type="Embed" ProgID="Equation.3" ShapeID="_x0000_i1940" DrawAspect="Content" ObjectID="_1690107557" r:id="rId1912"/>
        </w:object>
      </w:r>
      <w:r>
        <w:t xml:space="preserve"> shown</w:t>
      </w:r>
    </w:p>
    <w:p w14:paraId="62B6E8A0" w14:textId="77777777" w:rsidR="00E95EAE" w:rsidRDefault="00E95EAE" w:rsidP="00F62BB1">
      <w:pPr>
        <w:pStyle w:val="ListParagraph"/>
        <w:numPr>
          <w:ilvl w:val="1"/>
          <w:numId w:val="22"/>
        </w:numPr>
      </w:pPr>
      <w:r>
        <w:t xml:space="preserve">Find </w:t>
      </w:r>
      <w:r w:rsidRPr="004B3BF6">
        <w:rPr>
          <w:position w:val="-14"/>
        </w:rPr>
        <w:object w:dxaOrig="580" w:dyaOrig="400" w14:anchorId="1B3E7C6F">
          <v:shape id="_x0000_i1941" type="#_x0000_t75" style="width:29.25pt;height:20.25pt" o:ole="">
            <v:imagedata r:id="rId1913" o:title=""/>
          </v:shape>
          <o:OLEObject Type="Embed" ProgID="Equation.3" ShapeID="_x0000_i1941" DrawAspect="Content" ObjectID="_1690107558" r:id="rId1914"/>
        </w:object>
      </w:r>
    </w:p>
    <w:p w14:paraId="1E07378A" w14:textId="77777777" w:rsidR="00E95EAE" w:rsidRDefault="00E95EAE" w:rsidP="00F62BB1">
      <w:pPr>
        <w:pStyle w:val="ListParagraph"/>
        <w:numPr>
          <w:ilvl w:val="1"/>
          <w:numId w:val="22"/>
        </w:numPr>
      </w:pPr>
      <w:r>
        <w:t xml:space="preserve">Solve </w:t>
      </w:r>
      <w:r w:rsidRPr="004B3BF6">
        <w:rPr>
          <w:position w:val="-10"/>
        </w:rPr>
        <w:object w:dxaOrig="900" w:dyaOrig="320" w14:anchorId="47387A14">
          <v:shape id="_x0000_i1942" type="#_x0000_t75" style="width:45.75pt;height:15pt" o:ole="">
            <v:imagedata r:id="rId1915" o:title=""/>
          </v:shape>
          <o:OLEObject Type="Embed" ProgID="Equation.3" ShapeID="_x0000_i1942" DrawAspect="Content" ObjectID="_1690107559" r:id="rId1916"/>
        </w:object>
      </w:r>
      <w:r w:rsidRPr="00CE6A04">
        <w:t xml:space="preserve"> </w:t>
      </w:r>
    </w:p>
    <w:p w14:paraId="15EA74D0" w14:textId="77777777" w:rsidR="00E95EAE" w:rsidRPr="00CE6A04" w:rsidRDefault="00E95EAE" w:rsidP="00F62BB1">
      <w:pPr>
        <w:pStyle w:val="ListParagraph"/>
        <w:numPr>
          <w:ilvl w:val="1"/>
          <w:numId w:val="22"/>
        </w:numPr>
      </w:pPr>
      <w:r>
        <w:t xml:space="preserve">Find </w:t>
      </w:r>
      <w:r w:rsidRPr="004B3BF6">
        <w:rPr>
          <w:position w:val="-14"/>
        </w:rPr>
        <w:object w:dxaOrig="740" w:dyaOrig="400" w14:anchorId="5CB01D3E">
          <v:shape id="_x0000_i1943" type="#_x0000_t75" style="width:36.75pt;height:20.25pt" o:ole="">
            <v:imagedata r:id="rId1917" o:title=""/>
          </v:shape>
          <o:OLEObject Type="Embed" ProgID="Equation.3" ShapeID="_x0000_i1943" DrawAspect="Content" ObjectID="_1690107560" r:id="rId1918"/>
        </w:object>
      </w:r>
    </w:p>
    <w:p w14:paraId="5E901492" w14:textId="77777777" w:rsidR="00E95EAE" w:rsidRPr="00CE6A04" w:rsidRDefault="00E95EAE" w:rsidP="00F62BB1">
      <w:pPr>
        <w:pStyle w:val="ListParagraph"/>
        <w:numPr>
          <w:ilvl w:val="1"/>
          <w:numId w:val="22"/>
        </w:numPr>
      </w:pPr>
      <w:r>
        <w:t xml:space="preserve">Solve </w:t>
      </w:r>
      <w:r w:rsidRPr="004B3BF6">
        <w:rPr>
          <w:position w:val="-14"/>
        </w:rPr>
        <w:object w:dxaOrig="1100" w:dyaOrig="400" w14:anchorId="6B5EB467">
          <v:shape id="_x0000_i1944" type="#_x0000_t75" style="width:54.75pt;height:20.25pt" o:ole="">
            <v:imagedata r:id="rId1919" o:title=""/>
          </v:shape>
          <o:OLEObject Type="Embed" ProgID="Equation.3" ShapeID="_x0000_i1944" DrawAspect="Content" ObjectID="_1690107561" r:id="rId1920"/>
        </w:object>
      </w:r>
      <w:r w:rsidRPr="00CE6A04">
        <w:t xml:space="preserve"> </w:t>
      </w:r>
    </w:p>
    <w:p w14:paraId="58720A0B" w14:textId="77777777" w:rsidR="00E95EAE" w:rsidRDefault="00E95EAE" w:rsidP="00E95EAE">
      <w:r w:rsidRPr="00CE6A04">
        <w:t> </w:t>
      </w:r>
    </w:p>
    <w:p w14:paraId="29F81C24" w14:textId="77777777" w:rsidR="00E95EAE" w:rsidRDefault="00E95EAE" w:rsidP="00E95EAE"/>
    <w:p w14:paraId="2E5C6A3F" w14:textId="77777777" w:rsidR="00E95EAE" w:rsidRPr="00CE6A04" w:rsidRDefault="009C276E" w:rsidP="00E95EAE">
      <w:r>
        <w:rPr>
          <w:noProof/>
        </w:rPr>
        <w:drawing>
          <wp:anchor distT="0" distB="0" distL="114300" distR="114300" simplePos="0" relativeHeight="251647488" behindDoc="0" locked="0" layoutInCell="1" allowOverlap="1" wp14:anchorId="2B3BCE4D" wp14:editId="3066359E">
            <wp:simplePos x="0" y="0"/>
            <wp:positionH relativeFrom="column">
              <wp:posOffset>2936875</wp:posOffset>
            </wp:positionH>
            <wp:positionV relativeFrom="paragraph">
              <wp:posOffset>73677</wp:posOffset>
            </wp:positionV>
            <wp:extent cx="1627505" cy="1634490"/>
            <wp:effectExtent l="0" t="0" r="0" b="0"/>
            <wp:wrapThrough wrapText="bothSides">
              <wp:wrapPolygon edited="0">
                <wp:start x="0" y="0"/>
                <wp:lineTo x="0" y="21399"/>
                <wp:lineTo x="21238" y="21399"/>
                <wp:lineTo x="21238" y="0"/>
                <wp:lineTo x="0" y="0"/>
              </wp:wrapPolygon>
            </wp:wrapThrough>
            <wp:docPr id="333" name="Picture 333" descr="Macintosh HD:Users:kimberleymstern:Documents:AAAAAA-CALC:X:EX1.6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7" descr="Macintosh HD:Users:kimberleymstern:Documents:AAAAAA-CALC:X:EX1.6_8.png"/>
                    <pic:cNvPicPr>
                      <a:picLocks noChangeAspect="1" noChangeArrowheads="1"/>
                    </pic:cNvPicPr>
                  </pic:nvPicPr>
                  <pic:blipFill>
                    <a:blip r:embed="rId1921">
                      <a:extLst>
                        <a:ext uri="{28A0092B-C50C-407E-A947-70E740481C1C}">
                          <a14:useLocalDpi xmlns:a14="http://schemas.microsoft.com/office/drawing/2010/main" val="0"/>
                        </a:ext>
                      </a:extLst>
                    </a:blip>
                    <a:srcRect/>
                    <a:stretch>
                      <a:fillRect/>
                    </a:stretch>
                  </pic:blipFill>
                  <pic:spPr bwMode="auto">
                    <a:xfrm>
                      <a:off x="0" y="0"/>
                      <a:ext cx="1627505" cy="163449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A64AC35" w14:textId="77777777" w:rsidR="00E95EAE" w:rsidRDefault="00E95EAE" w:rsidP="00E95EAE">
      <w:r>
        <w:t xml:space="preserve">8. Using the graph shown </w:t>
      </w:r>
    </w:p>
    <w:p w14:paraId="732F455E" w14:textId="77777777" w:rsidR="00E95EAE" w:rsidRDefault="00E95EAE" w:rsidP="00F62BB1">
      <w:pPr>
        <w:pStyle w:val="ListParagraph"/>
        <w:numPr>
          <w:ilvl w:val="0"/>
          <w:numId w:val="23"/>
        </w:numPr>
      </w:pPr>
      <w:r>
        <w:t xml:space="preserve">Find </w:t>
      </w:r>
      <w:r w:rsidRPr="004B3BF6">
        <w:rPr>
          <w:position w:val="-10"/>
        </w:rPr>
        <w:object w:dxaOrig="460" w:dyaOrig="320" w14:anchorId="5C23B97A">
          <v:shape id="_x0000_i1945" type="#_x0000_t75" style="width:23.25pt;height:15pt" o:ole="">
            <v:imagedata r:id="rId1922" o:title=""/>
          </v:shape>
          <o:OLEObject Type="Embed" ProgID="Equation.3" ShapeID="_x0000_i1945" DrawAspect="Content" ObjectID="_1690107562" r:id="rId1923"/>
        </w:object>
      </w:r>
    </w:p>
    <w:p w14:paraId="7785185D" w14:textId="77777777" w:rsidR="00E95EAE" w:rsidRDefault="00E95EAE" w:rsidP="00F62BB1">
      <w:pPr>
        <w:pStyle w:val="ListParagraph"/>
        <w:numPr>
          <w:ilvl w:val="0"/>
          <w:numId w:val="23"/>
        </w:numPr>
      </w:pPr>
      <w:r>
        <w:t xml:space="preserve">Solve </w:t>
      </w:r>
      <w:r w:rsidRPr="004B3BF6">
        <w:rPr>
          <w:position w:val="-10"/>
        </w:rPr>
        <w:object w:dxaOrig="840" w:dyaOrig="320" w14:anchorId="618F574F">
          <v:shape id="_x0000_i1946" type="#_x0000_t75" style="width:42pt;height:15pt" o:ole="">
            <v:imagedata r:id="rId1924" o:title=""/>
          </v:shape>
          <o:OLEObject Type="Embed" ProgID="Equation.3" ShapeID="_x0000_i1946" DrawAspect="Content" ObjectID="_1690107563" r:id="rId1925"/>
        </w:object>
      </w:r>
      <w:r w:rsidRPr="00CE6A04">
        <w:t xml:space="preserve"> </w:t>
      </w:r>
    </w:p>
    <w:p w14:paraId="4804934F" w14:textId="77777777" w:rsidR="00E95EAE" w:rsidRPr="00CE6A04" w:rsidRDefault="00E95EAE" w:rsidP="00F62BB1">
      <w:pPr>
        <w:pStyle w:val="ListParagraph"/>
        <w:numPr>
          <w:ilvl w:val="0"/>
          <w:numId w:val="23"/>
        </w:numPr>
      </w:pPr>
      <w:r>
        <w:t xml:space="preserve">Find </w:t>
      </w:r>
      <w:r w:rsidRPr="004B3BF6">
        <w:rPr>
          <w:position w:val="-10"/>
        </w:rPr>
        <w:object w:dxaOrig="639" w:dyaOrig="360" w14:anchorId="5315514F">
          <v:shape id="_x0000_i1947" type="#_x0000_t75" style="width:33pt;height:18.75pt" o:ole="">
            <v:imagedata r:id="rId1926" o:title=""/>
          </v:shape>
          <o:OLEObject Type="Embed" ProgID="Equation.3" ShapeID="_x0000_i1947" DrawAspect="Content" ObjectID="_1690107564" r:id="rId1927"/>
        </w:object>
      </w:r>
    </w:p>
    <w:p w14:paraId="72940A59" w14:textId="77777777" w:rsidR="00E95EAE" w:rsidRPr="00CE6A04" w:rsidRDefault="00E95EAE" w:rsidP="00F62BB1">
      <w:pPr>
        <w:pStyle w:val="ListParagraph"/>
        <w:numPr>
          <w:ilvl w:val="0"/>
          <w:numId w:val="23"/>
        </w:numPr>
      </w:pPr>
      <w:r>
        <w:t xml:space="preserve">Solve </w:t>
      </w:r>
      <w:r w:rsidRPr="004B3BF6">
        <w:rPr>
          <w:position w:val="-14"/>
        </w:rPr>
        <w:object w:dxaOrig="1040" w:dyaOrig="400" w14:anchorId="73DD14D8">
          <v:shape id="_x0000_i1948" type="#_x0000_t75" style="width:51.75pt;height:20.25pt" o:ole="">
            <v:imagedata r:id="rId1928" o:title=""/>
          </v:shape>
          <o:OLEObject Type="Embed" ProgID="Equation.3" ShapeID="_x0000_i1948" DrawAspect="Content" ObjectID="_1690107565" r:id="rId1929"/>
        </w:object>
      </w:r>
      <w:r w:rsidRPr="00CE6A04">
        <w:t xml:space="preserve"> </w:t>
      </w:r>
    </w:p>
    <w:p w14:paraId="345DF191" w14:textId="77777777" w:rsidR="00E95EAE" w:rsidRDefault="00E95EAE" w:rsidP="00E95EAE"/>
    <w:p w14:paraId="13091D9F" w14:textId="77777777" w:rsidR="00E95EAE" w:rsidRDefault="00E95EAE" w:rsidP="00E95EAE"/>
    <w:p w14:paraId="5FC21D59" w14:textId="77777777" w:rsidR="00E95EAE" w:rsidRPr="00CE6A04" w:rsidRDefault="00E95EAE" w:rsidP="00E95EAE"/>
    <w:p w14:paraId="34ECCF33" w14:textId="77777777" w:rsidR="00E95EAE" w:rsidRDefault="00E95EAE" w:rsidP="00E95EAE">
      <w:r>
        <w:t xml:space="preserve">9. </w:t>
      </w:r>
      <w:r w:rsidRPr="00CE6A04">
        <w:t xml:space="preserve">Use the table below to </w:t>
      </w:r>
      <w:r>
        <w:t>find the indicated quantities</w:t>
      </w:r>
      <w:r w:rsidRPr="00CE6A04">
        <w:t>.</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8"/>
        <w:gridCol w:w="740"/>
        <w:gridCol w:w="740"/>
        <w:gridCol w:w="740"/>
        <w:gridCol w:w="740"/>
        <w:gridCol w:w="741"/>
        <w:gridCol w:w="740"/>
        <w:gridCol w:w="740"/>
        <w:gridCol w:w="740"/>
        <w:gridCol w:w="740"/>
        <w:gridCol w:w="741"/>
      </w:tblGrid>
      <w:tr w:rsidR="00E95EAE" w14:paraId="019D6C44" w14:textId="77777777" w:rsidTr="00E95EAE">
        <w:tc>
          <w:tcPr>
            <w:tcW w:w="876" w:type="dxa"/>
          </w:tcPr>
          <w:p w14:paraId="7BD5B8A2" w14:textId="77777777" w:rsidR="00E95EAE" w:rsidRPr="008B0994" w:rsidRDefault="00E95EAE" w:rsidP="00E95EAE">
            <w:pPr>
              <w:pStyle w:val="ListParagraph"/>
              <w:spacing w:line="240" w:lineRule="auto"/>
              <w:ind w:left="0"/>
              <w:rPr>
                <w:b/>
                <w:i/>
                <w:sz w:val="22"/>
              </w:rPr>
            </w:pPr>
            <w:r w:rsidRPr="008B0994">
              <w:rPr>
                <w:b/>
                <w:i/>
                <w:sz w:val="22"/>
              </w:rPr>
              <w:t>x</w:t>
            </w:r>
          </w:p>
        </w:tc>
        <w:tc>
          <w:tcPr>
            <w:tcW w:w="751" w:type="dxa"/>
          </w:tcPr>
          <w:p w14:paraId="51190846" w14:textId="77777777" w:rsidR="00E95EAE" w:rsidRPr="008B0994" w:rsidRDefault="00E95EAE" w:rsidP="00E95EAE">
            <w:pPr>
              <w:pStyle w:val="ListParagraph"/>
              <w:spacing w:line="240" w:lineRule="auto"/>
              <w:ind w:left="0"/>
              <w:rPr>
                <w:sz w:val="22"/>
              </w:rPr>
            </w:pPr>
            <w:r w:rsidRPr="008B0994">
              <w:rPr>
                <w:sz w:val="22"/>
              </w:rPr>
              <w:t>0</w:t>
            </w:r>
          </w:p>
        </w:tc>
        <w:tc>
          <w:tcPr>
            <w:tcW w:w="751" w:type="dxa"/>
          </w:tcPr>
          <w:p w14:paraId="485F5526" w14:textId="77777777" w:rsidR="00E95EAE" w:rsidRPr="008B0994" w:rsidRDefault="00E95EAE" w:rsidP="00E95EAE">
            <w:pPr>
              <w:pStyle w:val="ListParagraph"/>
              <w:spacing w:line="240" w:lineRule="auto"/>
              <w:ind w:left="0"/>
              <w:rPr>
                <w:sz w:val="22"/>
              </w:rPr>
            </w:pPr>
            <w:r w:rsidRPr="008B0994">
              <w:rPr>
                <w:sz w:val="22"/>
              </w:rPr>
              <w:t>1</w:t>
            </w:r>
          </w:p>
        </w:tc>
        <w:tc>
          <w:tcPr>
            <w:tcW w:w="751" w:type="dxa"/>
          </w:tcPr>
          <w:p w14:paraId="0C5265FB" w14:textId="77777777" w:rsidR="00E95EAE" w:rsidRPr="008B0994" w:rsidRDefault="00E95EAE" w:rsidP="00E95EAE">
            <w:pPr>
              <w:pStyle w:val="ListParagraph"/>
              <w:spacing w:line="240" w:lineRule="auto"/>
              <w:ind w:left="0"/>
              <w:rPr>
                <w:sz w:val="22"/>
              </w:rPr>
            </w:pPr>
            <w:r w:rsidRPr="008B0994">
              <w:rPr>
                <w:sz w:val="22"/>
              </w:rPr>
              <w:t>2</w:t>
            </w:r>
          </w:p>
        </w:tc>
        <w:tc>
          <w:tcPr>
            <w:tcW w:w="751" w:type="dxa"/>
          </w:tcPr>
          <w:p w14:paraId="501EF31F" w14:textId="77777777" w:rsidR="00E95EAE" w:rsidRPr="008B0994" w:rsidRDefault="00E95EAE" w:rsidP="00E95EAE">
            <w:pPr>
              <w:pStyle w:val="ListParagraph"/>
              <w:spacing w:line="240" w:lineRule="auto"/>
              <w:ind w:left="0"/>
              <w:rPr>
                <w:sz w:val="22"/>
              </w:rPr>
            </w:pPr>
            <w:r w:rsidRPr="008B0994">
              <w:rPr>
                <w:sz w:val="22"/>
              </w:rPr>
              <w:t>3</w:t>
            </w:r>
          </w:p>
        </w:tc>
        <w:tc>
          <w:tcPr>
            <w:tcW w:w="752" w:type="dxa"/>
          </w:tcPr>
          <w:p w14:paraId="4E61DB28" w14:textId="77777777" w:rsidR="00E95EAE" w:rsidRPr="008B0994" w:rsidRDefault="00E95EAE" w:rsidP="00E95EAE">
            <w:pPr>
              <w:pStyle w:val="ListParagraph"/>
              <w:spacing w:line="240" w:lineRule="auto"/>
              <w:ind w:left="0"/>
              <w:rPr>
                <w:sz w:val="22"/>
              </w:rPr>
            </w:pPr>
            <w:r w:rsidRPr="008B0994">
              <w:rPr>
                <w:sz w:val="22"/>
              </w:rPr>
              <w:t>4</w:t>
            </w:r>
          </w:p>
        </w:tc>
        <w:tc>
          <w:tcPr>
            <w:tcW w:w="751" w:type="dxa"/>
          </w:tcPr>
          <w:p w14:paraId="1B2160C7" w14:textId="77777777" w:rsidR="00E95EAE" w:rsidRPr="008B0994" w:rsidRDefault="00E95EAE" w:rsidP="00E95EAE">
            <w:pPr>
              <w:pStyle w:val="ListParagraph"/>
              <w:spacing w:line="240" w:lineRule="auto"/>
              <w:ind w:left="0"/>
              <w:rPr>
                <w:sz w:val="22"/>
              </w:rPr>
            </w:pPr>
            <w:r w:rsidRPr="008B0994">
              <w:rPr>
                <w:sz w:val="22"/>
              </w:rPr>
              <w:t>5</w:t>
            </w:r>
          </w:p>
        </w:tc>
        <w:tc>
          <w:tcPr>
            <w:tcW w:w="751" w:type="dxa"/>
          </w:tcPr>
          <w:p w14:paraId="6A8A8490" w14:textId="77777777" w:rsidR="00E95EAE" w:rsidRPr="008B0994" w:rsidRDefault="00E95EAE" w:rsidP="00E95EAE">
            <w:pPr>
              <w:pStyle w:val="ListParagraph"/>
              <w:spacing w:line="240" w:lineRule="auto"/>
              <w:ind w:left="0"/>
              <w:rPr>
                <w:sz w:val="22"/>
              </w:rPr>
            </w:pPr>
            <w:r w:rsidRPr="008B0994">
              <w:rPr>
                <w:sz w:val="22"/>
              </w:rPr>
              <w:t>6</w:t>
            </w:r>
          </w:p>
        </w:tc>
        <w:tc>
          <w:tcPr>
            <w:tcW w:w="751" w:type="dxa"/>
          </w:tcPr>
          <w:p w14:paraId="5F0C7315" w14:textId="77777777" w:rsidR="00E95EAE" w:rsidRPr="008B0994" w:rsidRDefault="00E95EAE" w:rsidP="00E95EAE">
            <w:pPr>
              <w:pStyle w:val="ListParagraph"/>
              <w:spacing w:line="240" w:lineRule="auto"/>
              <w:ind w:left="0"/>
              <w:rPr>
                <w:sz w:val="22"/>
              </w:rPr>
            </w:pPr>
            <w:r w:rsidRPr="008B0994">
              <w:rPr>
                <w:sz w:val="22"/>
              </w:rPr>
              <w:t>7</w:t>
            </w:r>
          </w:p>
        </w:tc>
        <w:tc>
          <w:tcPr>
            <w:tcW w:w="751" w:type="dxa"/>
          </w:tcPr>
          <w:p w14:paraId="7BA7E69C" w14:textId="77777777" w:rsidR="00E95EAE" w:rsidRPr="008B0994" w:rsidRDefault="00E95EAE" w:rsidP="00E95EAE">
            <w:pPr>
              <w:pStyle w:val="ListParagraph"/>
              <w:spacing w:line="240" w:lineRule="auto"/>
              <w:ind w:left="0"/>
              <w:rPr>
                <w:sz w:val="22"/>
              </w:rPr>
            </w:pPr>
            <w:r w:rsidRPr="008B0994">
              <w:rPr>
                <w:sz w:val="22"/>
              </w:rPr>
              <w:t>8</w:t>
            </w:r>
          </w:p>
        </w:tc>
        <w:tc>
          <w:tcPr>
            <w:tcW w:w="752" w:type="dxa"/>
          </w:tcPr>
          <w:p w14:paraId="7346E3C8" w14:textId="77777777" w:rsidR="00E95EAE" w:rsidRPr="008B0994" w:rsidRDefault="00E95EAE" w:rsidP="00E95EAE">
            <w:pPr>
              <w:pStyle w:val="ListParagraph"/>
              <w:spacing w:line="240" w:lineRule="auto"/>
              <w:ind w:left="0"/>
              <w:rPr>
                <w:sz w:val="22"/>
              </w:rPr>
            </w:pPr>
            <w:r w:rsidRPr="008B0994">
              <w:rPr>
                <w:sz w:val="22"/>
              </w:rPr>
              <w:t>9</w:t>
            </w:r>
          </w:p>
        </w:tc>
      </w:tr>
      <w:tr w:rsidR="00E95EAE" w14:paraId="31FBF100" w14:textId="77777777" w:rsidTr="00E95EAE">
        <w:tc>
          <w:tcPr>
            <w:tcW w:w="876" w:type="dxa"/>
          </w:tcPr>
          <w:p w14:paraId="0F4F22E1" w14:textId="77777777" w:rsidR="00E95EAE" w:rsidRPr="008B0994" w:rsidRDefault="00E95EAE" w:rsidP="00E95EAE">
            <w:pPr>
              <w:pStyle w:val="ListParagraph"/>
              <w:spacing w:line="240" w:lineRule="auto"/>
              <w:ind w:left="0"/>
              <w:rPr>
                <w:b/>
                <w:sz w:val="22"/>
              </w:rPr>
            </w:pPr>
            <w:r w:rsidRPr="008B0994">
              <w:rPr>
                <w:b/>
                <w:i/>
                <w:sz w:val="22"/>
              </w:rPr>
              <w:t>f(x)</w:t>
            </w:r>
          </w:p>
        </w:tc>
        <w:tc>
          <w:tcPr>
            <w:tcW w:w="751" w:type="dxa"/>
          </w:tcPr>
          <w:p w14:paraId="69F9D1BA" w14:textId="77777777" w:rsidR="00E95EAE" w:rsidRPr="008B0994" w:rsidRDefault="00E95EAE" w:rsidP="00E95EAE">
            <w:pPr>
              <w:pStyle w:val="ListParagraph"/>
              <w:spacing w:line="240" w:lineRule="auto"/>
              <w:ind w:left="0"/>
              <w:rPr>
                <w:sz w:val="22"/>
              </w:rPr>
            </w:pPr>
            <w:r w:rsidRPr="008B0994">
              <w:rPr>
                <w:sz w:val="22"/>
              </w:rPr>
              <w:t>8</w:t>
            </w:r>
          </w:p>
        </w:tc>
        <w:tc>
          <w:tcPr>
            <w:tcW w:w="751" w:type="dxa"/>
          </w:tcPr>
          <w:p w14:paraId="2FEFB68F" w14:textId="77777777" w:rsidR="00E95EAE" w:rsidRPr="008B0994" w:rsidRDefault="00E95EAE" w:rsidP="00E95EAE">
            <w:pPr>
              <w:pStyle w:val="ListParagraph"/>
              <w:spacing w:line="240" w:lineRule="auto"/>
              <w:ind w:left="0"/>
              <w:rPr>
                <w:sz w:val="22"/>
              </w:rPr>
            </w:pPr>
            <w:r w:rsidRPr="008B0994">
              <w:rPr>
                <w:sz w:val="22"/>
              </w:rPr>
              <w:t>0</w:t>
            </w:r>
          </w:p>
        </w:tc>
        <w:tc>
          <w:tcPr>
            <w:tcW w:w="751" w:type="dxa"/>
          </w:tcPr>
          <w:p w14:paraId="1A3B4FFD" w14:textId="77777777" w:rsidR="00E95EAE" w:rsidRPr="008B0994" w:rsidRDefault="00E95EAE" w:rsidP="00E95EAE">
            <w:pPr>
              <w:pStyle w:val="ListParagraph"/>
              <w:spacing w:line="240" w:lineRule="auto"/>
              <w:ind w:left="0"/>
              <w:rPr>
                <w:sz w:val="22"/>
              </w:rPr>
            </w:pPr>
            <w:r w:rsidRPr="008B0994">
              <w:rPr>
                <w:sz w:val="22"/>
              </w:rPr>
              <w:t>7</w:t>
            </w:r>
          </w:p>
        </w:tc>
        <w:tc>
          <w:tcPr>
            <w:tcW w:w="751" w:type="dxa"/>
          </w:tcPr>
          <w:p w14:paraId="70784DB0" w14:textId="77777777" w:rsidR="00E95EAE" w:rsidRPr="008B0994" w:rsidRDefault="00E95EAE" w:rsidP="00E95EAE">
            <w:pPr>
              <w:pStyle w:val="ListParagraph"/>
              <w:spacing w:line="240" w:lineRule="auto"/>
              <w:ind w:left="0"/>
              <w:rPr>
                <w:sz w:val="22"/>
              </w:rPr>
            </w:pPr>
            <w:r w:rsidRPr="008B0994">
              <w:rPr>
                <w:sz w:val="22"/>
              </w:rPr>
              <w:t>4</w:t>
            </w:r>
          </w:p>
        </w:tc>
        <w:tc>
          <w:tcPr>
            <w:tcW w:w="752" w:type="dxa"/>
          </w:tcPr>
          <w:p w14:paraId="52493C4B" w14:textId="77777777" w:rsidR="00E95EAE" w:rsidRPr="008B0994" w:rsidRDefault="00E95EAE" w:rsidP="00E95EAE">
            <w:pPr>
              <w:pStyle w:val="ListParagraph"/>
              <w:spacing w:line="240" w:lineRule="auto"/>
              <w:ind w:left="0"/>
              <w:rPr>
                <w:sz w:val="22"/>
              </w:rPr>
            </w:pPr>
            <w:r w:rsidRPr="008B0994">
              <w:rPr>
                <w:sz w:val="22"/>
              </w:rPr>
              <w:t>2</w:t>
            </w:r>
          </w:p>
        </w:tc>
        <w:tc>
          <w:tcPr>
            <w:tcW w:w="751" w:type="dxa"/>
          </w:tcPr>
          <w:p w14:paraId="5E9ADDB0" w14:textId="77777777" w:rsidR="00E95EAE" w:rsidRPr="008B0994" w:rsidRDefault="00E95EAE" w:rsidP="00E95EAE">
            <w:pPr>
              <w:pStyle w:val="ListParagraph"/>
              <w:spacing w:line="240" w:lineRule="auto"/>
              <w:ind w:left="0"/>
              <w:rPr>
                <w:sz w:val="22"/>
              </w:rPr>
            </w:pPr>
            <w:r w:rsidRPr="008B0994">
              <w:rPr>
                <w:sz w:val="22"/>
              </w:rPr>
              <w:t>6</w:t>
            </w:r>
          </w:p>
        </w:tc>
        <w:tc>
          <w:tcPr>
            <w:tcW w:w="751" w:type="dxa"/>
          </w:tcPr>
          <w:p w14:paraId="76379DF9" w14:textId="77777777" w:rsidR="00E95EAE" w:rsidRPr="008B0994" w:rsidRDefault="00E95EAE" w:rsidP="00E95EAE">
            <w:pPr>
              <w:pStyle w:val="ListParagraph"/>
              <w:spacing w:line="240" w:lineRule="auto"/>
              <w:ind w:left="0"/>
              <w:rPr>
                <w:sz w:val="22"/>
              </w:rPr>
            </w:pPr>
            <w:r w:rsidRPr="008B0994">
              <w:rPr>
                <w:sz w:val="22"/>
              </w:rPr>
              <w:t>5</w:t>
            </w:r>
          </w:p>
        </w:tc>
        <w:tc>
          <w:tcPr>
            <w:tcW w:w="751" w:type="dxa"/>
          </w:tcPr>
          <w:p w14:paraId="4EB44F05" w14:textId="77777777" w:rsidR="00E95EAE" w:rsidRPr="008B0994" w:rsidRDefault="00E95EAE" w:rsidP="00E95EAE">
            <w:pPr>
              <w:pStyle w:val="ListParagraph"/>
              <w:spacing w:line="240" w:lineRule="auto"/>
              <w:ind w:left="0"/>
              <w:rPr>
                <w:sz w:val="22"/>
              </w:rPr>
            </w:pPr>
            <w:r w:rsidRPr="008B0994">
              <w:rPr>
                <w:sz w:val="22"/>
              </w:rPr>
              <w:t>3</w:t>
            </w:r>
          </w:p>
        </w:tc>
        <w:tc>
          <w:tcPr>
            <w:tcW w:w="751" w:type="dxa"/>
          </w:tcPr>
          <w:p w14:paraId="76484C81" w14:textId="77777777" w:rsidR="00E95EAE" w:rsidRPr="008B0994" w:rsidRDefault="00E95EAE" w:rsidP="00E95EAE">
            <w:pPr>
              <w:pStyle w:val="ListParagraph"/>
              <w:spacing w:line="240" w:lineRule="auto"/>
              <w:ind w:left="0"/>
              <w:rPr>
                <w:sz w:val="22"/>
              </w:rPr>
            </w:pPr>
            <w:r w:rsidRPr="008B0994">
              <w:rPr>
                <w:sz w:val="22"/>
              </w:rPr>
              <w:t>9</w:t>
            </w:r>
          </w:p>
        </w:tc>
        <w:tc>
          <w:tcPr>
            <w:tcW w:w="752" w:type="dxa"/>
          </w:tcPr>
          <w:p w14:paraId="4EABDAF6" w14:textId="77777777" w:rsidR="00E95EAE" w:rsidRPr="008B0994" w:rsidRDefault="00E95EAE" w:rsidP="00E95EAE">
            <w:pPr>
              <w:pStyle w:val="ListParagraph"/>
              <w:spacing w:line="240" w:lineRule="auto"/>
              <w:ind w:left="0"/>
              <w:rPr>
                <w:sz w:val="22"/>
              </w:rPr>
            </w:pPr>
            <w:r w:rsidRPr="008B0994">
              <w:rPr>
                <w:sz w:val="22"/>
              </w:rPr>
              <w:t>1</w:t>
            </w:r>
          </w:p>
        </w:tc>
      </w:tr>
    </w:tbl>
    <w:p w14:paraId="29595A7A" w14:textId="77777777" w:rsidR="00E95EAE" w:rsidRDefault="00E95EAE" w:rsidP="00E95EAE">
      <w:pPr>
        <w:pStyle w:val="ListParagraph"/>
        <w:ind w:left="360"/>
      </w:pPr>
    </w:p>
    <w:p w14:paraId="63F0CD1D" w14:textId="77777777" w:rsidR="00E95EAE" w:rsidRDefault="00E95EAE" w:rsidP="00F62BB1">
      <w:pPr>
        <w:pStyle w:val="ListParagraph"/>
        <w:numPr>
          <w:ilvl w:val="0"/>
          <w:numId w:val="24"/>
        </w:numPr>
      </w:pPr>
      <w:r>
        <w:t xml:space="preserve">Find </w:t>
      </w:r>
      <w:r w:rsidRPr="004B3BF6">
        <w:rPr>
          <w:position w:val="-14"/>
        </w:rPr>
        <w:object w:dxaOrig="540" w:dyaOrig="400" w14:anchorId="037597CF">
          <v:shape id="_x0000_i1949" type="#_x0000_t75" style="width:27pt;height:20.25pt" o:ole="">
            <v:imagedata r:id="rId1930" o:title=""/>
          </v:shape>
          <o:OLEObject Type="Embed" ProgID="Equation.3" ShapeID="_x0000_i1949" DrawAspect="Content" ObjectID="_1690107566" r:id="rId1931"/>
        </w:object>
      </w:r>
    </w:p>
    <w:p w14:paraId="27F9C6BA" w14:textId="77777777" w:rsidR="00E95EAE" w:rsidRDefault="00E95EAE" w:rsidP="00F62BB1">
      <w:pPr>
        <w:pStyle w:val="ListParagraph"/>
        <w:numPr>
          <w:ilvl w:val="0"/>
          <w:numId w:val="24"/>
        </w:numPr>
      </w:pPr>
      <w:r>
        <w:t xml:space="preserve">Solve </w:t>
      </w:r>
      <w:r w:rsidRPr="004B3BF6">
        <w:rPr>
          <w:position w:val="-10"/>
        </w:rPr>
        <w:object w:dxaOrig="880" w:dyaOrig="320" w14:anchorId="514DA50F">
          <v:shape id="_x0000_i1950" type="#_x0000_t75" style="width:43.5pt;height:15pt" o:ole="">
            <v:imagedata r:id="rId1932" o:title=""/>
          </v:shape>
          <o:OLEObject Type="Embed" ProgID="Equation.3" ShapeID="_x0000_i1950" DrawAspect="Content" ObjectID="_1690107567" r:id="rId1933"/>
        </w:object>
      </w:r>
    </w:p>
    <w:p w14:paraId="34498458" w14:textId="77777777" w:rsidR="00E95EAE" w:rsidRPr="00CE6A04" w:rsidRDefault="00E95EAE" w:rsidP="00F62BB1">
      <w:pPr>
        <w:pStyle w:val="ListParagraph"/>
        <w:numPr>
          <w:ilvl w:val="0"/>
          <w:numId w:val="24"/>
        </w:numPr>
      </w:pPr>
      <w:r>
        <w:t xml:space="preserve">Find </w:t>
      </w:r>
      <w:r w:rsidRPr="004B3BF6">
        <w:rPr>
          <w:position w:val="-14"/>
        </w:rPr>
        <w:object w:dxaOrig="740" w:dyaOrig="400" w14:anchorId="2AC20784">
          <v:shape id="_x0000_i1951" type="#_x0000_t75" style="width:36.75pt;height:20.25pt" o:ole="">
            <v:imagedata r:id="rId1934" o:title=""/>
          </v:shape>
          <o:OLEObject Type="Embed" ProgID="Equation.3" ShapeID="_x0000_i1951" DrawAspect="Content" ObjectID="_1690107568" r:id="rId1935"/>
        </w:object>
      </w:r>
    </w:p>
    <w:p w14:paraId="0366F558" w14:textId="77777777" w:rsidR="00E95EAE" w:rsidRPr="00CE6A04" w:rsidRDefault="00E95EAE" w:rsidP="00F62BB1">
      <w:pPr>
        <w:pStyle w:val="ListParagraph"/>
        <w:numPr>
          <w:ilvl w:val="0"/>
          <w:numId w:val="24"/>
        </w:numPr>
      </w:pPr>
      <w:r>
        <w:t xml:space="preserve">Solve </w:t>
      </w:r>
      <w:r w:rsidRPr="004B3BF6">
        <w:rPr>
          <w:position w:val="-14"/>
        </w:rPr>
        <w:object w:dxaOrig="1100" w:dyaOrig="400" w14:anchorId="70A72F56">
          <v:shape id="_x0000_i1952" type="#_x0000_t75" style="width:54.75pt;height:20.25pt" o:ole="">
            <v:imagedata r:id="rId1936" o:title=""/>
          </v:shape>
          <o:OLEObject Type="Embed" ProgID="Equation.3" ShapeID="_x0000_i1952" DrawAspect="Content" ObjectID="_1690107569" r:id="rId1937"/>
        </w:object>
      </w:r>
      <w:r w:rsidRPr="00CE6A04">
        <w:t xml:space="preserve"> </w:t>
      </w:r>
    </w:p>
    <w:p w14:paraId="1FDEEE7D" w14:textId="77777777" w:rsidR="00E95EAE" w:rsidRDefault="00E95EAE" w:rsidP="00E95EAE"/>
    <w:p w14:paraId="466FE9C2" w14:textId="77777777" w:rsidR="00E95EAE" w:rsidRDefault="00E95EAE" w:rsidP="00E95EAE"/>
    <w:p w14:paraId="4E6781BB" w14:textId="77777777" w:rsidR="00E95EAE" w:rsidRDefault="00E95EAE" w:rsidP="00E95EAE"/>
    <w:p w14:paraId="73E8BCFF" w14:textId="77777777" w:rsidR="00E95EAE" w:rsidRDefault="00E95EAE" w:rsidP="00E95EAE"/>
    <w:p w14:paraId="42A76937" w14:textId="77777777" w:rsidR="00E95EAE" w:rsidRDefault="00E95EAE" w:rsidP="00E95EAE"/>
    <w:p w14:paraId="2B7C3015" w14:textId="77777777" w:rsidR="004C4953" w:rsidRDefault="004C4953" w:rsidP="00E95EAE"/>
    <w:p w14:paraId="564D6BF2" w14:textId="77777777" w:rsidR="00E95EAE" w:rsidRDefault="00E95EAE" w:rsidP="00E95EAE"/>
    <w:p w14:paraId="73330657" w14:textId="77777777" w:rsidR="00E95EAE" w:rsidRDefault="00E95EAE" w:rsidP="00E95EAE">
      <w:r>
        <w:t xml:space="preserve">10. </w:t>
      </w:r>
      <w:r w:rsidRPr="00CE6A04">
        <w:t>Use the table below to fill in the missing values.</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8"/>
        <w:gridCol w:w="821"/>
        <w:gridCol w:w="821"/>
        <w:gridCol w:w="822"/>
        <w:gridCol w:w="823"/>
        <w:gridCol w:w="823"/>
        <w:gridCol w:w="823"/>
        <w:gridCol w:w="823"/>
        <w:gridCol w:w="823"/>
        <w:gridCol w:w="823"/>
      </w:tblGrid>
      <w:tr w:rsidR="00E95EAE" w14:paraId="639DBA3C" w14:textId="77777777" w:rsidTr="00E95EAE">
        <w:tc>
          <w:tcPr>
            <w:tcW w:w="876" w:type="dxa"/>
          </w:tcPr>
          <w:p w14:paraId="0787393C" w14:textId="77777777" w:rsidR="00E95EAE" w:rsidRPr="008B0994" w:rsidRDefault="00E95EAE" w:rsidP="00E95EAE">
            <w:pPr>
              <w:pStyle w:val="ListParagraph"/>
              <w:spacing w:line="240" w:lineRule="auto"/>
              <w:ind w:left="0"/>
              <w:rPr>
                <w:b/>
                <w:i/>
                <w:sz w:val="22"/>
              </w:rPr>
            </w:pPr>
            <w:r w:rsidRPr="008B0994">
              <w:rPr>
                <w:b/>
                <w:i/>
                <w:sz w:val="22"/>
              </w:rPr>
              <w:t>t</w:t>
            </w:r>
          </w:p>
        </w:tc>
        <w:tc>
          <w:tcPr>
            <w:tcW w:w="834" w:type="dxa"/>
          </w:tcPr>
          <w:p w14:paraId="69AB6F90" w14:textId="77777777" w:rsidR="00E95EAE" w:rsidRPr="008B0994" w:rsidRDefault="00E95EAE" w:rsidP="00E95EAE">
            <w:pPr>
              <w:pStyle w:val="ListParagraph"/>
              <w:spacing w:line="240" w:lineRule="auto"/>
              <w:ind w:left="0"/>
              <w:rPr>
                <w:sz w:val="22"/>
              </w:rPr>
            </w:pPr>
            <w:r w:rsidRPr="008B0994">
              <w:rPr>
                <w:sz w:val="22"/>
              </w:rPr>
              <w:t>0</w:t>
            </w:r>
          </w:p>
        </w:tc>
        <w:tc>
          <w:tcPr>
            <w:tcW w:w="834" w:type="dxa"/>
          </w:tcPr>
          <w:p w14:paraId="70E3CD10" w14:textId="77777777" w:rsidR="00E95EAE" w:rsidRPr="008B0994" w:rsidRDefault="00E95EAE" w:rsidP="00E95EAE">
            <w:pPr>
              <w:pStyle w:val="ListParagraph"/>
              <w:spacing w:line="240" w:lineRule="auto"/>
              <w:ind w:left="0"/>
              <w:rPr>
                <w:sz w:val="22"/>
              </w:rPr>
            </w:pPr>
            <w:r w:rsidRPr="008B0994">
              <w:rPr>
                <w:sz w:val="22"/>
              </w:rPr>
              <w:t>1</w:t>
            </w:r>
          </w:p>
        </w:tc>
        <w:tc>
          <w:tcPr>
            <w:tcW w:w="835" w:type="dxa"/>
          </w:tcPr>
          <w:p w14:paraId="6E3ED246" w14:textId="77777777" w:rsidR="00E95EAE" w:rsidRPr="008B0994" w:rsidRDefault="00E95EAE" w:rsidP="00E95EAE">
            <w:pPr>
              <w:pStyle w:val="ListParagraph"/>
              <w:spacing w:line="240" w:lineRule="auto"/>
              <w:ind w:left="0"/>
              <w:rPr>
                <w:sz w:val="22"/>
              </w:rPr>
            </w:pPr>
            <w:r w:rsidRPr="008B0994">
              <w:rPr>
                <w:sz w:val="22"/>
              </w:rPr>
              <w:t>2</w:t>
            </w:r>
          </w:p>
        </w:tc>
        <w:tc>
          <w:tcPr>
            <w:tcW w:w="836" w:type="dxa"/>
          </w:tcPr>
          <w:p w14:paraId="7B15C42F" w14:textId="77777777" w:rsidR="00E95EAE" w:rsidRPr="008B0994" w:rsidRDefault="00E95EAE" w:rsidP="00E95EAE">
            <w:pPr>
              <w:pStyle w:val="ListParagraph"/>
              <w:spacing w:line="240" w:lineRule="auto"/>
              <w:ind w:left="0"/>
              <w:rPr>
                <w:sz w:val="22"/>
              </w:rPr>
            </w:pPr>
            <w:r w:rsidRPr="008B0994">
              <w:rPr>
                <w:sz w:val="22"/>
              </w:rPr>
              <w:t>3</w:t>
            </w:r>
          </w:p>
        </w:tc>
        <w:tc>
          <w:tcPr>
            <w:tcW w:w="836" w:type="dxa"/>
          </w:tcPr>
          <w:p w14:paraId="0D14298D" w14:textId="77777777" w:rsidR="00E95EAE" w:rsidRPr="008B0994" w:rsidRDefault="00E95EAE" w:rsidP="00E95EAE">
            <w:pPr>
              <w:pStyle w:val="ListParagraph"/>
              <w:spacing w:line="240" w:lineRule="auto"/>
              <w:ind w:left="0"/>
              <w:rPr>
                <w:sz w:val="22"/>
              </w:rPr>
            </w:pPr>
            <w:r w:rsidRPr="008B0994">
              <w:rPr>
                <w:sz w:val="22"/>
              </w:rPr>
              <w:t>4</w:t>
            </w:r>
          </w:p>
        </w:tc>
        <w:tc>
          <w:tcPr>
            <w:tcW w:w="836" w:type="dxa"/>
          </w:tcPr>
          <w:p w14:paraId="598ABE0B" w14:textId="77777777" w:rsidR="00E95EAE" w:rsidRPr="008B0994" w:rsidRDefault="00E95EAE" w:rsidP="00E95EAE">
            <w:pPr>
              <w:pStyle w:val="ListParagraph"/>
              <w:spacing w:line="240" w:lineRule="auto"/>
              <w:ind w:left="0"/>
              <w:rPr>
                <w:sz w:val="22"/>
              </w:rPr>
            </w:pPr>
            <w:r w:rsidRPr="008B0994">
              <w:rPr>
                <w:sz w:val="22"/>
              </w:rPr>
              <w:t>5</w:t>
            </w:r>
          </w:p>
        </w:tc>
        <w:tc>
          <w:tcPr>
            <w:tcW w:w="836" w:type="dxa"/>
          </w:tcPr>
          <w:p w14:paraId="3AA99233" w14:textId="77777777" w:rsidR="00E95EAE" w:rsidRPr="008B0994" w:rsidRDefault="00E95EAE" w:rsidP="00E95EAE">
            <w:pPr>
              <w:pStyle w:val="ListParagraph"/>
              <w:spacing w:line="240" w:lineRule="auto"/>
              <w:ind w:left="0"/>
              <w:rPr>
                <w:sz w:val="22"/>
              </w:rPr>
            </w:pPr>
            <w:r w:rsidRPr="008B0994">
              <w:rPr>
                <w:sz w:val="22"/>
              </w:rPr>
              <w:t>6</w:t>
            </w:r>
          </w:p>
        </w:tc>
        <w:tc>
          <w:tcPr>
            <w:tcW w:w="836" w:type="dxa"/>
          </w:tcPr>
          <w:p w14:paraId="165A7F14" w14:textId="77777777" w:rsidR="00E95EAE" w:rsidRPr="008B0994" w:rsidRDefault="00E95EAE" w:rsidP="00E95EAE">
            <w:pPr>
              <w:pStyle w:val="ListParagraph"/>
              <w:spacing w:line="240" w:lineRule="auto"/>
              <w:ind w:left="0"/>
              <w:rPr>
                <w:sz w:val="22"/>
              </w:rPr>
            </w:pPr>
            <w:r w:rsidRPr="008B0994">
              <w:rPr>
                <w:sz w:val="22"/>
              </w:rPr>
              <w:t>7</w:t>
            </w:r>
          </w:p>
        </w:tc>
        <w:tc>
          <w:tcPr>
            <w:tcW w:w="836" w:type="dxa"/>
          </w:tcPr>
          <w:p w14:paraId="28C9DFDC" w14:textId="77777777" w:rsidR="00E95EAE" w:rsidRPr="008B0994" w:rsidRDefault="00E95EAE" w:rsidP="00E95EAE">
            <w:pPr>
              <w:pStyle w:val="ListParagraph"/>
              <w:spacing w:line="240" w:lineRule="auto"/>
              <w:ind w:left="0"/>
              <w:rPr>
                <w:sz w:val="22"/>
              </w:rPr>
            </w:pPr>
            <w:r w:rsidRPr="008B0994">
              <w:rPr>
                <w:sz w:val="22"/>
              </w:rPr>
              <w:t>8</w:t>
            </w:r>
          </w:p>
        </w:tc>
      </w:tr>
      <w:tr w:rsidR="00E95EAE" w14:paraId="6E97D93E" w14:textId="77777777" w:rsidTr="00E95EAE">
        <w:tc>
          <w:tcPr>
            <w:tcW w:w="876" w:type="dxa"/>
          </w:tcPr>
          <w:p w14:paraId="34FE7C4B" w14:textId="77777777" w:rsidR="00E95EAE" w:rsidRPr="008B0994" w:rsidRDefault="00E95EAE" w:rsidP="00E95EAE">
            <w:pPr>
              <w:pStyle w:val="ListParagraph"/>
              <w:spacing w:line="240" w:lineRule="auto"/>
              <w:ind w:left="0"/>
              <w:rPr>
                <w:b/>
                <w:sz w:val="22"/>
              </w:rPr>
            </w:pPr>
            <w:r w:rsidRPr="008B0994">
              <w:rPr>
                <w:b/>
                <w:i/>
                <w:sz w:val="22"/>
              </w:rPr>
              <w:t>h(t)</w:t>
            </w:r>
          </w:p>
        </w:tc>
        <w:tc>
          <w:tcPr>
            <w:tcW w:w="834" w:type="dxa"/>
          </w:tcPr>
          <w:p w14:paraId="21F323B0" w14:textId="77777777" w:rsidR="00E95EAE" w:rsidRPr="008B0994" w:rsidRDefault="00E95EAE" w:rsidP="00E95EAE">
            <w:pPr>
              <w:pStyle w:val="ListParagraph"/>
              <w:spacing w:line="240" w:lineRule="auto"/>
              <w:ind w:left="0"/>
              <w:rPr>
                <w:sz w:val="22"/>
              </w:rPr>
            </w:pPr>
            <w:r w:rsidRPr="008B0994">
              <w:rPr>
                <w:sz w:val="22"/>
              </w:rPr>
              <w:t>6</w:t>
            </w:r>
          </w:p>
        </w:tc>
        <w:tc>
          <w:tcPr>
            <w:tcW w:w="834" w:type="dxa"/>
          </w:tcPr>
          <w:p w14:paraId="07ACD3A2" w14:textId="77777777" w:rsidR="00E95EAE" w:rsidRPr="008B0994" w:rsidRDefault="00E95EAE" w:rsidP="00E95EAE">
            <w:pPr>
              <w:pStyle w:val="ListParagraph"/>
              <w:spacing w:line="240" w:lineRule="auto"/>
              <w:ind w:left="0"/>
              <w:rPr>
                <w:sz w:val="22"/>
              </w:rPr>
            </w:pPr>
            <w:r w:rsidRPr="008B0994">
              <w:rPr>
                <w:sz w:val="22"/>
              </w:rPr>
              <w:t>0</w:t>
            </w:r>
          </w:p>
        </w:tc>
        <w:tc>
          <w:tcPr>
            <w:tcW w:w="835" w:type="dxa"/>
          </w:tcPr>
          <w:p w14:paraId="0C3FA647" w14:textId="77777777" w:rsidR="00E95EAE" w:rsidRPr="008B0994" w:rsidRDefault="00E95EAE" w:rsidP="00E95EAE">
            <w:pPr>
              <w:pStyle w:val="ListParagraph"/>
              <w:spacing w:line="240" w:lineRule="auto"/>
              <w:ind w:left="0"/>
              <w:rPr>
                <w:sz w:val="22"/>
              </w:rPr>
            </w:pPr>
            <w:r w:rsidRPr="008B0994">
              <w:rPr>
                <w:sz w:val="22"/>
              </w:rPr>
              <w:t>1</w:t>
            </w:r>
          </w:p>
        </w:tc>
        <w:tc>
          <w:tcPr>
            <w:tcW w:w="836" w:type="dxa"/>
          </w:tcPr>
          <w:p w14:paraId="00DA9CA8" w14:textId="77777777" w:rsidR="00E95EAE" w:rsidRPr="008B0994" w:rsidRDefault="00E95EAE" w:rsidP="00E95EAE">
            <w:pPr>
              <w:pStyle w:val="ListParagraph"/>
              <w:spacing w:line="240" w:lineRule="auto"/>
              <w:ind w:left="0"/>
              <w:rPr>
                <w:sz w:val="22"/>
              </w:rPr>
            </w:pPr>
            <w:r w:rsidRPr="008B0994">
              <w:rPr>
                <w:sz w:val="22"/>
              </w:rPr>
              <w:t>7</w:t>
            </w:r>
          </w:p>
        </w:tc>
        <w:tc>
          <w:tcPr>
            <w:tcW w:w="836" w:type="dxa"/>
          </w:tcPr>
          <w:p w14:paraId="5DB8889C" w14:textId="77777777" w:rsidR="00E95EAE" w:rsidRPr="008B0994" w:rsidRDefault="00E95EAE" w:rsidP="00E95EAE">
            <w:pPr>
              <w:pStyle w:val="ListParagraph"/>
              <w:spacing w:line="240" w:lineRule="auto"/>
              <w:ind w:left="0"/>
              <w:rPr>
                <w:sz w:val="22"/>
              </w:rPr>
            </w:pPr>
            <w:r w:rsidRPr="008B0994">
              <w:rPr>
                <w:sz w:val="22"/>
              </w:rPr>
              <w:t>2</w:t>
            </w:r>
          </w:p>
        </w:tc>
        <w:tc>
          <w:tcPr>
            <w:tcW w:w="836" w:type="dxa"/>
          </w:tcPr>
          <w:p w14:paraId="0B5DAFA1" w14:textId="77777777" w:rsidR="00E95EAE" w:rsidRPr="008B0994" w:rsidRDefault="00E95EAE" w:rsidP="00E95EAE">
            <w:pPr>
              <w:pStyle w:val="ListParagraph"/>
              <w:spacing w:line="240" w:lineRule="auto"/>
              <w:ind w:left="0"/>
              <w:rPr>
                <w:sz w:val="22"/>
              </w:rPr>
            </w:pPr>
            <w:r w:rsidRPr="008B0994">
              <w:rPr>
                <w:sz w:val="22"/>
              </w:rPr>
              <w:t>3</w:t>
            </w:r>
          </w:p>
        </w:tc>
        <w:tc>
          <w:tcPr>
            <w:tcW w:w="836" w:type="dxa"/>
          </w:tcPr>
          <w:p w14:paraId="24276219" w14:textId="77777777" w:rsidR="00E95EAE" w:rsidRPr="008B0994" w:rsidRDefault="00E95EAE" w:rsidP="00E95EAE">
            <w:pPr>
              <w:pStyle w:val="ListParagraph"/>
              <w:spacing w:line="240" w:lineRule="auto"/>
              <w:ind w:left="0"/>
              <w:rPr>
                <w:sz w:val="22"/>
              </w:rPr>
            </w:pPr>
            <w:r w:rsidRPr="008B0994">
              <w:rPr>
                <w:sz w:val="22"/>
              </w:rPr>
              <w:t>5</w:t>
            </w:r>
          </w:p>
        </w:tc>
        <w:tc>
          <w:tcPr>
            <w:tcW w:w="836" w:type="dxa"/>
          </w:tcPr>
          <w:p w14:paraId="15EB0BD0" w14:textId="77777777" w:rsidR="00E95EAE" w:rsidRPr="008B0994" w:rsidRDefault="00E95EAE" w:rsidP="00E95EAE">
            <w:pPr>
              <w:pStyle w:val="ListParagraph"/>
              <w:spacing w:line="240" w:lineRule="auto"/>
              <w:ind w:left="0"/>
              <w:rPr>
                <w:sz w:val="22"/>
              </w:rPr>
            </w:pPr>
            <w:r w:rsidRPr="008B0994">
              <w:rPr>
                <w:sz w:val="22"/>
              </w:rPr>
              <w:t>4</w:t>
            </w:r>
          </w:p>
        </w:tc>
        <w:tc>
          <w:tcPr>
            <w:tcW w:w="836" w:type="dxa"/>
          </w:tcPr>
          <w:p w14:paraId="7530DCE9" w14:textId="77777777" w:rsidR="00E95EAE" w:rsidRPr="008B0994" w:rsidRDefault="00E95EAE" w:rsidP="00E95EAE">
            <w:pPr>
              <w:pStyle w:val="ListParagraph"/>
              <w:spacing w:line="240" w:lineRule="auto"/>
              <w:ind w:left="0"/>
              <w:rPr>
                <w:sz w:val="22"/>
              </w:rPr>
            </w:pPr>
            <w:r w:rsidRPr="008B0994">
              <w:rPr>
                <w:sz w:val="22"/>
              </w:rPr>
              <w:t>9</w:t>
            </w:r>
          </w:p>
        </w:tc>
      </w:tr>
    </w:tbl>
    <w:p w14:paraId="52761071" w14:textId="77777777" w:rsidR="00E95EAE" w:rsidRDefault="00E95EAE" w:rsidP="00E95EAE"/>
    <w:p w14:paraId="16618EB4" w14:textId="77777777" w:rsidR="00E95EAE" w:rsidRDefault="00E95EAE" w:rsidP="00F62BB1">
      <w:pPr>
        <w:pStyle w:val="ListParagraph"/>
        <w:numPr>
          <w:ilvl w:val="0"/>
          <w:numId w:val="25"/>
        </w:numPr>
      </w:pPr>
      <w:r>
        <w:t xml:space="preserve">Find </w:t>
      </w:r>
      <w:r w:rsidRPr="004B3BF6">
        <w:rPr>
          <w:position w:val="-14"/>
        </w:rPr>
        <w:object w:dxaOrig="520" w:dyaOrig="400" w14:anchorId="58CFF505">
          <v:shape id="_x0000_i1953" type="#_x0000_t75" style="width:26.25pt;height:20.25pt" o:ole="">
            <v:imagedata r:id="rId1938" o:title=""/>
          </v:shape>
          <o:OLEObject Type="Embed" ProgID="Equation.3" ShapeID="_x0000_i1953" DrawAspect="Content" ObjectID="_1690107570" r:id="rId1939"/>
        </w:object>
      </w:r>
    </w:p>
    <w:p w14:paraId="37AC4617" w14:textId="77777777" w:rsidR="00E95EAE" w:rsidRDefault="00E95EAE" w:rsidP="00F62BB1">
      <w:pPr>
        <w:pStyle w:val="ListParagraph"/>
        <w:numPr>
          <w:ilvl w:val="0"/>
          <w:numId w:val="25"/>
        </w:numPr>
      </w:pPr>
      <w:r>
        <w:t xml:space="preserve">Solve </w:t>
      </w:r>
      <w:r w:rsidRPr="004B3BF6">
        <w:rPr>
          <w:position w:val="-10"/>
        </w:rPr>
        <w:object w:dxaOrig="800" w:dyaOrig="320" w14:anchorId="3CF7A78B">
          <v:shape id="_x0000_i1954" type="#_x0000_t75" style="width:39pt;height:15pt" o:ole="">
            <v:imagedata r:id="rId1940" o:title=""/>
          </v:shape>
          <o:OLEObject Type="Embed" ProgID="Equation.3" ShapeID="_x0000_i1954" DrawAspect="Content" ObjectID="_1690107571" r:id="rId1941"/>
        </w:object>
      </w:r>
    </w:p>
    <w:p w14:paraId="6709AAC2" w14:textId="77777777" w:rsidR="00E95EAE" w:rsidRPr="00CE6A04" w:rsidRDefault="00E95EAE" w:rsidP="00F62BB1">
      <w:pPr>
        <w:pStyle w:val="ListParagraph"/>
        <w:numPr>
          <w:ilvl w:val="0"/>
          <w:numId w:val="25"/>
        </w:numPr>
      </w:pPr>
      <w:r>
        <w:t xml:space="preserve">Find </w:t>
      </w:r>
      <w:r w:rsidRPr="004B3BF6">
        <w:rPr>
          <w:position w:val="-14"/>
        </w:rPr>
        <w:object w:dxaOrig="680" w:dyaOrig="400" w14:anchorId="03E35A77">
          <v:shape id="_x0000_i1955" type="#_x0000_t75" style="width:33.75pt;height:20.25pt" o:ole="">
            <v:imagedata r:id="rId1942" o:title=""/>
          </v:shape>
          <o:OLEObject Type="Embed" ProgID="Equation.3" ShapeID="_x0000_i1955" DrawAspect="Content" ObjectID="_1690107572" r:id="rId1943"/>
        </w:object>
      </w:r>
    </w:p>
    <w:p w14:paraId="78E8BC79" w14:textId="77777777" w:rsidR="00E95EAE" w:rsidRDefault="00E95EAE" w:rsidP="00F62BB1">
      <w:pPr>
        <w:pStyle w:val="ListParagraph"/>
        <w:numPr>
          <w:ilvl w:val="0"/>
          <w:numId w:val="25"/>
        </w:numPr>
      </w:pPr>
      <w:r>
        <w:t xml:space="preserve">Solve </w:t>
      </w:r>
      <w:r w:rsidRPr="004B3BF6">
        <w:rPr>
          <w:position w:val="-14"/>
        </w:rPr>
        <w:object w:dxaOrig="960" w:dyaOrig="400" w14:anchorId="441227F9">
          <v:shape id="_x0000_i1956" type="#_x0000_t75" style="width:46.5pt;height:20.25pt" o:ole="">
            <v:imagedata r:id="rId1944" o:title=""/>
          </v:shape>
          <o:OLEObject Type="Embed" ProgID="Equation.3" ShapeID="_x0000_i1956" DrawAspect="Content" ObjectID="_1690107573" r:id="rId1945"/>
        </w:object>
      </w:r>
      <w:r w:rsidRPr="00CE6A04">
        <w:t xml:space="preserve"> </w:t>
      </w:r>
    </w:p>
    <w:p w14:paraId="139372A8" w14:textId="77777777" w:rsidR="00E95EAE" w:rsidRPr="00CE6A04" w:rsidRDefault="00E95EAE" w:rsidP="00E95EAE">
      <w:pPr>
        <w:pStyle w:val="ListParagraph"/>
        <w:ind w:left="1080"/>
      </w:pPr>
    </w:p>
    <w:p w14:paraId="1AA264E2" w14:textId="77777777" w:rsidR="00E95EAE" w:rsidRDefault="00E95EAE" w:rsidP="00E95EAE">
      <w:r>
        <w:t xml:space="preserve">For each table below, create a table for </w:t>
      </w:r>
      <w:r w:rsidRPr="004B3BF6">
        <w:rPr>
          <w:position w:val="-14"/>
        </w:rPr>
        <w:object w:dxaOrig="820" w:dyaOrig="400" w14:anchorId="079463C3">
          <v:shape id="_x0000_i1957" type="#_x0000_t75" style="width:41.25pt;height:20.25pt" o:ole="">
            <v:imagedata r:id="rId1946" o:title=""/>
          </v:shape>
          <o:OLEObject Type="Embed" ProgID="Equation.3" ShapeID="_x0000_i1957" DrawAspect="Content" ObjectID="_1690107574" r:id="rId1947"/>
        </w:object>
      </w:r>
    </w:p>
    <w:tbl>
      <w:tblPr>
        <w:tblW w:w="0" w:type="auto"/>
        <w:tblLook w:val="04A0" w:firstRow="1" w:lastRow="0" w:firstColumn="1" w:lastColumn="0" w:noHBand="0" w:noVBand="1"/>
      </w:tblPr>
      <w:tblGrid>
        <w:gridCol w:w="516"/>
        <w:gridCol w:w="3510"/>
        <w:gridCol w:w="1236"/>
        <w:gridCol w:w="2722"/>
      </w:tblGrid>
      <w:tr w:rsidR="00E95EAE" w14:paraId="1FA0E85C" w14:textId="77777777" w:rsidTr="00E95EAE">
        <w:tc>
          <w:tcPr>
            <w:tcW w:w="491" w:type="dxa"/>
          </w:tcPr>
          <w:p w14:paraId="63050160" w14:textId="77777777" w:rsidR="00E95EAE" w:rsidRPr="004B3BF6" w:rsidRDefault="00E95EAE" w:rsidP="00E95EAE">
            <w:pPr>
              <w:jc w:val="right"/>
            </w:pPr>
            <w:r w:rsidRPr="004B3BF6">
              <w:t>11.</w:t>
            </w:r>
          </w:p>
        </w:tc>
        <w:tc>
          <w:tcPr>
            <w:tcW w:w="351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336"/>
              <w:gridCol w:w="336"/>
              <w:gridCol w:w="336"/>
              <w:gridCol w:w="456"/>
              <w:gridCol w:w="456"/>
            </w:tblGrid>
            <w:tr w:rsidR="00E95EAE" w:rsidRPr="00CE6A04" w14:paraId="41E74905"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5212A075" w14:textId="77777777" w:rsidR="00E95EAE" w:rsidRPr="004B3BF6" w:rsidRDefault="00E95EAE" w:rsidP="00E95EAE">
                  <w:pPr>
                    <w:rPr>
                      <w:b/>
                      <w:bCs/>
                    </w:rPr>
                  </w:pPr>
                  <w:r w:rsidRPr="004B3BF6">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2FA28784" w14:textId="77777777" w:rsidR="00E95EAE" w:rsidRPr="004B3BF6" w:rsidRDefault="00E95EAE" w:rsidP="00E95EAE">
                  <w:r w:rsidRPr="004B3BF6">
                    <w:t>3</w:t>
                  </w:r>
                </w:p>
              </w:tc>
              <w:tc>
                <w:tcPr>
                  <w:tcW w:w="0" w:type="auto"/>
                  <w:tcBorders>
                    <w:top w:val="single" w:sz="4" w:space="0" w:color="auto"/>
                    <w:left w:val="single" w:sz="4" w:space="0" w:color="auto"/>
                    <w:bottom w:val="single" w:sz="4" w:space="0" w:color="auto"/>
                    <w:right w:val="single" w:sz="4" w:space="0" w:color="auto"/>
                  </w:tcBorders>
                  <w:hideMark/>
                </w:tcPr>
                <w:p w14:paraId="093592B9" w14:textId="77777777" w:rsidR="00E95EAE" w:rsidRPr="004B3BF6" w:rsidRDefault="00E95EAE" w:rsidP="00E95EAE">
                  <w:r w:rsidRPr="004B3BF6">
                    <w:t>6</w:t>
                  </w:r>
                </w:p>
              </w:tc>
              <w:tc>
                <w:tcPr>
                  <w:tcW w:w="0" w:type="auto"/>
                  <w:tcBorders>
                    <w:top w:val="single" w:sz="4" w:space="0" w:color="auto"/>
                    <w:left w:val="single" w:sz="4" w:space="0" w:color="auto"/>
                    <w:bottom w:val="single" w:sz="4" w:space="0" w:color="auto"/>
                    <w:right w:val="single" w:sz="4" w:space="0" w:color="auto"/>
                  </w:tcBorders>
                  <w:hideMark/>
                </w:tcPr>
                <w:p w14:paraId="674A666C" w14:textId="77777777" w:rsidR="00E95EAE" w:rsidRPr="004B3BF6" w:rsidRDefault="00E95EAE" w:rsidP="00E95EAE">
                  <w:r w:rsidRPr="004B3BF6">
                    <w:t>9</w:t>
                  </w:r>
                </w:p>
              </w:tc>
              <w:tc>
                <w:tcPr>
                  <w:tcW w:w="0" w:type="auto"/>
                  <w:tcBorders>
                    <w:top w:val="single" w:sz="4" w:space="0" w:color="auto"/>
                    <w:left w:val="single" w:sz="4" w:space="0" w:color="auto"/>
                    <w:bottom w:val="single" w:sz="4" w:space="0" w:color="auto"/>
                    <w:right w:val="single" w:sz="4" w:space="0" w:color="auto"/>
                  </w:tcBorders>
                  <w:hideMark/>
                </w:tcPr>
                <w:p w14:paraId="2C482550" w14:textId="77777777" w:rsidR="00E95EAE" w:rsidRPr="004B3BF6" w:rsidRDefault="00E95EAE" w:rsidP="00E95EAE">
                  <w:r w:rsidRPr="004B3BF6">
                    <w:t>13</w:t>
                  </w:r>
                </w:p>
              </w:tc>
              <w:tc>
                <w:tcPr>
                  <w:tcW w:w="0" w:type="auto"/>
                  <w:tcBorders>
                    <w:top w:val="single" w:sz="4" w:space="0" w:color="auto"/>
                    <w:left w:val="single" w:sz="4" w:space="0" w:color="auto"/>
                    <w:bottom w:val="single" w:sz="4" w:space="0" w:color="auto"/>
                    <w:right w:val="single" w:sz="4" w:space="0" w:color="auto"/>
                  </w:tcBorders>
                  <w:hideMark/>
                </w:tcPr>
                <w:p w14:paraId="66CC2D00" w14:textId="77777777" w:rsidR="00E95EAE" w:rsidRPr="004B3BF6" w:rsidRDefault="00E95EAE" w:rsidP="00E95EAE">
                  <w:r w:rsidRPr="004B3BF6">
                    <w:t>14</w:t>
                  </w:r>
                </w:p>
              </w:tc>
            </w:tr>
            <w:tr w:rsidR="00E95EAE" w:rsidRPr="00CE6A04" w14:paraId="3F37A348"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60E90D7F" w14:textId="77777777" w:rsidR="00E95EAE" w:rsidRPr="004B3BF6" w:rsidRDefault="00E95EAE" w:rsidP="00E95EAE">
                  <w:pPr>
                    <w:rPr>
                      <w:b/>
                      <w:bCs/>
                    </w:rPr>
                  </w:pPr>
                  <w:r w:rsidRPr="004B3BF6">
                    <w:rPr>
                      <w:b/>
                      <w:bCs/>
                      <w:i/>
                      <w:iCs/>
                    </w:rPr>
                    <w:t>f(x)</w:t>
                  </w:r>
                </w:p>
              </w:tc>
              <w:tc>
                <w:tcPr>
                  <w:tcW w:w="0" w:type="auto"/>
                  <w:tcBorders>
                    <w:top w:val="single" w:sz="4" w:space="0" w:color="auto"/>
                    <w:left w:val="single" w:sz="4" w:space="0" w:color="auto"/>
                    <w:bottom w:val="single" w:sz="4" w:space="0" w:color="auto"/>
                    <w:right w:val="single" w:sz="4" w:space="0" w:color="auto"/>
                  </w:tcBorders>
                  <w:hideMark/>
                </w:tcPr>
                <w:p w14:paraId="67B7A251" w14:textId="77777777" w:rsidR="00E95EAE" w:rsidRPr="004B3BF6" w:rsidRDefault="00E95EAE" w:rsidP="00E95EAE">
                  <w:r w:rsidRPr="004B3BF6">
                    <w:t>1</w:t>
                  </w:r>
                </w:p>
              </w:tc>
              <w:tc>
                <w:tcPr>
                  <w:tcW w:w="0" w:type="auto"/>
                  <w:tcBorders>
                    <w:top w:val="single" w:sz="4" w:space="0" w:color="auto"/>
                    <w:left w:val="single" w:sz="4" w:space="0" w:color="auto"/>
                    <w:bottom w:val="single" w:sz="4" w:space="0" w:color="auto"/>
                    <w:right w:val="single" w:sz="4" w:space="0" w:color="auto"/>
                  </w:tcBorders>
                  <w:hideMark/>
                </w:tcPr>
                <w:p w14:paraId="0ADAEDD2" w14:textId="77777777" w:rsidR="00E95EAE" w:rsidRPr="004B3BF6" w:rsidRDefault="00E95EAE" w:rsidP="00E95EAE">
                  <w:r w:rsidRPr="004B3BF6">
                    <w:t>4</w:t>
                  </w:r>
                </w:p>
              </w:tc>
              <w:tc>
                <w:tcPr>
                  <w:tcW w:w="0" w:type="auto"/>
                  <w:tcBorders>
                    <w:top w:val="single" w:sz="4" w:space="0" w:color="auto"/>
                    <w:left w:val="single" w:sz="4" w:space="0" w:color="auto"/>
                    <w:bottom w:val="single" w:sz="4" w:space="0" w:color="auto"/>
                    <w:right w:val="single" w:sz="4" w:space="0" w:color="auto"/>
                  </w:tcBorders>
                  <w:hideMark/>
                </w:tcPr>
                <w:p w14:paraId="0BE25674" w14:textId="77777777" w:rsidR="00E95EAE" w:rsidRPr="004B3BF6" w:rsidRDefault="00E95EAE" w:rsidP="00E95EAE">
                  <w:r w:rsidRPr="004B3BF6">
                    <w:t>7</w:t>
                  </w:r>
                </w:p>
              </w:tc>
              <w:tc>
                <w:tcPr>
                  <w:tcW w:w="0" w:type="auto"/>
                  <w:tcBorders>
                    <w:top w:val="single" w:sz="4" w:space="0" w:color="auto"/>
                    <w:left w:val="single" w:sz="4" w:space="0" w:color="auto"/>
                    <w:bottom w:val="single" w:sz="4" w:space="0" w:color="auto"/>
                    <w:right w:val="single" w:sz="4" w:space="0" w:color="auto"/>
                  </w:tcBorders>
                  <w:hideMark/>
                </w:tcPr>
                <w:p w14:paraId="051B465C" w14:textId="77777777" w:rsidR="00E95EAE" w:rsidRPr="004B3BF6" w:rsidRDefault="00E95EAE" w:rsidP="00E95EAE">
                  <w:r w:rsidRPr="004B3BF6">
                    <w:t>12</w:t>
                  </w:r>
                </w:p>
              </w:tc>
              <w:tc>
                <w:tcPr>
                  <w:tcW w:w="0" w:type="auto"/>
                  <w:tcBorders>
                    <w:top w:val="single" w:sz="4" w:space="0" w:color="auto"/>
                    <w:left w:val="single" w:sz="4" w:space="0" w:color="auto"/>
                    <w:bottom w:val="single" w:sz="4" w:space="0" w:color="auto"/>
                    <w:right w:val="single" w:sz="4" w:space="0" w:color="auto"/>
                  </w:tcBorders>
                  <w:hideMark/>
                </w:tcPr>
                <w:p w14:paraId="0266DCF7" w14:textId="77777777" w:rsidR="00E95EAE" w:rsidRPr="004B3BF6" w:rsidRDefault="00E95EAE" w:rsidP="00E95EAE">
                  <w:r w:rsidRPr="004B3BF6">
                    <w:t>16</w:t>
                  </w:r>
                </w:p>
              </w:tc>
            </w:tr>
          </w:tbl>
          <w:p w14:paraId="547FD9CC" w14:textId="77777777" w:rsidR="00E95EAE" w:rsidRPr="004B3BF6" w:rsidRDefault="00E95EAE" w:rsidP="00E95EAE"/>
        </w:tc>
        <w:tc>
          <w:tcPr>
            <w:tcW w:w="1211" w:type="dxa"/>
          </w:tcPr>
          <w:p w14:paraId="47D35361" w14:textId="77777777" w:rsidR="00E95EAE" w:rsidRPr="004B3BF6" w:rsidRDefault="00E95EAE" w:rsidP="00E95EAE">
            <w:pPr>
              <w:ind w:left="720"/>
            </w:pPr>
            <w:r w:rsidRPr="004B3BF6">
              <w:t>12.</w:t>
            </w:r>
          </w:p>
        </w:tc>
        <w:tc>
          <w:tcPr>
            <w:tcW w:w="2402"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336"/>
              <w:gridCol w:w="336"/>
              <w:gridCol w:w="336"/>
              <w:gridCol w:w="456"/>
              <w:gridCol w:w="456"/>
            </w:tblGrid>
            <w:tr w:rsidR="00E95EAE" w:rsidRPr="00CE6A04" w14:paraId="74DFB4E2"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11329C23" w14:textId="77777777" w:rsidR="00E95EAE" w:rsidRPr="004B3BF6" w:rsidRDefault="00E95EAE" w:rsidP="00E95EAE">
                  <w:pPr>
                    <w:rPr>
                      <w:b/>
                      <w:bCs/>
                    </w:rPr>
                  </w:pPr>
                  <w:r w:rsidRPr="004B3BF6">
                    <w:rPr>
                      <w:b/>
                      <w:bCs/>
                      <w:i/>
                      <w:iCs/>
                    </w:rPr>
                    <w:t>x</w:t>
                  </w:r>
                </w:p>
              </w:tc>
              <w:tc>
                <w:tcPr>
                  <w:tcW w:w="0" w:type="auto"/>
                  <w:tcBorders>
                    <w:top w:val="single" w:sz="4" w:space="0" w:color="auto"/>
                    <w:left w:val="single" w:sz="4" w:space="0" w:color="auto"/>
                    <w:bottom w:val="single" w:sz="4" w:space="0" w:color="auto"/>
                    <w:right w:val="single" w:sz="4" w:space="0" w:color="auto"/>
                  </w:tcBorders>
                  <w:hideMark/>
                </w:tcPr>
                <w:p w14:paraId="5D9CB3C5" w14:textId="77777777" w:rsidR="00E95EAE" w:rsidRPr="004B3BF6" w:rsidRDefault="00E95EAE" w:rsidP="00E95EAE">
                  <w:r w:rsidRPr="004B3BF6">
                    <w:t>3</w:t>
                  </w:r>
                </w:p>
              </w:tc>
              <w:tc>
                <w:tcPr>
                  <w:tcW w:w="0" w:type="auto"/>
                  <w:tcBorders>
                    <w:top w:val="single" w:sz="4" w:space="0" w:color="auto"/>
                    <w:left w:val="single" w:sz="4" w:space="0" w:color="auto"/>
                    <w:bottom w:val="single" w:sz="4" w:space="0" w:color="auto"/>
                    <w:right w:val="single" w:sz="4" w:space="0" w:color="auto"/>
                  </w:tcBorders>
                  <w:hideMark/>
                </w:tcPr>
                <w:p w14:paraId="5FA96A3A" w14:textId="77777777" w:rsidR="00E95EAE" w:rsidRPr="004B3BF6" w:rsidRDefault="00E95EAE" w:rsidP="00E95EAE">
                  <w:r w:rsidRPr="004B3BF6">
                    <w:t>5</w:t>
                  </w:r>
                </w:p>
              </w:tc>
              <w:tc>
                <w:tcPr>
                  <w:tcW w:w="0" w:type="auto"/>
                  <w:tcBorders>
                    <w:top w:val="single" w:sz="4" w:space="0" w:color="auto"/>
                    <w:left w:val="single" w:sz="4" w:space="0" w:color="auto"/>
                    <w:bottom w:val="single" w:sz="4" w:space="0" w:color="auto"/>
                    <w:right w:val="single" w:sz="4" w:space="0" w:color="auto"/>
                  </w:tcBorders>
                  <w:hideMark/>
                </w:tcPr>
                <w:p w14:paraId="015D0EDD" w14:textId="77777777" w:rsidR="00E95EAE" w:rsidRPr="004B3BF6" w:rsidRDefault="00E95EAE" w:rsidP="00E95EAE">
                  <w:r w:rsidRPr="004B3BF6">
                    <w:t>7</w:t>
                  </w:r>
                </w:p>
              </w:tc>
              <w:tc>
                <w:tcPr>
                  <w:tcW w:w="0" w:type="auto"/>
                  <w:tcBorders>
                    <w:top w:val="single" w:sz="4" w:space="0" w:color="auto"/>
                    <w:left w:val="single" w:sz="4" w:space="0" w:color="auto"/>
                    <w:bottom w:val="single" w:sz="4" w:space="0" w:color="auto"/>
                    <w:right w:val="single" w:sz="4" w:space="0" w:color="auto"/>
                  </w:tcBorders>
                  <w:hideMark/>
                </w:tcPr>
                <w:p w14:paraId="6A0FD4F4" w14:textId="77777777" w:rsidR="00E95EAE" w:rsidRPr="004B3BF6" w:rsidRDefault="00E95EAE" w:rsidP="00E95EAE">
                  <w:r w:rsidRPr="004B3BF6">
                    <w:t>13</w:t>
                  </w:r>
                </w:p>
              </w:tc>
              <w:tc>
                <w:tcPr>
                  <w:tcW w:w="0" w:type="auto"/>
                  <w:tcBorders>
                    <w:top w:val="single" w:sz="4" w:space="0" w:color="auto"/>
                    <w:left w:val="single" w:sz="4" w:space="0" w:color="auto"/>
                    <w:bottom w:val="single" w:sz="4" w:space="0" w:color="auto"/>
                    <w:right w:val="single" w:sz="4" w:space="0" w:color="auto"/>
                  </w:tcBorders>
                  <w:hideMark/>
                </w:tcPr>
                <w:p w14:paraId="7C6975F8" w14:textId="77777777" w:rsidR="00E95EAE" w:rsidRPr="004B3BF6" w:rsidRDefault="00E95EAE" w:rsidP="00E95EAE">
                  <w:r w:rsidRPr="004B3BF6">
                    <w:t>15</w:t>
                  </w:r>
                </w:p>
              </w:tc>
            </w:tr>
            <w:tr w:rsidR="00E95EAE" w:rsidRPr="00CE6A04" w14:paraId="137727DD" w14:textId="77777777" w:rsidTr="00E95EAE">
              <w:tc>
                <w:tcPr>
                  <w:tcW w:w="0" w:type="auto"/>
                  <w:tcBorders>
                    <w:top w:val="single" w:sz="4" w:space="0" w:color="auto"/>
                    <w:left w:val="single" w:sz="4" w:space="0" w:color="auto"/>
                    <w:bottom w:val="single" w:sz="4" w:space="0" w:color="auto"/>
                    <w:right w:val="single" w:sz="4" w:space="0" w:color="auto"/>
                  </w:tcBorders>
                  <w:hideMark/>
                </w:tcPr>
                <w:p w14:paraId="452B43CD" w14:textId="77777777" w:rsidR="00E95EAE" w:rsidRPr="004B3BF6" w:rsidRDefault="00E95EAE" w:rsidP="00E95EAE">
                  <w:pPr>
                    <w:rPr>
                      <w:b/>
                      <w:bCs/>
                    </w:rPr>
                  </w:pPr>
                  <w:r w:rsidRPr="004B3BF6">
                    <w:rPr>
                      <w:b/>
                      <w:bCs/>
                      <w:i/>
                      <w:iCs/>
                    </w:rPr>
                    <w:t>f(x)</w:t>
                  </w:r>
                </w:p>
              </w:tc>
              <w:tc>
                <w:tcPr>
                  <w:tcW w:w="0" w:type="auto"/>
                  <w:tcBorders>
                    <w:top w:val="single" w:sz="4" w:space="0" w:color="auto"/>
                    <w:left w:val="single" w:sz="4" w:space="0" w:color="auto"/>
                    <w:bottom w:val="single" w:sz="4" w:space="0" w:color="auto"/>
                    <w:right w:val="single" w:sz="4" w:space="0" w:color="auto"/>
                  </w:tcBorders>
                  <w:hideMark/>
                </w:tcPr>
                <w:p w14:paraId="27D4F97F" w14:textId="77777777" w:rsidR="00E95EAE" w:rsidRPr="004B3BF6" w:rsidRDefault="00E95EAE" w:rsidP="00E95EAE">
                  <w:r w:rsidRPr="004B3BF6">
                    <w:t>2</w:t>
                  </w:r>
                </w:p>
              </w:tc>
              <w:tc>
                <w:tcPr>
                  <w:tcW w:w="0" w:type="auto"/>
                  <w:tcBorders>
                    <w:top w:val="single" w:sz="4" w:space="0" w:color="auto"/>
                    <w:left w:val="single" w:sz="4" w:space="0" w:color="auto"/>
                    <w:bottom w:val="single" w:sz="4" w:space="0" w:color="auto"/>
                    <w:right w:val="single" w:sz="4" w:space="0" w:color="auto"/>
                  </w:tcBorders>
                  <w:hideMark/>
                </w:tcPr>
                <w:p w14:paraId="307457CD" w14:textId="77777777" w:rsidR="00E95EAE" w:rsidRPr="004B3BF6" w:rsidRDefault="00E95EAE" w:rsidP="00E95EAE">
                  <w:r w:rsidRPr="004B3BF6">
                    <w:t>6</w:t>
                  </w:r>
                </w:p>
              </w:tc>
              <w:tc>
                <w:tcPr>
                  <w:tcW w:w="0" w:type="auto"/>
                  <w:tcBorders>
                    <w:top w:val="single" w:sz="4" w:space="0" w:color="auto"/>
                    <w:left w:val="single" w:sz="4" w:space="0" w:color="auto"/>
                    <w:bottom w:val="single" w:sz="4" w:space="0" w:color="auto"/>
                    <w:right w:val="single" w:sz="4" w:space="0" w:color="auto"/>
                  </w:tcBorders>
                  <w:hideMark/>
                </w:tcPr>
                <w:p w14:paraId="7A592511" w14:textId="77777777" w:rsidR="00E95EAE" w:rsidRPr="004B3BF6" w:rsidRDefault="00E95EAE" w:rsidP="00E95EAE">
                  <w:r w:rsidRPr="004B3BF6">
                    <w:t>9</w:t>
                  </w:r>
                </w:p>
              </w:tc>
              <w:tc>
                <w:tcPr>
                  <w:tcW w:w="0" w:type="auto"/>
                  <w:tcBorders>
                    <w:top w:val="single" w:sz="4" w:space="0" w:color="auto"/>
                    <w:left w:val="single" w:sz="4" w:space="0" w:color="auto"/>
                    <w:bottom w:val="single" w:sz="4" w:space="0" w:color="auto"/>
                    <w:right w:val="single" w:sz="4" w:space="0" w:color="auto"/>
                  </w:tcBorders>
                  <w:hideMark/>
                </w:tcPr>
                <w:p w14:paraId="48EFF5F6" w14:textId="77777777" w:rsidR="00E95EAE" w:rsidRPr="004B3BF6" w:rsidRDefault="00E95EAE" w:rsidP="00E95EAE">
                  <w:r w:rsidRPr="004B3BF6">
                    <w:t>11</w:t>
                  </w:r>
                </w:p>
              </w:tc>
              <w:tc>
                <w:tcPr>
                  <w:tcW w:w="0" w:type="auto"/>
                  <w:tcBorders>
                    <w:top w:val="single" w:sz="4" w:space="0" w:color="auto"/>
                    <w:left w:val="single" w:sz="4" w:space="0" w:color="auto"/>
                    <w:bottom w:val="single" w:sz="4" w:space="0" w:color="auto"/>
                    <w:right w:val="single" w:sz="4" w:space="0" w:color="auto"/>
                  </w:tcBorders>
                  <w:hideMark/>
                </w:tcPr>
                <w:p w14:paraId="38BBB0B7" w14:textId="77777777" w:rsidR="00E95EAE" w:rsidRPr="004B3BF6" w:rsidRDefault="00E95EAE" w:rsidP="00E95EAE">
                  <w:r w:rsidRPr="004B3BF6">
                    <w:t>16</w:t>
                  </w:r>
                </w:p>
              </w:tc>
            </w:tr>
          </w:tbl>
          <w:p w14:paraId="5D40F26B" w14:textId="77777777" w:rsidR="00E95EAE" w:rsidRPr="004B3BF6" w:rsidRDefault="00E95EAE" w:rsidP="00E95EAE"/>
        </w:tc>
      </w:tr>
    </w:tbl>
    <w:p w14:paraId="7AFEE411" w14:textId="77777777" w:rsidR="00E95EAE" w:rsidRDefault="00E95EAE" w:rsidP="00E95EAE"/>
    <w:p w14:paraId="1F80476E" w14:textId="77777777" w:rsidR="00E95EAE" w:rsidRDefault="00E95EAE" w:rsidP="00E95EAE">
      <w:r>
        <w:t xml:space="preserve">For each function below, find </w:t>
      </w:r>
      <w:r w:rsidRPr="004B3BF6">
        <w:rPr>
          <w:position w:val="-10"/>
        </w:rPr>
        <w:object w:dxaOrig="700" w:dyaOrig="360" w14:anchorId="62C3DD52">
          <v:shape id="_x0000_i1958" type="#_x0000_t75" style="width:34.5pt;height:18.75pt" o:ole="">
            <v:imagedata r:id="rId1948" o:title=""/>
          </v:shape>
          <o:OLEObject Type="Embed" ProgID="Equation.3" ShapeID="_x0000_i1958" DrawAspect="Content" ObjectID="_1690107575" r:id="rId1949"/>
        </w:object>
      </w:r>
      <w:r w:rsidRPr="00CE6A04">
        <w:t> </w:t>
      </w:r>
    </w:p>
    <w:p w14:paraId="17410621" w14:textId="77777777" w:rsidR="00E95EAE" w:rsidRDefault="00E95EAE" w:rsidP="00E95EAE">
      <w:r>
        <w:t xml:space="preserve">13. </w:t>
      </w:r>
      <w:r w:rsidRPr="004B3BF6">
        <w:rPr>
          <w:position w:val="-14"/>
        </w:rPr>
        <w:object w:dxaOrig="1260" w:dyaOrig="400" w14:anchorId="0F0E7672">
          <v:shape id="_x0000_i1959" type="#_x0000_t75" style="width:63.75pt;height:20.25pt" o:ole="">
            <v:imagedata r:id="rId1950" o:title=""/>
          </v:shape>
          <o:OLEObject Type="Embed" ProgID="Equation.3" ShapeID="_x0000_i1959" DrawAspect="Content" ObjectID="_1690107576" r:id="rId1951"/>
        </w:object>
      </w:r>
      <w:r>
        <w:tab/>
      </w:r>
      <w:r>
        <w:tab/>
      </w:r>
      <w:r>
        <w:tab/>
      </w:r>
      <w:r>
        <w:tab/>
        <w:t xml:space="preserve">14. </w:t>
      </w:r>
      <w:r w:rsidRPr="004B3BF6">
        <w:rPr>
          <w:position w:val="-14"/>
        </w:rPr>
        <w:object w:dxaOrig="1260" w:dyaOrig="400" w14:anchorId="38E2BD38">
          <v:shape id="_x0000_i1960" type="#_x0000_t75" style="width:63.75pt;height:20.25pt" o:ole="">
            <v:imagedata r:id="rId1952" o:title=""/>
          </v:shape>
          <o:OLEObject Type="Embed" ProgID="Equation.3" ShapeID="_x0000_i1960" DrawAspect="Content" ObjectID="_1690107577" r:id="rId1953"/>
        </w:object>
      </w:r>
    </w:p>
    <w:p w14:paraId="3494D82F" w14:textId="77777777" w:rsidR="00E95EAE" w:rsidRDefault="00E95EAE" w:rsidP="00E95EAE">
      <w:r>
        <w:t>15.</w:t>
      </w:r>
      <w:r w:rsidRPr="00CE6A04">
        <w:t xml:space="preserve"> </w:t>
      </w:r>
      <w:r w:rsidRPr="004B3BF6">
        <w:rPr>
          <w:position w:val="-14"/>
        </w:rPr>
        <w:object w:dxaOrig="1240" w:dyaOrig="400" w14:anchorId="6D81E3F5">
          <v:shape id="_x0000_i1961" type="#_x0000_t75" style="width:63pt;height:20.25pt" o:ole="">
            <v:imagedata r:id="rId1954" o:title=""/>
          </v:shape>
          <o:OLEObject Type="Embed" ProgID="Equation.3" ShapeID="_x0000_i1961" DrawAspect="Content" ObjectID="_1690107578" r:id="rId1955"/>
        </w:object>
      </w:r>
      <w:r>
        <w:tab/>
      </w:r>
      <w:r>
        <w:tab/>
      </w:r>
      <w:r>
        <w:tab/>
      </w:r>
      <w:r>
        <w:tab/>
        <w:t xml:space="preserve">16. </w:t>
      </w:r>
      <w:r w:rsidRPr="004B3BF6">
        <w:rPr>
          <w:position w:val="-14"/>
        </w:rPr>
        <w:object w:dxaOrig="1260" w:dyaOrig="400" w14:anchorId="2B132D4F">
          <v:shape id="_x0000_i1962" type="#_x0000_t75" style="width:63.75pt;height:20.25pt" o:ole="">
            <v:imagedata r:id="rId1956" o:title=""/>
          </v:shape>
          <o:OLEObject Type="Embed" ProgID="Equation.3" ShapeID="_x0000_i1962" DrawAspect="Content" ObjectID="_1690107579" r:id="rId1957"/>
        </w:object>
      </w:r>
    </w:p>
    <w:p w14:paraId="4D3665C1" w14:textId="77777777" w:rsidR="00E95EAE" w:rsidRDefault="00E95EAE" w:rsidP="00E95EAE">
      <w:r>
        <w:t xml:space="preserve">17. </w:t>
      </w:r>
      <w:r w:rsidRPr="004B3BF6">
        <w:rPr>
          <w:position w:val="-14"/>
        </w:rPr>
        <w:object w:dxaOrig="1480" w:dyaOrig="400" w14:anchorId="19BDFA8E">
          <v:shape id="_x0000_i1963" type="#_x0000_t75" style="width:72.75pt;height:20.25pt" o:ole="">
            <v:imagedata r:id="rId1958" o:title=""/>
          </v:shape>
          <o:OLEObject Type="Embed" ProgID="Equation.3" ShapeID="_x0000_i1963" DrawAspect="Content" ObjectID="_1690107580" r:id="rId1959"/>
        </w:object>
      </w:r>
      <w:r>
        <w:tab/>
      </w:r>
      <w:r>
        <w:tab/>
      </w:r>
      <w:r>
        <w:tab/>
      </w:r>
      <w:r>
        <w:tab/>
        <w:t xml:space="preserve">18. </w:t>
      </w:r>
      <w:r w:rsidRPr="004B3BF6">
        <w:rPr>
          <w:position w:val="-14"/>
        </w:rPr>
        <w:object w:dxaOrig="1480" w:dyaOrig="400" w14:anchorId="2841DEAC">
          <v:shape id="_x0000_i1964" type="#_x0000_t75" style="width:72.75pt;height:20.25pt" o:ole="">
            <v:imagedata r:id="rId1960" o:title=""/>
          </v:shape>
          <o:OLEObject Type="Embed" ProgID="Equation.3" ShapeID="_x0000_i1964" DrawAspect="Content" ObjectID="_1690107581" r:id="rId1961"/>
        </w:object>
      </w:r>
    </w:p>
    <w:p w14:paraId="3AEA7F6B" w14:textId="77777777" w:rsidR="00E95EAE" w:rsidRDefault="00E95EAE" w:rsidP="00E95EAE"/>
    <w:p w14:paraId="512711B3" w14:textId="77777777" w:rsidR="00E95EAE" w:rsidRPr="002D58E7" w:rsidRDefault="00E95EAE" w:rsidP="00E95EAE">
      <w:r>
        <w:t>For each function, f</w:t>
      </w:r>
      <w:r w:rsidRPr="00CE6A04">
        <w:t xml:space="preserve">ind a domain on which </w:t>
      </w:r>
      <w:r w:rsidRPr="00CE6A04">
        <w:rPr>
          <w:i/>
          <w:iCs/>
        </w:rPr>
        <w:t>f</w:t>
      </w:r>
      <w:r w:rsidRPr="00CE6A04">
        <w:t xml:space="preserve"> is</w:t>
      </w:r>
      <w:r>
        <w:t xml:space="preserve"> one-to-one and non-decreasing, then find the inverse </w:t>
      </w:r>
      <w:proofErr w:type="spellStart"/>
      <w:r>
        <w:t xml:space="preserve">of </w:t>
      </w:r>
      <w:r>
        <w:rPr>
          <w:i/>
        </w:rPr>
        <w:t>f</w:t>
      </w:r>
      <w:proofErr w:type="spellEnd"/>
      <w:r>
        <w:t xml:space="preserve"> restricted to that domain.</w:t>
      </w:r>
    </w:p>
    <w:p w14:paraId="62DED418" w14:textId="77777777" w:rsidR="00E95EAE" w:rsidRDefault="00E95EAE" w:rsidP="00E95EAE">
      <w:r>
        <w:t xml:space="preserve">19. </w:t>
      </w:r>
      <w:r w:rsidRPr="004B3BF6">
        <w:rPr>
          <w:position w:val="-14"/>
        </w:rPr>
        <w:object w:dxaOrig="1460" w:dyaOrig="440" w14:anchorId="02083219">
          <v:shape id="_x0000_i1965" type="#_x0000_t75" style="width:72.75pt;height:22.5pt" o:ole="">
            <v:imagedata r:id="rId1962" o:title=""/>
          </v:shape>
          <o:OLEObject Type="Embed" ProgID="Equation.3" ShapeID="_x0000_i1965" DrawAspect="Content" ObjectID="_1690107582" r:id="rId1963"/>
        </w:object>
      </w:r>
      <w:r>
        <w:tab/>
      </w:r>
      <w:r>
        <w:tab/>
      </w:r>
      <w:r>
        <w:tab/>
      </w:r>
      <w:r>
        <w:tab/>
        <w:t xml:space="preserve">20. </w:t>
      </w:r>
      <w:r w:rsidRPr="004B3BF6">
        <w:rPr>
          <w:position w:val="-14"/>
        </w:rPr>
        <w:object w:dxaOrig="1540" w:dyaOrig="440" w14:anchorId="0F7692BF">
          <v:shape id="_x0000_i1966" type="#_x0000_t75" style="width:76.5pt;height:22.5pt" o:ole="">
            <v:imagedata r:id="rId1964" o:title=""/>
          </v:shape>
          <o:OLEObject Type="Embed" ProgID="Equation.3" ShapeID="_x0000_i1966" DrawAspect="Content" ObjectID="_1690107583" r:id="rId1965"/>
        </w:object>
      </w:r>
    </w:p>
    <w:p w14:paraId="197B9548" w14:textId="77777777" w:rsidR="00E95EAE" w:rsidRDefault="00E95EAE" w:rsidP="00E95EAE">
      <w:r>
        <w:t xml:space="preserve">21. </w:t>
      </w:r>
      <w:r w:rsidRPr="004B3BF6">
        <w:rPr>
          <w:position w:val="-14"/>
        </w:rPr>
        <w:object w:dxaOrig="1359" w:dyaOrig="400" w14:anchorId="52E85C90">
          <v:shape id="_x0000_i1967" type="#_x0000_t75" style="width:68.25pt;height:20.25pt" o:ole="">
            <v:imagedata r:id="rId1966" o:title=""/>
          </v:shape>
          <o:OLEObject Type="Embed" ProgID="Equation.3" ShapeID="_x0000_i1967" DrawAspect="Content" ObjectID="_1690107584" r:id="rId1967"/>
        </w:object>
      </w:r>
      <w:r w:rsidRPr="00CE6A04">
        <w:t> </w:t>
      </w:r>
      <w:r>
        <w:tab/>
      </w:r>
      <w:r>
        <w:tab/>
      </w:r>
      <w:r>
        <w:tab/>
      </w:r>
      <w:r>
        <w:tab/>
        <w:t xml:space="preserve">22. </w:t>
      </w:r>
      <w:r w:rsidRPr="004B3BF6">
        <w:rPr>
          <w:position w:val="-14"/>
        </w:rPr>
        <w:object w:dxaOrig="1340" w:dyaOrig="400" w14:anchorId="3733F37A">
          <v:shape id="_x0000_i1968" type="#_x0000_t75" style="width:66pt;height:20.25pt" o:ole="">
            <v:imagedata r:id="rId1968" o:title=""/>
          </v:shape>
          <o:OLEObject Type="Embed" ProgID="Equation.3" ShapeID="_x0000_i1968" DrawAspect="Content" ObjectID="_1690107585" r:id="rId1969"/>
        </w:object>
      </w:r>
    </w:p>
    <w:p w14:paraId="351AA899" w14:textId="77777777" w:rsidR="00E95EAE" w:rsidRPr="00CE6A04" w:rsidRDefault="00E95EAE" w:rsidP="00E95EAE"/>
    <w:p w14:paraId="5AC2CD52" w14:textId="77777777" w:rsidR="00E95EAE" w:rsidRDefault="00E95EAE" w:rsidP="00E95EAE">
      <w:r>
        <w:t xml:space="preserve">23. </w:t>
      </w:r>
      <w:r w:rsidRPr="00CE6A04">
        <w:t xml:space="preserve">If </w:t>
      </w:r>
      <w:r w:rsidRPr="004B3BF6">
        <w:rPr>
          <w:position w:val="-14"/>
        </w:rPr>
        <w:object w:dxaOrig="1359" w:dyaOrig="400" w14:anchorId="5F107020">
          <v:shape id="_x0000_i1969" type="#_x0000_t75" style="width:68.25pt;height:20.25pt" o:ole="">
            <v:imagedata r:id="rId1970" o:title=""/>
          </v:shape>
          <o:OLEObject Type="Embed" ProgID="Equation.3" ShapeID="_x0000_i1969" DrawAspect="Content" ObjectID="_1690107586" r:id="rId1971"/>
        </w:object>
      </w:r>
      <w:r w:rsidRPr="00CE6A04">
        <w:t xml:space="preserve"> and </w:t>
      </w:r>
      <w:r w:rsidRPr="004B3BF6">
        <w:rPr>
          <w:position w:val="-10"/>
        </w:rPr>
        <w:object w:dxaOrig="1380" w:dyaOrig="380" w14:anchorId="14AA6F8B">
          <v:shape id="_x0000_i1970" type="#_x0000_t75" style="width:69pt;height:19.5pt" o:ole="">
            <v:imagedata r:id="rId1972" o:title=""/>
          </v:shape>
          <o:OLEObject Type="Embed" ProgID="Equation.3" ShapeID="_x0000_i1970" DrawAspect="Content" ObjectID="_1690107587" r:id="rId1973"/>
        </w:object>
      </w:r>
      <w:r w:rsidRPr="00CE6A04">
        <w:t xml:space="preserve">, </w:t>
      </w:r>
      <w:r>
        <w:t>find</w:t>
      </w:r>
    </w:p>
    <w:p w14:paraId="7E4BB786" w14:textId="77777777" w:rsidR="00E95EAE" w:rsidRDefault="00E95EAE" w:rsidP="00F62BB1">
      <w:pPr>
        <w:pStyle w:val="ListParagraph"/>
        <w:numPr>
          <w:ilvl w:val="0"/>
          <w:numId w:val="26"/>
        </w:numPr>
      </w:pPr>
      <w:r w:rsidRPr="004B3BF6">
        <w:rPr>
          <w:position w:val="-10"/>
        </w:rPr>
        <w:object w:dxaOrig="880" w:dyaOrig="320" w14:anchorId="6985DAE5">
          <v:shape id="_x0000_i1971" type="#_x0000_t75" style="width:43.5pt;height:15pt" o:ole="">
            <v:imagedata r:id="rId1974" o:title=""/>
          </v:shape>
          <o:OLEObject Type="Embed" ProgID="Equation.3" ShapeID="_x0000_i1971" DrawAspect="Content" ObjectID="_1690107588" r:id="rId1975"/>
        </w:object>
      </w:r>
      <w:r>
        <w:t xml:space="preserve"> </w:t>
      </w:r>
    </w:p>
    <w:p w14:paraId="39CC8FBC" w14:textId="77777777" w:rsidR="00E95EAE" w:rsidRDefault="00E95EAE" w:rsidP="00F62BB1">
      <w:pPr>
        <w:pStyle w:val="ListParagraph"/>
        <w:numPr>
          <w:ilvl w:val="0"/>
          <w:numId w:val="26"/>
        </w:numPr>
      </w:pPr>
      <w:r w:rsidRPr="00CE6A04">
        <w:t xml:space="preserve"> </w:t>
      </w:r>
      <w:r w:rsidRPr="004B3BF6">
        <w:rPr>
          <w:position w:val="-10"/>
        </w:rPr>
        <w:object w:dxaOrig="859" w:dyaOrig="320" w14:anchorId="4F2B7442">
          <v:shape id="_x0000_i1972" type="#_x0000_t75" style="width:42.75pt;height:15pt" o:ole="">
            <v:imagedata r:id="rId1976" o:title=""/>
          </v:shape>
          <o:OLEObject Type="Embed" ProgID="Equation.3" ShapeID="_x0000_i1972" DrawAspect="Content" ObjectID="_1690107589" r:id="rId1977"/>
        </w:object>
      </w:r>
      <w:r>
        <w:t xml:space="preserve"> </w:t>
      </w:r>
    </w:p>
    <w:p w14:paraId="77B2E31B" w14:textId="77777777" w:rsidR="00E95EAE" w:rsidRDefault="00E95EAE" w:rsidP="00F62BB1">
      <w:pPr>
        <w:pStyle w:val="ListParagraph"/>
        <w:numPr>
          <w:ilvl w:val="0"/>
          <w:numId w:val="26"/>
        </w:numPr>
      </w:pPr>
      <w:r>
        <w:t xml:space="preserve">What does this tell us about the relationship between </w:t>
      </w:r>
      <w:r w:rsidRPr="004B3BF6">
        <w:rPr>
          <w:position w:val="-10"/>
        </w:rPr>
        <w:object w:dxaOrig="540" w:dyaOrig="320" w14:anchorId="5117E57D">
          <v:shape id="_x0000_i1973" type="#_x0000_t75" style="width:27pt;height:15pt" o:ole="">
            <v:imagedata r:id="rId1978" o:title=""/>
          </v:shape>
          <o:OLEObject Type="Embed" ProgID="Equation.3" ShapeID="_x0000_i1973" DrawAspect="Content" ObjectID="_1690107590" r:id="rId1979"/>
        </w:object>
      </w:r>
      <w:r>
        <w:t xml:space="preserve"> and </w:t>
      </w:r>
      <w:r w:rsidRPr="004B3BF6">
        <w:rPr>
          <w:position w:val="-10"/>
        </w:rPr>
        <w:object w:dxaOrig="520" w:dyaOrig="320" w14:anchorId="1CCBBA43">
          <v:shape id="_x0000_i1974" type="#_x0000_t75" style="width:26.25pt;height:15pt" o:ole="">
            <v:imagedata r:id="rId1980" o:title=""/>
          </v:shape>
          <o:OLEObject Type="Embed" ProgID="Equation.3" ShapeID="_x0000_i1974" DrawAspect="Content" ObjectID="_1690107591" r:id="rId1981"/>
        </w:object>
      </w:r>
      <w:r>
        <w:t>?</w:t>
      </w:r>
    </w:p>
    <w:p w14:paraId="24BF6B69" w14:textId="77777777" w:rsidR="00E95EAE" w:rsidRDefault="00E95EAE" w:rsidP="00E95EAE"/>
    <w:p w14:paraId="5E88647F" w14:textId="77777777" w:rsidR="00E95EAE" w:rsidRDefault="00E95EAE" w:rsidP="00E95EAE">
      <w:r>
        <w:t xml:space="preserve">24. </w:t>
      </w:r>
      <w:r w:rsidRPr="00CE6A04">
        <w:t xml:space="preserve">If </w:t>
      </w:r>
      <w:r w:rsidRPr="004B3BF6">
        <w:rPr>
          <w:position w:val="-24"/>
        </w:rPr>
        <w:object w:dxaOrig="1280" w:dyaOrig="620" w14:anchorId="4EB56B9D">
          <v:shape id="_x0000_i1975" type="#_x0000_t75" style="width:63.75pt;height:30.75pt" o:ole="">
            <v:imagedata r:id="rId1982" o:title=""/>
          </v:shape>
          <o:OLEObject Type="Embed" ProgID="Equation.3" ShapeID="_x0000_i1975" DrawAspect="Content" ObjectID="_1690107592" r:id="rId1983"/>
        </w:object>
      </w:r>
      <w:r w:rsidRPr="00CE6A04">
        <w:t xml:space="preserve"> and </w:t>
      </w:r>
      <w:r w:rsidRPr="004B3BF6">
        <w:rPr>
          <w:position w:val="-24"/>
        </w:rPr>
        <w:object w:dxaOrig="1200" w:dyaOrig="620" w14:anchorId="20EE469F">
          <v:shape id="_x0000_i1976" type="#_x0000_t75" style="width:61.5pt;height:30.75pt" o:ole="">
            <v:imagedata r:id="rId1984" o:title=""/>
          </v:shape>
          <o:OLEObject Type="Embed" ProgID="Equation.3" ShapeID="_x0000_i1976" DrawAspect="Content" ObjectID="_1690107593" r:id="rId1985"/>
        </w:object>
      </w:r>
      <w:r w:rsidRPr="00CE6A04">
        <w:t xml:space="preserve">, </w:t>
      </w:r>
      <w:r>
        <w:t>find</w:t>
      </w:r>
    </w:p>
    <w:p w14:paraId="318455AC" w14:textId="77777777" w:rsidR="00E95EAE" w:rsidRDefault="00E95EAE" w:rsidP="00F62BB1">
      <w:pPr>
        <w:pStyle w:val="ListParagraph"/>
        <w:numPr>
          <w:ilvl w:val="0"/>
          <w:numId w:val="27"/>
        </w:numPr>
      </w:pPr>
      <w:r w:rsidRPr="004B3BF6">
        <w:rPr>
          <w:position w:val="-10"/>
        </w:rPr>
        <w:object w:dxaOrig="880" w:dyaOrig="320" w14:anchorId="7017FA68">
          <v:shape id="_x0000_i1977" type="#_x0000_t75" style="width:43.5pt;height:15pt" o:ole="">
            <v:imagedata r:id="rId1986" o:title=""/>
          </v:shape>
          <o:OLEObject Type="Embed" ProgID="Equation.3" ShapeID="_x0000_i1977" DrawAspect="Content" ObjectID="_1690107594" r:id="rId1987"/>
        </w:object>
      </w:r>
      <w:r>
        <w:t xml:space="preserve"> </w:t>
      </w:r>
    </w:p>
    <w:p w14:paraId="3CD772CA" w14:textId="77777777" w:rsidR="00E95EAE" w:rsidRDefault="00E95EAE" w:rsidP="00F62BB1">
      <w:pPr>
        <w:pStyle w:val="ListParagraph"/>
        <w:numPr>
          <w:ilvl w:val="0"/>
          <w:numId w:val="27"/>
        </w:numPr>
      </w:pPr>
      <w:r w:rsidRPr="00CE6A04">
        <w:t xml:space="preserve"> </w:t>
      </w:r>
      <w:r w:rsidRPr="004B3BF6">
        <w:rPr>
          <w:position w:val="-10"/>
        </w:rPr>
        <w:object w:dxaOrig="859" w:dyaOrig="320" w14:anchorId="62EE4DE8">
          <v:shape id="_x0000_i1978" type="#_x0000_t75" style="width:42.75pt;height:15pt" o:ole="">
            <v:imagedata r:id="rId1988" o:title=""/>
          </v:shape>
          <o:OLEObject Type="Embed" ProgID="Equation.3" ShapeID="_x0000_i1978" DrawAspect="Content" ObjectID="_1690107595" r:id="rId1989"/>
        </w:object>
      </w:r>
      <w:r w:rsidRPr="00CE6A04">
        <w:t xml:space="preserve"> </w:t>
      </w:r>
    </w:p>
    <w:p w14:paraId="305B77EA" w14:textId="77777777" w:rsidR="00E95EAE" w:rsidRDefault="00E95EAE" w:rsidP="00F62BB1">
      <w:pPr>
        <w:pStyle w:val="ListParagraph"/>
        <w:numPr>
          <w:ilvl w:val="0"/>
          <w:numId w:val="27"/>
        </w:numPr>
      </w:pPr>
      <w:r>
        <w:t xml:space="preserve">What does this tell us about the relationship between </w:t>
      </w:r>
      <w:r w:rsidRPr="004B3BF6">
        <w:rPr>
          <w:position w:val="-10"/>
        </w:rPr>
        <w:object w:dxaOrig="540" w:dyaOrig="320" w14:anchorId="6B2FAD4C">
          <v:shape id="_x0000_i1979" type="#_x0000_t75" style="width:27pt;height:15pt" o:ole="">
            <v:imagedata r:id="rId1990" o:title=""/>
          </v:shape>
          <o:OLEObject Type="Embed" ProgID="Equation.3" ShapeID="_x0000_i1979" DrawAspect="Content" ObjectID="_1690107596" r:id="rId1991"/>
        </w:object>
      </w:r>
      <w:r>
        <w:t xml:space="preserve"> and </w:t>
      </w:r>
      <w:r w:rsidRPr="004B3BF6">
        <w:rPr>
          <w:position w:val="-10"/>
        </w:rPr>
        <w:object w:dxaOrig="520" w:dyaOrig="320" w14:anchorId="1F182BA8">
          <v:shape id="_x0000_i1980" type="#_x0000_t75" style="width:26.25pt;height:15pt" o:ole="">
            <v:imagedata r:id="rId1992" o:title=""/>
          </v:shape>
          <o:OLEObject Type="Embed" ProgID="Equation.3" ShapeID="_x0000_i1980" DrawAspect="Content" ObjectID="_1690107597" r:id="rId1993"/>
        </w:object>
      </w:r>
      <w:r>
        <w:t>?</w:t>
      </w:r>
    </w:p>
    <w:p w14:paraId="40141F41" w14:textId="77777777" w:rsidR="00E95EAE" w:rsidRPr="004B3BF6" w:rsidRDefault="00E95EAE" w:rsidP="00E95EAE"/>
    <w:p w14:paraId="5EFFD2E2" w14:textId="77777777" w:rsidR="002124B3" w:rsidRPr="00E95EAE" w:rsidRDefault="002124B3" w:rsidP="00E95EAE"/>
    <w:sectPr w:rsidR="002124B3" w:rsidRPr="00E95EAE" w:rsidSect="00E95EAE">
      <w:headerReference w:type="default" r:id="rId1994"/>
      <w:pgSz w:w="12240" w:h="15840"/>
      <w:pgMar w:top="1440" w:right="1440" w:bottom="1440" w:left="1440" w:header="720" w:footer="720" w:gutter="72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8E83E8" w14:textId="77777777" w:rsidR="00A34CAB" w:rsidRDefault="00A34CAB">
      <w:r>
        <w:separator/>
      </w:r>
    </w:p>
  </w:endnote>
  <w:endnote w:type="continuationSeparator" w:id="0">
    <w:p w14:paraId="44C1EDBC" w14:textId="77777777" w:rsidR="00A34CAB" w:rsidRDefault="00A34C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rebuchet MS">
    <w:panose1 w:val="020B0603020202020204"/>
    <w:charset w:val="00"/>
    <w:family w:val="swiss"/>
    <w:pitch w:val="variable"/>
    <w:sig w:usb0="00000687" w:usb1="00000000" w:usb2="00000000" w:usb3="00000000" w:csb0="0000009F" w:csb1="00000000"/>
  </w:font>
  <w:font w:name="Bookman-Light">
    <w:panose1 w:val="00000000000000000000"/>
    <w:charset w:val="00"/>
    <w:family w:val="auto"/>
    <w:notTrueType/>
    <w:pitch w:val="default"/>
    <w:sig w:usb0="00000003" w:usb1="00000000" w:usb2="00000000" w:usb3="00000000" w:csb0="00000001" w:csb1="00000000"/>
  </w:font>
  <w:font w:name="eufm10">
    <w:panose1 w:val="020B0500000000000000"/>
    <w:charset w:val="00"/>
    <w:family w:val="swiss"/>
    <w:pitch w:val="variable"/>
    <w:sig w:usb0="00000003" w:usb1="00000000" w:usb2="00000000" w:usb3="00000000" w:csb0="00000001" w:csb1="00000000"/>
  </w:font>
  <w:font w:name="eurm10">
    <w:panose1 w:val="020B0500000000000000"/>
    <w:charset w:val="00"/>
    <w:family w:val="swiss"/>
    <w:pitch w:val="variable"/>
    <w:sig w:usb0="00000003" w:usb1="00000000" w:usb2="00000000" w:usb3="00000000" w:csb0="00000001" w:csb1="00000000"/>
  </w:font>
  <w:font w:name="cmsy10">
    <w:panose1 w:val="020B05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F095F9" w14:textId="77777777" w:rsidR="00B763AF" w:rsidRDefault="00B763A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28099A" w14:textId="77777777" w:rsidR="00B763AF" w:rsidRDefault="00B763A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E5B97E" w14:textId="77777777" w:rsidR="00233F84" w:rsidRDefault="00233F84" w:rsidP="00DD1274">
    <w:pPr>
      <w:pStyle w:val="Footer"/>
      <w:rPr>
        <w:sz w:val="20"/>
        <w:szCs w:val="20"/>
      </w:rPr>
    </w:pPr>
    <w:r w:rsidRPr="00DD1274">
      <w:rPr>
        <w:sz w:val="20"/>
        <w:szCs w:val="20"/>
      </w:rPr>
      <w:t xml:space="preserve">This chapter is part of </w:t>
    </w:r>
    <w:r w:rsidRPr="00DD1274">
      <w:rPr>
        <w:i/>
        <w:sz w:val="20"/>
        <w:szCs w:val="20"/>
      </w:rPr>
      <w:t>Precalculus: An Investigation of Functions</w:t>
    </w:r>
    <w:r w:rsidRPr="00DD1274">
      <w:rPr>
        <w:sz w:val="20"/>
        <w:szCs w:val="20"/>
      </w:rPr>
      <w:t xml:space="preserve"> © Lippman </w:t>
    </w:r>
    <w:r>
      <w:rPr>
        <w:sz w:val="20"/>
        <w:szCs w:val="20"/>
      </w:rPr>
      <w:t>&amp;</w:t>
    </w:r>
    <w:r w:rsidRPr="00DD1274">
      <w:rPr>
        <w:sz w:val="20"/>
        <w:szCs w:val="20"/>
      </w:rPr>
      <w:t xml:space="preserve"> Rasmussen 20</w:t>
    </w:r>
    <w:r w:rsidR="00B763AF">
      <w:rPr>
        <w:sz w:val="20"/>
        <w:szCs w:val="20"/>
      </w:rPr>
      <w:t>20</w:t>
    </w:r>
    <w:r w:rsidRPr="00DD1274">
      <w:rPr>
        <w:sz w:val="20"/>
        <w:szCs w:val="20"/>
      </w:rPr>
      <w:t xml:space="preserve">.  </w:t>
    </w:r>
  </w:p>
  <w:p w14:paraId="7A09D5A3" w14:textId="77777777" w:rsidR="00233F84" w:rsidRPr="00DD1274" w:rsidRDefault="00233F84" w:rsidP="00DD1274">
    <w:pPr>
      <w:pStyle w:val="Footer"/>
      <w:rPr>
        <w:sz w:val="20"/>
        <w:szCs w:val="20"/>
      </w:rPr>
    </w:pPr>
    <w:r w:rsidRPr="00DD1274">
      <w:rPr>
        <w:sz w:val="20"/>
        <w:szCs w:val="20"/>
      </w:rPr>
      <w:t>This material is licensed under a Creative Commons CC-BY-SA license.</w:t>
    </w:r>
  </w:p>
  <w:p w14:paraId="6655B743" w14:textId="77777777" w:rsidR="00233F84" w:rsidRDefault="00233F8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A3F504" w14:textId="77777777" w:rsidR="00A34CAB" w:rsidRDefault="00A34CAB">
      <w:r>
        <w:separator/>
      </w:r>
    </w:p>
  </w:footnote>
  <w:footnote w:type="continuationSeparator" w:id="0">
    <w:p w14:paraId="1BF1E93D" w14:textId="77777777" w:rsidR="00A34CAB" w:rsidRDefault="00A34CAB">
      <w:r>
        <w:continuationSeparator/>
      </w:r>
    </w:p>
  </w:footnote>
  <w:footnote w:id="1">
    <w:p w14:paraId="07245EFA" w14:textId="77777777" w:rsidR="00233F84" w:rsidRDefault="00233F84" w:rsidP="00E95EAE">
      <w:pPr>
        <w:pStyle w:val="FootnoteText"/>
      </w:pPr>
      <w:r>
        <w:rPr>
          <w:rStyle w:val="FootnoteReference"/>
        </w:rPr>
        <w:footnoteRef/>
      </w:r>
      <w:r>
        <w:t xml:space="preserve"> </w:t>
      </w:r>
      <w:hyperlink r:id="rId1" w:history="1">
        <w:r w:rsidRPr="00E03602">
          <w:rPr>
            <w:rStyle w:val="Hyperlink"/>
          </w:rPr>
          <w:t>http://en.wikipedia.org/wiki/Tree</w:t>
        </w:r>
      </w:hyperlink>
      <w:r>
        <w:t>, retrieved July 19, 2010</w:t>
      </w:r>
    </w:p>
  </w:footnote>
  <w:footnote w:id="2">
    <w:p w14:paraId="195C546B" w14:textId="77777777" w:rsidR="00233F84" w:rsidRDefault="00233F84" w:rsidP="00E95EAE">
      <w:pPr>
        <w:pStyle w:val="FootnoteText"/>
      </w:pPr>
      <w:r>
        <w:rPr>
          <w:rStyle w:val="FootnoteReference"/>
        </w:rPr>
        <w:footnoteRef/>
      </w:r>
      <w:hyperlink r:id="rId2" w:history="1">
        <w:r w:rsidRPr="00E5375D">
          <w:rPr>
            <w:rStyle w:val="Hyperlink"/>
          </w:rPr>
          <w:t>https://pe.usps.com/text/dmm300/Notice123.htm</w:t>
        </w:r>
      </w:hyperlink>
      <w:r>
        <w:t xml:space="preserve">, retrieved August 6, </w:t>
      </w:r>
      <w:r>
        <w:t>2018</w:t>
      </w:r>
    </w:p>
  </w:footnote>
  <w:footnote w:id="3">
    <w:p w14:paraId="061F5E2C" w14:textId="77777777" w:rsidR="00233F84" w:rsidRDefault="00233F84" w:rsidP="00E95EAE">
      <w:pPr>
        <w:pStyle w:val="FootnoteText"/>
      </w:pPr>
      <w:r>
        <w:rPr>
          <w:rStyle w:val="FootnoteReference"/>
        </w:rPr>
        <w:footnoteRef/>
      </w:r>
      <w:r>
        <w:t xml:space="preserve"> </w:t>
      </w:r>
      <w:hyperlink r:id="rId3" w:history="1">
        <w:r w:rsidRPr="00E03602">
          <w:rPr>
            <w:rStyle w:val="Hyperlink"/>
          </w:rPr>
          <w:t>http://commons.wikimedia.org/wiki/File:Alaska_Crude_Oil_Production.PNG</w:t>
        </w:r>
      </w:hyperlink>
      <w:r>
        <w:t>, CC-BY-SA, July 19, 2010</w:t>
      </w:r>
    </w:p>
  </w:footnote>
  <w:footnote w:id="4">
    <w:p w14:paraId="7C6C7487" w14:textId="77777777" w:rsidR="00233F84" w:rsidRDefault="00233F84" w:rsidP="00E95EAE">
      <w:r w:rsidRPr="007A3632">
        <w:rPr>
          <w:rStyle w:val="FootnoteReference"/>
        </w:rPr>
        <w:footnoteRef/>
      </w:r>
      <w:r>
        <w:rPr>
          <w:sz w:val="20"/>
          <w:szCs w:val="20"/>
        </w:rPr>
        <w:t xml:space="preserve"> </w:t>
      </w:r>
      <w:hyperlink r:id="rId4" w:history="1">
        <w:r w:rsidRPr="00287C29">
          <w:rPr>
            <w:rStyle w:val="Hyperlink"/>
            <w:sz w:val="20"/>
            <w:szCs w:val="20"/>
          </w:rPr>
          <w:t>https://www.pierce.ctc.edu/dist/tuition/ref/files/0910_tuition_rate.pdf</w:t>
        </w:r>
      </w:hyperlink>
      <w:r>
        <w:rPr>
          <w:sz w:val="20"/>
          <w:szCs w:val="20"/>
        </w:rPr>
        <w:t xml:space="preserve">, retrieved August 6, </w:t>
      </w:r>
      <w:r>
        <w:rPr>
          <w:sz w:val="20"/>
          <w:szCs w:val="20"/>
        </w:rPr>
        <w:t>2010</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AB2C42" w14:textId="77777777" w:rsidR="00233F84" w:rsidRDefault="00233F84" w:rsidP="004A76E4">
    <w:pPr>
      <w:pStyle w:val="Head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68</w:t>
    </w:r>
    <w:r>
      <w:rPr>
        <w:rStyle w:val="PageNumber"/>
      </w:rPr>
      <w:fldChar w:fldCharType="end"/>
    </w:r>
    <w:r>
      <w:rPr>
        <w:rStyle w:val="PageNumber"/>
      </w:rPr>
      <w:t xml:space="preserve">  Chapter 1</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95A42F" w14:textId="77777777" w:rsidR="00233F84" w:rsidRDefault="00233F84" w:rsidP="001E4F66">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1</w:t>
    </w:r>
    <w:r>
      <w:rPr>
        <w:rStyle w:val="PageNumber"/>
      </w:rPr>
      <w:fldChar w:fldCharType="end"/>
    </w:r>
  </w:p>
  <w:p w14:paraId="28C859D2" w14:textId="77777777" w:rsidR="00233F84" w:rsidRDefault="00233F84" w:rsidP="003359BC">
    <w:pPr>
      <w:pStyle w:val="Header"/>
      <w:ind w:right="720" w:firstLine="360"/>
      <w:jc w:val="right"/>
    </w:pPr>
    <w:r>
      <w:t>Section 1.1 Functions and Function Notatio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9376FF" w14:textId="77777777" w:rsidR="00B763AF" w:rsidRDefault="00B763AF">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758D6A" w14:textId="77777777" w:rsidR="00233F84" w:rsidRDefault="00233F84" w:rsidP="001E4F66">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5</w:t>
    </w:r>
    <w:r>
      <w:rPr>
        <w:rStyle w:val="PageNumber"/>
      </w:rPr>
      <w:fldChar w:fldCharType="end"/>
    </w:r>
  </w:p>
  <w:p w14:paraId="66BEE0D1" w14:textId="77777777" w:rsidR="00233F84" w:rsidRDefault="00233F84" w:rsidP="003359BC">
    <w:pPr>
      <w:pStyle w:val="Header"/>
      <w:ind w:right="720" w:firstLine="360"/>
      <w:jc w:val="right"/>
    </w:pPr>
    <w:r>
      <w:t>Section 1.2 Domain and Range</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A89CE4" w14:textId="77777777" w:rsidR="00233F84" w:rsidRDefault="00233F84" w:rsidP="001E4F66">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9</w:t>
    </w:r>
    <w:r>
      <w:rPr>
        <w:rStyle w:val="PageNumber"/>
      </w:rPr>
      <w:fldChar w:fldCharType="end"/>
    </w:r>
  </w:p>
  <w:p w14:paraId="7C97B456" w14:textId="77777777" w:rsidR="00233F84" w:rsidRDefault="00233F84" w:rsidP="003359BC">
    <w:pPr>
      <w:pStyle w:val="Header"/>
      <w:ind w:right="720" w:firstLine="360"/>
      <w:jc w:val="right"/>
    </w:pPr>
    <w:r>
      <w:t>Section 1.3 Rates of Change and Behavior of Graphs</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6BC6DA" w14:textId="77777777" w:rsidR="00233F84" w:rsidRDefault="00233F84" w:rsidP="001E4F66">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63</w:t>
    </w:r>
    <w:r>
      <w:rPr>
        <w:rStyle w:val="PageNumber"/>
      </w:rPr>
      <w:fldChar w:fldCharType="end"/>
    </w:r>
  </w:p>
  <w:p w14:paraId="09B880C0" w14:textId="77777777" w:rsidR="00233F84" w:rsidRDefault="00233F84" w:rsidP="003359BC">
    <w:pPr>
      <w:pStyle w:val="Header"/>
      <w:ind w:right="720" w:firstLine="360"/>
      <w:jc w:val="right"/>
    </w:pPr>
    <w:r>
      <w:t>Section 1.4 Composition of Functions</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A135EE" w14:textId="77777777" w:rsidR="00233F84" w:rsidRDefault="00233F84" w:rsidP="001E4F66">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69</w:t>
    </w:r>
    <w:r>
      <w:rPr>
        <w:rStyle w:val="PageNumber"/>
      </w:rPr>
      <w:fldChar w:fldCharType="end"/>
    </w:r>
  </w:p>
  <w:p w14:paraId="389ED7E2" w14:textId="77777777" w:rsidR="00233F84" w:rsidRDefault="00233F84" w:rsidP="003359BC">
    <w:pPr>
      <w:pStyle w:val="Header"/>
      <w:ind w:right="720" w:firstLine="360"/>
      <w:jc w:val="right"/>
    </w:pPr>
    <w:r>
      <w:t>Section 1.5 Transformation of Functions</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D3C417" w14:textId="77777777" w:rsidR="00233F84" w:rsidRDefault="00233F84" w:rsidP="001E4F66">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97</w:t>
    </w:r>
    <w:r>
      <w:rPr>
        <w:rStyle w:val="PageNumber"/>
      </w:rPr>
      <w:fldChar w:fldCharType="end"/>
    </w:r>
  </w:p>
  <w:p w14:paraId="56165A48" w14:textId="77777777" w:rsidR="00233F84" w:rsidRDefault="00233F84" w:rsidP="003359BC">
    <w:pPr>
      <w:pStyle w:val="Header"/>
      <w:ind w:right="720" w:firstLine="360"/>
      <w:jc w:val="right"/>
    </w:pPr>
    <w:r>
      <w:t>Section 1.6 Inverse Functions</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4D175" w14:textId="77777777" w:rsidR="00233F84" w:rsidRDefault="00233F84" w:rsidP="001E4F66">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99</w:t>
    </w:r>
    <w:r>
      <w:rPr>
        <w:rStyle w:val="PageNumber"/>
      </w:rPr>
      <w:fldChar w:fldCharType="end"/>
    </w:r>
  </w:p>
  <w:p w14:paraId="152445FB" w14:textId="77777777" w:rsidR="00233F84" w:rsidRDefault="00233F84" w:rsidP="004A76E4">
    <w:pPr>
      <w:pStyle w:val="Header"/>
      <w:ind w:right="360" w:firstLine="360"/>
      <w:jc w:val="right"/>
    </w:pPr>
    <w:r>
      <w:t>Section 1.6 Inverse Function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37542"/>
    <w:multiLevelType w:val="hybridMultilevel"/>
    <w:tmpl w:val="878C762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6DF3A69"/>
    <w:multiLevelType w:val="hybridMultilevel"/>
    <w:tmpl w:val="017C2CD4"/>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15:restartNumberingAfterBreak="0">
    <w:nsid w:val="08E744C0"/>
    <w:multiLevelType w:val="hybridMultilevel"/>
    <w:tmpl w:val="B0706E8E"/>
    <w:lvl w:ilvl="0" w:tplc="404C3990">
      <w:start w:val="5"/>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CC20DC2"/>
    <w:multiLevelType w:val="hybridMultilevel"/>
    <w:tmpl w:val="E0DC0DB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CFD0198"/>
    <w:multiLevelType w:val="hybridMultilevel"/>
    <w:tmpl w:val="84784E5E"/>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FC41110"/>
    <w:multiLevelType w:val="hybridMultilevel"/>
    <w:tmpl w:val="E0DC0DB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83143C3"/>
    <w:multiLevelType w:val="hybridMultilevel"/>
    <w:tmpl w:val="9D928F6E"/>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0284FDE"/>
    <w:multiLevelType w:val="hybridMultilevel"/>
    <w:tmpl w:val="6D5A6CF6"/>
    <w:lvl w:ilvl="0" w:tplc="573E4706">
      <w:start w:val="27"/>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2A12F55"/>
    <w:multiLevelType w:val="hybridMultilevel"/>
    <w:tmpl w:val="263E6FCE"/>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A9713CE"/>
    <w:multiLevelType w:val="hybridMultilevel"/>
    <w:tmpl w:val="E76800A6"/>
    <w:lvl w:ilvl="0" w:tplc="F72E3922">
      <w:start w:val="40"/>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C0E5E55"/>
    <w:multiLevelType w:val="hybridMultilevel"/>
    <w:tmpl w:val="DB026BF0"/>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32A34283"/>
    <w:multiLevelType w:val="hybridMultilevel"/>
    <w:tmpl w:val="4D24D598"/>
    <w:lvl w:ilvl="0" w:tplc="573E4706">
      <w:start w:val="27"/>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2D54F6C"/>
    <w:multiLevelType w:val="hybridMultilevel"/>
    <w:tmpl w:val="CC2891A4"/>
    <w:lvl w:ilvl="0" w:tplc="25B6004C">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13" w15:restartNumberingAfterBreak="0">
    <w:nsid w:val="36CF6C78"/>
    <w:multiLevelType w:val="multilevel"/>
    <w:tmpl w:val="28C8C46E"/>
    <w:lvl w:ilvl="0">
      <w:start w:val="3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rPr>
        <w:rFonts w:hint="default"/>
      </w:rPr>
    </w:lvl>
    <w:lvl w:ilvl="2">
      <w:start w:val="1"/>
      <w:numFmt w:val="decimal"/>
      <w:lvlText w:val="%3."/>
      <w:lvlJc w:val="left"/>
      <w:pPr>
        <w:tabs>
          <w:tab w:val="num" w:pos="1800"/>
        </w:tabs>
        <w:ind w:left="1800" w:hanging="360"/>
      </w:pPr>
      <w:rPr>
        <w:rFonts w:hint="default"/>
      </w:rPr>
    </w:lvl>
    <w:lvl w:ilvl="3">
      <w:start w:val="1"/>
      <w:numFmt w:val="decimal"/>
      <w:lvlText w:val="%4."/>
      <w:lvlJc w:val="left"/>
      <w:pPr>
        <w:tabs>
          <w:tab w:val="num" w:pos="2520"/>
        </w:tabs>
        <w:ind w:left="2520" w:hanging="360"/>
      </w:pPr>
      <w:rPr>
        <w:rFonts w:hint="default"/>
      </w:rPr>
    </w:lvl>
    <w:lvl w:ilvl="4">
      <w:start w:val="1"/>
      <w:numFmt w:val="decimal"/>
      <w:lvlText w:val="%5."/>
      <w:lvlJc w:val="left"/>
      <w:pPr>
        <w:tabs>
          <w:tab w:val="num" w:pos="3240"/>
        </w:tabs>
        <w:ind w:left="3240" w:hanging="360"/>
      </w:pPr>
      <w:rPr>
        <w:rFonts w:hint="default"/>
      </w:rPr>
    </w:lvl>
    <w:lvl w:ilvl="5">
      <w:start w:val="1"/>
      <w:numFmt w:val="decimal"/>
      <w:lvlText w:val="%6."/>
      <w:lvlJc w:val="left"/>
      <w:pPr>
        <w:tabs>
          <w:tab w:val="num" w:pos="3960"/>
        </w:tabs>
        <w:ind w:left="3960" w:hanging="360"/>
      </w:pPr>
      <w:rPr>
        <w:rFonts w:hint="default"/>
      </w:rPr>
    </w:lvl>
    <w:lvl w:ilvl="6">
      <w:start w:val="1"/>
      <w:numFmt w:val="decimal"/>
      <w:lvlText w:val="%7."/>
      <w:lvlJc w:val="left"/>
      <w:pPr>
        <w:tabs>
          <w:tab w:val="num" w:pos="4680"/>
        </w:tabs>
        <w:ind w:left="4680" w:hanging="360"/>
      </w:pPr>
      <w:rPr>
        <w:rFonts w:hint="default"/>
      </w:rPr>
    </w:lvl>
    <w:lvl w:ilvl="7">
      <w:start w:val="1"/>
      <w:numFmt w:val="decimal"/>
      <w:lvlText w:val="%8."/>
      <w:lvlJc w:val="left"/>
      <w:pPr>
        <w:tabs>
          <w:tab w:val="num" w:pos="5400"/>
        </w:tabs>
        <w:ind w:left="5400" w:hanging="360"/>
      </w:pPr>
      <w:rPr>
        <w:rFonts w:hint="default"/>
      </w:rPr>
    </w:lvl>
    <w:lvl w:ilvl="8">
      <w:start w:val="1"/>
      <w:numFmt w:val="decimal"/>
      <w:lvlText w:val="%9."/>
      <w:lvlJc w:val="left"/>
      <w:pPr>
        <w:tabs>
          <w:tab w:val="num" w:pos="6120"/>
        </w:tabs>
        <w:ind w:left="6120" w:hanging="360"/>
      </w:pPr>
      <w:rPr>
        <w:rFonts w:hint="default"/>
      </w:rPr>
    </w:lvl>
  </w:abstractNum>
  <w:abstractNum w:abstractNumId="14" w15:restartNumberingAfterBreak="0">
    <w:nsid w:val="39D13BF1"/>
    <w:multiLevelType w:val="hybridMultilevel"/>
    <w:tmpl w:val="9BC67BC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40B65693"/>
    <w:multiLevelType w:val="hybridMultilevel"/>
    <w:tmpl w:val="4176B4D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44F4133D"/>
    <w:multiLevelType w:val="multilevel"/>
    <w:tmpl w:val="197C020C"/>
    <w:lvl w:ilvl="0">
      <w:start w:val="1"/>
      <w:numFmt w:val="lowerRoman"/>
      <w:lvlText w:val="%1."/>
      <w:lvlJc w:val="righ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4CB75A2C"/>
    <w:multiLevelType w:val="hybridMultilevel"/>
    <w:tmpl w:val="2AA2D94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15:restartNumberingAfterBreak="0">
    <w:nsid w:val="4F5006F2"/>
    <w:multiLevelType w:val="multilevel"/>
    <w:tmpl w:val="94E47FD6"/>
    <w:lvl w:ilvl="0">
      <w:start w:val="1"/>
      <w:numFmt w:val="lowerLetter"/>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9" w15:restartNumberingAfterBreak="0">
    <w:nsid w:val="50312D68"/>
    <w:multiLevelType w:val="hybridMultilevel"/>
    <w:tmpl w:val="AA2CF208"/>
    <w:lvl w:ilvl="0" w:tplc="C0BA42F8">
      <w:start w:val="43"/>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28A4B63"/>
    <w:multiLevelType w:val="hybridMultilevel"/>
    <w:tmpl w:val="C3A4E3EA"/>
    <w:lvl w:ilvl="0" w:tplc="04090019">
      <w:start w:val="1"/>
      <w:numFmt w:val="lowerLetter"/>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3384FA5"/>
    <w:multiLevelType w:val="hybridMultilevel"/>
    <w:tmpl w:val="42F413A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D1C455F"/>
    <w:multiLevelType w:val="hybridMultilevel"/>
    <w:tmpl w:val="8F4AA7B8"/>
    <w:lvl w:ilvl="0" w:tplc="D47AC72E">
      <w:start w:val="17"/>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E676BD0"/>
    <w:multiLevelType w:val="hybridMultilevel"/>
    <w:tmpl w:val="4BB0FB3C"/>
    <w:lvl w:ilvl="0" w:tplc="68367242">
      <w:start w:val="37"/>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0992B50"/>
    <w:multiLevelType w:val="hybridMultilevel"/>
    <w:tmpl w:val="CC488FDC"/>
    <w:lvl w:ilvl="0" w:tplc="11985E6C">
      <w:start w:val="5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2A40404"/>
    <w:multiLevelType w:val="multilevel"/>
    <w:tmpl w:val="26E8D6AA"/>
    <w:lvl w:ilvl="0">
      <w:start w:val="1"/>
      <w:numFmt w:val="lowerLetter"/>
      <w:lvlText w:val="%1."/>
      <w:lvlJc w:val="left"/>
      <w:pPr>
        <w:tabs>
          <w:tab w:val="num" w:pos="360"/>
        </w:tabs>
        <w:ind w:left="360" w:hanging="360"/>
      </w:pPr>
      <w:rPr>
        <w:rFonts w:hint="default"/>
      </w:rPr>
    </w:lvl>
    <w:lvl w:ilvl="1">
      <w:start w:val="1"/>
      <w:numFmt w:val="decimal"/>
      <w:lvlText w:val="%2."/>
      <w:lvlJc w:val="left"/>
      <w:pPr>
        <w:tabs>
          <w:tab w:val="num" w:pos="1080"/>
        </w:tabs>
        <w:ind w:left="1080" w:hanging="360"/>
      </w:pPr>
      <w:rPr>
        <w:rFonts w:hint="default"/>
      </w:rPr>
    </w:lvl>
    <w:lvl w:ilvl="2">
      <w:start w:val="1"/>
      <w:numFmt w:val="decimal"/>
      <w:lvlText w:val="%3."/>
      <w:lvlJc w:val="left"/>
      <w:pPr>
        <w:tabs>
          <w:tab w:val="num" w:pos="1800"/>
        </w:tabs>
        <w:ind w:left="1800" w:hanging="360"/>
      </w:pPr>
      <w:rPr>
        <w:rFonts w:hint="default"/>
      </w:rPr>
    </w:lvl>
    <w:lvl w:ilvl="3">
      <w:start w:val="1"/>
      <w:numFmt w:val="decimal"/>
      <w:lvlText w:val="%4."/>
      <w:lvlJc w:val="left"/>
      <w:pPr>
        <w:tabs>
          <w:tab w:val="num" w:pos="2520"/>
        </w:tabs>
        <w:ind w:left="2520" w:hanging="360"/>
      </w:pPr>
      <w:rPr>
        <w:rFonts w:hint="default"/>
      </w:rPr>
    </w:lvl>
    <w:lvl w:ilvl="4">
      <w:start w:val="1"/>
      <w:numFmt w:val="decimal"/>
      <w:lvlText w:val="%5."/>
      <w:lvlJc w:val="left"/>
      <w:pPr>
        <w:tabs>
          <w:tab w:val="num" w:pos="3240"/>
        </w:tabs>
        <w:ind w:left="3240" w:hanging="360"/>
      </w:pPr>
      <w:rPr>
        <w:rFonts w:hint="default"/>
      </w:rPr>
    </w:lvl>
    <w:lvl w:ilvl="5">
      <w:start w:val="1"/>
      <w:numFmt w:val="decimal"/>
      <w:lvlText w:val="%6."/>
      <w:lvlJc w:val="left"/>
      <w:pPr>
        <w:tabs>
          <w:tab w:val="num" w:pos="3960"/>
        </w:tabs>
        <w:ind w:left="3960" w:hanging="360"/>
      </w:pPr>
      <w:rPr>
        <w:rFonts w:hint="default"/>
      </w:rPr>
    </w:lvl>
    <w:lvl w:ilvl="6">
      <w:start w:val="1"/>
      <w:numFmt w:val="decimal"/>
      <w:lvlText w:val="%7."/>
      <w:lvlJc w:val="left"/>
      <w:pPr>
        <w:tabs>
          <w:tab w:val="num" w:pos="4680"/>
        </w:tabs>
        <w:ind w:left="4680" w:hanging="360"/>
      </w:pPr>
      <w:rPr>
        <w:rFonts w:hint="default"/>
      </w:rPr>
    </w:lvl>
    <w:lvl w:ilvl="7">
      <w:start w:val="1"/>
      <w:numFmt w:val="decimal"/>
      <w:lvlText w:val="%8."/>
      <w:lvlJc w:val="left"/>
      <w:pPr>
        <w:tabs>
          <w:tab w:val="num" w:pos="5400"/>
        </w:tabs>
        <w:ind w:left="5400" w:hanging="360"/>
      </w:pPr>
      <w:rPr>
        <w:rFonts w:hint="default"/>
      </w:rPr>
    </w:lvl>
    <w:lvl w:ilvl="8">
      <w:start w:val="1"/>
      <w:numFmt w:val="decimal"/>
      <w:lvlText w:val="%9."/>
      <w:lvlJc w:val="left"/>
      <w:pPr>
        <w:tabs>
          <w:tab w:val="num" w:pos="6120"/>
        </w:tabs>
        <w:ind w:left="6120" w:hanging="360"/>
      </w:pPr>
      <w:rPr>
        <w:rFonts w:hint="default"/>
      </w:rPr>
    </w:lvl>
  </w:abstractNum>
  <w:abstractNum w:abstractNumId="26" w15:restartNumberingAfterBreak="0">
    <w:nsid w:val="636742A7"/>
    <w:multiLevelType w:val="multilevel"/>
    <w:tmpl w:val="3A367404"/>
    <w:lvl w:ilvl="0">
      <w:start w:val="21"/>
      <w:numFmt w:val="decimal"/>
      <w:lvlText w:val="%1."/>
      <w:lvlJc w:val="left"/>
      <w:pPr>
        <w:tabs>
          <w:tab w:val="num" w:pos="360"/>
        </w:tabs>
        <w:ind w:left="360" w:hanging="360"/>
      </w:pPr>
      <w:rPr>
        <w:rFonts w:hint="default"/>
      </w:rPr>
    </w:lvl>
    <w:lvl w:ilvl="1">
      <w:start w:val="1"/>
      <w:numFmt w:val="decimal"/>
      <w:lvlText w:val="%2."/>
      <w:lvlJc w:val="left"/>
      <w:pPr>
        <w:tabs>
          <w:tab w:val="num" w:pos="1080"/>
        </w:tabs>
        <w:ind w:left="1080" w:hanging="360"/>
      </w:pPr>
      <w:rPr>
        <w:rFonts w:hint="default"/>
      </w:rPr>
    </w:lvl>
    <w:lvl w:ilvl="2">
      <w:start w:val="1"/>
      <w:numFmt w:val="decimal"/>
      <w:lvlText w:val="%3."/>
      <w:lvlJc w:val="left"/>
      <w:pPr>
        <w:tabs>
          <w:tab w:val="num" w:pos="1800"/>
        </w:tabs>
        <w:ind w:left="1800" w:hanging="360"/>
      </w:pPr>
      <w:rPr>
        <w:rFonts w:hint="default"/>
      </w:rPr>
    </w:lvl>
    <w:lvl w:ilvl="3">
      <w:start w:val="1"/>
      <w:numFmt w:val="decimal"/>
      <w:lvlText w:val="%4."/>
      <w:lvlJc w:val="left"/>
      <w:pPr>
        <w:tabs>
          <w:tab w:val="num" w:pos="2520"/>
        </w:tabs>
        <w:ind w:left="2520" w:hanging="360"/>
      </w:pPr>
      <w:rPr>
        <w:rFonts w:hint="default"/>
      </w:rPr>
    </w:lvl>
    <w:lvl w:ilvl="4">
      <w:start w:val="1"/>
      <w:numFmt w:val="decimal"/>
      <w:lvlText w:val="%5."/>
      <w:lvlJc w:val="left"/>
      <w:pPr>
        <w:tabs>
          <w:tab w:val="num" w:pos="3240"/>
        </w:tabs>
        <w:ind w:left="3240" w:hanging="360"/>
      </w:pPr>
      <w:rPr>
        <w:rFonts w:hint="default"/>
      </w:rPr>
    </w:lvl>
    <w:lvl w:ilvl="5">
      <w:start w:val="1"/>
      <w:numFmt w:val="decimal"/>
      <w:lvlText w:val="%6."/>
      <w:lvlJc w:val="left"/>
      <w:pPr>
        <w:tabs>
          <w:tab w:val="num" w:pos="3960"/>
        </w:tabs>
        <w:ind w:left="3960" w:hanging="360"/>
      </w:pPr>
      <w:rPr>
        <w:rFonts w:hint="default"/>
      </w:rPr>
    </w:lvl>
    <w:lvl w:ilvl="6">
      <w:start w:val="1"/>
      <w:numFmt w:val="decimal"/>
      <w:lvlText w:val="%7."/>
      <w:lvlJc w:val="left"/>
      <w:pPr>
        <w:tabs>
          <w:tab w:val="num" w:pos="4680"/>
        </w:tabs>
        <w:ind w:left="4680" w:hanging="360"/>
      </w:pPr>
      <w:rPr>
        <w:rFonts w:hint="default"/>
      </w:rPr>
    </w:lvl>
    <w:lvl w:ilvl="7">
      <w:start w:val="1"/>
      <w:numFmt w:val="decimal"/>
      <w:lvlText w:val="%8."/>
      <w:lvlJc w:val="left"/>
      <w:pPr>
        <w:tabs>
          <w:tab w:val="num" w:pos="5400"/>
        </w:tabs>
        <w:ind w:left="5400" w:hanging="360"/>
      </w:pPr>
      <w:rPr>
        <w:rFonts w:hint="default"/>
      </w:rPr>
    </w:lvl>
    <w:lvl w:ilvl="8">
      <w:start w:val="1"/>
      <w:numFmt w:val="decimal"/>
      <w:lvlText w:val="%9."/>
      <w:lvlJc w:val="left"/>
      <w:pPr>
        <w:tabs>
          <w:tab w:val="num" w:pos="6120"/>
        </w:tabs>
        <w:ind w:left="6120" w:hanging="360"/>
      </w:pPr>
      <w:rPr>
        <w:rFonts w:hint="default"/>
      </w:rPr>
    </w:lvl>
  </w:abstractNum>
  <w:abstractNum w:abstractNumId="27" w15:restartNumberingAfterBreak="0">
    <w:nsid w:val="66423C05"/>
    <w:multiLevelType w:val="multilevel"/>
    <w:tmpl w:val="2E2A7136"/>
    <w:lvl w:ilvl="0">
      <w:start w:val="17"/>
      <w:numFmt w:val="decimal"/>
      <w:lvlText w:val="%1."/>
      <w:lvlJc w:val="left"/>
      <w:pPr>
        <w:tabs>
          <w:tab w:val="num" w:pos="360"/>
        </w:tabs>
        <w:ind w:left="360" w:hanging="360"/>
      </w:pPr>
      <w:rPr>
        <w:rFonts w:hint="default"/>
      </w:rPr>
    </w:lvl>
    <w:lvl w:ilvl="1">
      <w:start w:val="1"/>
      <w:numFmt w:val="decimal"/>
      <w:lvlText w:val="%2."/>
      <w:lvlJc w:val="left"/>
      <w:pPr>
        <w:tabs>
          <w:tab w:val="num" w:pos="1080"/>
        </w:tabs>
        <w:ind w:left="1080" w:hanging="360"/>
      </w:pPr>
      <w:rPr>
        <w:rFonts w:hint="default"/>
      </w:rPr>
    </w:lvl>
    <w:lvl w:ilvl="2">
      <w:start w:val="1"/>
      <w:numFmt w:val="decimal"/>
      <w:lvlText w:val="%3."/>
      <w:lvlJc w:val="left"/>
      <w:pPr>
        <w:tabs>
          <w:tab w:val="num" w:pos="1800"/>
        </w:tabs>
        <w:ind w:left="1800" w:hanging="360"/>
      </w:pPr>
      <w:rPr>
        <w:rFonts w:hint="default"/>
      </w:rPr>
    </w:lvl>
    <w:lvl w:ilvl="3">
      <w:start w:val="1"/>
      <w:numFmt w:val="decimal"/>
      <w:lvlText w:val="%4."/>
      <w:lvlJc w:val="left"/>
      <w:pPr>
        <w:tabs>
          <w:tab w:val="num" w:pos="2520"/>
        </w:tabs>
        <w:ind w:left="2520" w:hanging="360"/>
      </w:pPr>
      <w:rPr>
        <w:rFonts w:hint="default"/>
      </w:rPr>
    </w:lvl>
    <w:lvl w:ilvl="4">
      <w:start w:val="1"/>
      <w:numFmt w:val="decimal"/>
      <w:lvlText w:val="%5."/>
      <w:lvlJc w:val="left"/>
      <w:pPr>
        <w:tabs>
          <w:tab w:val="num" w:pos="3240"/>
        </w:tabs>
        <w:ind w:left="3240" w:hanging="360"/>
      </w:pPr>
      <w:rPr>
        <w:rFonts w:hint="default"/>
      </w:rPr>
    </w:lvl>
    <w:lvl w:ilvl="5">
      <w:start w:val="1"/>
      <w:numFmt w:val="decimal"/>
      <w:lvlText w:val="%6."/>
      <w:lvlJc w:val="left"/>
      <w:pPr>
        <w:tabs>
          <w:tab w:val="num" w:pos="3960"/>
        </w:tabs>
        <w:ind w:left="3960" w:hanging="360"/>
      </w:pPr>
      <w:rPr>
        <w:rFonts w:hint="default"/>
      </w:rPr>
    </w:lvl>
    <w:lvl w:ilvl="6">
      <w:start w:val="1"/>
      <w:numFmt w:val="decimal"/>
      <w:lvlText w:val="%7."/>
      <w:lvlJc w:val="left"/>
      <w:pPr>
        <w:tabs>
          <w:tab w:val="num" w:pos="4680"/>
        </w:tabs>
        <w:ind w:left="4680" w:hanging="360"/>
      </w:pPr>
      <w:rPr>
        <w:rFonts w:hint="default"/>
      </w:rPr>
    </w:lvl>
    <w:lvl w:ilvl="7">
      <w:start w:val="1"/>
      <w:numFmt w:val="decimal"/>
      <w:lvlText w:val="%8."/>
      <w:lvlJc w:val="left"/>
      <w:pPr>
        <w:tabs>
          <w:tab w:val="num" w:pos="5400"/>
        </w:tabs>
        <w:ind w:left="5400" w:hanging="360"/>
      </w:pPr>
      <w:rPr>
        <w:rFonts w:hint="default"/>
      </w:rPr>
    </w:lvl>
    <w:lvl w:ilvl="8">
      <w:start w:val="1"/>
      <w:numFmt w:val="decimal"/>
      <w:lvlText w:val="%9."/>
      <w:lvlJc w:val="left"/>
      <w:pPr>
        <w:tabs>
          <w:tab w:val="num" w:pos="6120"/>
        </w:tabs>
        <w:ind w:left="6120" w:hanging="360"/>
      </w:pPr>
      <w:rPr>
        <w:rFonts w:hint="default"/>
      </w:rPr>
    </w:lvl>
  </w:abstractNum>
  <w:abstractNum w:abstractNumId="28" w15:restartNumberingAfterBreak="0">
    <w:nsid w:val="69256FC9"/>
    <w:multiLevelType w:val="hybridMultilevel"/>
    <w:tmpl w:val="9BC67BC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69314048"/>
    <w:multiLevelType w:val="hybridMultilevel"/>
    <w:tmpl w:val="AC8E4326"/>
    <w:lvl w:ilvl="0" w:tplc="CE24F2EA">
      <w:start w:val="1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6AEF2A37"/>
    <w:multiLevelType w:val="hybridMultilevel"/>
    <w:tmpl w:val="8A8A5D86"/>
    <w:lvl w:ilvl="0" w:tplc="333E1B04">
      <w:start w:val="43"/>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C507494"/>
    <w:multiLevelType w:val="hybridMultilevel"/>
    <w:tmpl w:val="50404220"/>
    <w:lvl w:ilvl="0" w:tplc="823CA59C">
      <w:start w:val="19"/>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56748CC"/>
    <w:multiLevelType w:val="hybridMultilevel"/>
    <w:tmpl w:val="D6A03A2C"/>
    <w:lvl w:ilvl="0" w:tplc="9C529E50">
      <w:start w:val="41"/>
      <w:numFmt w:val="decimal"/>
      <w:lvlText w:val="%1."/>
      <w:lvlJc w:val="left"/>
      <w:pPr>
        <w:ind w:left="1440" w:hanging="360"/>
      </w:pPr>
      <w:rPr>
        <w:rFonts w:ascii="Times New Roman" w:eastAsia="Calibri" w:hAnsi="Times New Roman" w:cs="Times New Roman" w:hint="default"/>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5E363EE"/>
    <w:multiLevelType w:val="hybridMultilevel"/>
    <w:tmpl w:val="3182BC92"/>
    <w:lvl w:ilvl="0" w:tplc="A8205264">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34" w15:restartNumberingAfterBreak="0">
    <w:nsid w:val="76C832C4"/>
    <w:multiLevelType w:val="hybridMultilevel"/>
    <w:tmpl w:val="9D9CEC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86A4818"/>
    <w:multiLevelType w:val="hybridMultilevel"/>
    <w:tmpl w:val="111A8164"/>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33"/>
  </w:num>
  <w:num w:numId="2">
    <w:abstractNumId w:val="12"/>
  </w:num>
  <w:num w:numId="3">
    <w:abstractNumId w:val="35"/>
  </w:num>
  <w:num w:numId="4">
    <w:abstractNumId w:val="22"/>
  </w:num>
  <w:num w:numId="5">
    <w:abstractNumId w:val="31"/>
  </w:num>
  <w:num w:numId="6">
    <w:abstractNumId w:val="23"/>
  </w:num>
  <w:num w:numId="7">
    <w:abstractNumId w:val="20"/>
  </w:num>
  <w:num w:numId="8">
    <w:abstractNumId w:val="16"/>
  </w:num>
  <w:num w:numId="9">
    <w:abstractNumId w:val="25"/>
  </w:num>
  <w:num w:numId="10">
    <w:abstractNumId w:val="18"/>
  </w:num>
  <w:num w:numId="11">
    <w:abstractNumId w:val="2"/>
  </w:num>
  <w:num w:numId="12">
    <w:abstractNumId w:val="7"/>
  </w:num>
  <w:num w:numId="13">
    <w:abstractNumId w:val="11"/>
  </w:num>
  <w:num w:numId="14">
    <w:abstractNumId w:val="0"/>
  </w:num>
  <w:num w:numId="15">
    <w:abstractNumId w:val="29"/>
  </w:num>
  <w:num w:numId="16">
    <w:abstractNumId w:val="15"/>
  </w:num>
  <w:num w:numId="17">
    <w:abstractNumId w:val="24"/>
  </w:num>
  <w:num w:numId="18">
    <w:abstractNumId w:val="21"/>
  </w:num>
  <w:num w:numId="19">
    <w:abstractNumId w:val="27"/>
  </w:num>
  <w:num w:numId="20">
    <w:abstractNumId w:val="26"/>
  </w:num>
  <w:num w:numId="21">
    <w:abstractNumId w:val="13"/>
  </w:num>
  <w:num w:numId="22">
    <w:abstractNumId w:val="10"/>
  </w:num>
  <w:num w:numId="23">
    <w:abstractNumId w:val="6"/>
  </w:num>
  <w:num w:numId="24">
    <w:abstractNumId w:val="4"/>
  </w:num>
  <w:num w:numId="25">
    <w:abstractNumId w:val="8"/>
  </w:num>
  <w:num w:numId="26">
    <w:abstractNumId w:val="3"/>
  </w:num>
  <w:num w:numId="27">
    <w:abstractNumId w:val="5"/>
  </w:num>
  <w:num w:numId="28">
    <w:abstractNumId w:val="9"/>
  </w:num>
  <w:num w:numId="29">
    <w:abstractNumId w:val="30"/>
  </w:num>
  <w:num w:numId="30">
    <w:abstractNumId w:val="19"/>
  </w:num>
  <w:num w:numId="31">
    <w:abstractNumId w:val="28"/>
  </w:num>
  <w:num w:numId="32">
    <w:abstractNumId w:val="14"/>
  </w:num>
  <w:num w:numId="33">
    <w:abstractNumId w:val="32"/>
  </w:num>
  <w:num w:numId="34">
    <w:abstractNumId w:val="34"/>
  </w:num>
  <w:num w:numId="35">
    <w:abstractNumId w:val="17"/>
  </w:num>
  <w:num w:numId="36">
    <w:abstractNumId w:val="1"/>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activeWritingStyle w:appName="MSWord" w:lang="fr-FR" w:vendorID="64" w:dllVersion="6" w:nlCheck="1" w:checkStyle="0"/>
  <w:activeWritingStyle w:appName="MSWord" w:lang="en-US" w:vendorID="64" w:dllVersion="6" w:nlCheck="1" w:checkStyle="1"/>
  <w:activeWritingStyle w:appName="MSWord" w:lang="en-US" w:vendorID="64" w:dllVersion="0" w:nlCheck="1" w:checkStyle="0"/>
  <w:activeWritingStyle w:appName="MSWord" w:lang="fr-FR" w:vendorID="64" w:dllVersion="0"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C6082"/>
    <w:rsid w:val="00001286"/>
    <w:rsid w:val="00003E6E"/>
    <w:rsid w:val="00010438"/>
    <w:rsid w:val="00013B05"/>
    <w:rsid w:val="00014ABC"/>
    <w:rsid w:val="000170B0"/>
    <w:rsid w:val="0001738A"/>
    <w:rsid w:val="00025F02"/>
    <w:rsid w:val="00031746"/>
    <w:rsid w:val="000442FB"/>
    <w:rsid w:val="00045C00"/>
    <w:rsid w:val="00052017"/>
    <w:rsid w:val="00053464"/>
    <w:rsid w:val="000537F1"/>
    <w:rsid w:val="00067E33"/>
    <w:rsid w:val="00085119"/>
    <w:rsid w:val="0008645A"/>
    <w:rsid w:val="00090C33"/>
    <w:rsid w:val="00097B60"/>
    <w:rsid w:val="000A3296"/>
    <w:rsid w:val="000A6D2C"/>
    <w:rsid w:val="000A7798"/>
    <w:rsid w:val="000B207D"/>
    <w:rsid w:val="000C0F2F"/>
    <w:rsid w:val="000C2F2C"/>
    <w:rsid w:val="000C2FE2"/>
    <w:rsid w:val="000C5AC5"/>
    <w:rsid w:val="000D6B81"/>
    <w:rsid w:val="000E06A5"/>
    <w:rsid w:val="000E2236"/>
    <w:rsid w:val="000E2B2F"/>
    <w:rsid w:val="000E4622"/>
    <w:rsid w:val="000E4CDB"/>
    <w:rsid w:val="000F3AE2"/>
    <w:rsid w:val="0010215A"/>
    <w:rsid w:val="00106404"/>
    <w:rsid w:val="0010645A"/>
    <w:rsid w:val="00110397"/>
    <w:rsid w:val="00110F49"/>
    <w:rsid w:val="00112A0C"/>
    <w:rsid w:val="00124635"/>
    <w:rsid w:val="0012721B"/>
    <w:rsid w:val="00144A47"/>
    <w:rsid w:val="00183ED0"/>
    <w:rsid w:val="00191F99"/>
    <w:rsid w:val="001A0C77"/>
    <w:rsid w:val="001B1BF7"/>
    <w:rsid w:val="001B4BAD"/>
    <w:rsid w:val="001B5538"/>
    <w:rsid w:val="001B563E"/>
    <w:rsid w:val="001B5F52"/>
    <w:rsid w:val="001C10A4"/>
    <w:rsid w:val="001C40EB"/>
    <w:rsid w:val="001C44C5"/>
    <w:rsid w:val="001C64D7"/>
    <w:rsid w:val="001D48CF"/>
    <w:rsid w:val="001D6C06"/>
    <w:rsid w:val="001E1DFE"/>
    <w:rsid w:val="001E4F66"/>
    <w:rsid w:val="001E5FE7"/>
    <w:rsid w:val="001E6FF2"/>
    <w:rsid w:val="001F2E4B"/>
    <w:rsid w:val="001F3CAB"/>
    <w:rsid w:val="001F7282"/>
    <w:rsid w:val="00204FE9"/>
    <w:rsid w:val="00206407"/>
    <w:rsid w:val="0020667A"/>
    <w:rsid w:val="002124B3"/>
    <w:rsid w:val="00214A85"/>
    <w:rsid w:val="002153BA"/>
    <w:rsid w:val="00223DD6"/>
    <w:rsid w:val="0023336C"/>
    <w:rsid w:val="00233F84"/>
    <w:rsid w:val="00236CD5"/>
    <w:rsid w:val="00244353"/>
    <w:rsid w:val="0024624D"/>
    <w:rsid w:val="00247062"/>
    <w:rsid w:val="002605BF"/>
    <w:rsid w:val="00260C0A"/>
    <w:rsid w:val="00271BC2"/>
    <w:rsid w:val="002723F5"/>
    <w:rsid w:val="00272E0C"/>
    <w:rsid w:val="00280B1D"/>
    <w:rsid w:val="0028432B"/>
    <w:rsid w:val="002958EC"/>
    <w:rsid w:val="002A2E8C"/>
    <w:rsid w:val="002A373D"/>
    <w:rsid w:val="002A3C6D"/>
    <w:rsid w:val="002A46B1"/>
    <w:rsid w:val="002B0675"/>
    <w:rsid w:val="002C1493"/>
    <w:rsid w:val="002D495F"/>
    <w:rsid w:val="002D61BF"/>
    <w:rsid w:val="002E0A76"/>
    <w:rsid w:val="002E1E26"/>
    <w:rsid w:val="002E3329"/>
    <w:rsid w:val="002F00DF"/>
    <w:rsid w:val="002F6757"/>
    <w:rsid w:val="002F685B"/>
    <w:rsid w:val="002F7C6E"/>
    <w:rsid w:val="0030307E"/>
    <w:rsid w:val="00303A68"/>
    <w:rsid w:val="00304353"/>
    <w:rsid w:val="003056F6"/>
    <w:rsid w:val="00312186"/>
    <w:rsid w:val="0031296C"/>
    <w:rsid w:val="0031706A"/>
    <w:rsid w:val="00317495"/>
    <w:rsid w:val="00317854"/>
    <w:rsid w:val="00325C26"/>
    <w:rsid w:val="0032760F"/>
    <w:rsid w:val="003359BC"/>
    <w:rsid w:val="0033649E"/>
    <w:rsid w:val="003406C9"/>
    <w:rsid w:val="00345550"/>
    <w:rsid w:val="003475E2"/>
    <w:rsid w:val="00351D16"/>
    <w:rsid w:val="00360E0E"/>
    <w:rsid w:val="003618F7"/>
    <w:rsid w:val="0036652D"/>
    <w:rsid w:val="00372858"/>
    <w:rsid w:val="0038125C"/>
    <w:rsid w:val="00390489"/>
    <w:rsid w:val="003A1F1B"/>
    <w:rsid w:val="003A6B51"/>
    <w:rsid w:val="003B39E6"/>
    <w:rsid w:val="003C1344"/>
    <w:rsid w:val="003C4A5F"/>
    <w:rsid w:val="003D1D84"/>
    <w:rsid w:val="003D4CBD"/>
    <w:rsid w:val="003E1BC4"/>
    <w:rsid w:val="003E364F"/>
    <w:rsid w:val="003F4116"/>
    <w:rsid w:val="003F4868"/>
    <w:rsid w:val="003F780B"/>
    <w:rsid w:val="00406C83"/>
    <w:rsid w:val="00417E9A"/>
    <w:rsid w:val="00422460"/>
    <w:rsid w:val="00426C7E"/>
    <w:rsid w:val="00427250"/>
    <w:rsid w:val="004369B8"/>
    <w:rsid w:val="00443690"/>
    <w:rsid w:val="004460AA"/>
    <w:rsid w:val="00447D61"/>
    <w:rsid w:val="004506FE"/>
    <w:rsid w:val="00452F81"/>
    <w:rsid w:val="00457FF5"/>
    <w:rsid w:val="0046203E"/>
    <w:rsid w:val="00466501"/>
    <w:rsid w:val="00473BCB"/>
    <w:rsid w:val="00476F74"/>
    <w:rsid w:val="004958CC"/>
    <w:rsid w:val="004A5AF9"/>
    <w:rsid w:val="004A76E4"/>
    <w:rsid w:val="004B36D8"/>
    <w:rsid w:val="004B4153"/>
    <w:rsid w:val="004B5866"/>
    <w:rsid w:val="004B642B"/>
    <w:rsid w:val="004C10A0"/>
    <w:rsid w:val="004C3303"/>
    <w:rsid w:val="004C3D2E"/>
    <w:rsid w:val="004C4953"/>
    <w:rsid w:val="004C52E7"/>
    <w:rsid w:val="004D18D0"/>
    <w:rsid w:val="004D2F1F"/>
    <w:rsid w:val="004D572F"/>
    <w:rsid w:val="004E01A3"/>
    <w:rsid w:val="004E3807"/>
    <w:rsid w:val="004E385D"/>
    <w:rsid w:val="004F2F17"/>
    <w:rsid w:val="004F6EDF"/>
    <w:rsid w:val="00517049"/>
    <w:rsid w:val="005318AB"/>
    <w:rsid w:val="00537B12"/>
    <w:rsid w:val="00540B56"/>
    <w:rsid w:val="0054415B"/>
    <w:rsid w:val="005459B8"/>
    <w:rsid w:val="005466E7"/>
    <w:rsid w:val="00555C1D"/>
    <w:rsid w:val="00556B0D"/>
    <w:rsid w:val="00571C42"/>
    <w:rsid w:val="00572826"/>
    <w:rsid w:val="0058335C"/>
    <w:rsid w:val="005854B2"/>
    <w:rsid w:val="00585836"/>
    <w:rsid w:val="0058685C"/>
    <w:rsid w:val="0059138F"/>
    <w:rsid w:val="00593F6D"/>
    <w:rsid w:val="0059614F"/>
    <w:rsid w:val="005A4A80"/>
    <w:rsid w:val="005B14C0"/>
    <w:rsid w:val="005B3283"/>
    <w:rsid w:val="005D3AC9"/>
    <w:rsid w:val="005D54DE"/>
    <w:rsid w:val="005E42FB"/>
    <w:rsid w:val="005F15D1"/>
    <w:rsid w:val="0060210C"/>
    <w:rsid w:val="0060272B"/>
    <w:rsid w:val="006166BD"/>
    <w:rsid w:val="00617C68"/>
    <w:rsid w:val="00626252"/>
    <w:rsid w:val="00635673"/>
    <w:rsid w:val="00637CD9"/>
    <w:rsid w:val="0065643D"/>
    <w:rsid w:val="00667272"/>
    <w:rsid w:val="0067258D"/>
    <w:rsid w:val="00672681"/>
    <w:rsid w:val="00677F9D"/>
    <w:rsid w:val="00691F57"/>
    <w:rsid w:val="006945EC"/>
    <w:rsid w:val="00697A30"/>
    <w:rsid w:val="006A1329"/>
    <w:rsid w:val="006A6BD9"/>
    <w:rsid w:val="006A7A10"/>
    <w:rsid w:val="006B264B"/>
    <w:rsid w:val="006C1B09"/>
    <w:rsid w:val="006C2E48"/>
    <w:rsid w:val="006C574E"/>
    <w:rsid w:val="006C7EE7"/>
    <w:rsid w:val="006D22A0"/>
    <w:rsid w:val="006D4652"/>
    <w:rsid w:val="006E1DA6"/>
    <w:rsid w:val="006E29D3"/>
    <w:rsid w:val="006E5575"/>
    <w:rsid w:val="006E5CAC"/>
    <w:rsid w:val="006E6317"/>
    <w:rsid w:val="006F1B5F"/>
    <w:rsid w:val="006F3318"/>
    <w:rsid w:val="006F3CDB"/>
    <w:rsid w:val="006F7C6A"/>
    <w:rsid w:val="00715994"/>
    <w:rsid w:val="00736C2C"/>
    <w:rsid w:val="00745A0E"/>
    <w:rsid w:val="00751C07"/>
    <w:rsid w:val="00756607"/>
    <w:rsid w:val="00762773"/>
    <w:rsid w:val="00773CBE"/>
    <w:rsid w:val="00774F11"/>
    <w:rsid w:val="00797953"/>
    <w:rsid w:val="00797BBA"/>
    <w:rsid w:val="007A3632"/>
    <w:rsid w:val="007A387B"/>
    <w:rsid w:val="007A470D"/>
    <w:rsid w:val="007B252A"/>
    <w:rsid w:val="007B482F"/>
    <w:rsid w:val="007C4639"/>
    <w:rsid w:val="007C4A7F"/>
    <w:rsid w:val="007C5A39"/>
    <w:rsid w:val="00800237"/>
    <w:rsid w:val="008056A3"/>
    <w:rsid w:val="0080610F"/>
    <w:rsid w:val="00806FD1"/>
    <w:rsid w:val="008236A5"/>
    <w:rsid w:val="0083031D"/>
    <w:rsid w:val="0083295A"/>
    <w:rsid w:val="008444B1"/>
    <w:rsid w:val="0084774E"/>
    <w:rsid w:val="00850725"/>
    <w:rsid w:val="00863B7B"/>
    <w:rsid w:val="00871EB7"/>
    <w:rsid w:val="008750DA"/>
    <w:rsid w:val="00877540"/>
    <w:rsid w:val="00892089"/>
    <w:rsid w:val="00892941"/>
    <w:rsid w:val="008A5C72"/>
    <w:rsid w:val="008B0994"/>
    <w:rsid w:val="008B54B1"/>
    <w:rsid w:val="008B6C7A"/>
    <w:rsid w:val="008C0E5D"/>
    <w:rsid w:val="008C117A"/>
    <w:rsid w:val="008C1F4D"/>
    <w:rsid w:val="008C2779"/>
    <w:rsid w:val="008D2166"/>
    <w:rsid w:val="008D4A44"/>
    <w:rsid w:val="008D4E00"/>
    <w:rsid w:val="008E47C0"/>
    <w:rsid w:val="008E48E5"/>
    <w:rsid w:val="008E7581"/>
    <w:rsid w:val="008F028F"/>
    <w:rsid w:val="008F3079"/>
    <w:rsid w:val="00905C02"/>
    <w:rsid w:val="00910A43"/>
    <w:rsid w:val="00914DEC"/>
    <w:rsid w:val="00917FC6"/>
    <w:rsid w:val="00922083"/>
    <w:rsid w:val="00927DEB"/>
    <w:rsid w:val="009356AC"/>
    <w:rsid w:val="009405AC"/>
    <w:rsid w:val="00942215"/>
    <w:rsid w:val="00947182"/>
    <w:rsid w:val="00952C8D"/>
    <w:rsid w:val="00955AC5"/>
    <w:rsid w:val="0097179D"/>
    <w:rsid w:val="00991907"/>
    <w:rsid w:val="00991D92"/>
    <w:rsid w:val="009974A1"/>
    <w:rsid w:val="009B0C3A"/>
    <w:rsid w:val="009B18E6"/>
    <w:rsid w:val="009C276E"/>
    <w:rsid w:val="009C4B50"/>
    <w:rsid w:val="009C719A"/>
    <w:rsid w:val="009C7424"/>
    <w:rsid w:val="009D556A"/>
    <w:rsid w:val="009D793E"/>
    <w:rsid w:val="009E1107"/>
    <w:rsid w:val="009E16C6"/>
    <w:rsid w:val="009F3F41"/>
    <w:rsid w:val="00A0101E"/>
    <w:rsid w:val="00A01C3B"/>
    <w:rsid w:val="00A02243"/>
    <w:rsid w:val="00A06A58"/>
    <w:rsid w:val="00A172EC"/>
    <w:rsid w:val="00A1779F"/>
    <w:rsid w:val="00A17A17"/>
    <w:rsid w:val="00A23C6E"/>
    <w:rsid w:val="00A34CAB"/>
    <w:rsid w:val="00A353B9"/>
    <w:rsid w:val="00A41C05"/>
    <w:rsid w:val="00A42953"/>
    <w:rsid w:val="00A43B8B"/>
    <w:rsid w:val="00A459E1"/>
    <w:rsid w:val="00A51BC8"/>
    <w:rsid w:val="00A6460B"/>
    <w:rsid w:val="00A726CD"/>
    <w:rsid w:val="00A7328D"/>
    <w:rsid w:val="00A73D37"/>
    <w:rsid w:val="00A80520"/>
    <w:rsid w:val="00A8187B"/>
    <w:rsid w:val="00A907B9"/>
    <w:rsid w:val="00A91B61"/>
    <w:rsid w:val="00A95173"/>
    <w:rsid w:val="00AA1739"/>
    <w:rsid w:val="00AA3C26"/>
    <w:rsid w:val="00AA4F23"/>
    <w:rsid w:val="00AB7155"/>
    <w:rsid w:val="00AD0EEA"/>
    <w:rsid w:val="00AD44F2"/>
    <w:rsid w:val="00AE4C44"/>
    <w:rsid w:val="00AF5B96"/>
    <w:rsid w:val="00B06878"/>
    <w:rsid w:val="00B079EE"/>
    <w:rsid w:val="00B15D9B"/>
    <w:rsid w:val="00B25008"/>
    <w:rsid w:val="00B36DFA"/>
    <w:rsid w:val="00B41F6D"/>
    <w:rsid w:val="00B46588"/>
    <w:rsid w:val="00B468FC"/>
    <w:rsid w:val="00B642A4"/>
    <w:rsid w:val="00B66627"/>
    <w:rsid w:val="00B763AF"/>
    <w:rsid w:val="00B805C8"/>
    <w:rsid w:val="00B83975"/>
    <w:rsid w:val="00B90EEA"/>
    <w:rsid w:val="00B934C7"/>
    <w:rsid w:val="00B93C4A"/>
    <w:rsid w:val="00BB14EC"/>
    <w:rsid w:val="00BB4480"/>
    <w:rsid w:val="00BB648B"/>
    <w:rsid w:val="00BC0877"/>
    <w:rsid w:val="00BC58E8"/>
    <w:rsid w:val="00BC6082"/>
    <w:rsid w:val="00BC78F7"/>
    <w:rsid w:val="00BD3D91"/>
    <w:rsid w:val="00BE2A39"/>
    <w:rsid w:val="00BE41E7"/>
    <w:rsid w:val="00BE4D01"/>
    <w:rsid w:val="00BF3771"/>
    <w:rsid w:val="00C13E72"/>
    <w:rsid w:val="00C21BB6"/>
    <w:rsid w:val="00C422E6"/>
    <w:rsid w:val="00C443D6"/>
    <w:rsid w:val="00C56477"/>
    <w:rsid w:val="00C57D4D"/>
    <w:rsid w:val="00C80C26"/>
    <w:rsid w:val="00C84C82"/>
    <w:rsid w:val="00C863B9"/>
    <w:rsid w:val="00C865D4"/>
    <w:rsid w:val="00C9086D"/>
    <w:rsid w:val="00CA7BE0"/>
    <w:rsid w:val="00CB6ECD"/>
    <w:rsid w:val="00CB75B8"/>
    <w:rsid w:val="00CC35EF"/>
    <w:rsid w:val="00CD0E11"/>
    <w:rsid w:val="00CD278A"/>
    <w:rsid w:val="00CD43A8"/>
    <w:rsid w:val="00CD6955"/>
    <w:rsid w:val="00CD71A0"/>
    <w:rsid w:val="00CE58D5"/>
    <w:rsid w:val="00CF2FC7"/>
    <w:rsid w:val="00CF477C"/>
    <w:rsid w:val="00CF4CC1"/>
    <w:rsid w:val="00D06333"/>
    <w:rsid w:val="00D17448"/>
    <w:rsid w:val="00D21A01"/>
    <w:rsid w:val="00D56E91"/>
    <w:rsid w:val="00D5741E"/>
    <w:rsid w:val="00D609D8"/>
    <w:rsid w:val="00D62F90"/>
    <w:rsid w:val="00D72CA0"/>
    <w:rsid w:val="00D82AFC"/>
    <w:rsid w:val="00D84B8B"/>
    <w:rsid w:val="00D8522F"/>
    <w:rsid w:val="00D872D1"/>
    <w:rsid w:val="00D90062"/>
    <w:rsid w:val="00D96D81"/>
    <w:rsid w:val="00DA4FEF"/>
    <w:rsid w:val="00DA71A5"/>
    <w:rsid w:val="00DA7C44"/>
    <w:rsid w:val="00DB2AD6"/>
    <w:rsid w:val="00DD1274"/>
    <w:rsid w:val="00DD446B"/>
    <w:rsid w:val="00DE4CB9"/>
    <w:rsid w:val="00DE77E8"/>
    <w:rsid w:val="00DF1DCB"/>
    <w:rsid w:val="00E14563"/>
    <w:rsid w:val="00E147D0"/>
    <w:rsid w:val="00E205FD"/>
    <w:rsid w:val="00E23065"/>
    <w:rsid w:val="00E378CD"/>
    <w:rsid w:val="00E42285"/>
    <w:rsid w:val="00E42E06"/>
    <w:rsid w:val="00E43F96"/>
    <w:rsid w:val="00E449EB"/>
    <w:rsid w:val="00E51CD3"/>
    <w:rsid w:val="00E61BF3"/>
    <w:rsid w:val="00E67660"/>
    <w:rsid w:val="00E737D6"/>
    <w:rsid w:val="00E73C79"/>
    <w:rsid w:val="00E77C77"/>
    <w:rsid w:val="00E8262C"/>
    <w:rsid w:val="00E832D7"/>
    <w:rsid w:val="00E84B2D"/>
    <w:rsid w:val="00E95EAE"/>
    <w:rsid w:val="00EA3011"/>
    <w:rsid w:val="00ED26E8"/>
    <w:rsid w:val="00ED6957"/>
    <w:rsid w:val="00ED7577"/>
    <w:rsid w:val="00EE396F"/>
    <w:rsid w:val="00EE6378"/>
    <w:rsid w:val="00EE63F6"/>
    <w:rsid w:val="00EF0BD0"/>
    <w:rsid w:val="00EF2F25"/>
    <w:rsid w:val="00EF5CC5"/>
    <w:rsid w:val="00F04E9A"/>
    <w:rsid w:val="00F10368"/>
    <w:rsid w:val="00F12E8F"/>
    <w:rsid w:val="00F12EA7"/>
    <w:rsid w:val="00F167AC"/>
    <w:rsid w:val="00F218B1"/>
    <w:rsid w:val="00F21ADE"/>
    <w:rsid w:val="00F318EA"/>
    <w:rsid w:val="00F36F7D"/>
    <w:rsid w:val="00F435E3"/>
    <w:rsid w:val="00F467F2"/>
    <w:rsid w:val="00F47574"/>
    <w:rsid w:val="00F5410A"/>
    <w:rsid w:val="00F56F46"/>
    <w:rsid w:val="00F616B6"/>
    <w:rsid w:val="00F62BB1"/>
    <w:rsid w:val="00F7266D"/>
    <w:rsid w:val="00F73766"/>
    <w:rsid w:val="00F754BC"/>
    <w:rsid w:val="00F85321"/>
    <w:rsid w:val="00F87F25"/>
    <w:rsid w:val="00F91C00"/>
    <w:rsid w:val="00F9202F"/>
    <w:rsid w:val="00F94BBE"/>
    <w:rsid w:val="00FB78D2"/>
    <w:rsid w:val="00FC24AD"/>
    <w:rsid w:val="00FD3D27"/>
    <w:rsid w:val="00FD4970"/>
    <w:rsid w:val="00FE37F6"/>
    <w:rsid w:val="00FE6FE2"/>
    <w:rsid w:val="00FE7A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E5A0252"/>
  <w15:docId w15:val="{B9ADA46B-A33F-4344-9DE6-112388CC74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C78F7"/>
    <w:rPr>
      <w:rFonts w:eastAsiaTheme="minorHAnsi" w:cstheme="minorBidi"/>
      <w:sz w:val="24"/>
      <w:szCs w:val="22"/>
    </w:rPr>
  </w:style>
  <w:style w:type="paragraph" w:styleId="Heading1">
    <w:name w:val="heading 1"/>
    <w:basedOn w:val="Normal"/>
    <w:next w:val="Normal"/>
    <w:link w:val="Heading1Char"/>
    <w:uiPriority w:val="9"/>
    <w:qFormat/>
    <w:rsid w:val="00BC6082"/>
    <w:pPr>
      <w:keepNext/>
      <w:spacing w:after="60"/>
      <w:outlineLvl w:val="0"/>
    </w:pPr>
    <w:rPr>
      <w:rFonts w:ascii="Arial" w:hAnsi="Arial"/>
      <w:b/>
      <w:bCs/>
      <w:kern w:val="32"/>
      <w:sz w:val="32"/>
      <w:szCs w:val="32"/>
    </w:rPr>
  </w:style>
  <w:style w:type="paragraph" w:styleId="Heading2">
    <w:name w:val="heading 2"/>
    <w:basedOn w:val="Normal"/>
    <w:next w:val="Normal"/>
    <w:link w:val="Heading2Char"/>
    <w:uiPriority w:val="9"/>
    <w:qFormat/>
    <w:rsid w:val="00BC6082"/>
    <w:pPr>
      <w:keepNext/>
      <w:spacing w:before="240" w:after="60"/>
      <w:outlineLvl w:val="1"/>
    </w:pPr>
    <w:rPr>
      <w:rFonts w:ascii="Arial" w:hAnsi="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xample">
    <w:name w:val="Example"/>
    <w:basedOn w:val="Normal"/>
    <w:link w:val="ExampleChar"/>
    <w:qFormat/>
    <w:rsid w:val="00BC78F7"/>
    <w:pPr>
      <w:pBdr>
        <w:left w:val="single" w:sz="6" w:space="4" w:color="365F91" w:themeColor="accent1" w:themeShade="BF"/>
      </w:pBdr>
      <w:ind w:left="144"/>
    </w:pPr>
  </w:style>
  <w:style w:type="paragraph" w:customStyle="1" w:styleId="Definition">
    <w:name w:val="Definition"/>
    <w:basedOn w:val="Normal"/>
    <w:qFormat/>
    <w:rsid w:val="00BC78F7"/>
    <w:pPr>
      <w:pBdr>
        <w:left w:val="single" w:sz="6" w:space="4" w:color="375523"/>
        <w:bottom w:val="single" w:sz="6" w:space="1" w:color="375523"/>
        <w:right w:val="single" w:sz="6" w:space="4" w:color="375523"/>
      </w:pBdr>
      <w:spacing w:before="60"/>
      <w:ind w:left="144" w:right="144"/>
    </w:pPr>
  </w:style>
  <w:style w:type="paragraph" w:customStyle="1" w:styleId="ExampleHeader">
    <w:name w:val="Example Header"/>
    <w:basedOn w:val="Normal"/>
    <w:qFormat/>
    <w:rsid w:val="00BC78F7"/>
    <w:pPr>
      <w:shd w:val="clear" w:color="auto" w:fill="2D5191"/>
      <w:spacing w:line="259" w:lineRule="auto"/>
    </w:pPr>
    <w:rPr>
      <w:color w:val="FFFFFF" w:themeColor="background1"/>
    </w:rPr>
  </w:style>
  <w:style w:type="paragraph" w:customStyle="1" w:styleId="DefinitionHeader">
    <w:name w:val="Definition Header"/>
    <w:basedOn w:val="Normal"/>
    <w:link w:val="DefinitionHeaderChar"/>
    <w:qFormat/>
    <w:rsid w:val="00BC78F7"/>
    <w:pPr>
      <w:pBdr>
        <w:top w:val="single" w:sz="6" w:space="1" w:color="375523"/>
        <w:left w:val="single" w:sz="6" w:space="4" w:color="375523"/>
        <w:bottom w:val="single" w:sz="6" w:space="1" w:color="375523"/>
        <w:right w:val="single" w:sz="6" w:space="4" w:color="375523"/>
      </w:pBdr>
      <w:shd w:val="clear" w:color="auto" w:fill="CEE5BF"/>
      <w:ind w:left="144" w:right="144"/>
    </w:pPr>
    <w:rPr>
      <w:b/>
      <w:color w:val="17230F"/>
    </w:rPr>
  </w:style>
  <w:style w:type="character" w:customStyle="1" w:styleId="ExampleChar">
    <w:name w:val="Example Char"/>
    <w:link w:val="Example"/>
    <w:rsid w:val="00BC6082"/>
    <w:rPr>
      <w:rFonts w:eastAsiaTheme="minorHAnsi" w:cstheme="minorBidi"/>
      <w:sz w:val="24"/>
      <w:szCs w:val="22"/>
    </w:rPr>
  </w:style>
  <w:style w:type="paragraph" w:customStyle="1" w:styleId="TryitNow">
    <w:name w:val="Try it Now"/>
    <w:basedOn w:val="Normal"/>
    <w:qFormat/>
    <w:rsid w:val="00BC78F7"/>
    <w:pPr>
      <w:pBdr>
        <w:top w:val="thinThickSmallGap" w:sz="24" w:space="1" w:color="B84C10"/>
      </w:pBdr>
    </w:pPr>
    <w:rPr>
      <w:color w:val="B84C10"/>
    </w:rPr>
  </w:style>
  <w:style w:type="paragraph" w:customStyle="1" w:styleId="TryitNowbody">
    <w:name w:val="Try it Now body"/>
    <w:basedOn w:val="Normal"/>
    <w:qFormat/>
    <w:rsid w:val="00BC78F7"/>
    <w:pPr>
      <w:pBdr>
        <w:bottom w:val="thickThinSmallGap" w:sz="24" w:space="1" w:color="B84C10"/>
      </w:pBdr>
    </w:pPr>
  </w:style>
  <w:style w:type="table" w:styleId="TableGrid">
    <w:name w:val="Table Grid"/>
    <w:basedOn w:val="TableNormal"/>
    <w:uiPriority w:val="59"/>
    <w:rsid w:val="00BC60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rsid w:val="00085119"/>
    <w:rPr>
      <w:sz w:val="20"/>
      <w:szCs w:val="20"/>
    </w:rPr>
  </w:style>
  <w:style w:type="character" w:styleId="FootnoteReference">
    <w:name w:val="footnote reference"/>
    <w:uiPriority w:val="99"/>
    <w:semiHidden/>
    <w:rsid w:val="00085119"/>
    <w:rPr>
      <w:vertAlign w:val="superscript"/>
    </w:rPr>
  </w:style>
  <w:style w:type="character" w:styleId="Hyperlink">
    <w:name w:val="Hyperlink"/>
    <w:uiPriority w:val="99"/>
    <w:rsid w:val="00085119"/>
    <w:rPr>
      <w:color w:val="0000FF"/>
      <w:u w:val="single"/>
    </w:rPr>
  </w:style>
  <w:style w:type="paragraph" w:styleId="BalloonText">
    <w:name w:val="Balloon Text"/>
    <w:basedOn w:val="Normal"/>
    <w:link w:val="BalloonTextChar"/>
    <w:uiPriority w:val="99"/>
    <w:rsid w:val="00E42E06"/>
    <w:rPr>
      <w:rFonts w:ascii="Tahoma" w:hAnsi="Tahoma" w:cs="Tahoma"/>
      <w:sz w:val="16"/>
      <w:szCs w:val="16"/>
    </w:rPr>
  </w:style>
  <w:style w:type="character" w:customStyle="1" w:styleId="BalloonTextChar">
    <w:name w:val="Balloon Text Char"/>
    <w:link w:val="BalloonText"/>
    <w:uiPriority w:val="99"/>
    <w:rsid w:val="00E42E06"/>
    <w:rPr>
      <w:rFonts w:ascii="Tahoma" w:hAnsi="Tahoma" w:cs="Tahoma"/>
      <w:sz w:val="16"/>
      <w:szCs w:val="16"/>
      <w:lang w:val="en-US" w:eastAsia="en-US" w:bidi="ar-SA"/>
    </w:rPr>
  </w:style>
  <w:style w:type="paragraph" w:styleId="NormalWeb">
    <w:name w:val="Normal (Web)"/>
    <w:basedOn w:val="Normal"/>
    <w:uiPriority w:val="99"/>
    <w:rsid w:val="00E42E06"/>
    <w:pPr>
      <w:spacing w:before="100" w:beforeAutospacing="1" w:after="100" w:afterAutospacing="1"/>
    </w:pPr>
  </w:style>
  <w:style w:type="paragraph" w:customStyle="1" w:styleId="Important">
    <w:name w:val="Important"/>
    <w:basedOn w:val="Normal"/>
    <w:rsid w:val="00E42E06"/>
    <w:pPr>
      <w:pBdr>
        <w:left w:val="doubleWave" w:sz="6" w:space="4" w:color="FF6600"/>
      </w:pBdr>
    </w:pPr>
  </w:style>
  <w:style w:type="character" w:styleId="Strong">
    <w:name w:val="Strong"/>
    <w:uiPriority w:val="22"/>
    <w:qFormat/>
    <w:rsid w:val="00756607"/>
    <w:rPr>
      <w:b/>
      <w:bCs/>
    </w:rPr>
  </w:style>
  <w:style w:type="paragraph" w:styleId="Header">
    <w:name w:val="header"/>
    <w:basedOn w:val="Normal"/>
    <w:link w:val="HeaderChar"/>
    <w:uiPriority w:val="99"/>
    <w:rsid w:val="00A51BC8"/>
    <w:pPr>
      <w:tabs>
        <w:tab w:val="center" w:pos="4320"/>
        <w:tab w:val="right" w:pos="8640"/>
      </w:tabs>
    </w:pPr>
  </w:style>
  <w:style w:type="character" w:styleId="PageNumber">
    <w:name w:val="page number"/>
    <w:basedOn w:val="DefaultParagraphFont"/>
    <w:uiPriority w:val="99"/>
    <w:rsid w:val="00A51BC8"/>
  </w:style>
  <w:style w:type="paragraph" w:styleId="Footer">
    <w:name w:val="footer"/>
    <w:basedOn w:val="Normal"/>
    <w:link w:val="FooterChar"/>
    <w:uiPriority w:val="99"/>
    <w:rsid w:val="00A51BC8"/>
    <w:pPr>
      <w:tabs>
        <w:tab w:val="center" w:pos="4320"/>
        <w:tab w:val="right" w:pos="8640"/>
      </w:tabs>
    </w:pPr>
  </w:style>
  <w:style w:type="paragraph" w:styleId="TOC1">
    <w:name w:val="toc 1"/>
    <w:basedOn w:val="Normal"/>
    <w:next w:val="Normal"/>
    <w:autoRedefine/>
    <w:uiPriority w:val="39"/>
    <w:rsid w:val="001E4F66"/>
  </w:style>
  <w:style w:type="paragraph" w:styleId="TOC2">
    <w:name w:val="toc 2"/>
    <w:basedOn w:val="Normal"/>
    <w:next w:val="Normal"/>
    <w:autoRedefine/>
    <w:uiPriority w:val="39"/>
    <w:rsid w:val="001E4F66"/>
    <w:pPr>
      <w:ind w:left="240"/>
    </w:pPr>
  </w:style>
  <w:style w:type="character" w:customStyle="1" w:styleId="FooterChar">
    <w:name w:val="Footer Char"/>
    <w:link w:val="Footer"/>
    <w:uiPriority w:val="99"/>
    <w:rsid w:val="00DD1274"/>
    <w:rPr>
      <w:sz w:val="24"/>
      <w:szCs w:val="24"/>
    </w:rPr>
  </w:style>
  <w:style w:type="paragraph" w:styleId="Index1">
    <w:name w:val="index 1"/>
    <w:basedOn w:val="Normal"/>
    <w:next w:val="Normal"/>
    <w:autoRedefine/>
    <w:uiPriority w:val="99"/>
    <w:rsid w:val="00E73C79"/>
    <w:pPr>
      <w:ind w:left="240" w:hanging="240"/>
    </w:pPr>
  </w:style>
  <w:style w:type="paragraph" w:styleId="Index2">
    <w:name w:val="index 2"/>
    <w:basedOn w:val="Normal"/>
    <w:next w:val="Normal"/>
    <w:autoRedefine/>
    <w:uiPriority w:val="99"/>
    <w:rsid w:val="00E73C79"/>
    <w:pPr>
      <w:ind w:left="480" w:hanging="240"/>
    </w:pPr>
  </w:style>
  <w:style w:type="paragraph" w:styleId="ListParagraph">
    <w:name w:val="List Paragraph"/>
    <w:basedOn w:val="Normal"/>
    <w:link w:val="ListParagraphChar"/>
    <w:uiPriority w:val="34"/>
    <w:qFormat/>
    <w:rsid w:val="00EA3011"/>
    <w:pPr>
      <w:spacing w:line="276" w:lineRule="auto"/>
      <w:ind w:left="720"/>
      <w:contextualSpacing/>
    </w:pPr>
    <w:rPr>
      <w:rFonts w:eastAsia="Calibri"/>
    </w:rPr>
  </w:style>
  <w:style w:type="paragraph" w:customStyle="1" w:styleId="MTDisplayEquation">
    <w:name w:val="MTDisplayEquation"/>
    <w:basedOn w:val="ListParagraph"/>
    <w:next w:val="Normal"/>
    <w:link w:val="MTDisplayEquationChar"/>
    <w:rsid w:val="00774F11"/>
    <w:pPr>
      <w:tabs>
        <w:tab w:val="center" w:pos="5040"/>
        <w:tab w:val="right" w:pos="9360"/>
      </w:tabs>
      <w:spacing w:before="100" w:beforeAutospacing="1" w:after="100" w:afterAutospacing="1" w:line="240" w:lineRule="auto"/>
      <w:ind w:left="0"/>
    </w:pPr>
  </w:style>
  <w:style w:type="character" w:customStyle="1" w:styleId="ListParagraphChar">
    <w:name w:val="List Paragraph Char"/>
    <w:link w:val="ListParagraph"/>
    <w:uiPriority w:val="34"/>
    <w:rsid w:val="00774F11"/>
    <w:rPr>
      <w:rFonts w:eastAsia="Calibri"/>
      <w:sz w:val="24"/>
      <w:szCs w:val="22"/>
    </w:rPr>
  </w:style>
  <w:style w:type="character" w:customStyle="1" w:styleId="MTDisplayEquationChar">
    <w:name w:val="MTDisplayEquation Char"/>
    <w:basedOn w:val="ListParagraphChar"/>
    <w:link w:val="MTDisplayEquation"/>
    <w:rsid w:val="00774F11"/>
    <w:rPr>
      <w:rFonts w:eastAsia="Calibri"/>
      <w:sz w:val="24"/>
      <w:szCs w:val="22"/>
    </w:rPr>
  </w:style>
  <w:style w:type="character" w:customStyle="1" w:styleId="Heading2Char">
    <w:name w:val="Heading 2 Char"/>
    <w:link w:val="Heading2"/>
    <w:uiPriority w:val="9"/>
    <w:rsid w:val="002F7C6E"/>
    <w:rPr>
      <w:rFonts w:ascii="Arial" w:hAnsi="Arial" w:cs="Arial"/>
      <w:b/>
      <w:bCs/>
      <w:i/>
      <w:iCs/>
      <w:sz w:val="28"/>
      <w:szCs w:val="28"/>
    </w:rPr>
  </w:style>
  <w:style w:type="character" w:customStyle="1" w:styleId="DefinitionHeaderChar">
    <w:name w:val="Definition Header Char"/>
    <w:link w:val="DefinitionHeader"/>
    <w:rsid w:val="002F7C6E"/>
    <w:rPr>
      <w:rFonts w:eastAsiaTheme="minorHAnsi" w:cstheme="minorBidi"/>
      <w:b/>
      <w:color w:val="17230F"/>
      <w:sz w:val="24"/>
      <w:szCs w:val="22"/>
      <w:shd w:val="clear" w:color="auto" w:fill="CEE5BF"/>
    </w:rPr>
  </w:style>
  <w:style w:type="character" w:customStyle="1" w:styleId="Heading1Char">
    <w:name w:val="Heading 1 Char"/>
    <w:link w:val="Heading1"/>
    <w:uiPriority w:val="9"/>
    <w:locked/>
    <w:rsid w:val="00E95EAE"/>
    <w:rPr>
      <w:rFonts w:ascii="Arial" w:hAnsi="Arial" w:cs="Arial"/>
      <w:b/>
      <w:bCs/>
      <w:kern w:val="32"/>
      <w:sz w:val="32"/>
      <w:szCs w:val="32"/>
    </w:rPr>
  </w:style>
  <w:style w:type="character" w:customStyle="1" w:styleId="FootnoteTextChar">
    <w:name w:val="Footnote Text Char"/>
    <w:link w:val="FootnoteText"/>
    <w:uiPriority w:val="99"/>
    <w:semiHidden/>
    <w:locked/>
    <w:rsid w:val="00E95EAE"/>
  </w:style>
  <w:style w:type="character" w:customStyle="1" w:styleId="HeaderChar">
    <w:name w:val="Header Char"/>
    <w:link w:val="Header"/>
    <w:uiPriority w:val="99"/>
    <w:locked/>
    <w:rsid w:val="00E95EAE"/>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720307">
      <w:bodyDiv w:val="1"/>
      <w:marLeft w:val="0"/>
      <w:marRight w:val="0"/>
      <w:marTop w:val="0"/>
      <w:marBottom w:val="0"/>
      <w:divBdr>
        <w:top w:val="none" w:sz="0" w:space="0" w:color="auto"/>
        <w:left w:val="none" w:sz="0" w:space="0" w:color="auto"/>
        <w:bottom w:val="none" w:sz="0" w:space="0" w:color="auto"/>
        <w:right w:val="none" w:sz="0" w:space="0" w:color="auto"/>
      </w:divBdr>
    </w:div>
    <w:div w:id="792673172">
      <w:bodyDiv w:val="1"/>
      <w:marLeft w:val="0"/>
      <w:marRight w:val="0"/>
      <w:marTop w:val="0"/>
      <w:marBottom w:val="0"/>
      <w:divBdr>
        <w:top w:val="none" w:sz="0" w:space="0" w:color="auto"/>
        <w:left w:val="none" w:sz="0" w:space="0" w:color="auto"/>
        <w:bottom w:val="none" w:sz="0" w:space="0" w:color="auto"/>
        <w:right w:val="none" w:sz="0" w:space="0" w:color="auto"/>
      </w:divBdr>
    </w:div>
    <w:div w:id="998389376">
      <w:bodyDiv w:val="1"/>
      <w:marLeft w:val="0"/>
      <w:marRight w:val="0"/>
      <w:marTop w:val="0"/>
      <w:marBottom w:val="0"/>
      <w:divBdr>
        <w:top w:val="none" w:sz="0" w:space="0" w:color="auto"/>
        <w:left w:val="none" w:sz="0" w:space="0" w:color="auto"/>
        <w:bottom w:val="none" w:sz="0" w:space="0" w:color="auto"/>
        <w:right w:val="none" w:sz="0" w:space="0" w:color="auto"/>
      </w:divBdr>
      <w:divsChild>
        <w:div w:id="533537919">
          <w:marLeft w:val="0"/>
          <w:marRight w:val="0"/>
          <w:marTop w:val="0"/>
          <w:marBottom w:val="0"/>
          <w:divBdr>
            <w:top w:val="none" w:sz="0" w:space="0" w:color="auto"/>
            <w:left w:val="none" w:sz="0" w:space="0" w:color="auto"/>
            <w:bottom w:val="none" w:sz="0" w:space="0" w:color="auto"/>
            <w:right w:val="none" w:sz="0" w:space="0" w:color="auto"/>
          </w:divBdr>
          <w:divsChild>
            <w:div w:id="1024405231">
              <w:marLeft w:val="0"/>
              <w:marRight w:val="0"/>
              <w:marTop w:val="0"/>
              <w:marBottom w:val="0"/>
              <w:divBdr>
                <w:top w:val="none" w:sz="0" w:space="0" w:color="auto"/>
                <w:left w:val="none" w:sz="0" w:space="0" w:color="auto"/>
                <w:bottom w:val="none" w:sz="0" w:space="0" w:color="auto"/>
                <w:right w:val="none" w:sz="0" w:space="0" w:color="auto"/>
              </w:divBdr>
              <w:divsChild>
                <w:div w:id="15973689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51244027">
                      <w:marLeft w:val="0"/>
                      <w:marRight w:val="0"/>
                      <w:marTop w:val="0"/>
                      <w:marBottom w:val="0"/>
                      <w:divBdr>
                        <w:top w:val="none" w:sz="0" w:space="0" w:color="auto"/>
                        <w:left w:val="none" w:sz="0" w:space="0" w:color="auto"/>
                        <w:bottom w:val="none" w:sz="0" w:space="0" w:color="auto"/>
                        <w:right w:val="none" w:sz="0" w:space="0" w:color="auto"/>
                      </w:divBdr>
                      <w:divsChild>
                        <w:div w:id="1933666128">
                          <w:marLeft w:val="0"/>
                          <w:marRight w:val="0"/>
                          <w:marTop w:val="0"/>
                          <w:marBottom w:val="0"/>
                          <w:divBdr>
                            <w:top w:val="none" w:sz="0" w:space="0" w:color="auto"/>
                            <w:left w:val="none" w:sz="0" w:space="0" w:color="auto"/>
                            <w:bottom w:val="none" w:sz="0" w:space="0" w:color="auto"/>
                            <w:right w:val="none" w:sz="0" w:space="0" w:color="auto"/>
                          </w:divBdr>
                          <w:divsChild>
                            <w:div w:id="145631884">
                              <w:marLeft w:val="0"/>
                              <w:marRight w:val="0"/>
                              <w:marTop w:val="0"/>
                              <w:marBottom w:val="0"/>
                              <w:divBdr>
                                <w:top w:val="none" w:sz="0" w:space="0" w:color="auto"/>
                                <w:left w:val="none" w:sz="0" w:space="0" w:color="auto"/>
                                <w:bottom w:val="none" w:sz="0" w:space="0" w:color="auto"/>
                                <w:right w:val="none" w:sz="0" w:space="0" w:color="auto"/>
                              </w:divBdr>
                            </w:div>
                            <w:div w:id="1217158644">
                              <w:marLeft w:val="0"/>
                              <w:marRight w:val="0"/>
                              <w:marTop w:val="0"/>
                              <w:marBottom w:val="0"/>
                              <w:divBdr>
                                <w:top w:val="none" w:sz="0" w:space="0" w:color="auto"/>
                                <w:left w:val="none" w:sz="0" w:space="0" w:color="auto"/>
                                <w:bottom w:val="none" w:sz="0" w:space="0" w:color="auto"/>
                                <w:right w:val="none" w:sz="0" w:space="0" w:color="auto"/>
                              </w:divBdr>
                            </w:div>
                            <w:div w:id="1921519727">
                              <w:marLeft w:val="0"/>
                              <w:marRight w:val="0"/>
                              <w:marTop w:val="0"/>
                              <w:marBottom w:val="0"/>
                              <w:divBdr>
                                <w:top w:val="none" w:sz="0" w:space="0" w:color="auto"/>
                                <w:left w:val="none" w:sz="0" w:space="0" w:color="auto"/>
                                <w:bottom w:val="none" w:sz="0" w:space="0" w:color="auto"/>
                                <w:right w:val="none" w:sz="0" w:space="0" w:color="auto"/>
                              </w:divBdr>
                            </w:div>
                            <w:div w:id="2125534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75414689">
      <w:bodyDiv w:val="1"/>
      <w:marLeft w:val="0"/>
      <w:marRight w:val="0"/>
      <w:marTop w:val="0"/>
      <w:marBottom w:val="0"/>
      <w:divBdr>
        <w:top w:val="none" w:sz="0" w:space="0" w:color="auto"/>
        <w:left w:val="none" w:sz="0" w:space="0" w:color="auto"/>
        <w:bottom w:val="none" w:sz="0" w:space="0" w:color="auto"/>
        <w:right w:val="none" w:sz="0" w:space="0" w:color="auto"/>
      </w:divBdr>
    </w:div>
    <w:div w:id="20514190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34.bin"/><Relationship Id="rId1827" Type="http://schemas.openxmlformats.org/officeDocument/2006/relationships/oleObject" Target="embeddings/oleObject874.bin"/><Relationship Id="rId21" Type="http://schemas.openxmlformats.org/officeDocument/2006/relationships/image" Target="media/image10.wmf"/><Relationship Id="rId170" Type="http://schemas.openxmlformats.org/officeDocument/2006/relationships/image" Target="media/image93.png"/><Relationship Id="rId268" Type="http://schemas.openxmlformats.org/officeDocument/2006/relationships/oleObject" Target="embeddings/oleObject112.bin"/><Relationship Id="rId475" Type="http://schemas.openxmlformats.org/officeDocument/2006/relationships/oleObject" Target="embeddings/oleObject217.bin"/><Relationship Id="rId682" Type="http://schemas.openxmlformats.org/officeDocument/2006/relationships/image" Target="media/image344.wmf"/><Relationship Id="rId128" Type="http://schemas.openxmlformats.org/officeDocument/2006/relationships/oleObject" Target="embeddings/oleObject56.bin"/><Relationship Id="rId335" Type="http://schemas.openxmlformats.org/officeDocument/2006/relationships/image" Target="media/image176.wmf"/><Relationship Id="rId542" Type="http://schemas.openxmlformats.org/officeDocument/2006/relationships/image" Target="media/image280.wmf"/><Relationship Id="rId987" Type="http://schemas.openxmlformats.org/officeDocument/2006/relationships/oleObject" Target="embeddings/oleObject475.bin"/><Relationship Id="rId1172" Type="http://schemas.openxmlformats.org/officeDocument/2006/relationships/image" Target="media/image587.wmf"/><Relationship Id="rId402" Type="http://schemas.openxmlformats.org/officeDocument/2006/relationships/oleObject" Target="embeddings/oleObject181.bin"/><Relationship Id="rId847" Type="http://schemas.openxmlformats.org/officeDocument/2006/relationships/oleObject" Target="embeddings/oleObject405.bin"/><Relationship Id="rId1032" Type="http://schemas.openxmlformats.org/officeDocument/2006/relationships/image" Target="media/image518.wmf"/><Relationship Id="rId1477" Type="http://schemas.openxmlformats.org/officeDocument/2006/relationships/oleObject" Target="embeddings/oleObject713.bin"/><Relationship Id="rId1684" Type="http://schemas.openxmlformats.org/officeDocument/2006/relationships/image" Target="media/image855.png"/><Relationship Id="rId1891" Type="http://schemas.openxmlformats.org/officeDocument/2006/relationships/oleObject" Target="embeddings/oleObject906.bin"/><Relationship Id="rId707" Type="http://schemas.openxmlformats.org/officeDocument/2006/relationships/oleObject" Target="embeddings/oleObject335.bin"/><Relationship Id="rId914" Type="http://schemas.openxmlformats.org/officeDocument/2006/relationships/oleObject" Target="embeddings/oleObject439.bin"/><Relationship Id="rId1337" Type="http://schemas.openxmlformats.org/officeDocument/2006/relationships/oleObject" Target="embeddings/oleObject648.bin"/><Relationship Id="rId1544" Type="http://schemas.openxmlformats.org/officeDocument/2006/relationships/oleObject" Target="embeddings/oleObject745.bin"/><Relationship Id="rId1751" Type="http://schemas.openxmlformats.org/officeDocument/2006/relationships/image" Target="media/image902.wmf"/><Relationship Id="rId1989" Type="http://schemas.openxmlformats.org/officeDocument/2006/relationships/oleObject" Target="embeddings/oleObject954.bin"/><Relationship Id="rId43" Type="http://schemas.openxmlformats.org/officeDocument/2006/relationships/image" Target="media/image20.wmf"/><Relationship Id="rId1404" Type="http://schemas.openxmlformats.org/officeDocument/2006/relationships/oleObject" Target="embeddings/oleObject679.bin"/><Relationship Id="rId1611" Type="http://schemas.openxmlformats.org/officeDocument/2006/relationships/oleObject" Target="embeddings/oleObject773.bin"/><Relationship Id="rId1849" Type="http://schemas.openxmlformats.org/officeDocument/2006/relationships/image" Target="media/image942.wmf"/><Relationship Id="rId192" Type="http://schemas.openxmlformats.org/officeDocument/2006/relationships/oleObject" Target="embeddings/oleObject74.bin"/><Relationship Id="rId1709" Type="http://schemas.openxmlformats.org/officeDocument/2006/relationships/image" Target="media/image880.png"/><Relationship Id="rId1916" Type="http://schemas.openxmlformats.org/officeDocument/2006/relationships/oleObject" Target="embeddings/oleObject918.bin"/><Relationship Id="rId497" Type="http://schemas.openxmlformats.org/officeDocument/2006/relationships/oleObject" Target="embeddings/oleObject228.bin"/><Relationship Id="rId357" Type="http://schemas.openxmlformats.org/officeDocument/2006/relationships/image" Target="media/image187.wmf"/><Relationship Id="rId1194" Type="http://schemas.openxmlformats.org/officeDocument/2006/relationships/oleObject" Target="embeddings/oleObject580.bin"/><Relationship Id="rId217" Type="http://schemas.openxmlformats.org/officeDocument/2006/relationships/image" Target="media/image118.wmf"/><Relationship Id="rId564" Type="http://schemas.openxmlformats.org/officeDocument/2006/relationships/oleObject" Target="embeddings/oleObject258.bin"/><Relationship Id="rId771" Type="http://schemas.openxmlformats.org/officeDocument/2006/relationships/oleObject" Target="embeddings/oleObject365.bin"/><Relationship Id="rId869" Type="http://schemas.openxmlformats.org/officeDocument/2006/relationships/oleObject" Target="embeddings/oleObject416.bin"/><Relationship Id="rId1499" Type="http://schemas.openxmlformats.org/officeDocument/2006/relationships/image" Target="media/image759.wmf"/><Relationship Id="rId424" Type="http://schemas.openxmlformats.org/officeDocument/2006/relationships/image" Target="media/image214.wmf"/><Relationship Id="rId631" Type="http://schemas.openxmlformats.org/officeDocument/2006/relationships/oleObject" Target="embeddings/oleObject289.bin"/><Relationship Id="rId729" Type="http://schemas.openxmlformats.org/officeDocument/2006/relationships/image" Target="media/image371.wmf"/><Relationship Id="rId1054" Type="http://schemas.openxmlformats.org/officeDocument/2006/relationships/image" Target="media/image529.wmf"/><Relationship Id="rId1261" Type="http://schemas.openxmlformats.org/officeDocument/2006/relationships/oleObject" Target="embeddings/oleObject613.bin"/><Relationship Id="rId1359" Type="http://schemas.openxmlformats.org/officeDocument/2006/relationships/image" Target="media/image684.wmf"/><Relationship Id="rId936" Type="http://schemas.openxmlformats.org/officeDocument/2006/relationships/image" Target="media/image470.wmf"/><Relationship Id="rId1121" Type="http://schemas.openxmlformats.org/officeDocument/2006/relationships/image" Target="media/image561.wmf"/><Relationship Id="rId1219" Type="http://schemas.openxmlformats.org/officeDocument/2006/relationships/image" Target="media/image609.wmf"/><Relationship Id="rId1566" Type="http://schemas.openxmlformats.org/officeDocument/2006/relationships/image" Target="media/image793.png"/><Relationship Id="rId1773" Type="http://schemas.openxmlformats.org/officeDocument/2006/relationships/oleObject" Target="embeddings/oleObject844.bin"/><Relationship Id="rId1980" Type="http://schemas.openxmlformats.org/officeDocument/2006/relationships/image" Target="media/image1009.wmf"/><Relationship Id="rId65" Type="http://schemas.openxmlformats.org/officeDocument/2006/relationships/image" Target="media/image30.wmf"/><Relationship Id="rId1426" Type="http://schemas.openxmlformats.org/officeDocument/2006/relationships/image" Target="media/image719.wmf"/><Relationship Id="rId1633" Type="http://schemas.openxmlformats.org/officeDocument/2006/relationships/oleObject" Target="embeddings/oleObject784.bin"/><Relationship Id="rId1840" Type="http://schemas.openxmlformats.org/officeDocument/2006/relationships/oleObject" Target="embeddings/oleObject881.bin"/><Relationship Id="rId1700" Type="http://schemas.openxmlformats.org/officeDocument/2006/relationships/image" Target="media/image871.png"/><Relationship Id="rId1938" Type="http://schemas.openxmlformats.org/officeDocument/2006/relationships/image" Target="media/image988.wmf"/><Relationship Id="rId281" Type="http://schemas.openxmlformats.org/officeDocument/2006/relationships/image" Target="media/image150.wmf"/><Relationship Id="rId141" Type="http://schemas.openxmlformats.org/officeDocument/2006/relationships/image" Target="media/image67.png"/><Relationship Id="rId379" Type="http://schemas.openxmlformats.org/officeDocument/2006/relationships/oleObject" Target="embeddings/oleObject167.bin"/><Relationship Id="rId586" Type="http://schemas.openxmlformats.org/officeDocument/2006/relationships/image" Target="media/image302.wmf"/><Relationship Id="rId793" Type="http://schemas.openxmlformats.org/officeDocument/2006/relationships/oleObject" Target="embeddings/oleObject376.bin"/><Relationship Id="rId7" Type="http://schemas.openxmlformats.org/officeDocument/2006/relationships/endnotes" Target="endnotes.xml"/><Relationship Id="rId239" Type="http://schemas.openxmlformats.org/officeDocument/2006/relationships/image" Target="media/image129.wmf"/><Relationship Id="rId446" Type="http://schemas.openxmlformats.org/officeDocument/2006/relationships/oleObject" Target="embeddings/oleObject208.bin"/><Relationship Id="rId653" Type="http://schemas.openxmlformats.org/officeDocument/2006/relationships/oleObject" Target="embeddings/oleObject306.bin"/><Relationship Id="rId1076" Type="http://schemas.openxmlformats.org/officeDocument/2006/relationships/image" Target="media/image540.wmf"/><Relationship Id="rId1283" Type="http://schemas.openxmlformats.org/officeDocument/2006/relationships/image" Target="media/image642.wmf"/><Relationship Id="rId1490" Type="http://schemas.openxmlformats.org/officeDocument/2006/relationships/header" Target="header7.xml"/><Relationship Id="rId306" Type="http://schemas.openxmlformats.org/officeDocument/2006/relationships/oleObject" Target="embeddings/oleObject131.bin"/><Relationship Id="rId860" Type="http://schemas.openxmlformats.org/officeDocument/2006/relationships/image" Target="media/image433.wmf"/><Relationship Id="rId958" Type="http://schemas.openxmlformats.org/officeDocument/2006/relationships/oleObject" Target="embeddings/oleObject461.bin"/><Relationship Id="rId1143" Type="http://schemas.openxmlformats.org/officeDocument/2006/relationships/image" Target="media/image572.wmf"/><Relationship Id="rId1588" Type="http://schemas.openxmlformats.org/officeDocument/2006/relationships/image" Target="media/image807.wmf"/><Relationship Id="rId1795" Type="http://schemas.openxmlformats.org/officeDocument/2006/relationships/oleObject" Target="embeddings/oleObject857.bin"/><Relationship Id="rId87" Type="http://schemas.openxmlformats.org/officeDocument/2006/relationships/image" Target="media/image41.wmf"/><Relationship Id="rId513" Type="http://schemas.openxmlformats.org/officeDocument/2006/relationships/oleObject" Target="embeddings/oleObject236.bin"/><Relationship Id="rId720" Type="http://schemas.openxmlformats.org/officeDocument/2006/relationships/oleObject" Target="embeddings/oleObject338.bin"/><Relationship Id="rId818" Type="http://schemas.openxmlformats.org/officeDocument/2006/relationships/image" Target="media/image413.wmf"/><Relationship Id="rId1350" Type="http://schemas.openxmlformats.org/officeDocument/2006/relationships/oleObject" Target="embeddings/oleObject654.bin"/><Relationship Id="rId1448" Type="http://schemas.openxmlformats.org/officeDocument/2006/relationships/oleObject" Target="embeddings/oleObject699.bin"/><Relationship Id="rId1655" Type="http://schemas.openxmlformats.org/officeDocument/2006/relationships/oleObject" Target="embeddings/oleObject795.bin"/><Relationship Id="rId1003" Type="http://schemas.openxmlformats.org/officeDocument/2006/relationships/oleObject" Target="embeddings/oleObject483.bin"/><Relationship Id="rId1210" Type="http://schemas.openxmlformats.org/officeDocument/2006/relationships/oleObject" Target="embeddings/oleObject589.bin"/><Relationship Id="rId1308" Type="http://schemas.openxmlformats.org/officeDocument/2006/relationships/oleObject" Target="embeddings/oleObject636.bin"/><Relationship Id="rId1862" Type="http://schemas.openxmlformats.org/officeDocument/2006/relationships/oleObject" Target="embeddings/oleObject893.bin"/><Relationship Id="rId1515" Type="http://schemas.openxmlformats.org/officeDocument/2006/relationships/image" Target="media/image767.wmf"/><Relationship Id="rId1722" Type="http://schemas.openxmlformats.org/officeDocument/2006/relationships/oleObject" Target="embeddings/oleObject817.bin"/><Relationship Id="rId14" Type="http://schemas.openxmlformats.org/officeDocument/2006/relationships/oleObject" Target="embeddings/oleObject1.bin"/><Relationship Id="rId163" Type="http://schemas.openxmlformats.org/officeDocument/2006/relationships/image" Target="media/image89.wmf"/><Relationship Id="rId370" Type="http://schemas.openxmlformats.org/officeDocument/2006/relationships/image" Target="media/image194.wmf"/><Relationship Id="rId230" Type="http://schemas.openxmlformats.org/officeDocument/2006/relationships/oleObject" Target="embeddings/oleObject93.bin"/><Relationship Id="rId468" Type="http://schemas.openxmlformats.org/officeDocument/2006/relationships/image" Target="media/image237.png"/><Relationship Id="rId675" Type="http://schemas.openxmlformats.org/officeDocument/2006/relationships/oleObject" Target="embeddings/oleObject320.bin"/><Relationship Id="rId882" Type="http://schemas.openxmlformats.org/officeDocument/2006/relationships/image" Target="media/image444.wmf"/><Relationship Id="rId1098" Type="http://schemas.openxmlformats.org/officeDocument/2006/relationships/oleObject" Target="embeddings/oleObject532.bin"/><Relationship Id="rId328" Type="http://schemas.openxmlformats.org/officeDocument/2006/relationships/image" Target="media/image173.wmf"/><Relationship Id="rId535" Type="http://schemas.openxmlformats.org/officeDocument/2006/relationships/oleObject" Target="embeddings/oleObject244.bin"/><Relationship Id="rId742" Type="http://schemas.openxmlformats.org/officeDocument/2006/relationships/image" Target="media/image377.wmf"/><Relationship Id="rId1165" Type="http://schemas.openxmlformats.org/officeDocument/2006/relationships/image" Target="media/image584.wmf"/><Relationship Id="rId1372" Type="http://schemas.openxmlformats.org/officeDocument/2006/relationships/oleObject" Target="embeddings/oleObject664.bin"/><Relationship Id="rId602" Type="http://schemas.openxmlformats.org/officeDocument/2006/relationships/oleObject" Target="embeddings/oleObject277.bin"/><Relationship Id="rId1025" Type="http://schemas.openxmlformats.org/officeDocument/2006/relationships/oleObject" Target="embeddings/oleObject494.bin"/><Relationship Id="rId1232" Type="http://schemas.openxmlformats.org/officeDocument/2006/relationships/oleObject" Target="embeddings/oleObject601.bin"/><Relationship Id="rId1677" Type="http://schemas.openxmlformats.org/officeDocument/2006/relationships/oleObject" Target="embeddings/oleObject809.bin"/><Relationship Id="rId1884" Type="http://schemas.openxmlformats.org/officeDocument/2006/relationships/oleObject" Target="embeddings/oleObject903.bin"/><Relationship Id="rId907" Type="http://schemas.openxmlformats.org/officeDocument/2006/relationships/image" Target="media/image456.wmf"/><Relationship Id="rId1537" Type="http://schemas.openxmlformats.org/officeDocument/2006/relationships/image" Target="media/image778.wmf"/><Relationship Id="rId1744" Type="http://schemas.openxmlformats.org/officeDocument/2006/relationships/oleObject" Target="embeddings/oleObject828.bin"/><Relationship Id="rId1951" Type="http://schemas.openxmlformats.org/officeDocument/2006/relationships/oleObject" Target="embeddings/oleObject935.bin"/><Relationship Id="rId36" Type="http://schemas.openxmlformats.org/officeDocument/2006/relationships/image" Target="media/image17.wmf"/><Relationship Id="rId1604" Type="http://schemas.openxmlformats.org/officeDocument/2006/relationships/image" Target="media/image817.wmf"/><Relationship Id="rId185" Type="http://schemas.openxmlformats.org/officeDocument/2006/relationships/image" Target="media/image102.wmf"/><Relationship Id="rId1811" Type="http://schemas.openxmlformats.org/officeDocument/2006/relationships/oleObject" Target="embeddings/oleObject865.bin"/><Relationship Id="rId1909" Type="http://schemas.openxmlformats.org/officeDocument/2006/relationships/oleObject" Target="embeddings/oleObject915.bin"/><Relationship Id="rId392" Type="http://schemas.openxmlformats.org/officeDocument/2006/relationships/oleObject" Target="embeddings/oleObject174.bin"/><Relationship Id="rId697" Type="http://schemas.openxmlformats.org/officeDocument/2006/relationships/oleObject" Target="embeddings/oleObject330.bin"/><Relationship Id="rId252" Type="http://schemas.openxmlformats.org/officeDocument/2006/relationships/oleObject" Target="embeddings/oleObject104.bin"/><Relationship Id="rId1187" Type="http://schemas.openxmlformats.org/officeDocument/2006/relationships/oleObject" Target="embeddings/oleObject576.bin"/><Relationship Id="rId112" Type="http://schemas.openxmlformats.org/officeDocument/2006/relationships/oleObject" Target="embeddings/oleObject51.bin"/><Relationship Id="rId557" Type="http://schemas.openxmlformats.org/officeDocument/2006/relationships/image" Target="media/image288.wmf"/><Relationship Id="rId764" Type="http://schemas.openxmlformats.org/officeDocument/2006/relationships/image" Target="media/image387.png"/><Relationship Id="rId971" Type="http://schemas.openxmlformats.org/officeDocument/2006/relationships/oleObject" Target="embeddings/oleObject468.bin"/><Relationship Id="rId1394" Type="http://schemas.openxmlformats.org/officeDocument/2006/relationships/oleObject" Target="embeddings/oleObject674.bin"/><Relationship Id="rId1699" Type="http://schemas.openxmlformats.org/officeDocument/2006/relationships/image" Target="media/image870.png"/><Relationship Id="rId417" Type="http://schemas.openxmlformats.org/officeDocument/2006/relationships/oleObject" Target="embeddings/oleObject192.bin"/><Relationship Id="rId624" Type="http://schemas.openxmlformats.org/officeDocument/2006/relationships/oleObject" Target="embeddings/oleObject284.bin"/><Relationship Id="rId831" Type="http://schemas.openxmlformats.org/officeDocument/2006/relationships/oleObject" Target="embeddings/oleObject396.bin"/><Relationship Id="rId1047" Type="http://schemas.openxmlformats.org/officeDocument/2006/relationships/oleObject" Target="embeddings/oleObject505.bin"/><Relationship Id="rId1254" Type="http://schemas.openxmlformats.org/officeDocument/2006/relationships/oleObject" Target="embeddings/oleObject610.bin"/><Relationship Id="rId1461" Type="http://schemas.openxmlformats.org/officeDocument/2006/relationships/image" Target="media/image739.wmf"/><Relationship Id="rId929" Type="http://schemas.openxmlformats.org/officeDocument/2006/relationships/image" Target="media/image467.wmf"/><Relationship Id="rId1114" Type="http://schemas.openxmlformats.org/officeDocument/2006/relationships/oleObject" Target="embeddings/oleObject540.bin"/><Relationship Id="rId1321" Type="http://schemas.openxmlformats.org/officeDocument/2006/relationships/oleObject" Target="embeddings/oleObject641.bin"/><Relationship Id="rId1559" Type="http://schemas.openxmlformats.org/officeDocument/2006/relationships/oleObject" Target="embeddings/oleObject752.bin"/><Relationship Id="rId1766" Type="http://schemas.openxmlformats.org/officeDocument/2006/relationships/oleObject" Target="embeddings/oleObject842.bin"/><Relationship Id="rId1973" Type="http://schemas.openxmlformats.org/officeDocument/2006/relationships/oleObject" Target="embeddings/oleObject946.bin"/><Relationship Id="rId58" Type="http://schemas.openxmlformats.org/officeDocument/2006/relationships/oleObject" Target="embeddings/oleObject25.bin"/><Relationship Id="rId1419" Type="http://schemas.openxmlformats.org/officeDocument/2006/relationships/oleObject" Target="embeddings/oleObject687.bin"/><Relationship Id="rId1626" Type="http://schemas.openxmlformats.org/officeDocument/2006/relationships/image" Target="media/image828.wmf"/><Relationship Id="rId1833" Type="http://schemas.openxmlformats.org/officeDocument/2006/relationships/oleObject" Target="embeddings/oleObject877.bin"/><Relationship Id="rId1900" Type="http://schemas.openxmlformats.org/officeDocument/2006/relationships/image" Target="media/image968.wmf"/><Relationship Id="rId274" Type="http://schemas.openxmlformats.org/officeDocument/2006/relationships/oleObject" Target="embeddings/oleObject115.bin"/><Relationship Id="rId481" Type="http://schemas.openxmlformats.org/officeDocument/2006/relationships/oleObject" Target="embeddings/oleObject220.bin"/><Relationship Id="rId134" Type="http://schemas.openxmlformats.org/officeDocument/2006/relationships/oleObject" Target="embeddings/oleObject59.bin"/><Relationship Id="rId579" Type="http://schemas.openxmlformats.org/officeDocument/2006/relationships/oleObject" Target="embeddings/oleObject266.bin"/><Relationship Id="rId786" Type="http://schemas.openxmlformats.org/officeDocument/2006/relationships/image" Target="media/image398.wmf"/><Relationship Id="rId993" Type="http://schemas.openxmlformats.org/officeDocument/2006/relationships/oleObject" Target="embeddings/oleObject478.bin"/><Relationship Id="rId341" Type="http://schemas.openxmlformats.org/officeDocument/2006/relationships/image" Target="media/image179.wmf"/><Relationship Id="rId439" Type="http://schemas.openxmlformats.org/officeDocument/2006/relationships/image" Target="media/image221.wmf"/><Relationship Id="rId646" Type="http://schemas.openxmlformats.org/officeDocument/2006/relationships/oleObject" Target="embeddings/oleObject299.bin"/><Relationship Id="rId1069" Type="http://schemas.openxmlformats.org/officeDocument/2006/relationships/oleObject" Target="embeddings/oleObject516.bin"/><Relationship Id="rId1276" Type="http://schemas.openxmlformats.org/officeDocument/2006/relationships/image" Target="media/image638.png"/><Relationship Id="rId1483" Type="http://schemas.openxmlformats.org/officeDocument/2006/relationships/oleObject" Target="embeddings/oleObject715.bin"/><Relationship Id="rId201" Type="http://schemas.openxmlformats.org/officeDocument/2006/relationships/image" Target="media/image110.wmf"/><Relationship Id="rId506" Type="http://schemas.openxmlformats.org/officeDocument/2006/relationships/image" Target="media/image259.wmf"/><Relationship Id="rId853" Type="http://schemas.openxmlformats.org/officeDocument/2006/relationships/oleObject" Target="embeddings/oleObject408.bin"/><Relationship Id="rId1136" Type="http://schemas.openxmlformats.org/officeDocument/2006/relationships/oleObject" Target="embeddings/oleObject551.bin"/><Relationship Id="rId1690" Type="http://schemas.openxmlformats.org/officeDocument/2006/relationships/image" Target="media/image861.png"/><Relationship Id="rId1788" Type="http://schemas.openxmlformats.org/officeDocument/2006/relationships/image" Target="media/image914.wmf"/><Relationship Id="rId1995" Type="http://schemas.openxmlformats.org/officeDocument/2006/relationships/fontTable" Target="fontTable.xml"/><Relationship Id="rId713" Type="http://schemas.openxmlformats.org/officeDocument/2006/relationships/image" Target="media/image360.png"/><Relationship Id="rId920" Type="http://schemas.openxmlformats.org/officeDocument/2006/relationships/oleObject" Target="embeddings/oleObject442.bin"/><Relationship Id="rId1343" Type="http://schemas.openxmlformats.org/officeDocument/2006/relationships/image" Target="media/image676.wmf"/><Relationship Id="rId1550" Type="http://schemas.openxmlformats.org/officeDocument/2006/relationships/image" Target="media/image785.wmf"/><Relationship Id="rId1648" Type="http://schemas.openxmlformats.org/officeDocument/2006/relationships/image" Target="media/image839.wmf"/><Relationship Id="rId1203" Type="http://schemas.openxmlformats.org/officeDocument/2006/relationships/image" Target="media/image602.wmf"/><Relationship Id="rId1410" Type="http://schemas.openxmlformats.org/officeDocument/2006/relationships/oleObject" Target="embeddings/oleObject682.bin"/><Relationship Id="rId1508" Type="http://schemas.openxmlformats.org/officeDocument/2006/relationships/oleObject" Target="embeddings/oleObject727.bin"/><Relationship Id="rId1855" Type="http://schemas.openxmlformats.org/officeDocument/2006/relationships/image" Target="media/image945.wmf"/><Relationship Id="rId1715" Type="http://schemas.openxmlformats.org/officeDocument/2006/relationships/image" Target="media/image884.wmf"/><Relationship Id="rId1922" Type="http://schemas.openxmlformats.org/officeDocument/2006/relationships/image" Target="media/image980.wmf"/><Relationship Id="rId296" Type="http://schemas.openxmlformats.org/officeDocument/2006/relationships/oleObject" Target="embeddings/oleObject126.bin"/><Relationship Id="rId156" Type="http://schemas.openxmlformats.org/officeDocument/2006/relationships/image" Target="media/image82.png"/><Relationship Id="rId363" Type="http://schemas.openxmlformats.org/officeDocument/2006/relationships/image" Target="media/image190.wmf"/><Relationship Id="rId570" Type="http://schemas.openxmlformats.org/officeDocument/2006/relationships/oleObject" Target="embeddings/oleObject261.bin"/><Relationship Id="rId223" Type="http://schemas.openxmlformats.org/officeDocument/2006/relationships/image" Target="media/image121.wmf"/><Relationship Id="rId430" Type="http://schemas.openxmlformats.org/officeDocument/2006/relationships/image" Target="media/image217.wmf"/><Relationship Id="rId668" Type="http://schemas.openxmlformats.org/officeDocument/2006/relationships/oleObject" Target="embeddings/oleObject317.bin"/><Relationship Id="rId875" Type="http://schemas.openxmlformats.org/officeDocument/2006/relationships/oleObject" Target="embeddings/oleObject419.bin"/><Relationship Id="rId1060" Type="http://schemas.openxmlformats.org/officeDocument/2006/relationships/image" Target="media/image532.wmf"/><Relationship Id="rId1298" Type="http://schemas.openxmlformats.org/officeDocument/2006/relationships/image" Target="media/image651.wmf"/><Relationship Id="rId528" Type="http://schemas.openxmlformats.org/officeDocument/2006/relationships/image" Target="media/image273.wmf"/><Relationship Id="rId735" Type="http://schemas.openxmlformats.org/officeDocument/2006/relationships/image" Target="media/image374.wmf"/><Relationship Id="rId942" Type="http://schemas.openxmlformats.org/officeDocument/2006/relationships/image" Target="media/image473.wmf"/><Relationship Id="rId1158" Type="http://schemas.openxmlformats.org/officeDocument/2006/relationships/oleObject" Target="embeddings/oleObject562.bin"/><Relationship Id="rId1365" Type="http://schemas.openxmlformats.org/officeDocument/2006/relationships/image" Target="media/image688.wmf"/><Relationship Id="rId1572" Type="http://schemas.openxmlformats.org/officeDocument/2006/relationships/image" Target="media/image799.wmf"/><Relationship Id="rId1018" Type="http://schemas.openxmlformats.org/officeDocument/2006/relationships/image" Target="media/image511.wmf"/><Relationship Id="rId1225" Type="http://schemas.openxmlformats.org/officeDocument/2006/relationships/image" Target="media/image611.wmf"/><Relationship Id="rId1432" Type="http://schemas.openxmlformats.org/officeDocument/2006/relationships/oleObject" Target="embeddings/oleObject693.bin"/><Relationship Id="rId1877" Type="http://schemas.openxmlformats.org/officeDocument/2006/relationships/image" Target="media/image957.wmf"/><Relationship Id="rId71" Type="http://schemas.openxmlformats.org/officeDocument/2006/relationships/image" Target="media/image33.wmf"/><Relationship Id="rId802" Type="http://schemas.openxmlformats.org/officeDocument/2006/relationships/image" Target="media/image405.wmf"/><Relationship Id="rId1737" Type="http://schemas.openxmlformats.org/officeDocument/2006/relationships/oleObject" Target="embeddings/oleObject824.bin"/><Relationship Id="rId1944" Type="http://schemas.openxmlformats.org/officeDocument/2006/relationships/image" Target="media/image991.wmf"/><Relationship Id="rId29" Type="http://schemas.openxmlformats.org/officeDocument/2006/relationships/oleObject" Target="embeddings/oleObject9.bin"/><Relationship Id="rId178" Type="http://schemas.openxmlformats.org/officeDocument/2006/relationships/image" Target="media/image98.wmf"/><Relationship Id="rId1804" Type="http://schemas.openxmlformats.org/officeDocument/2006/relationships/image" Target="media/image922.wmf"/><Relationship Id="rId385" Type="http://schemas.openxmlformats.org/officeDocument/2006/relationships/oleObject" Target="embeddings/oleObject169.bin"/><Relationship Id="rId592" Type="http://schemas.openxmlformats.org/officeDocument/2006/relationships/image" Target="media/image305.wmf"/><Relationship Id="rId245" Type="http://schemas.openxmlformats.org/officeDocument/2006/relationships/image" Target="media/image132.wmf"/><Relationship Id="rId452" Type="http://schemas.openxmlformats.org/officeDocument/2006/relationships/oleObject" Target="embeddings/oleObject211.bin"/><Relationship Id="rId897" Type="http://schemas.openxmlformats.org/officeDocument/2006/relationships/image" Target="media/image451.wmf"/><Relationship Id="rId1082" Type="http://schemas.openxmlformats.org/officeDocument/2006/relationships/image" Target="media/image543.wmf"/><Relationship Id="rId105" Type="http://schemas.openxmlformats.org/officeDocument/2006/relationships/image" Target="media/image50.png"/><Relationship Id="rId312" Type="http://schemas.openxmlformats.org/officeDocument/2006/relationships/oleObject" Target="embeddings/oleObject134.bin"/><Relationship Id="rId757" Type="http://schemas.openxmlformats.org/officeDocument/2006/relationships/oleObject" Target="embeddings/oleObject358.bin"/><Relationship Id="rId964" Type="http://schemas.openxmlformats.org/officeDocument/2006/relationships/image" Target="media/image483.wmf"/><Relationship Id="rId1387" Type="http://schemas.openxmlformats.org/officeDocument/2006/relationships/image" Target="media/image700.wmf"/><Relationship Id="rId1594" Type="http://schemas.openxmlformats.org/officeDocument/2006/relationships/image" Target="media/image811.png"/><Relationship Id="rId93" Type="http://schemas.openxmlformats.org/officeDocument/2006/relationships/image" Target="media/image44.png"/><Relationship Id="rId617" Type="http://schemas.openxmlformats.org/officeDocument/2006/relationships/image" Target="media/image321.png"/><Relationship Id="rId824" Type="http://schemas.openxmlformats.org/officeDocument/2006/relationships/image" Target="media/image416.wmf"/><Relationship Id="rId1247" Type="http://schemas.openxmlformats.org/officeDocument/2006/relationships/image" Target="media/image623.wmf"/><Relationship Id="rId1454" Type="http://schemas.openxmlformats.org/officeDocument/2006/relationships/oleObject" Target="embeddings/oleObject702.bin"/><Relationship Id="rId1661" Type="http://schemas.openxmlformats.org/officeDocument/2006/relationships/oleObject" Target="embeddings/oleObject798.bin"/><Relationship Id="rId1899" Type="http://schemas.openxmlformats.org/officeDocument/2006/relationships/oleObject" Target="embeddings/oleObject910.bin"/><Relationship Id="rId1107" Type="http://schemas.openxmlformats.org/officeDocument/2006/relationships/image" Target="media/image554.wmf"/><Relationship Id="rId1314" Type="http://schemas.openxmlformats.org/officeDocument/2006/relationships/image" Target="media/image660.wmf"/><Relationship Id="rId1521" Type="http://schemas.openxmlformats.org/officeDocument/2006/relationships/image" Target="media/image770.wmf"/><Relationship Id="rId1759" Type="http://schemas.openxmlformats.org/officeDocument/2006/relationships/oleObject" Target="embeddings/oleObject836.bin"/><Relationship Id="rId1966" Type="http://schemas.openxmlformats.org/officeDocument/2006/relationships/image" Target="media/image1002.wmf"/><Relationship Id="rId1619" Type="http://schemas.openxmlformats.org/officeDocument/2006/relationships/oleObject" Target="embeddings/oleObject777.bin"/><Relationship Id="rId1826" Type="http://schemas.openxmlformats.org/officeDocument/2006/relationships/image" Target="media/image932.wmf"/><Relationship Id="rId20" Type="http://schemas.openxmlformats.org/officeDocument/2006/relationships/oleObject" Target="embeddings/oleObject4.bin"/><Relationship Id="rId267" Type="http://schemas.openxmlformats.org/officeDocument/2006/relationships/image" Target="media/image143.wmf"/><Relationship Id="rId474" Type="http://schemas.openxmlformats.org/officeDocument/2006/relationships/image" Target="media/image243.wmf"/><Relationship Id="rId127" Type="http://schemas.openxmlformats.org/officeDocument/2006/relationships/image" Target="media/image59.wmf"/><Relationship Id="rId681" Type="http://schemas.openxmlformats.org/officeDocument/2006/relationships/oleObject" Target="embeddings/oleObject322.bin"/><Relationship Id="rId779" Type="http://schemas.openxmlformats.org/officeDocument/2006/relationships/oleObject" Target="embeddings/oleObject369.bin"/><Relationship Id="rId986" Type="http://schemas.openxmlformats.org/officeDocument/2006/relationships/image" Target="media/image495.wmf"/><Relationship Id="rId334" Type="http://schemas.openxmlformats.org/officeDocument/2006/relationships/oleObject" Target="embeddings/oleObject146.bin"/><Relationship Id="rId541" Type="http://schemas.openxmlformats.org/officeDocument/2006/relationships/oleObject" Target="embeddings/oleObject247.bin"/><Relationship Id="rId639" Type="http://schemas.openxmlformats.org/officeDocument/2006/relationships/oleObject" Target="embeddings/oleObject294.bin"/><Relationship Id="rId1171" Type="http://schemas.openxmlformats.org/officeDocument/2006/relationships/oleObject" Target="embeddings/oleObject568.bin"/><Relationship Id="rId1269" Type="http://schemas.openxmlformats.org/officeDocument/2006/relationships/oleObject" Target="embeddings/oleObject618.bin"/><Relationship Id="rId1476" Type="http://schemas.openxmlformats.org/officeDocument/2006/relationships/image" Target="media/image747.wmf"/><Relationship Id="rId401" Type="http://schemas.openxmlformats.org/officeDocument/2006/relationships/image" Target="media/image207.wmf"/><Relationship Id="rId846" Type="http://schemas.openxmlformats.org/officeDocument/2006/relationships/oleObject" Target="embeddings/oleObject404.bin"/><Relationship Id="rId1031" Type="http://schemas.openxmlformats.org/officeDocument/2006/relationships/oleObject" Target="embeddings/oleObject497.bin"/><Relationship Id="rId1129" Type="http://schemas.openxmlformats.org/officeDocument/2006/relationships/image" Target="media/image565.wmf"/><Relationship Id="rId1683" Type="http://schemas.openxmlformats.org/officeDocument/2006/relationships/image" Target="media/image854.png"/><Relationship Id="rId1890" Type="http://schemas.openxmlformats.org/officeDocument/2006/relationships/image" Target="media/image963.wmf"/><Relationship Id="rId1988" Type="http://schemas.openxmlformats.org/officeDocument/2006/relationships/image" Target="media/image1013.wmf"/><Relationship Id="rId706" Type="http://schemas.openxmlformats.org/officeDocument/2006/relationships/image" Target="media/image356.wmf"/><Relationship Id="rId913" Type="http://schemas.openxmlformats.org/officeDocument/2006/relationships/image" Target="media/image459.wmf"/><Relationship Id="rId1336" Type="http://schemas.openxmlformats.org/officeDocument/2006/relationships/image" Target="media/image672.wmf"/><Relationship Id="rId1543" Type="http://schemas.openxmlformats.org/officeDocument/2006/relationships/image" Target="media/image781.wmf"/><Relationship Id="rId1750" Type="http://schemas.openxmlformats.org/officeDocument/2006/relationships/oleObject" Target="embeddings/oleObject831.bin"/><Relationship Id="rId42" Type="http://schemas.openxmlformats.org/officeDocument/2006/relationships/oleObject" Target="embeddings/oleObject16.bin"/><Relationship Id="rId1403" Type="http://schemas.openxmlformats.org/officeDocument/2006/relationships/image" Target="media/image708.wmf"/><Relationship Id="rId1610" Type="http://schemas.openxmlformats.org/officeDocument/2006/relationships/image" Target="media/image820.wmf"/><Relationship Id="rId1848" Type="http://schemas.openxmlformats.org/officeDocument/2006/relationships/oleObject" Target="embeddings/oleObject886.bin"/><Relationship Id="rId191" Type="http://schemas.openxmlformats.org/officeDocument/2006/relationships/image" Target="media/image105.wmf"/><Relationship Id="rId1708" Type="http://schemas.openxmlformats.org/officeDocument/2006/relationships/image" Target="media/image879.png"/><Relationship Id="rId1915" Type="http://schemas.openxmlformats.org/officeDocument/2006/relationships/image" Target="media/image976.wmf"/><Relationship Id="rId289" Type="http://schemas.openxmlformats.org/officeDocument/2006/relationships/image" Target="media/image154.wmf"/><Relationship Id="rId496" Type="http://schemas.openxmlformats.org/officeDocument/2006/relationships/image" Target="media/image254.wmf"/><Relationship Id="rId149" Type="http://schemas.openxmlformats.org/officeDocument/2006/relationships/image" Target="media/image75.png"/><Relationship Id="rId356" Type="http://schemas.openxmlformats.org/officeDocument/2006/relationships/oleObject" Target="embeddings/oleObject157.bin"/><Relationship Id="rId563" Type="http://schemas.openxmlformats.org/officeDocument/2006/relationships/image" Target="media/image291.wmf"/><Relationship Id="rId770" Type="http://schemas.openxmlformats.org/officeDocument/2006/relationships/image" Target="media/image390.wmf"/><Relationship Id="rId1193" Type="http://schemas.openxmlformats.org/officeDocument/2006/relationships/image" Target="media/image597.wmf"/><Relationship Id="rId216" Type="http://schemas.openxmlformats.org/officeDocument/2006/relationships/oleObject" Target="embeddings/oleObject86.bin"/><Relationship Id="rId423" Type="http://schemas.openxmlformats.org/officeDocument/2006/relationships/oleObject" Target="embeddings/oleObject196.bin"/><Relationship Id="rId868" Type="http://schemas.openxmlformats.org/officeDocument/2006/relationships/image" Target="media/image437.wmf"/><Relationship Id="rId1053" Type="http://schemas.openxmlformats.org/officeDocument/2006/relationships/oleObject" Target="embeddings/oleObject508.bin"/><Relationship Id="rId1260" Type="http://schemas.openxmlformats.org/officeDocument/2006/relationships/image" Target="media/image631.wmf"/><Relationship Id="rId1498" Type="http://schemas.openxmlformats.org/officeDocument/2006/relationships/oleObject" Target="embeddings/oleObject722.bin"/><Relationship Id="rId630" Type="http://schemas.openxmlformats.org/officeDocument/2006/relationships/oleObject" Target="embeddings/oleObject288.bin"/><Relationship Id="rId728" Type="http://schemas.openxmlformats.org/officeDocument/2006/relationships/oleObject" Target="embeddings/oleObject342.bin"/><Relationship Id="rId935" Type="http://schemas.openxmlformats.org/officeDocument/2006/relationships/oleObject" Target="embeddings/oleObject449.bin"/><Relationship Id="rId1358" Type="http://schemas.openxmlformats.org/officeDocument/2006/relationships/oleObject" Target="embeddings/oleObject658.bin"/><Relationship Id="rId1565" Type="http://schemas.openxmlformats.org/officeDocument/2006/relationships/oleObject" Target="embeddings/oleObject755.bin"/><Relationship Id="rId1772" Type="http://schemas.openxmlformats.org/officeDocument/2006/relationships/oleObject" Target="embeddings/oleObject841.bin"/><Relationship Id="rId64" Type="http://schemas.openxmlformats.org/officeDocument/2006/relationships/oleObject" Target="embeddings/oleObject28.bin"/><Relationship Id="rId1120" Type="http://schemas.openxmlformats.org/officeDocument/2006/relationships/oleObject" Target="embeddings/oleObject543.bin"/><Relationship Id="rId1218" Type="http://schemas.openxmlformats.org/officeDocument/2006/relationships/oleObject" Target="embeddings/oleObject593.bin"/><Relationship Id="rId1425" Type="http://schemas.openxmlformats.org/officeDocument/2006/relationships/oleObject" Target="embeddings/oleObject690.bin"/><Relationship Id="rId1632" Type="http://schemas.openxmlformats.org/officeDocument/2006/relationships/image" Target="media/image831.wmf"/><Relationship Id="rId1937" Type="http://schemas.openxmlformats.org/officeDocument/2006/relationships/oleObject" Target="embeddings/oleObject928.bin"/><Relationship Id="rId280" Type="http://schemas.openxmlformats.org/officeDocument/2006/relationships/oleObject" Target="embeddings/oleObject118.bin"/><Relationship Id="rId140" Type="http://schemas.openxmlformats.org/officeDocument/2006/relationships/image" Target="media/image66.png"/><Relationship Id="rId378" Type="http://schemas.openxmlformats.org/officeDocument/2006/relationships/image" Target="media/image199.wmf"/><Relationship Id="rId585" Type="http://schemas.openxmlformats.org/officeDocument/2006/relationships/oleObject" Target="embeddings/oleObject269.bin"/><Relationship Id="rId792" Type="http://schemas.openxmlformats.org/officeDocument/2006/relationships/image" Target="media/image401.wmf"/><Relationship Id="rId6" Type="http://schemas.openxmlformats.org/officeDocument/2006/relationships/footnotes" Target="footnotes.xml"/><Relationship Id="rId238" Type="http://schemas.openxmlformats.org/officeDocument/2006/relationships/oleObject" Target="embeddings/oleObject97.bin"/><Relationship Id="rId445" Type="http://schemas.openxmlformats.org/officeDocument/2006/relationships/image" Target="media/image224.wmf"/><Relationship Id="rId652" Type="http://schemas.openxmlformats.org/officeDocument/2006/relationships/oleObject" Target="embeddings/oleObject305.bin"/><Relationship Id="rId1075" Type="http://schemas.openxmlformats.org/officeDocument/2006/relationships/oleObject" Target="embeddings/oleObject519.bin"/><Relationship Id="rId1282" Type="http://schemas.openxmlformats.org/officeDocument/2006/relationships/oleObject" Target="embeddings/oleObject624.bin"/><Relationship Id="rId291" Type="http://schemas.openxmlformats.org/officeDocument/2006/relationships/image" Target="media/image155.wmf"/><Relationship Id="rId305" Type="http://schemas.openxmlformats.org/officeDocument/2006/relationships/image" Target="media/image162.wmf"/><Relationship Id="rId512" Type="http://schemas.openxmlformats.org/officeDocument/2006/relationships/image" Target="media/image262.wmf"/><Relationship Id="rId957" Type="http://schemas.openxmlformats.org/officeDocument/2006/relationships/oleObject" Target="embeddings/oleObject460.bin"/><Relationship Id="rId1142" Type="http://schemas.openxmlformats.org/officeDocument/2006/relationships/oleObject" Target="embeddings/oleObject554.bin"/><Relationship Id="rId1587" Type="http://schemas.openxmlformats.org/officeDocument/2006/relationships/oleObject" Target="embeddings/oleObject763.bin"/><Relationship Id="rId1794" Type="http://schemas.openxmlformats.org/officeDocument/2006/relationships/image" Target="media/image917.wmf"/><Relationship Id="rId1808" Type="http://schemas.openxmlformats.org/officeDocument/2006/relationships/image" Target="media/image924.wmf"/><Relationship Id="rId86" Type="http://schemas.openxmlformats.org/officeDocument/2006/relationships/oleObject" Target="embeddings/oleObject39.bin"/><Relationship Id="rId151" Type="http://schemas.openxmlformats.org/officeDocument/2006/relationships/image" Target="media/image77.png"/><Relationship Id="rId389" Type="http://schemas.openxmlformats.org/officeDocument/2006/relationships/oleObject" Target="embeddings/oleObject172.bin"/><Relationship Id="rId596" Type="http://schemas.openxmlformats.org/officeDocument/2006/relationships/image" Target="media/image307.wmf"/><Relationship Id="rId817" Type="http://schemas.openxmlformats.org/officeDocument/2006/relationships/oleObject" Target="embeddings/oleObject389.bin"/><Relationship Id="rId1002" Type="http://schemas.openxmlformats.org/officeDocument/2006/relationships/image" Target="media/image503.wmf"/><Relationship Id="rId1447" Type="http://schemas.openxmlformats.org/officeDocument/2006/relationships/image" Target="media/image732.wmf"/><Relationship Id="rId1654" Type="http://schemas.openxmlformats.org/officeDocument/2006/relationships/image" Target="media/image842.wmf"/><Relationship Id="rId1861" Type="http://schemas.openxmlformats.org/officeDocument/2006/relationships/image" Target="media/image948.wmf"/><Relationship Id="rId249" Type="http://schemas.openxmlformats.org/officeDocument/2006/relationships/image" Target="media/image134.wmf"/><Relationship Id="rId456" Type="http://schemas.openxmlformats.org/officeDocument/2006/relationships/image" Target="media/image231.png"/><Relationship Id="rId663" Type="http://schemas.openxmlformats.org/officeDocument/2006/relationships/image" Target="media/image334.wmf"/><Relationship Id="rId870" Type="http://schemas.openxmlformats.org/officeDocument/2006/relationships/image" Target="media/image438.wmf"/><Relationship Id="rId1086" Type="http://schemas.openxmlformats.org/officeDocument/2006/relationships/oleObject" Target="embeddings/oleObject525.bin"/><Relationship Id="rId1293" Type="http://schemas.openxmlformats.org/officeDocument/2006/relationships/image" Target="media/image649.wmf"/><Relationship Id="rId1307" Type="http://schemas.openxmlformats.org/officeDocument/2006/relationships/image" Target="media/image655.wmf"/><Relationship Id="rId1514" Type="http://schemas.openxmlformats.org/officeDocument/2006/relationships/oleObject" Target="embeddings/oleObject730.bin"/><Relationship Id="rId1721" Type="http://schemas.openxmlformats.org/officeDocument/2006/relationships/image" Target="media/image887.wmf"/><Relationship Id="rId1959" Type="http://schemas.openxmlformats.org/officeDocument/2006/relationships/oleObject" Target="embeddings/oleObject939.bin"/><Relationship Id="rId13" Type="http://schemas.openxmlformats.org/officeDocument/2006/relationships/image" Target="media/image6.wmf"/><Relationship Id="rId109" Type="http://schemas.openxmlformats.org/officeDocument/2006/relationships/image" Target="media/image53.wmf"/><Relationship Id="rId316" Type="http://schemas.openxmlformats.org/officeDocument/2006/relationships/image" Target="media/image168.wmf"/><Relationship Id="rId523" Type="http://schemas.openxmlformats.org/officeDocument/2006/relationships/image" Target="media/image270.png"/><Relationship Id="rId968" Type="http://schemas.openxmlformats.org/officeDocument/2006/relationships/image" Target="media/image485.wmf"/><Relationship Id="rId1153" Type="http://schemas.openxmlformats.org/officeDocument/2006/relationships/image" Target="media/image577.wmf"/><Relationship Id="rId1598" Type="http://schemas.openxmlformats.org/officeDocument/2006/relationships/image" Target="media/image814.wmf"/><Relationship Id="rId1819" Type="http://schemas.openxmlformats.org/officeDocument/2006/relationships/oleObject" Target="embeddings/oleObject869.bin"/><Relationship Id="rId97" Type="http://schemas.openxmlformats.org/officeDocument/2006/relationships/oleObject" Target="embeddings/oleObject45.bin"/><Relationship Id="rId730" Type="http://schemas.openxmlformats.org/officeDocument/2006/relationships/oleObject" Target="embeddings/oleObject343.bin"/><Relationship Id="rId828" Type="http://schemas.openxmlformats.org/officeDocument/2006/relationships/image" Target="media/image418.wmf"/><Relationship Id="rId1013" Type="http://schemas.openxmlformats.org/officeDocument/2006/relationships/oleObject" Target="embeddings/oleObject488.bin"/><Relationship Id="rId1360" Type="http://schemas.openxmlformats.org/officeDocument/2006/relationships/oleObject" Target="embeddings/oleObject659.bin"/><Relationship Id="rId1458" Type="http://schemas.openxmlformats.org/officeDocument/2006/relationships/oleObject" Target="embeddings/oleObject704.bin"/><Relationship Id="rId1665" Type="http://schemas.openxmlformats.org/officeDocument/2006/relationships/oleObject" Target="embeddings/oleObject800.bin"/><Relationship Id="rId1872" Type="http://schemas.openxmlformats.org/officeDocument/2006/relationships/image" Target="media/image954.wmf"/><Relationship Id="rId162" Type="http://schemas.openxmlformats.org/officeDocument/2006/relationships/image" Target="media/image88.png"/><Relationship Id="rId467" Type="http://schemas.openxmlformats.org/officeDocument/2006/relationships/header" Target="header4.xml"/><Relationship Id="rId1097" Type="http://schemas.openxmlformats.org/officeDocument/2006/relationships/image" Target="media/image549.wmf"/><Relationship Id="rId1220" Type="http://schemas.openxmlformats.org/officeDocument/2006/relationships/oleObject" Target="embeddings/oleObject594.bin"/><Relationship Id="rId1318" Type="http://schemas.openxmlformats.org/officeDocument/2006/relationships/image" Target="media/image662.wmf"/><Relationship Id="rId1525" Type="http://schemas.openxmlformats.org/officeDocument/2006/relationships/image" Target="media/image772.wmf"/><Relationship Id="rId674" Type="http://schemas.openxmlformats.org/officeDocument/2006/relationships/image" Target="media/image340.wmf"/><Relationship Id="rId881" Type="http://schemas.openxmlformats.org/officeDocument/2006/relationships/oleObject" Target="embeddings/oleObject422.bin"/><Relationship Id="rId979" Type="http://schemas.openxmlformats.org/officeDocument/2006/relationships/oleObject" Target="embeddings/oleObject471.bin"/><Relationship Id="rId1732" Type="http://schemas.openxmlformats.org/officeDocument/2006/relationships/oleObject" Target="embeddings/oleObject822.bin"/><Relationship Id="rId24" Type="http://schemas.openxmlformats.org/officeDocument/2006/relationships/oleObject" Target="embeddings/oleObject6.bin"/><Relationship Id="rId327" Type="http://schemas.openxmlformats.org/officeDocument/2006/relationships/oleObject" Target="embeddings/oleObject142.bin"/><Relationship Id="rId534" Type="http://schemas.openxmlformats.org/officeDocument/2006/relationships/image" Target="media/image276.wmf"/><Relationship Id="rId741" Type="http://schemas.openxmlformats.org/officeDocument/2006/relationships/oleObject" Target="embeddings/oleObject349.bin"/><Relationship Id="rId839" Type="http://schemas.openxmlformats.org/officeDocument/2006/relationships/oleObject" Target="embeddings/oleObject400.bin"/><Relationship Id="rId1164" Type="http://schemas.openxmlformats.org/officeDocument/2006/relationships/image" Target="media/image583.png"/><Relationship Id="rId1371" Type="http://schemas.openxmlformats.org/officeDocument/2006/relationships/image" Target="media/image691.wmf"/><Relationship Id="rId1469" Type="http://schemas.openxmlformats.org/officeDocument/2006/relationships/oleObject" Target="embeddings/oleObject709.bin"/><Relationship Id="rId173" Type="http://schemas.openxmlformats.org/officeDocument/2006/relationships/image" Target="media/image95.wmf"/><Relationship Id="rId380" Type="http://schemas.openxmlformats.org/officeDocument/2006/relationships/image" Target="media/image200.wmf"/><Relationship Id="rId601" Type="http://schemas.openxmlformats.org/officeDocument/2006/relationships/image" Target="media/image310.wmf"/><Relationship Id="rId1024" Type="http://schemas.openxmlformats.org/officeDocument/2006/relationships/image" Target="media/image514.wmf"/><Relationship Id="rId1231" Type="http://schemas.openxmlformats.org/officeDocument/2006/relationships/image" Target="media/image614.wmf"/><Relationship Id="rId1676" Type="http://schemas.openxmlformats.org/officeDocument/2006/relationships/oleObject" Target="embeddings/oleObject808.bin"/><Relationship Id="rId1883" Type="http://schemas.openxmlformats.org/officeDocument/2006/relationships/image" Target="media/image960.wmf"/><Relationship Id="rId240" Type="http://schemas.openxmlformats.org/officeDocument/2006/relationships/oleObject" Target="embeddings/oleObject98.bin"/><Relationship Id="rId478" Type="http://schemas.openxmlformats.org/officeDocument/2006/relationships/image" Target="media/image245.wmf"/><Relationship Id="rId685" Type="http://schemas.openxmlformats.org/officeDocument/2006/relationships/oleObject" Target="embeddings/oleObject324.bin"/><Relationship Id="rId892" Type="http://schemas.openxmlformats.org/officeDocument/2006/relationships/oleObject" Target="embeddings/oleObject428.bin"/><Relationship Id="rId906" Type="http://schemas.openxmlformats.org/officeDocument/2006/relationships/oleObject" Target="embeddings/oleObject435.bin"/><Relationship Id="rId1329" Type="http://schemas.openxmlformats.org/officeDocument/2006/relationships/image" Target="media/image668.png"/><Relationship Id="rId1536" Type="http://schemas.openxmlformats.org/officeDocument/2006/relationships/oleObject" Target="embeddings/oleObject741.bin"/><Relationship Id="rId1743" Type="http://schemas.openxmlformats.org/officeDocument/2006/relationships/image" Target="media/image898.wmf"/><Relationship Id="rId1950" Type="http://schemas.openxmlformats.org/officeDocument/2006/relationships/image" Target="media/image994.wmf"/><Relationship Id="rId35" Type="http://schemas.openxmlformats.org/officeDocument/2006/relationships/oleObject" Target="embeddings/oleObject12.bin"/><Relationship Id="rId100" Type="http://schemas.openxmlformats.org/officeDocument/2006/relationships/image" Target="media/image48.png"/><Relationship Id="rId338" Type="http://schemas.openxmlformats.org/officeDocument/2006/relationships/oleObject" Target="embeddings/oleObject148.bin"/><Relationship Id="rId545" Type="http://schemas.openxmlformats.org/officeDocument/2006/relationships/image" Target="media/image282.wmf"/><Relationship Id="rId752" Type="http://schemas.openxmlformats.org/officeDocument/2006/relationships/image" Target="media/image381.wmf"/><Relationship Id="rId1175" Type="http://schemas.openxmlformats.org/officeDocument/2006/relationships/image" Target="media/image588.wmf"/><Relationship Id="rId1382" Type="http://schemas.openxmlformats.org/officeDocument/2006/relationships/oleObject" Target="embeddings/oleObject669.bin"/><Relationship Id="rId1603" Type="http://schemas.openxmlformats.org/officeDocument/2006/relationships/oleObject" Target="embeddings/oleObject769.bin"/><Relationship Id="rId1810" Type="http://schemas.openxmlformats.org/officeDocument/2006/relationships/image" Target="media/image925.wmf"/><Relationship Id="rId184" Type="http://schemas.openxmlformats.org/officeDocument/2006/relationships/image" Target="media/image101.png"/><Relationship Id="rId391" Type="http://schemas.openxmlformats.org/officeDocument/2006/relationships/image" Target="media/image204.wmf"/><Relationship Id="rId405" Type="http://schemas.openxmlformats.org/officeDocument/2006/relationships/oleObject" Target="embeddings/oleObject184.bin"/><Relationship Id="rId612" Type="http://schemas.openxmlformats.org/officeDocument/2006/relationships/oleObject" Target="embeddings/oleObject281.bin"/><Relationship Id="rId1035" Type="http://schemas.openxmlformats.org/officeDocument/2006/relationships/oleObject" Target="embeddings/oleObject499.bin"/><Relationship Id="rId1242" Type="http://schemas.openxmlformats.org/officeDocument/2006/relationships/oleObject" Target="embeddings/oleObject605.bin"/><Relationship Id="rId1687" Type="http://schemas.openxmlformats.org/officeDocument/2006/relationships/image" Target="media/image858.png"/><Relationship Id="rId1894" Type="http://schemas.openxmlformats.org/officeDocument/2006/relationships/image" Target="media/image965.wmf"/><Relationship Id="rId1908" Type="http://schemas.openxmlformats.org/officeDocument/2006/relationships/image" Target="media/image972.wmf"/><Relationship Id="rId251" Type="http://schemas.openxmlformats.org/officeDocument/2006/relationships/image" Target="media/image135.wmf"/><Relationship Id="rId489" Type="http://schemas.openxmlformats.org/officeDocument/2006/relationships/oleObject" Target="embeddings/oleObject224.bin"/><Relationship Id="rId696" Type="http://schemas.openxmlformats.org/officeDocument/2006/relationships/image" Target="media/image351.wmf"/><Relationship Id="rId917" Type="http://schemas.openxmlformats.org/officeDocument/2006/relationships/image" Target="media/image461.wmf"/><Relationship Id="rId1102" Type="http://schemas.openxmlformats.org/officeDocument/2006/relationships/oleObject" Target="embeddings/oleObject534.bin"/><Relationship Id="rId1547" Type="http://schemas.openxmlformats.org/officeDocument/2006/relationships/oleObject" Target="embeddings/oleObject746.bin"/><Relationship Id="rId1754" Type="http://schemas.openxmlformats.org/officeDocument/2006/relationships/image" Target="media/image903.wmf"/><Relationship Id="rId1961" Type="http://schemas.openxmlformats.org/officeDocument/2006/relationships/oleObject" Target="embeddings/oleObject940.bin"/><Relationship Id="rId46" Type="http://schemas.openxmlformats.org/officeDocument/2006/relationships/oleObject" Target="embeddings/oleObject18.bin"/><Relationship Id="rId349" Type="http://schemas.openxmlformats.org/officeDocument/2006/relationships/image" Target="media/image183.wmf"/><Relationship Id="rId556" Type="http://schemas.openxmlformats.org/officeDocument/2006/relationships/oleObject" Target="embeddings/oleObject254.bin"/><Relationship Id="rId763" Type="http://schemas.openxmlformats.org/officeDocument/2006/relationships/image" Target="media/image386.png"/><Relationship Id="rId1186" Type="http://schemas.openxmlformats.org/officeDocument/2006/relationships/image" Target="media/image594.wmf"/><Relationship Id="rId1393" Type="http://schemas.openxmlformats.org/officeDocument/2006/relationships/image" Target="media/image703.wmf"/><Relationship Id="rId1407" Type="http://schemas.openxmlformats.org/officeDocument/2006/relationships/image" Target="media/image710.wmf"/><Relationship Id="rId1614" Type="http://schemas.openxmlformats.org/officeDocument/2006/relationships/image" Target="media/image822.wmf"/><Relationship Id="rId1821" Type="http://schemas.openxmlformats.org/officeDocument/2006/relationships/oleObject" Target="embeddings/oleObject871.bin"/><Relationship Id="rId111" Type="http://schemas.openxmlformats.org/officeDocument/2006/relationships/image" Target="media/image54.wmf"/><Relationship Id="rId195" Type="http://schemas.openxmlformats.org/officeDocument/2006/relationships/image" Target="media/image107.wmf"/><Relationship Id="rId209" Type="http://schemas.openxmlformats.org/officeDocument/2006/relationships/image" Target="media/image114.wmf"/><Relationship Id="rId416" Type="http://schemas.openxmlformats.org/officeDocument/2006/relationships/oleObject" Target="embeddings/oleObject191.bin"/><Relationship Id="rId970" Type="http://schemas.openxmlformats.org/officeDocument/2006/relationships/image" Target="media/image486.wmf"/><Relationship Id="rId1046" Type="http://schemas.openxmlformats.org/officeDocument/2006/relationships/image" Target="media/image525.wmf"/><Relationship Id="rId1253" Type="http://schemas.openxmlformats.org/officeDocument/2006/relationships/image" Target="media/image627.wmf"/><Relationship Id="rId1698" Type="http://schemas.openxmlformats.org/officeDocument/2006/relationships/image" Target="media/image869.png"/><Relationship Id="rId1919" Type="http://schemas.openxmlformats.org/officeDocument/2006/relationships/image" Target="media/image978.wmf"/><Relationship Id="rId623" Type="http://schemas.openxmlformats.org/officeDocument/2006/relationships/image" Target="media/image325.wmf"/><Relationship Id="rId830" Type="http://schemas.openxmlformats.org/officeDocument/2006/relationships/image" Target="media/image419.wmf"/><Relationship Id="rId928" Type="http://schemas.openxmlformats.org/officeDocument/2006/relationships/oleObject" Target="embeddings/oleObject446.bin"/><Relationship Id="rId1460" Type="http://schemas.openxmlformats.org/officeDocument/2006/relationships/oleObject" Target="embeddings/oleObject705.bin"/><Relationship Id="rId1558" Type="http://schemas.openxmlformats.org/officeDocument/2006/relationships/image" Target="media/image789.wmf"/><Relationship Id="rId57" Type="http://schemas.openxmlformats.org/officeDocument/2006/relationships/image" Target="media/image26.wmf"/><Relationship Id="rId262" Type="http://schemas.openxmlformats.org/officeDocument/2006/relationships/oleObject" Target="embeddings/oleObject109.bin"/><Relationship Id="rId567" Type="http://schemas.openxmlformats.org/officeDocument/2006/relationships/image" Target="media/image293.wmf"/><Relationship Id="rId1113" Type="http://schemas.openxmlformats.org/officeDocument/2006/relationships/image" Target="media/image557.wmf"/><Relationship Id="rId1197" Type="http://schemas.openxmlformats.org/officeDocument/2006/relationships/image" Target="media/image599.wmf"/><Relationship Id="rId1320" Type="http://schemas.openxmlformats.org/officeDocument/2006/relationships/image" Target="media/image663.wmf"/><Relationship Id="rId1418" Type="http://schemas.openxmlformats.org/officeDocument/2006/relationships/image" Target="media/image715.wmf"/><Relationship Id="rId1972" Type="http://schemas.openxmlformats.org/officeDocument/2006/relationships/image" Target="media/image1005.wmf"/><Relationship Id="rId122" Type="http://schemas.openxmlformats.org/officeDocument/2006/relationships/oleObject" Target="embeddings/oleObject53.bin"/><Relationship Id="rId774" Type="http://schemas.openxmlformats.org/officeDocument/2006/relationships/image" Target="media/image392.wmf"/><Relationship Id="rId981" Type="http://schemas.openxmlformats.org/officeDocument/2006/relationships/oleObject" Target="embeddings/oleObject472.bin"/><Relationship Id="rId1057" Type="http://schemas.openxmlformats.org/officeDocument/2006/relationships/oleObject" Target="embeddings/oleObject510.bin"/><Relationship Id="rId1625" Type="http://schemas.openxmlformats.org/officeDocument/2006/relationships/oleObject" Target="embeddings/oleObject780.bin"/><Relationship Id="rId1832" Type="http://schemas.openxmlformats.org/officeDocument/2006/relationships/image" Target="media/image935.wmf"/><Relationship Id="rId427" Type="http://schemas.openxmlformats.org/officeDocument/2006/relationships/oleObject" Target="embeddings/oleObject198.bin"/><Relationship Id="rId634" Type="http://schemas.openxmlformats.org/officeDocument/2006/relationships/oleObject" Target="embeddings/oleObject291.bin"/><Relationship Id="rId841" Type="http://schemas.openxmlformats.org/officeDocument/2006/relationships/oleObject" Target="embeddings/oleObject401.bin"/><Relationship Id="rId1264" Type="http://schemas.openxmlformats.org/officeDocument/2006/relationships/oleObject" Target="embeddings/oleObject615.bin"/><Relationship Id="rId1471" Type="http://schemas.openxmlformats.org/officeDocument/2006/relationships/oleObject" Target="embeddings/oleObject710.bin"/><Relationship Id="rId1569" Type="http://schemas.openxmlformats.org/officeDocument/2006/relationships/image" Target="media/image796.png"/><Relationship Id="rId273" Type="http://schemas.openxmlformats.org/officeDocument/2006/relationships/image" Target="media/image146.wmf"/><Relationship Id="rId480" Type="http://schemas.openxmlformats.org/officeDocument/2006/relationships/image" Target="media/image246.wmf"/><Relationship Id="rId701" Type="http://schemas.openxmlformats.org/officeDocument/2006/relationships/oleObject" Target="embeddings/oleObject332.bin"/><Relationship Id="rId939" Type="http://schemas.openxmlformats.org/officeDocument/2006/relationships/oleObject" Target="embeddings/oleObject451.bin"/><Relationship Id="rId1124" Type="http://schemas.openxmlformats.org/officeDocument/2006/relationships/oleObject" Target="embeddings/oleObject545.bin"/><Relationship Id="rId1331" Type="http://schemas.openxmlformats.org/officeDocument/2006/relationships/oleObject" Target="embeddings/oleObject645.bin"/><Relationship Id="rId1776" Type="http://schemas.openxmlformats.org/officeDocument/2006/relationships/image" Target="media/image910.wmf"/><Relationship Id="rId1983" Type="http://schemas.openxmlformats.org/officeDocument/2006/relationships/oleObject" Target="embeddings/oleObject951.bin"/><Relationship Id="rId68" Type="http://schemas.openxmlformats.org/officeDocument/2006/relationships/oleObject" Target="embeddings/oleObject30.bin"/><Relationship Id="rId133" Type="http://schemas.openxmlformats.org/officeDocument/2006/relationships/image" Target="media/image62.wmf"/><Relationship Id="rId340" Type="http://schemas.openxmlformats.org/officeDocument/2006/relationships/oleObject" Target="embeddings/oleObject149.bin"/><Relationship Id="rId578" Type="http://schemas.openxmlformats.org/officeDocument/2006/relationships/image" Target="media/image298.wmf"/><Relationship Id="rId785" Type="http://schemas.openxmlformats.org/officeDocument/2006/relationships/oleObject" Target="embeddings/oleObject372.bin"/><Relationship Id="rId992" Type="http://schemas.openxmlformats.org/officeDocument/2006/relationships/image" Target="media/image498.wmf"/><Relationship Id="rId1429" Type="http://schemas.openxmlformats.org/officeDocument/2006/relationships/oleObject" Target="embeddings/oleObject692.bin"/><Relationship Id="rId1636" Type="http://schemas.openxmlformats.org/officeDocument/2006/relationships/image" Target="media/image833.wmf"/><Relationship Id="rId1843" Type="http://schemas.openxmlformats.org/officeDocument/2006/relationships/image" Target="media/image939.png"/><Relationship Id="rId200" Type="http://schemas.openxmlformats.org/officeDocument/2006/relationships/oleObject" Target="embeddings/oleObject78.bin"/><Relationship Id="rId438" Type="http://schemas.openxmlformats.org/officeDocument/2006/relationships/oleObject" Target="embeddings/oleObject204.bin"/><Relationship Id="rId645" Type="http://schemas.openxmlformats.org/officeDocument/2006/relationships/oleObject" Target="embeddings/oleObject298.bin"/><Relationship Id="rId852" Type="http://schemas.openxmlformats.org/officeDocument/2006/relationships/image" Target="media/image429.wmf"/><Relationship Id="rId1068" Type="http://schemas.openxmlformats.org/officeDocument/2006/relationships/image" Target="media/image536.wmf"/><Relationship Id="rId1275" Type="http://schemas.openxmlformats.org/officeDocument/2006/relationships/oleObject" Target="embeddings/oleObject621.bin"/><Relationship Id="rId1482" Type="http://schemas.openxmlformats.org/officeDocument/2006/relationships/image" Target="media/image751.wmf"/><Relationship Id="rId1703" Type="http://schemas.openxmlformats.org/officeDocument/2006/relationships/image" Target="media/image874.png"/><Relationship Id="rId1910" Type="http://schemas.openxmlformats.org/officeDocument/2006/relationships/image" Target="media/image973.png"/><Relationship Id="rId284" Type="http://schemas.openxmlformats.org/officeDocument/2006/relationships/oleObject" Target="embeddings/oleObject120.bin"/><Relationship Id="rId491" Type="http://schemas.openxmlformats.org/officeDocument/2006/relationships/oleObject" Target="embeddings/oleObject225.bin"/><Relationship Id="rId505" Type="http://schemas.openxmlformats.org/officeDocument/2006/relationships/oleObject" Target="embeddings/oleObject232.bin"/><Relationship Id="rId712" Type="http://schemas.openxmlformats.org/officeDocument/2006/relationships/image" Target="media/image359.png"/><Relationship Id="rId1135" Type="http://schemas.openxmlformats.org/officeDocument/2006/relationships/image" Target="media/image568.wmf"/><Relationship Id="rId1342" Type="http://schemas.openxmlformats.org/officeDocument/2006/relationships/image" Target="media/image675.png"/><Relationship Id="rId1787" Type="http://schemas.openxmlformats.org/officeDocument/2006/relationships/oleObject" Target="embeddings/oleObject853.bin"/><Relationship Id="rId1994" Type="http://schemas.openxmlformats.org/officeDocument/2006/relationships/header" Target="header9.xml"/><Relationship Id="rId79" Type="http://schemas.openxmlformats.org/officeDocument/2006/relationships/image" Target="media/image37.wmf"/><Relationship Id="rId144" Type="http://schemas.openxmlformats.org/officeDocument/2006/relationships/image" Target="media/image70.png"/><Relationship Id="rId589" Type="http://schemas.openxmlformats.org/officeDocument/2006/relationships/oleObject" Target="embeddings/oleObject271.bin"/><Relationship Id="rId796" Type="http://schemas.openxmlformats.org/officeDocument/2006/relationships/image" Target="media/image402.wmf"/><Relationship Id="rId1202" Type="http://schemas.openxmlformats.org/officeDocument/2006/relationships/oleObject" Target="embeddings/oleObject584.bin"/><Relationship Id="rId1647" Type="http://schemas.openxmlformats.org/officeDocument/2006/relationships/oleObject" Target="embeddings/oleObject791.bin"/><Relationship Id="rId1854" Type="http://schemas.openxmlformats.org/officeDocument/2006/relationships/image" Target="media/image944.png"/><Relationship Id="rId351" Type="http://schemas.openxmlformats.org/officeDocument/2006/relationships/image" Target="media/image184.wmf"/><Relationship Id="rId449" Type="http://schemas.openxmlformats.org/officeDocument/2006/relationships/image" Target="media/image226.wmf"/><Relationship Id="rId656" Type="http://schemas.openxmlformats.org/officeDocument/2006/relationships/oleObject" Target="embeddings/oleObject309.bin"/><Relationship Id="rId863" Type="http://schemas.openxmlformats.org/officeDocument/2006/relationships/oleObject" Target="embeddings/oleObject413.bin"/><Relationship Id="rId1079" Type="http://schemas.openxmlformats.org/officeDocument/2006/relationships/oleObject" Target="embeddings/oleObject521.bin"/><Relationship Id="rId1286" Type="http://schemas.openxmlformats.org/officeDocument/2006/relationships/oleObject" Target="embeddings/oleObject626.bin"/><Relationship Id="rId1493" Type="http://schemas.openxmlformats.org/officeDocument/2006/relationships/image" Target="media/image756.wmf"/><Relationship Id="rId1507" Type="http://schemas.openxmlformats.org/officeDocument/2006/relationships/image" Target="media/image763.wmf"/><Relationship Id="rId1714" Type="http://schemas.openxmlformats.org/officeDocument/2006/relationships/oleObject" Target="embeddings/oleObject813.bin"/><Relationship Id="rId211" Type="http://schemas.openxmlformats.org/officeDocument/2006/relationships/image" Target="media/image115.wmf"/><Relationship Id="rId295" Type="http://schemas.openxmlformats.org/officeDocument/2006/relationships/image" Target="media/image157.wmf"/><Relationship Id="rId309" Type="http://schemas.openxmlformats.org/officeDocument/2006/relationships/image" Target="media/image164.wmf"/><Relationship Id="rId516" Type="http://schemas.openxmlformats.org/officeDocument/2006/relationships/image" Target="media/image264.wmf"/><Relationship Id="rId1146" Type="http://schemas.openxmlformats.org/officeDocument/2006/relationships/oleObject" Target="embeddings/oleObject556.bin"/><Relationship Id="rId1798" Type="http://schemas.openxmlformats.org/officeDocument/2006/relationships/image" Target="media/image919.wmf"/><Relationship Id="rId1921" Type="http://schemas.openxmlformats.org/officeDocument/2006/relationships/image" Target="media/image979.png"/><Relationship Id="rId723" Type="http://schemas.openxmlformats.org/officeDocument/2006/relationships/image" Target="media/image368.wmf"/><Relationship Id="rId930" Type="http://schemas.openxmlformats.org/officeDocument/2006/relationships/oleObject" Target="embeddings/oleObject447.bin"/><Relationship Id="rId1006" Type="http://schemas.openxmlformats.org/officeDocument/2006/relationships/image" Target="media/image505.wmf"/><Relationship Id="rId1353" Type="http://schemas.openxmlformats.org/officeDocument/2006/relationships/image" Target="media/image681.wmf"/><Relationship Id="rId1560" Type="http://schemas.openxmlformats.org/officeDocument/2006/relationships/image" Target="media/image790.wmf"/><Relationship Id="rId1658" Type="http://schemas.openxmlformats.org/officeDocument/2006/relationships/image" Target="media/image844.wmf"/><Relationship Id="rId1865" Type="http://schemas.openxmlformats.org/officeDocument/2006/relationships/image" Target="media/image950.wmf"/><Relationship Id="rId155" Type="http://schemas.openxmlformats.org/officeDocument/2006/relationships/image" Target="media/image81.png"/><Relationship Id="rId362" Type="http://schemas.openxmlformats.org/officeDocument/2006/relationships/oleObject" Target="embeddings/oleObject160.bin"/><Relationship Id="rId1213" Type="http://schemas.openxmlformats.org/officeDocument/2006/relationships/image" Target="media/image606.wmf"/><Relationship Id="rId1297" Type="http://schemas.openxmlformats.org/officeDocument/2006/relationships/oleObject" Target="embeddings/oleObject630.bin"/><Relationship Id="rId1420" Type="http://schemas.openxmlformats.org/officeDocument/2006/relationships/image" Target="media/image716.wmf"/><Relationship Id="rId1518" Type="http://schemas.openxmlformats.org/officeDocument/2006/relationships/oleObject" Target="embeddings/oleObject732.bin"/><Relationship Id="rId222" Type="http://schemas.openxmlformats.org/officeDocument/2006/relationships/oleObject" Target="embeddings/oleObject89.bin"/><Relationship Id="rId667" Type="http://schemas.openxmlformats.org/officeDocument/2006/relationships/image" Target="media/image336.wmf"/><Relationship Id="rId874" Type="http://schemas.openxmlformats.org/officeDocument/2006/relationships/image" Target="media/image440.wmf"/><Relationship Id="rId1725" Type="http://schemas.openxmlformats.org/officeDocument/2006/relationships/image" Target="media/image889.wmf"/><Relationship Id="rId1932" Type="http://schemas.openxmlformats.org/officeDocument/2006/relationships/image" Target="media/image985.wmf"/><Relationship Id="rId17" Type="http://schemas.openxmlformats.org/officeDocument/2006/relationships/image" Target="media/image8.wmf"/><Relationship Id="rId527" Type="http://schemas.openxmlformats.org/officeDocument/2006/relationships/oleObject" Target="embeddings/oleObject240.bin"/><Relationship Id="rId734" Type="http://schemas.openxmlformats.org/officeDocument/2006/relationships/oleObject" Target="embeddings/oleObject345.bin"/><Relationship Id="rId941" Type="http://schemas.openxmlformats.org/officeDocument/2006/relationships/oleObject" Target="embeddings/oleObject452.bin"/><Relationship Id="rId1157" Type="http://schemas.openxmlformats.org/officeDocument/2006/relationships/image" Target="media/image579.wmf"/><Relationship Id="rId1364" Type="http://schemas.openxmlformats.org/officeDocument/2006/relationships/oleObject" Target="embeddings/oleObject660.bin"/><Relationship Id="rId1571" Type="http://schemas.openxmlformats.org/officeDocument/2006/relationships/image" Target="media/image798.png"/><Relationship Id="rId70" Type="http://schemas.openxmlformats.org/officeDocument/2006/relationships/oleObject" Target="embeddings/oleObject31.bin"/><Relationship Id="rId166" Type="http://schemas.openxmlformats.org/officeDocument/2006/relationships/oleObject" Target="embeddings/oleObject63.bin"/><Relationship Id="rId373" Type="http://schemas.openxmlformats.org/officeDocument/2006/relationships/oleObject" Target="embeddings/oleObject165.bin"/><Relationship Id="rId580" Type="http://schemas.openxmlformats.org/officeDocument/2006/relationships/image" Target="media/image299.wmf"/><Relationship Id="rId801" Type="http://schemas.openxmlformats.org/officeDocument/2006/relationships/oleObject" Target="embeddings/oleObject381.bin"/><Relationship Id="rId1017" Type="http://schemas.openxmlformats.org/officeDocument/2006/relationships/oleObject" Target="embeddings/oleObject490.bin"/><Relationship Id="rId1224" Type="http://schemas.openxmlformats.org/officeDocument/2006/relationships/oleObject" Target="embeddings/oleObject597.bin"/><Relationship Id="rId1431" Type="http://schemas.openxmlformats.org/officeDocument/2006/relationships/image" Target="media/image722.wmf"/><Relationship Id="rId1669" Type="http://schemas.openxmlformats.org/officeDocument/2006/relationships/oleObject" Target="embeddings/oleObject803.bin"/><Relationship Id="rId1876" Type="http://schemas.openxmlformats.org/officeDocument/2006/relationships/oleObject" Target="embeddings/oleObject899.bin"/><Relationship Id="rId1" Type="http://schemas.openxmlformats.org/officeDocument/2006/relationships/customXml" Target="../customXml/item1.xml"/><Relationship Id="rId233" Type="http://schemas.openxmlformats.org/officeDocument/2006/relationships/image" Target="media/image126.wmf"/><Relationship Id="rId440" Type="http://schemas.openxmlformats.org/officeDocument/2006/relationships/oleObject" Target="embeddings/oleObject205.bin"/><Relationship Id="rId678" Type="http://schemas.openxmlformats.org/officeDocument/2006/relationships/header" Target="header5.xml"/><Relationship Id="rId885" Type="http://schemas.openxmlformats.org/officeDocument/2006/relationships/oleObject" Target="embeddings/oleObject424.bin"/><Relationship Id="rId1070" Type="http://schemas.openxmlformats.org/officeDocument/2006/relationships/image" Target="media/image537.wmf"/><Relationship Id="rId1529" Type="http://schemas.openxmlformats.org/officeDocument/2006/relationships/image" Target="media/image774.wmf"/><Relationship Id="rId1736" Type="http://schemas.openxmlformats.org/officeDocument/2006/relationships/image" Target="media/image895.wmf"/><Relationship Id="rId1943" Type="http://schemas.openxmlformats.org/officeDocument/2006/relationships/oleObject" Target="embeddings/oleObject931.bin"/><Relationship Id="rId28" Type="http://schemas.openxmlformats.org/officeDocument/2006/relationships/oleObject" Target="embeddings/oleObject8.bin"/><Relationship Id="rId300" Type="http://schemas.openxmlformats.org/officeDocument/2006/relationships/oleObject" Target="embeddings/oleObject128.bin"/><Relationship Id="rId538" Type="http://schemas.openxmlformats.org/officeDocument/2006/relationships/image" Target="media/image278.wmf"/><Relationship Id="rId745" Type="http://schemas.openxmlformats.org/officeDocument/2006/relationships/image" Target="media/image378.wmf"/><Relationship Id="rId952" Type="http://schemas.openxmlformats.org/officeDocument/2006/relationships/image" Target="media/image478.wmf"/><Relationship Id="rId1168" Type="http://schemas.openxmlformats.org/officeDocument/2006/relationships/oleObject" Target="embeddings/oleObject566.bin"/><Relationship Id="rId1375" Type="http://schemas.openxmlformats.org/officeDocument/2006/relationships/image" Target="media/image693.wmf"/><Relationship Id="rId1582" Type="http://schemas.openxmlformats.org/officeDocument/2006/relationships/image" Target="media/image804.wmf"/><Relationship Id="rId1803" Type="http://schemas.openxmlformats.org/officeDocument/2006/relationships/oleObject" Target="embeddings/oleObject861.bin"/><Relationship Id="rId81" Type="http://schemas.openxmlformats.org/officeDocument/2006/relationships/image" Target="media/image38.wmf"/><Relationship Id="rId177" Type="http://schemas.openxmlformats.org/officeDocument/2006/relationships/image" Target="media/image97.png"/><Relationship Id="rId384" Type="http://schemas.openxmlformats.org/officeDocument/2006/relationships/image" Target="media/image202.wmf"/><Relationship Id="rId591" Type="http://schemas.openxmlformats.org/officeDocument/2006/relationships/oleObject" Target="embeddings/oleObject272.bin"/><Relationship Id="rId605" Type="http://schemas.openxmlformats.org/officeDocument/2006/relationships/image" Target="media/image312.png"/><Relationship Id="rId812" Type="http://schemas.openxmlformats.org/officeDocument/2006/relationships/image" Target="media/image410.wmf"/><Relationship Id="rId1028" Type="http://schemas.openxmlformats.org/officeDocument/2006/relationships/image" Target="media/image516.wmf"/><Relationship Id="rId1235" Type="http://schemas.openxmlformats.org/officeDocument/2006/relationships/image" Target="media/image616.wmf"/><Relationship Id="rId1442" Type="http://schemas.openxmlformats.org/officeDocument/2006/relationships/oleObject" Target="embeddings/oleObject696.bin"/><Relationship Id="rId1887" Type="http://schemas.openxmlformats.org/officeDocument/2006/relationships/oleObject" Target="embeddings/oleObject904.bin"/><Relationship Id="rId244" Type="http://schemas.openxmlformats.org/officeDocument/2006/relationships/oleObject" Target="embeddings/oleObject100.bin"/><Relationship Id="rId689" Type="http://schemas.openxmlformats.org/officeDocument/2006/relationships/oleObject" Target="embeddings/oleObject326.bin"/><Relationship Id="rId896" Type="http://schemas.openxmlformats.org/officeDocument/2006/relationships/oleObject" Target="embeddings/oleObject430.bin"/><Relationship Id="rId1081" Type="http://schemas.openxmlformats.org/officeDocument/2006/relationships/oleObject" Target="embeddings/oleObject522.bin"/><Relationship Id="rId1302" Type="http://schemas.openxmlformats.org/officeDocument/2006/relationships/image" Target="media/image653.wmf"/><Relationship Id="rId1747" Type="http://schemas.openxmlformats.org/officeDocument/2006/relationships/image" Target="media/image900.wmf"/><Relationship Id="rId1954" Type="http://schemas.openxmlformats.org/officeDocument/2006/relationships/image" Target="media/image996.wmf"/><Relationship Id="rId39" Type="http://schemas.openxmlformats.org/officeDocument/2006/relationships/image" Target="media/image18.wmf"/><Relationship Id="rId451" Type="http://schemas.openxmlformats.org/officeDocument/2006/relationships/image" Target="media/image227.wmf"/><Relationship Id="rId549" Type="http://schemas.openxmlformats.org/officeDocument/2006/relationships/image" Target="media/image284.wmf"/><Relationship Id="rId756" Type="http://schemas.openxmlformats.org/officeDocument/2006/relationships/image" Target="media/image383.wmf"/><Relationship Id="rId1179" Type="http://schemas.openxmlformats.org/officeDocument/2006/relationships/image" Target="media/image590.png"/><Relationship Id="rId1386" Type="http://schemas.openxmlformats.org/officeDocument/2006/relationships/oleObject" Target="embeddings/oleObject670.bin"/><Relationship Id="rId1593" Type="http://schemas.openxmlformats.org/officeDocument/2006/relationships/image" Target="media/image810.png"/><Relationship Id="rId1607" Type="http://schemas.openxmlformats.org/officeDocument/2006/relationships/oleObject" Target="embeddings/oleObject771.bin"/><Relationship Id="rId1814" Type="http://schemas.openxmlformats.org/officeDocument/2006/relationships/image" Target="media/image927.wmf"/><Relationship Id="rId104" Type="http://schemas.openxmlformats.org/officeDocument/2006/relationships/image" Target="media/image49.png"/><Relationship Id="rId188" Type="http://schemas.openxmlformats.org/officeDocument/2006/relationships/oleObject" Target="embeddings/oleObject72.bin"/><Relationship Id="rId311" Type="http://schemas.openxmlformats.org/officeDocument/2006/relationships/image" Target="media/image165.wmf"/><Relationship Id="rId395" Type="http://schemas.openxmlformats.org/officeDocument/2006/relationships/oleObject" Target="embeddings/oleObject176.bin"/><Relationship Id="rId409" Type="http://schemas.openxmlformats.org/officeDocument/2006/relationships/image" Target="media/image209.wmf"/><Relationship Id="rId963" Type="http://schemas.openxmlformats.org/officeDocument/2006/relationships/oleObject" Target="embeddings/oleObject464.bin"/><Relationship Id="rId1039" Type="http://schemas.openxmlformats.org/officeDocument/2006/relationships/oleObject" Target="embeddings/oleObject501.bin"/><Relationship Id="rId1246" Type="http://schemas.openxmlformats.org/officeDocument/2006/relationships/oleObject" Target="embeddings/oleObject607.bin"/><Relationship Id="rId1898" Type="http://schemas.openxmlformats.org/officeDocument/2006/relationships/image" Target="media/image967.wmf"/><Relationship Id="rId92" Type="http://schemas.openxmlformats.org/officeDocument/2006/relationships/image" Target="media/image43.png"/><Relationship Id="rId616" Type="http://schemas.openxmlformats.org/officeDocument/2006/relationships/image" Target="media/image320.png"/><Relationship Id="rId823" Type="http://schemas.openxmlformats.org/officeDocument/2006/relationships/oleObject" Target="embeddings/oleObject392.bin"/><Relationship Id="rId1453" Type="http://schemas.openxmlformats.org/officeDocument/2006/relationships/image" Target="media/image735.wmf"/><Relationship Id="rId1660" Type="http://schemas.openxmlformats.org/officeDocument/2006/relationships/image" Target="media/image845.wmf"/><Relationship Id="rId1758" Type="http://schemas.openxmlformats.org/officeDocument/2006/relationships/image" Target="media/image905.wmf"/><Relationship Id="rId255" Type="http://schemas.openxmlformats.org/officeDocument/2006/relationships/image" Target="media/image137.wmf"/><Relationship Id="rId462" Type="http://schemas.openxmlformats.org/officeDocument/2006/relationships/oleObject" Target="embeddings/oleObject214.bin"/><Relationship Id="rId1092" Type="http://schemas.openxmlformats.org/officeDocument/2006/relationships/image" Target="media/image547.wmf"/><Relationship Id="rId1106" Type="http://schemas.openxmlformats.org/officeDocument/2006/relationships/oleObject" Target="embeddings/oleObject536.bin"/><Relationship Id="rId1313" Type="http://schemas.openxmlformats.org/officeDocument/2006/relationships/image" Target="media/image659.png"/><Relationship Id="rId1397" Type="http://schemas.openxmlformats.org/officeDocument/2006/relationships/image" Target="media/image705.wmf"/><Relationship Id="rId1520" Type="http://schemas.openxmlformats.org/officeDocument/2006/relationships/oleObject" Target="embeddings/oleObject733.bin"/><Relationship Id="rId1965" Type="http://schemas.openxmlformats.org/officeDocument/2006/relationships/oleObject" Target="embeddings/oleObject942.bin"/><Relationship Id="rId115" Type="http://schemas.openxmlformats.org/officeDocument/2006/relationships/footer" Target="footer1.xml"/><Relationship Id="rId322" Type="http://schemas.openxmlformats.org/officeDocument/2006/relationships/image" Target="media/image171.wmf"/><Relationship Id="rId767" Type="http://schemas.openxmlformats.org/officeDocument/2006/relationships/oleObject" Target="embeddings/oleObject363.bin"/><Relationship Id="rId974" Type="http://schemas.openxmlformats.org/officeDocument/2006/relationships/image" Target="media/image488.wmf"/><Relationship Id="rId1618" Type="http://schemas.openxmlformats.org/officeDocument/2006/relationships/image" Target="media/image824.wmf"/><Relationship Id="rId1825" Type="http://schemas.openxmlformats.org/officeDocument/2006/relationships/oleObject" Target="embeddings/oleObject873.bin"/><Relationship Id="rId199" Type="http://schemas.openxmlformats.org/officeDocument/2006/relationships/image" Target="media/image109.wmf"/><Relationship Id="rId627" Type="http://schemas.openxmlformats.org/officeDocument/2006/relationships/image" Target="media/image327.wmf"/><Relationship Id="rId834" Type="http://schemas.openxmlformats.org/officeDocument/2006/relationships/image" Target="media/image421.wmf"/><Relationship Id="rId1257" Type="http://schemas.openxmlformats.org/officeDocument/2006/relationships/image" Target="media/image629.png"/><Relationship Id="rId1464" Type="http://schemas.openxmlformats.org/officeDocument/2006/relationships/oleObject" Target="embeddings/oleObject707.bin"/><Relationship Id="rId1671" Type="http://schemas.openxmlformats.org/officeDocument/2006/relationships/oleObject" Target="embeddings/oleObject805.bin"/><Relationship Id="rId266" Type="http://schemas.openxmlformats.org/officeDocument/2006/relationships/oleObject" Target="embeddings/oleObject111.bin"/><Relationship Id="rId473" Type="http://schemas.openxmlformats.org/officeDocument/2006/relationships/image" Target="media/image242.png"/><Relationship Id="rId680" Type="http://schemas.openxmlformats.org/officeDocument/2006/relationships/image" Target="media/image343.wmf"/><Relationship Id="rId901" Type="http://schemas.openxmlformats.org/officeDocument/2006/relationships/image" Target="media/image453.wmf"/><Relationship Id="rId1117" Type="http://schemas.openxmlformats.org/officeDocument/2006/relationships/image" Target="media/image559.wmf"/><Relationship Id="rId1324" Type="http://schemas.openxmlformats.org/officeDocument/2006/relationships/image" Target="media/image665.wmf"/><Relationship Id="rId1531" Type="http://schemas.openxmlformats.org/officeDocument/2006/relationships/image" Target="media/image775.wmf"/><Relationship Id="rId1769" Type="http://schemas.openxmlformats.org/officeDocument/2006/relationships/oleObject" Target="embeddings/oleObject839.bin"/><Relationship Id="rId1976" Type="http://schemas.openxmlformats.org/officeDocument/2006/relationships/image" Target="media/image1007.wmf"/><Relationship Id="rId30" Type="http://schemas.openxmlformats.org/officeDocument/2006/relationships/image" Target="media/image14.wmf"/><Relationship Id="rId126" Type="http://schemas.openxmlformats.org/officeDocument/2006/relationships/oleObject" Target="embeddings/oleObject55.bin"/><Relationship Id="rId333" Type="http://schemas.openxmlformats.org/officeDocument/2006/relationships/image" Target="media/image175.wmf"/><Relationship Id="rId540" Type="http://schemas.openxmlformats.org/officeDocument/2006/relationships/image" Target="media/image279.wmf"/><Relationship Id="rId778" Type="http://schemas.openxmlformats.org/officeDocument/2006/relationships/image" Target="media/image394.wmf"/><Relationship Id="rId985" Type="http://schemas.openxmlformats.org/officeDocument/2006/relationships/oleObject" Target="embeddings/oleObject474.bin"/><Relationship Id="rId1170" Type="http://schemas.openxmlformats.org/officeDocument/2006/relationships/oleObject" Target="embeddings/oleObject567.bin"/><Relationship Id="rId1629" Type="http://schemas.openxmlformats.org/officeDocument/2006/relationships/oleObject" Target="embeddings/oleObject782.bin"/><Relationship Id="rId1836" Type="http://schemas.openxmlformats.org/officeDocument/2006/relationships/oleObject" Target="embeddings/oleObject879.bin"/><Relationship Id="rId638" Type="http://schemas.openxmlformats.org/officeDocument/2006/relationships/oleObject" Target="embeddings/oleObject293.bin"/><Relationship Id="rId845" Type="http://schemas.openxmlformats.org/officeDocument/2006/relationships/image" Target="media/image426.wmf"/><Relationship Id="rId1030" Type="http://schemas.openxmlformats.org/officeDocument/2006/relationships/image" Target="media/image517.wmf"/><Relationship Id="rId1268" Type="http://schemas.openxmlformats.org/officeDocument/2006/relationships/image" Target="media/image634.wmf"/><Relationship Id="rId1475" Type="http://schemas.openxmlformats.org/officeDocument/2006/relationships/oleObject" Target="embeddings/oleObject712.bin"/><Relationship Id="rId1682" Type="http://schemas.openxmlformats.org/officeDocument/2006/relationships/oleObject" Target="embeddings/oleObject811.bin"/><Relationship Id="rId1903" Type="http://schemas.openxmlformats.org/officeDocument/2006/relationships/oleObject" Target="embeddings/oleObject912.bin"/><Relationship Id="rId277" Type="http://schemas.openxmlformats.org/officeDocument/2006/relationships/image" Target="media/image148.wmf"/><Relationship Id="rId400" Type="http://schemas.openxmlformats.org/officeDocument/2006/relationships/oleObject" Target="embeddings/oleObject180.bin"/><Relationship Id="rId484" Type="http://schemas.openxmlformats.org/officeDocument/2006/relationships/image" Target="media/image248.wmf"/><Relationship Id="rId705" Type="http://schemas.openxmlformats.org/officeDocument/2006/relationships/oleObject" Target="embeddings/oleObject334.bin"/><Relationship Id="rId1128" Type="http://schemas.openxmlformats.org/officeDocument/2006/relationships/oleObject" Target="embeddings/oleObject547.bin"/><Relationship Id="rId1335" Type="http://schemas.openxmlformats.org/officeDocument/2006/relationships/oleObject" Target="embeddings/oleObject647.bin"/><Relationship Id="rId1542" Type="http://schemas.openxmlformats.org/officeDocument/2006/relationships/oleObject" Target="embeddings/oleObject744.bin"/><Relationship Id="rId1987" Type="http://schemas.openxmlformats.org/officeDocument/2006/relationships/oleObject" Target="embeddings/oleObject953.bin"/><Relationship Id="rId137" Type="http://schemas.openxmlformats.org/officeDocument/2006/relationships/image" Target="media/image64.wmf"/><Relationship Id="rId344" Type="http://schemas.openxmlformats.org/officeDocument/2006/relationships/oleObject" Target="embeddings/oleObject151.bin"/><Relationship Id="rId691" Type="http://schemas.openxmlformats.org/officeDocument/2006/relationships/oleObject" Target="embeddings/oleObject327.bin"/><Relationship Id="rId789" Type="http://schemas.openxmlformats.org/officeDocument/2006/relationships/oleObject" Target="embeddings/oleObject374.bin"/><Relationship Id="rId912" Type="http://schemas.openxmlformats.org/officeDocument/2006/relationships/oleObject" Target="embeddings/oleObject438.bin"/><Relationship Id="rId996" Type="http://schemas.openxmlformats.org/officeDocument/2006/relationships/image" Target="media/image500.wmf"/><Relationship Id="rId1847" Type="http://schemas.openxmlformats.org/officeDocument/2006/relationships/oleObject" Target="embeddings/oleObject885.bin"/><Relationship Id="rId41" Type="http://schemas.openxmlformats.org/officeDocument/2006/relationships/image" Target="media/image19.wmf"/><Relationship Id="rId551" Type="http://schemas.openxmlformats.org/officeDocument/2006/relationships/image" Target="media/image285.wmf"/><Relationship Id="rId649" Type="http://schemas.openxmlformats.org/officeDocument/2006/relationships/oleObject" Target="embeddings/oleObject302.bin"/><Relationship Id="rId856" Type="http://schemas.openxmlformats.org/officeDocument/2006/relationships/image" Target="media/image431.wmf"/><Relationship Id="rId1181" Type="http://schemas.openxmlformats.org/officeDocument/2006/relationships/oleObject" Target="embeddings/oleObject573.bin"/><Relationship Id="rId1279" Type="http://schemas.openxmlformats.org/officeDocument/2006/relationships/image" Target="media/image640.wmf"/><Relationship Id="rId1402" Type="http://schemas.openxmlformats.org/officeDocument/2006/relationships/oleObject" Target="embeddings/oleObject678.bin"/><Relationship Id="rId1486" Type="http://schemas.openxmlformats.org/officeDocument/2006/relationships/image" Target="media/image753.wmf"/><Relationship Id="rId1707" Type="http://schemas.openxmlformats.org/officeDocument/2006/relationships/image" Target="media/image878.png"/><Relationship Id="rId190" Type="http://schemas.openxmlformats.org/officeDocument/2006/relationships/oleObject" Target="embeddings/oleObject73.bin"/><Relationship Id="rId204" Type="http://schemas.openxmlformats.org/officeDocument/2006/relationships/oleObject" Target="embeddings/oleObject80.bin"/><Relationship Id="rId288" Type="http://schemas.openxmlformats.org/officeDocument/2006/relationships/oleObject" Target="embeddings/oleObject122.bin"/><Relationship Id="rId411" Type="http://schemas.openxmlformats.org/officeDocument/2006/relationships/oleObject" Target="embeddings/oleObject188.bin"/><Relationship Id="rId509" Type="http://schemas.openxmlformats.org/officeDocument/2006/relationships/oleObject" Target="embeddings/oleObject234.bin"/><Relationship Id="rId1041" Type="http://schemas.openxmlformats.org/officeDocument/2006/relationships/oleObject" Target="embeddings/oleObject502.bin"/><Relationship Id="rId1139" Type="http://schemas.openxmlformats.org/officeDocument/2006/relationships/image" Target="media/image570.wmf"/><Relationship Id="rId1346" Type="http://schemas.openxmlformats.org/officeDocument/2006/relationships/oleObject" Target="embeddings/oleObject652.bin"/><Relationship Id="rId1693" Type="http://schemas.openxmlformats.org/officeDocument/2006/relationships/image" Target="media/image864.png"/><Relationship Id="rId1914" Type="http://schemas.openxmlformats.org/officeDocument/2006/relationships/oleObject" Target="embeddings/oleObject917.bin"/><Relationship Id="rId495" Type="http://schemas.openxmlformats.org/officeDocument/2006/relationships/oleObject" Target="embeddings/oleObject227.bin"/><Relationship Id="rId716" Type="http://schemas.openxmlformats.org/officeDocument/2006/relationships/image" Target="media/image363.png"/><Relationship Id="rId923" Type="http://schemas.openxmlformats.org/officeDocument/2006/relationships/image" Target="media/image464.wmf"/><Relationship Id="rId1553" Type="http://schemas.openxmlformats.org/officeDocument/2006/relationships/oleObject" Target="embeddings/oleObject749.bin"/><Relationship Id="rId1760" Type="http://schemas.openxmlformats.org/officeDocument/2006/relationships/oleObject" Target="embeddings/oleObject837.bin"/><Relationship Id="rId1858" Type="http://schemas.openxmlformats.org/officeDocument/2006/relationships/oleObject" Target="embeddings/oleObject891.bin"/><Relationship Id="rId52" Type="http://schemas.openxmlformats.org/officeDocument/2006/relationships/oleObject" Target="embeddings/oleObject21.bin"/><Relationship Id="rId148" Type="http://schemas.openxmlformats.org/officeDocument/2006/relationships/image" Target="media/image74.png"/><Relationship Id="rId355" Type="http://schemas.openxmlformats.org/officeDocument/2006/relationships/image" Target="media/image186.wmf"/><Relationship Id="rId562" Type="http://schemas.openxmlformats.org/officeDocument/2006/relationships/oleObject" Target="embeddings/oleObject257.bin"/><Relationship Id="rId1192" Type="http://schemas.openxmlformats.org/officeDocument/2006/relationships/oleObject" Target="embeddings/oleObject579.bin"/><Relationship Id="rId1206" Type="http://schemas.openxmlformats.org/officeDocument/2006/relationships/oleObject" Target="embeddings/oleObject586.bin"/><Relationship Id="rId1413" Type="http://schemas.openxmlformats.org/officeDocument/2006/relationships/oleObject" Target="embeddings/oleObject684.bin"/><Relationship Id="rId1620" Type="http://schemas.openxmlformats.org/officeDocument/2006/relationships/image" Target="media/image825.wmf"/><Relationship Id="rId215" Type="http://schemas.openxmlformats.org/officeDocument/2006/relationships/image" Target="media/image117.wmf"/><Relationship Id="rId422" Type="http://schemas.openxmlformats.org/officeDocument/2006/relationships/image" Target="media/image213.wmf"/><Relationship Id="rId867" Type="http://schemas.openxmlformats.org/officeDocument/2006/relationships/oleObject" Target="embeddings/oleObject415.bin"/><Relationship Id="rId1052" Type="http://schemas.openxmlformats.org/officeDocument/2006/relationships/image" Target="media/image528.wmf"/><Relationship Id="rId1497" Type="http://schemas.openxmlformats.org/officeDocument/2006/relationships/image" Target="media/image758.wmf"/><Relationship Id="rId1718" Type="http://schemas.openxmlformats.org/officeDocument/2006/relationships/oleObject" Target="embeddings/oleObject815.bin"/><Relationship Id="rId1925" Type="http://schemas.openxmlformats.org/officeDocument/2006/relationships/oleObject" Target="embeddings/oleObject922.bin"/><Relationship Id="rId299" Type="http://schemas.openxmlformats.org/officeDocument/2006/relationships/image" Target="media/image159.wmf"/><Relationship Id="rId727" Type="http://schemas.openxmlformats.org/officeDocument/2006/relationships/image" Target="media/image370.wmf"/><Relationship Id="rId934" Type="http://schemas.openxmlformats.org/officeDocument/2006/relationships/image" Target="media/image469.wmf"/><Relationship Id="rId1357" Type="http://schemas.openxmlformats.org/officeDocument/2006/relationships/image" Target="media/image683.wmf"/><Relationship Id="rId1564" Type="http://schemas.openxmlformats.org/officeDocument/2006/relationships/image" Target="media/image792.wmf"/><Relationship Id="rId1771" Type="http://schemas.openxmlformats.org/officeDocument/2006/relationships/oleObject" Target="embeddings/oleObject840.bin"/><Relationship Id="rId63" Type="http://schemas.openxmlformats.org/officeDocument/2006/relationships/image" Target="media/image29.wmf"/><Relationship Id="rId159" Type="http://schemas.openxmlformats.org/officeDocument/2006/relationships/image" Target="media/image85.png"/><Relationship Id="rId366" Type="http://schemas.openxmlformats.org/officeDocument/2006/relationships/oleObject" Target="embeddings/oleObject162.bin"/><Relationship Id="rId573" Type="http://schemas.openxmlformats.org/officeDocument/2006/relationships/oleObject" Target="embeddings/oleObject263.bin"/><Relationship Id="rId780" Type="http://schemas.openxmlformats.org/officeDocument/2006/relationships/image" Target="media/image395.wmf"/><Relationship Id="rId1217" Type="http://schemas.openxmlformats.org/officeDocument/2006/relationships/image" Target="media/image608.wmf"/><Relationship Id="rId1424" Type="http://schemas.openxmlformats.org/officeDocument/2006/relationships/image" Target="media/image718.wmf"/><Relationship Id="rId1631" Type="http://schemas.openxmlformats.org/officeDocument/2006/relationships/oleObject" Target="embeddings/oleObject783.bin"/><Relationship Id="rId1869" Type="http://schemas.openxmlformats.org/officeDocument/2006/relationships/image" Target="media/image952.wmf"/><Relationship Id="rId226" Type="http://schemas.openxmlformats.org/officeDocument/2006/relationships/oleObject" Target="embeddings/oleObject91.bin"/><Relationship Id="rId433" Type="http://schemas.openxmlformats.org/officeDocument/2006/relationships/oleObject" Target="embeddings/oleObject201.bin"/><Relationship Id="rId878" Type="http://schemas.openxmlformats.org/officeDocument/2006/relationships/image" Target="media/image442.wmf"/><Relationship Id="rId1063" Type="http://schemas.openxmlformats.org/officeDocument/2006/relationships/oleObject" Target="embeddings/oleObject513.bin"/><Relationship Id="rId1270" Type="http://schemas.openxmlformats.org/officeDocument/2006/relationships/image" Target="media/image635.wmf"/><Relationship Id="rId1729" Type="http://schemas.openxmlformats.org/officeDocument/2006/relationships/image" Target="media/image891.wmf"/><Relationship Id="rId1936" Type="http://schemas.openxmlformats.org/officeDocument/2006/relationships/image" Target="media/image987.wmf"/><Relationship Id="rId640" Type="http://schemas.openxmlformats.org/officeDocument/2006/relationships/image" Target="media/image331.wmf"/><Relationship Id="rId738" Type="http://schemas.openxmlformats.org/officeDocument/2006/relationships/oleObject" Target="embeddings/oleObject347.bin"/><Relationship Id="rId945" Type="http://schemas.openxmlformats.org/officeDocument/2006/relationships/oleObject" Target="embeddings/oleObject454.bin"/><Relationship Id="rId1368" Type="http://schemas.openxmlformats.org/officeDocument/2006/relationships/oleObject" Target="embeddings/oleObject662.bin"/><Relationship Id="rId1575" Type="http://schemas.openxmlformats.org/officeDocument/2006/relationships/oleObject" Target="embeddings/oleObject757.bin"/><Relationship Id="rId1782" Type="http://schemas.openxmlformats.org/officeDocument/2006/relationships/oleObject" Target="embeddings/oleObject849.bin"/><Relationship Id="rId74" Type="http://schemas.openxmlformats.org/officeDocument/2006/relationships/oleObject" Target="embeddings/oleObject33.bin"/><Relationship Id="rId377" Type="http://schemas.openxmlformats.org/officeDocument/2006/relationships/image" Target="media/image198.png"/><Relationship Id="rId500" Type="http://schemas.openxmlformats.org/officeDocument/2006/relationships/image" Target="media/image256.wmf"/><Relationship Id="rId584" Type="http://schemas.openxmlformats.org/officeDocument/2006/relationships/image" Target="media/image301.wmf"/><Relationship Id="rId805" Type="http://schemas.openxmlformats.org/officeDocument/2006/relationships/oleObject" Target="embeddings/oleObject383.bin"/><Relationship Id="rId1130" Type="http://schemas.openxmlformats.org/officeDocument/2006/relationships/oleObject" Target="embeddings/oleObject548.bin"/><Relationship Id="rId1228" Type="http://schemas.openxmlformats.org/officeDocument/2006/relationships/oleObject" Target="embeddings/oleObject599.bin"/><Relationship Id="rId1435" Type="http://schemas.openxmlformats.org/officeDocument/2006/relationships/image" Target="media/image725.png"/><Relationship Id="rId5" Type="http://schemas.openxmlformats.org/officeDocument/2006/relationships/webSettings" Target="webSettings.xml"/><Relationship Id="rId237" Type="http://schemas.openxmlformats.org/officeDocument/2006/relationships/image" Target="media/image128.wmf"/><Relationship Id="rId791" Type="http://schemas.openxmlformats.org/officeDocument/2006/relationships/oleObject" Target="embeddings/oleObject375.bin"/><Relationship Id="rId889" Type="http://schemas.openxmlformats.org/officeDocument/2006/relationships/oleObject" Target="embeddings/oleObject426.bin"/><Relationship Id="rId1074" Type="http://schemas.openxmlformats.org/officeDocument/2006/relationships/image" Target="media/image539.wmf"/><Relationship Id="rId1642" Type="http://schemas.openxmlformats.org/officeDocument/2006/relationships/image" Target="media/image836.wmf"/><Relationship Id="rId1947" Type="http://schemas.openxmlformats.org/officeDocument/2006/relationships/oleObject" Target="embeddings/oleObject933.bin"/><Relationship Id="rId444" Type="http://schemas.openxmlformats.org/officeDocument/2006/relationships/oleObject" Target="embeddings/oleObject207.bin"/><Relationship Id="rId651" Type="http://schemas.openxmlformats.org/officeDocument/2006/relationships/oleObject" Target="embeddings/oleObject304.bin"/><Relationship Id="rId749" Type="http://schemas.openxmlformats.org/officeDocument/2006/relationships/image" Target="media/image380.wmf"/><Relationship Id="rId1281" Type="http://schemas.openxmlformats.org/officeDocument/2006/relationships/image" Target="media/image641.wmf"/><Relationship Id="rId1379" Type="http://schemas.openxmlformats.org/officeDocument/2006/relationships/image" Target="media/image695.wmf"/><Relationship Id="rId1502" Type="http://schemas.openxmlformats.org/officeDocument/2006/relationships/oleObject" Target="embeddings/oleObject724.bin"/><Relationship Id="rId1586" Type="http://schemas.openxmlformats.org/officeDocument/2006/relationships/image" Target="media/image806.wmf"/><Relationship Id="rId1807" Type="http://schemas.openxmlformats.org/officeDocument/2006/relationships/oleObject" Target="embeddings/oleObject863.bin"/><Relationship Id="rId290" Type="http://schemas.openxmlformats.org/officeDocument/2006/relationships/oleObject" Target="embeddings/oleObject123.bin"/><Relationship Id="rId304" Type="http://schemas.openxmlformats.org/officeDocument/2006/relationships/oleObject" Target="embeddings/oleObject130.bin"/><Relationship Id="rId388" Type="http://schemas.openxmlformats.org/officeDocument/2006/relationships/oleObject" Target="embeddings/oleObject171.bin"/><Relationship Id="rId511" Type="http://schemas.openxmlformats.org/officeDocument/2006/relationships/oleObject" Target="embeddings/oleObject235.bin"/><Relationship Id="rId609" Type="http://schemas.openxmlformats.org/officeDocument/2006/relationships/image" Target="media/image315.wmf"/><Relationship Id="rId956" Type="http://schemas.openxmlformats.org/officeDocument/2006/relationships/image" Target="media/image480.wmf"/><Relationship Id="rId1141" Type="http://schemas.openxmlformats.org/officeDocument/2006/relationships/image" Target="media/image571.wmf"/><Relationship Id="rId1239" Type="http://schemas.openxmlformats.org/officeDocument/2006/relationships/oleObject" Target="embeddings/oleObject604.bin"/><Relationship Id="rId1793" Type="http://schemas.openxmlformats.org/officeDocument/2006/relationships/oleObject" Target="embeddings/oleObject856.bin"/><Relationship Id="rId85" Type="http://schemas.openxmlformats.org/officeDocument/2006/relationships/image" Target="media/image40.wmf"/><Relationship Id="rId150" Type="http://schemas.openxmlformats.org/officeDocument/2006/relationships/image" Target="media/image76.png"/><Relationship Id="rId595" Type="http://schemas.openxmlformats.org/officeDocument/2006/relationships/oleObject" Target="embeddings/oleObject274.bin"/><Relationship Id="rId816" Type="http://schemas.openxmlformats.org/officeDocument/2006/relationships/image" Target="media/image412.wmf"/><Relationship Id="rId1001" Type="http://schemas.openxmlformats.org/officeDocument/2006/relationships/oleObject" Target="embeddings/oleObject482.bin"/><Relationship Id="rId1446" Type="http://schemas.openxmlformats.org/officeDocument/2006/relationships/oleObject" Target="embeddings/oleObject698.bin"/><Relationship Id="rId1653" Type="http://schemas.openxmlformats.org/officeDocument/2006/relationships/oleObject" Target="embeddings/oleObject794.bin"/><Relationship Id="rId1860" Type="http://schemas.openxmlformats.org/officeDocument/2006/relationships/oleObject" Target="embeddings/oleObject892.bin"/><Relationship Id="rId248" Type="http://schemas.openxmlformats.org/officeDocument/2006/relationships/oleObject" Target="embeddings/oleObject102.bin"/><Relationship Id="rId455" Type="http://schemas.openxmlformats.org/officeDocument/2006/relationships/image" Target="media/image230.png"/><Relationship Id="rId662" Type="http://schemas.openxmlformats.org/officeDocument/2006/relationships/oleObject" Target="embeddings/oleObject314.bin"/><Relationship Id="rId1085" Type="http://schemas.openxmlformats.org/officeDocument/2006/relationships/oleObject" Target="embeddings/oleObject524.bin"/><Relationship Id="rId1292" Type="http://schemas.openxmlformats.org/officeDocument/2006/relationships/oleObject" Target="embeddings/oleObject627.bin"/><Relationship Id="rId1306" Type="http://schemas.openxmlformats.org/officeDocument/2006/relationships/oleObject" Target="embeddings/oleObject635.bin"/><Relationship Id="rId1513" Type="http://schemas.openxmlformats.org/officeDocument/2006/relationships/image" Target="media/image766.wmf"/><Relationship Id="rId1720" Type="http://schemas.openxmlformats.org/officeDocument/2006/relationships/oleObject" Target="embeddings/oleObject816.bin"/><Relationship Id="rId1958" Type="http://schemas.openxmlformats.org/officeDocument/2006/relationships/image" Target="media/image998.wmf"/><Relationship Id="rId12" Type="http://schemas.openxmlformats.org/officeDocument/2006/relationships/image" Target="media/image5.png"/><Relationship Id="rId108" Type="http://schemas.openxmlformats.org/officeDocument/2006/relationships/oleObject" Target="embeddings/oleObject49.bin"/><Relationship Id="rId315" Type="http://schemas.openxmlformats.org/officeDocument/2006/relationships/image" Target="media/image167.png"/><Relationship Id="rId522" Type="http://schemas.openxmlformats.org/officeDocument/2006/relationships/image" Target="media/image269.png"/><Relationship Id="rId967" Type="http://schemas.openxmlformats.org/officeDocument/2006/relationships/oleObject" Target="embeddings/oleObject466.bin"/><Relationship Id="rId1152" Type="http://schemas.openxmlformats.org/officeDocument/2006/relationships/oleObject" Target="embeddings/oleObject559.bin"/><Relationship Id="rId1597" Type="http://schemas.openxmlformats.org/officeDocument/2006/relationships/oleObject" Target="embeddings/oleObject766.bin"/><Relationship Id="rId1818" Type="http://schemas.openxmlformats.org/officeDocument/2006/relationships/image" Target="media/image929.wmf"/><Relationship Id="rId96" Type="http://schemas.openxmlformats.org/officeDocument/2006/relationships/image" Target="media/image45.wmf"/><Relationship Id="rId161" Type="http://schemas.openxmlformats.org/officeDocument/2006/relationships/image" Target="media/image87.png"/><Relationship Id="rId399" Type="http://schemas.openxmlformats.org/officeDocument/2006/relationships/oleObject" Target="embeddings/oleObject179.bin"/><Relationship Id="rId827" Type="http://schemas.openxmlformats.org/officeDocument/2006/relationships/oleObject" Target="embeddings/oleObject394.bin"/><Relationship Id="rId1012" Type="http://schemas.openxmlformats.org/officeDocument/2006/relationships/image" Target="media/image508.wmf"/><Relationship Id="rId1457" Type="http://schemas.openxmlformats.org/officeDocument/2006/relationships/image" Target="media/image737.wmf"/><Relationship Id="rId1664" Type="http://schemas.openxmlformats.org/officeDocument/2006/relationships/image" Target="media/image847.wmf"/><Relationship Id="rId1871" Type="http://schemas.openxmlformats.org/officeDocument/2006/relationships/image" Target="media/image953.png"/><Relationship Id="rId259" Type="http://schemas.openxmlformats.org/officeDocument/2006/relationships/image" Target="media/image139.wmf"/><Relationship Id="rId466" Type="http://schemas.openxmlformats.org/officeDocument/2006/relationships/oleObject" Target="embeddings/oleObject216.bin"/><Relationship Id="rId673" Type="http://schemas.openxmlformats.org/officeDocument/2006/relationships/oleObject" Target="embeddings/oleObject319.bin"/><Relationship Id="rId880" Type="http://schemas.openxmlformats.org/officeDocument/2006/relationships/image" Target="media/image443.wmf"/><Relationship Id="rId1096" Type="http://schemas.openxmlformats.org/officeDocument/2006/relationships/oleObject" Target="embeddings/oleObject531.bin"/><Relationship Id="rId1317" Type="http://schemas.openxmlformats.org/officeDocument/2006/relationships/oleObject" Target="embeddings/oleObject639.bin"/><Relationship Id="rId1524" Type="http://schemas.openxmlformats.org/officeDocument/2006/relationships/oleObject" Target="embeddings/oleObject735.bin"/><Relationship Id="rId1731" Type="http://schemas.openxmlformats.org/officeDocument/2006/relationships/image" Target="media/image892.wmf"/><Relationship Id="rId1969" Type="http://schemas.openxmlformats.org/officeDocument/2006/relationships/oleObject" Target="embeddings/oleObject944.bin"/><Relationship Id="rId23" Type="http://schemas.openxmlformats.org/officeDocument/2006/relationships/image" Target="media/image11.wmf"/><Relationship Id="rId119" Type="http://schemas.openxmlformats.org/officeDocument/2006/relationships/image" Target="media/image55.wmf"/><Relationship Id="rId326" Type="http://schemas.openxmlformats.org/officeDocument/2006/relationships/image" Target="media/image172.wmf"/><Relationship Id="rId533" Type="http://schemas.openxmlformats.org/officeDocument/2006/relationships/oleObject" Target="embeddings/oleObject243.bin"/><Relationship Id="rId978" Type="http://schemas.openxmlformats.org/officeDocument/2006/relationships/image" Target="media/image491.wmf"/><Relationship Id="rId1163" Type="http://schemas.openxmlformats.org/officeDocument/2006/relationships/image" Target="media/image582.png"/><Relationship Id="rId1370" Type="http://schemas.openxmlformats.org/officeDocument/2006/relationships/oleObject" Target="embeddings/oleObject663.bin"/><Relationship Id="rId1829" Type="http://schemas.openxmlformats.org/officeDocument/2006/relationships/oleObject" Target="embeddings/oleObject875.bin"/><Relationship Id="rId740" Type="http://schemas.openxmlformats.org/officeDocument/2006/relationships/image" Target="media/image376.wmf"/><Relationship Id="rId838" Type="http://schemas.openxmlformats.org/officeDocument/2006/relationships/image" Target="media/image423.wmf"/><Relationship Id="rId1023" Type="http://schemas.openxmlformats.org/officeDocument/2006/relationships/oleObject" Target="embeddings/oleObject493.bin"/><Relationship Id="rId1468" Type="http://schemas.openxmlformats.org/officeDocument/2006/relationships/image" Target="media/image743.wmf"/><Relationship Id="rId1675" Type="http://schemas.openxmlformats.org/officeDocument/2006/relationships/oleObject" Target="embeddings/oleObject807.bin"/><Relationship Id="rId1882" Type="http://schemas.openxmlformats.org/officeDocument/2006/relationships/oleObject" Target="embeddings/oleObject902.bin"/><Relationship Id="rId172" Type="http://schemas.openxmlformats.org/officeDocument/2006/relationships/oleObject" Target="embeddings/oleObject65.bin"/><Relationship Id="rId477" Type="http://schemas.openxmlformats.org/officeDocument/2006/relationships/oleObject" Target="embeddings/oleObject218.bin"/><Relationship Id="rId600" Type="http://schemas.openxmlformats.org/officeDocument/2006/relationships/oleObject" Target="embeddings/oleObject276.bin"/><Relationship Id="rId684" Type="http://schemas.openxmlformats.org/officeDocument/2006/relationships/image" Target="media/image345.wmf"/><Relationship Id="rId1230" Type="http://schemas.openxmlformats.org/officeDocument/2006/relationships/oleObject" Target="embeddings/oleObject600.bin"/><Relationship Id="rId1328" Type="http://schemas.openxmlformats.org/officeDocument/2006/relationships/image" Target="media/image667.png"/><Relationship Id="rId1535" Type="http://schemas.openxmlformats.org/officeDocument/2006/relationships/image" Target="media/image777.wmf"/><Relationship Id="rId337" Type="http://schemas.openxmlformats.org/officeDocument/2006/relationships/image" Target="media/image177.wmf"/><Relationship Id="rId891" Type="http://schemas.openxmlformats.org/officeDocument/2006/relationships/oleObject" Target="embeddings/oleObject427.bin"/><Relationship Id="rId905" Type="http://schemas.openxmlformats.org/officeDocument/2006/relationships/image" Target="media/image455.wmf"/><Relationship Id="rId989" Type="http://schemas.openxmlformats.org/officeDocument/2006/relationships/oleObject" Target="embeddings/oleObject476.bin"/><Relationship Id="rId1742" Type="http://schemas.openxmlformats.org/officeDocument/2006/relationships/oleObject" Target="embeddings/oleObject827.bin"/><Relationship Id="rId34" Type="http://schemas.openxmlformats.org/officeDocument/2006/relationships/image" Target="media/image16.wmf"/><Relationship Id="rId544" Type="http://schemas.openxmlformats.org/officeDocument/2006/relationships/image" Target="media/image281.png"/><Relationship Id="rId751" Type="http://schemas.openxmlformats.org/officeDocument/2006/relationships/oleObject" Target="embeddings/oleObject355.bin"/><Relationship Id="rId849" Type="http://schemas.openxmlformats.org/officeDocument/2006/relationships/oleObject" Target="embeddings/oleObject406.bin"/><Relationship Id="rId1174" Type="http://schemas.openxmlformats.org/officeDocument/2006/relationships/oleObject" Target="embeddings/oleObject570.bin"/><Relationship Id="rId1381" Type="http://schemas.openxmlformats.org/officeDocument/2006/relationships/image" Target="media/image696.wmf"/><Relationship Id="rId1479" Type="http://schemas.openxmlformats.org/officeDocument/2006/relationships/image" Target="media/image749.wmf"/><Relationship Id="rId1602" Type="http://schemas.openxmlformats.org/officeDocument/2006/relationships/image" Target="media/image816.wmf"/><Relationship Id="rId1686" Type="http://schemas.openxmlformats.org/officeDocument/2006/relationships/image" Target="media/image857.png"/><Relationship Id="rId183" Type="http://schemas.openxmlformats.org/officeDocument/2006/relationships/oleObject" Target="embeddings/oleObject70.bin"/><Relationship Id="rId390" Type="http://schemas.openxmlformats.org/officeDocument/2006/relationships/oleObject" Target="embeddings/oleObject173.bin"/><Relationship Id="rId404" Type="http://schemas.openxmlformats.org/officeDocument/2006/relationships/oleObject" Target="embeddings/oleObject183.bin"/><Relationship Id="rId611" Type="http://schemas.openxmlformats.org/officeDocument/2006/relationships/image" Target="media/image316.wmf"/><Relationship Id="rId1034" Type="http://schemas.openxmlformats.org/officeDocument/2006/relationships/image" Target="media/image519.wmf"/><Relationship Id="rId1241" Type="http://schemas.openxmlformats.org/officeDocument/2006/relationships/image" Target="media/image620.wmf"/><Relationship Id="rId1339" Type="http://schemas.openxmlformats.org/officeDocument/2006/relationships/oleObject" Target="embeddings/oleObject649.bin"/><Relationship Id="rId1893" Type="http://schemas.openxmlformats.org/officeDocument/2006/relationships/oleObject" Target="embeddings/oleObject907.bin"/><Relationship Id="rId1907" Type="http://schemas.openxmlformats.org/officeDocument/2006/relationships/oleObject" Target="embeddings/oleObject914.bin"/><Relationship Id="rId250" Type="http://schemas.openxmlformats.org/officeDocument/2006/relationships/oleObject" Target="embeddings/oleObject103.bin"/><Relationship Id="rId488" Type="http://schemas.openxmlformats.org/officeDocument/2006/relationships/image" Target="media/image250.wmf"/><Relationship Id="rId695" Type="http://schemas.openxmlformats.org/officeDocument/2006/relationships/oleObject" Target="embeddings/oleObject329.bin"/><Relationship Id="rId709" Type="http://schemas.openxmlformats.org/officeDocument/2006/relationships/oleObject" Target="embeddings/oleObject336.bin"/><Relationship Id="rId916" Type="http://schemas.openxmlformats.org/officeDocument/2006/relationships/oleObject" Target="embeddings/oleObject440.bin"/><Relationship Id="rId1101" Type="http://schemas.openxmlformats.org/officeDocument/2006/relationships/image" Target="media/image551.wmf"/><Relationship Id="rId1546" Type="http://schemas.openxmlformats.org/officeDocument/2006/relationships/image" Target="media/image783.wmf"/><Relationship Id="rId1753" Type="http://schemas.openxmlformats.org/officeDocument/2006/relationships/oleObject" Target="embeddings/oleObject833.bin"/><Relationship Id="rId1960" Type="http://schemas.openxmlformats.org/officeDocument/2006/relationships/image" Target="media/image999.wmf"/><Relationship Id="rId45" Type="http://schemas.openxmlformats.org/officeDocument/2006/relationships/image" Target="media/image21.wmf"/><Relationship Id="rId110" Type="http://schemas.openxmlformats.org/officeDocument/2006/relationships/oleObject" Target="embeddings/oleObject50.bin"/><Relationship Id="rId348" Type="http://schemas.openxmlformats.org/officeDocument/2006/relationships/oleObject" Target="embeddings/oleObject153.bin"/><Relationship Id="rId555" Type="http://schemas.openxmlformats.org/officeDocument/2006/relationships/image" Target="media/image287.wmf"/><Relationship Id="rId762" Type="http://schemas.openxmlformats.org/officeDocument/2006/relationships/oleObject" Target="embeddings/oleObject361.bin"/><Relationship Id="rId1185" Type="http://schemas.openxmlformats.org/officeDocument/2006/relationships/oleObject" Target="embeddings/oleObject575.bin"/><Relationship Id="rId1392" Type="http://schemas.openxmlformats.org/officeDocument/2006/relationships/oleObject" Target="embeddings/oleObject673.bin"/><Relationship Id="rId1406" Type="http://schemas.openxmlformats.org/officeDocument/2006/relationships/oleObject" Target="embeddings/oleObject680.bin"/><Relationship Id="rId1613" Type="http://schemas.openxmlformats.org/officeDocument/2006/relationships/oleObject" Target="embeddings/oleObject774.bin"/><Relationship Id="rId1820" Type="http://schemas.openxmlformats.org/officeDocument/2006/relationships/oleObject" Target="embeddings/oleObject870.bin"/><Relationship Id="rId194" Type="http://schemas.openxmlformats.org/officeDocument/2006/relationships/oleObject" Target="embeddings/oleObject75.bin"/><Relationship Id="rId208" Type="http://schemas.openxmlformats.org/officeDocument/2006/relationships/oleObject" Target="embeddings/oleObject82.bin"/><Relationship Id="rId415" Type="http://schemas.openxmlformats.org/officeDocument/2006/relationships/oleObject" Target="embeddings/oleObject190.bin"/><Relationship Id="rId622" Type="http://schemas.openxmlformats.org/officeDocument/2006/relationships/image" Target="media/image324.png"/><Relationship Id="rId1045" Type="http://schemas.openxmlformats.org/officeDocument/2006/relationships/oleObject" Target="embeddings/oleObject504.bin"/><Relationship Id="rId1252" Type="http://schemas.openxmlformats.org/officeDocument/2006/relationships/image" Target="media/image626.png"/><Relationship Id="rId1697" Type="http://schemas.openxmlformats.org/officeDocument/2006/relationships/image" Target="media/image868.png"/><Relationship Id="rId1918" Type="http://schemas.openxmlformats.org/officeDocument/2006/relationships/oleObject" Target="embeddings/oleObject919.bin"/><Relationship Id="rId261" Type="http://schemas.openxmlformats.org/officeDocument/2006/relationships/image" Target="media/image140.wmf"/><Relationship Id="rId499" Type="http://schemas.openxmlformats.org/officeDocument/2006/relationships/oleObject" Target="embeddings/oleObject229.bin"/><Relationship Id="rId927" Type="http://schemas.openxmlformats.org/officeDocument/2006/relationships/image" Target="media/image466.wmf"/><Relationship Id="rId1112" Type="http://schemas.openxmlformats.org/officeDocument/2006/relationships/oleObject" Target="embeddings/oleObject539.bin"/><Relationship Id="rId1557" Type="http://schemas.openxmlformats.org/officeDocument/2006/relationships/oleObject" Target="embeddings/oleObject751.bin"/><Relationship Id="rId1764" Type="http://schemas.openxmlformats.org/officeDocument/2006/relationships/image" Target="media/image9060.wmf"/><Relationship Id="rId1971" Type="http://schemas.openxmlformats.org/officeDocument/2006/relationships/oleObject" Target="embeddings/oleObject945.bin"/><Relationship Id="rId56" Type="http://schemas.openxmlformats.org/officeDocument/2006/relationships/oleObject" Target="embeddings/oleObject24.bin"/><Relationship Id="rId359" Type="http://schemas.openxmlformats.org/officeDocument/2006/relationships/image" Target="media/image188.wmf"/><Relationship Id="rId566" Type="http://schemas.openxmlformats.org/officeDocument/2006/relationships/oleObject" Target="embeddings/oleObject259.bin"/><Relationship Id="rId773" Type="http://schemas.openxmlformats.org/officeDocument/2006/relationships/oleObject" Target="embeddings/oleObject366.bin"/><Relationship Id="rId1196" Type="http://schemas.openxmlformats.org/officeDocument/2006/relationships/oleObject" Target="embeddings/oleObject581.bin"/><Relationship Id="rId1417" Type="http://schemas.openxmlformats.org/officeDocument/2006/relationships/oleObject" Target="embeddings/oleObject686.bin"/><Relationship Id="rId1624" Type="http://schemas.openxmlformats.org/officeDocument/2006/relationships/image" Target="media/image827.wmf"/><Relationship Id="rId1831" Type="http://schemas.openxmlformats.org/officeDocument/2006/relationships/oleObject" Target="embeddings/oleObject876.bin"/><Relationship Id="rId121" Type="http://schemas.openxmlformats.org/officeDocument/2006/relationships/image" Target="media/image56.wmf"/><Relationship Id="rId219" Type="http://schemas.openxmlformats.org/officeDocument/2006/relationships/image" Target="media/image119.wmf"/><Relationship Id="rId426" Type="http://schemas.openxmlformats.org/officeDocument/2006/relationships/image" Target="media/image215.wmf"/><Relationship Id="rId633" Type="http://schemas.openxmlformats.org/officeDocument/2006/relationships/image" Target="media/image328.wmf"/><Relationship Id="rId980" Type="http://schemas.openxmlformats.org/officeDocument/2006/relationships/image" Target="media/image492.wmf"/><Relationship Id="rId1056" Type="http://schemas.openxmlformats.org/officeDocument/2006/relationships/image" Target="media/image530.wmf"/><Relationship Id="rId1263" Type="http://schemas.openxmlformats.org/officeDocument/2006/relationships/oleObject" Target="embeddings/oleObject614.bin"/><Relationship Id="rId1929" Type="http://schemas.openxmlformats.org/officeDocument/2006/relationships/oleObject" Target="embeddings/oleObject924.bin"/><Relationship Id="rId840" Type="http://schemas.openxmlformats.org/officeDocument/2006/relationships/image" Target="media/image424.wmf"/><Relationship Id="rId938" Type="http://schemas.openxmlformats.org/officeDocument/2006/relationships/image" Target="media/image471.wmf"/><Relationship Id="rId1470" Type="http://schemas.openxmlformats.org/officeDocument/2006/relationships/image" Target="media/image744.wmf"/><Relationship Id="rId1568" Type="http://schemas.openxmlformats.org/officeDocument/2006/relationships/image" Target="media/image795.png"/><Relationship Id="rId1775" Type="http://schemas.openxmlformats.org/officeDocument/2006/relationships/oleObject" Target="embeddings/oleObject845.bin"/><Relationship Id="rId67" Type="http://schemas.openxmlformats.org/officeDocument/2006/relationships/image" Target="media/image31.wmf"/><Relationship Id="rId272" Type="http://schemas.openxmlformats.org/officeDocument/2006/relationships/oleObject" Target="embeddings/oleObject114.bin"/><Relationship Id="rId577" Type="http://schemas.openxmlformats.org/officeDocument/2006/relationships/oleObject" Target="embeddings/oleObject265.bin"/><Relationship Id="rId700" Type="http://schemas.openxmlformats.org/officeDocument/2006/relationships/image" Target="media/image353.wmf"/><Relationship Id="rId1123" Type="http://schemas.openxmlformats.org/officeDocument/2006/relationships/image" Target="media/image562.wmf"/><Relationship Id="rId1330" Type="http://schemas.openxmlformats.org/officeDocument/2006/relationships/image" Target="media/image669.wmf"/><Relationship Id="rId1428" Type="http://schemas.openxmlformats.org/officeDocument/2006/relationships/image" Target="media/image720.wmf"/><Relationship Id="rId1635" Type="http://schemas.openxmlformats.org/officeDocument/2006/relationships/oleObject" Target="embeddings/oleObject785.bin"/><Relationship Id="rId1982" Type="http://schemas.openxmlformats.org/officeDocument/2006/relationships/image" Target="media/image1010.wmf"/><Relationship Id="rId132" Type="http://schemas.openxmlformats.org/officeDocument/2006/relationships/oleObject" Target="embeddings/oleObject58.bin"/><Relationship Id="rId784" Type="http://schemas.openxmlformats.org/officeDocument/2006/relationships/image" Target="media/image397.wmf"/><Relationship Id="rId991" Type="http://schemas.openxmlformats.org/officeDocument/2006/relationships/oleObject" Target="embeddings/oleObject477.bin"/><Relationship Id="rId1067" Type="http://schemas.openxmlformats.org/officeDocument/2006/relationships/oleObject" Target="embeddings/oleObject515.bin"/><Relationship Id="rId1842" Type="http://schemas.openxmlformats.org/officeDocument/2006/relationships/oleObject" Target="embeddings/oleObject883.bin"/><Relationship Id="rId437" Type="http://schemas.openxmlformats.org/officeDocument/2006/relationships/image" Target="media/image220.wmf"/><Relationship Id="rId644" Type="http://schemas.openxmlformats.org/officeDocument/2006/relationships/image" Target="media/image332.wmf"/><Relationship Id="rId851" Type="http://schemas.openxmlformats.org/officeDocument/2006/relationships/oleObject" Target="embeddings/oleObject407.bin"/><Relationship Id="rId1274" Type="http://schemas.openxmlformats.org/officeDocument/2006/relationships/image" Target="media/image637.wmf"/><Relationship Id="rId1481" Type="http://schemas.openxmlformats.org/officeDocument/2006/relationships/image" Target="media/image750.png"/><Relationship Id="rId1579" Type="http://schemas.openxmlformats.org/officeDocument/2006/relationships/oleObject" Target="embeddings/oleObject759.bin"/><Relationship Id="rId1702" Type="http://schemas.openxmlformats.org/officeDocument/2006/relationships/image" Target="media/image873.png"/><Relationship Id="rId283" Type="http://schemas.openxmlformats.org/officeDocument/2006/relationships/image" Target="media/image151.wmf"/><Relationship Id="rId490" Type="http://schemas.openxmlformats.org/officeDocument/2006/relationships/image" Target="media/image251.wmf"/><Relationship Id="rId504" Type="http://schemas.openxmlformats.org/officeDocument/2006/relationships/image" Target="media/image258.wmf"/><Relationship Id="rId711" Type="http://schemas.openxmlformats.org/officeDocument/2006/relationships/oleObject" Target="embeddings/oleObject337.bin"/><Relationship Id="rId949" Type="http://schemas.openxmlformats.org/officeDocument/2006/relationships/oleObject" Target="embeddings/oleObject456.bin"/><Relationship Id="rId1134" Type="http://schemas.openxmlformats.org/officeDocument/2006/relationships/oleObject" Target="embeddings/oleObject550.bin"/><Relationship Id="rId1341" Type="http://schemas.openxmlformats.org/officeDocument/2006/relationships/oleObject" Target="embeddings/oleObject650.bin"/><Relationship Id="rId1786" Type="http://schemas.openxmlformats.org/officeDocument/2006/relationships/oleObject" Target="embeddings/oleObject852.bin"/><Relationship Id="rId1993" Type="http://schemas.openxmlformats.org/officeDocument/2006/relationships/oleObject" Target="embeddings/oleObject956.bin"/><Relationship Id="rId78" Type="http://schemas.openxmlformats.org/officeDocument/2006/relationships/oleObject" Target="embeddings/oleObject35.bin"/><Relationship Id="rId143" Type="http://schemas.openxmlformats.org/officeDocument/2006/relationships/image" Target="media/image69.png"/><Relationship Id="rId350" Type="http://schemas.openxmlformats.org/officeDocument/2006/relationships/oleObject" Target="embeddings/oleObject154.bin"/><Relationship Id="rId588" Type="http://schemas.openxmlformats.org/officeDocument/2006/relationships/image" Target="media/image303.wmf"/><Relationship Id="rId795" Type="http://schemas.openxmlformats.org/officeDocument/2006/relationships/oleObject" Target="embeddings/oleObject378.bin"/><Relationship Id="rId809" Type="http://schemas.openxmlformats.org/officeDocument/2006/relationships/oleObject" Target="embeddings/oleObject385.bin"/><Relationship Id="rId1201" Type="http://schemas.openxmlformats.org/officeDocument/2006/relationships/oleObject" Target="embeddings/oleObject583.bin"/><Relationship Id="rId1439" Type="http://schemas.openxmlformats.org/officeDocument/2006/relationships/image" Target="media/image728.wmf"/><Relationship Id="rId1646" Type="http://schemas.openxmlformats.org/officeDocument/2006/relationships/image" Target="media/image838.wmf"/><Relationship Id="rId1853" Type="http://schemas.openxmlformats.org/officeDocument/2006/relationships/oleObject" Target="embeddings/oleObject889.bin"/><Relationship Id="rId9" Type="http://schemas.openxmlformats.org/officeDocument/2006/relationships/image" Target="media/image2.png"/><Relationship Id="rId210" Type="http://schemas.openxmlformats.org/officeDocument/2006/relationships/oleObject" Target="embeddings/oleObject83.bin"/><Relationship Id="rId448" Type="http://schemas.openxmlformats.org/officeDocument/2006/relationships/oleObject" Target="embeddings/oleObject209.bin"/><Relationship Id="rId655" Type="http://schemas.openxmlformats.org/officeDocument/2006/relationships/oleObject" Target="embeddings/oleObject308.bin"/><Relationship Id="rId862" Type="http://schemas.openxmlformats.org/officeDocument/2006/relationships/image" Target="media/image434.wmf"/><Relationship Id="rId1078" Type="http://schemas.openxmlformats.org/officeDocument/2006/relationships/image" Target="media/image541.wmf"/><Relationship Id="rId1285" Type="http://schemas.openxmlformats.org/officeDocument/2006/relationships/image" Target="media/image643.wmf"/><Relationship Id="rId1492" Type="http://schemas.openxmlformats.org/officeDocument/2006/relationships/oleObject" Target="embeddings/oleObject719.bin"/><Relationship Id="rId1506" Type="http://schemas.openxmlformats.org/officeDocument/2006/relationships/oleObject" Target="embeddings/oleObject726.bin"/><Relationship Id="rId1713" Type="http://schemas.openxmlformats.org/officeDocument/2006/relationships/image" Target="media/image883.wmf"/><Relationship Id="rId1920" Type="http://schemas.openxmlformats.org/officeDocument/2006/relationships/oleObject" Target="embeddings/oleObject920.bin"/><Relationship Id="rId294" Type="http://schemas.openxmlformats.org/officeDocument/2006/relationships/oleObject" Target="embeddings/oleObject125.bin"/><Relationship Id="rId308" Type="http://schemas.openxmlformats.org/officeDocument/2006/relationships/oleObject" Target="embeddings/oleObject132.bin"/><Relationship Id="rId515" Type="http://schemas.openxmlformats.org/officeDocument/2006/relationships/oleObject" Target="embeddings/oleObject237.bin"/><Relationship Id="rId722" Type="http://schemas.openxmlformats.org/officeDocument/2006/relationships/oleObject" Target="embeddings/oleObject339.bin"/><Relationship Id="rId1145" Type="http://schemas.openxmlformats.org/officeDocument/2006/relationships/image" Target="media/image573.wmf"/><Relationship Id="rId1352" Type="http://schemas.openxmlformats.org/officeDocument/2006/relationships/oleObject" Target="embeddings/oleObject655.bin"/><Relationship Id="rId1797" Type="http://schemas.openxmlformats.org/officeDocument/2006/relationships/oleObject" Target="embeddings/oleObject858.bin"/><Relationship Id="rId89" Type="http://schemas.openxmlformats.org/officeDocument/2006/relationships/oleObject" Target="embeddings/oleObject41.bin"/><Relationship Id="rId154" Type="http://schemas.openxmlformats.org/officeDocument/2006/relationships/image" Target="media/image80.png"/><Relationship Id="rId361" Type="http://schemas.openxmlformats.org/officeDocument/2006/relationships/image" Target="media/image189.wmf"/><Relationship Id="rId599" Type="http://schemas.openxmlformats.org/officeDocument/2006/relationships/image" Target="media/image309.wmf"/><Relationship Id="rId1005" Type="http://schemas.openxmlformats.org/officeDocument/2006/relationships/oleObject" Target="embeddings/oleObject484.bin"/><Relationship Id="rId1212" Type="http://schemas.openxmlformats.org/officeDocument/2006/relationships/oleObject" Target="embeddings/oleObject590.bin"/><Relationship Id="rId1657" Type="http://schemas.openxmlformats.org/officeDocument/2006/relationships/oleObject" Target="embeddings/oleObject796.bin"/><Relationship Id="rId1864" Type="http://schemas.openxmlformats.org/officeDocument/2006/relationships/oleObject" Target="embeddings/oleObject894.bin"/><Relationship Id="rId459" Type="http://schemas.openxmlformats.org/officeDocument/2006/relationships/image" Target="media/image233.wmf"/><Relationship Id="rId666" Type="http://schemas.openxmlformats.org/officeDocument/2006/relationships/oleObject" Target="embeddings/oleObject316.bin"/><Relationship Id="rId873" Type="http://schemas.openxmlformats.org/officeDocument/2006/relationships/oleObject" Target="embeddings/oleObject418.bin"/><Relationship Id="rId1089" Type="http://schemas.openxmlformats.org/officeDocument/2006/relationships/image" Target="media/image546.wmf"/><Relationship Id="rId1296" Type="http://schemas.openxmlformats.org/officeDocument/2006/relationships/oleObject" Target="embeddings/oleObject629.bin"/><Relationship Id="rId1517" Type="http://schemas.openxmlformats.org/officeDocument/2006/relationships/image" Target="media/image768.wmf"/><Relationship Id="rId1724" Type="http://schemas.openxmlformats.org/officeDocument/2006/relationships/oleObject" Target="embeddings/oleObject818.bin"/><Relationship Id="rId16" Type="http://schemas.openxmlformats.org/officeDocument/2006/relationships/oleObject" Target="embeddings/oleObject2.bin"/><Relationship Id="rId221" Type="http://schemas.openxmlformats.org/officeDocument/2006/relationships/image" Target="media/image120.wmf"/><Relationship Id="rId319" Type="http://schemas.openxmlformats.org/officeDocument/2006/relationships/oleObject" Target="embeddings/oleObject137.bin"/><Relationship Id="rId526" Type="http://schemas.openxmlformats.org/officeDocument/2006/relationships/image" Target="media/image272.wmf"/><Relationship Id="rId1156" Type="http://schemas.openxmlformats.org/officeDocument/2006/relationships/oleObject" Target="embeddings/oleObject561.bin"/><Relationship Id="rId1363" Type="http://schemas.openxmlformats.org/officeDocument/2006/relationships/image" Target="media/image687.wmf"/><Relationship Id="rId1931" Type="http://schemas.openxmlformats.org/officeDocument/2006/relationships/oleObject" Target="embeddings/oleObject925.bin"/><Relationship Id="rId733" Type="http://schemas.openxmlformats.org/officeDocument/2006/relationships/image" Target="media/image373.wmf"/><Relationship Id="rId940" Type="http://schemas.openxmlformats.org/officeDocument/2006/relationships/image" Target="media/image472.wmf"/><Relationship Id="rId1016" Type="http://schemas.openxmlformats.org/officeDocument/2006/relationships/image" Target="media/image510.wmf"/><Relationship Id="rId1570" Type="http://schemas.openxmlformats.org/officeDocument/2006/relationships/image" Target="media/image797.png"/><Relationship Id="rId1668" Type="http://schemas.openxmlformats.org/officeDocument/2006/relationships/oleObject" Target="embeddings/oleObject802.bin"/><Relationship Id="rId1875" Type="http://schemas.openxmlformats.org/officeDocument/2006/relationships/image" Target="media/image956.wmf"/><Relationship Id="rId165" Type="http://schemas.openxmlformats.org/officeDocument/2006/relationships/image" Target="media/image90.wmf"/><Relationship Id="rId372" Type="http://schemas.openxmlformats.org/officeDocument/2006/relationships/image" Target="media/image195.wmf"/><Relationship Id="rId677" Type="http://schemas.openxmlformats.org/officeDocument/2006/relationships/oleObject" Target="embeddings/oleObject321.bin"/><Relationship Id="rId800" Type="http://schemas.openxmlformats.org/officeDocument/2006/relationships/image" Target="media/image404.wmf"/><Relationship Id="rId1223" Type="http://schemas.openxmlformats.org/officeDocument/2006/relationships/image" Target="media/image610.wmf"/><Relationship Id="rId1430" Type="http://schemas.openxmlformats.org/officeDocument/2006/relationships/image" Target="media/image721.png"/><Relationship Id="rId1528" Type="http://schemas.openxmlformats.org/officeDocument/2006/relationships/oleObject" Target="embeddings/oleObject737.bin"/><Relationship Id="rId232" Type="http://schemas.openxmlformats.org/officeDocument/2006/relationships/oleObject" Target="embeddings/oleObject94.bin"/><Relationship Id="rId884" Type="http://schemas.openxmlformats.org/officeDocument/2006/relationships/image" Target="media/image445.wmf"/><Relationship Id="rId1735" Type="http://schemas.openxmlformats.org/officeDocument/2006/relationships/oleObject" Target="embeddings/oleObject823.bin"/><Relationship Id="rId1942" Type="http://schemas.openxmlformats.org/officeDocument/2006/relationships/image" Target="media/image990.wmf"/><Relationship Id="rId27" Type="http://schemas.openxmlformats.org/officeDocument/2006/relationships/image" Target="media/image13.wmf"/><Relationship Id="rId537" Type="http://schemas.openxmlformats.org/officeDocument/2006/relationships/oleObject" Target="embeddings/oleObject245.bin"/><Relationship Id="rId744" Type="http://schemas.openxmlformats.org/officeDocument/2006/relationships/oleObject" Target="embeddings/oleObject351.bin"/><Relationship Id="rId951" Type="http://schemas.openxmlformats.org/officeDocument/2006/relationships/oleObject" Target="embeddings/oleObject457.bin"/><Relationship Id="rId1167" Type="http://schemas.openxmlformats.org/officeDocument/2006/relationships/image" Target="media/image585.wmf"/><Relationship Id="rId1374" Type="http://schemas.openxmlformats.org/officeDocument/2006/relationships/oleObject" Target="embeddings/oleObject665.bin"/><Relationship Id="rId1581" Type="http://schemas.openxmlformats.org/officeDocument/2006/relationships/oleObject" Target="embeddings/oleObject760.bin"/><Relationship Id="rId1679" Type="http://schemas.openxmlformats.org/officeDocument/2006/relationships/image" Target="media/image852.wmf"/><Relationship Id="rId1802" Type="http://schemas.openxmlformats.org/officeDocument/2006/relationships/image" Target="media/image921.wmf"/><Relationship Id="rId80" Type="http://schemas.openxmlformats.org/officeDocument/2006/relationships/oleObject" Target="embeddings/oleObject36.bin"/><Relationship Id="rId176" Type="http://schemas.openxmlformats.org/officeDocument/2006/relationships/oleObject" Target="embeddings/oleObject67.bin"/><Relationship Id="rId383" Type="http://schemas.openxmlformats.org/officeDocument/2006/relationships/image" Target="media/image201.png"/><Relationship Id="rId590" Type="http://schemas.openxmlformats.org/officeDocument/2006/relationships/image" Target="media/image304.wmf"/><Relationship Id="rId604" Type="http://schemas.openxmlformats.org/officeDocument/2006/relationships/oleObject" Target="embeddings/oleObject278.bin"/><Relationship Id="rId811" Type="http://schemas.openxmlformats.org/officeDocument/2006/relationships/oleObject" Target="embeddings/oleObject386.bin"/><Relationship Id="rId1027" Type="http://schemas.openxmlformats.org/officeDocument/2006/relationships/oleObject" Target="embeddings/oleObject495.bin"/><Relationship Id="rId1234" Type="http://schemas.openxmlformats.org/officeDocument/2006/relationships/oleObject" Target="embeddings/oleObject602.bin"/><Relationship Id="rId1441" Type="http://schemas.openxmlformats.org/officeDocument/2006/relationships/image" Target="media/image729.wmf"/><Relationship Id="rId1886" Type="http://schemas.openxmlformats.org/officeDocument/2006/relationships/image" Target="media/image961.wmf"/><Relationship Id="rId243" Type="http://schemas.openxmlformats.org/officeDocument/2006/relationships/image" Target="media/image131.wmf"/><Relationship Id="rId450" Type="http://schemas.openxmlformats.org/officeDocument/2006/relationships/oleObject" Target="embeddings/oleObject210.bin"/><Relationship Id="rId688" Type="http://schemas.openxmlformats.org/officeDocument/2006/relationships/image" Target="media/image347.wmf"/><Relationship Id="rId895" Type="http://schemas.openxmlformats.org/officeDocument/2006/relationships/image" Target="media/image450.wmf"/><Relationship Id="rId909" Type="http://schemas.openxmlformats.org/officeDocument/2006/relationships/image" Target="media/image457.wmf"/><Relationship Id="rId1080" Type="http://schemas.openxmlformats.org/officeDocument/2006/relationships/image" Target="media/image542.wmf"/><Relationship Id="rId1301" Type="http://schemas.openxmlformats.org/officeDocument/2006/relationships/oleObject" Target="embeddings/oleObject632.bin"/><Relationship Id="rId1539" Type="http://schemas.openxmlformats.org/officeDocument/2006/relationships/image" Target="media/image779.wmf"/><Relationship Id="rId1746" Type="http://schemas.openxmlformats.org/officeDocument/2006/relationships/oleObject" Target="embeddings/oleObject829.bin"/><Relationship Id="rId1953" Type="http://schemas.openxmlformats.org/officeDocument/2006/relationships/oleObject" Target="embeddings/oleObject936.bin"/><Relationship Id="rId38" Type="http://schemas.openxmlformats.org/officeDocument/2006/relationships/oleObject" Target="embeddings/oleObject14.bin"/><Relationship Id="rId103" Type="http://schemas.openxmlformats.org/officeDocument/2006/relationships/oleObject" Target="embeddings/oleObject48.bin"/><Relationship Id="rId310" Type="http://schemas.openxmlformats.org/officeDocument/2006/relationships/oleObject" Target="embeddings/oleObject133.bin"/><Relationship Id="rId548" Type="http://schemas.openxmlformats.org/officeDocument/2006/relationships/oleObject" Target="embeddings/oleObject250.bin"/><Relationship Id="rId755" Type="http://schemas.openxmlformats.org/officeDocument/2006/relationships/oleObject" Target="embeddings/oleObject357.bin"/><Relationship Id="rId962" Type="http://schemas.openxmlformats.org/officeDocument/2006/relationships/image" Target="media/image482.wmf"/><Relationship Id="rId1178" Type="http://schemas.openxmlformats.org/officeDocument/2006/relationships/oleObject" Target="embeddings/oleObject572.bin"/><Relationship Id="rId1385" Type="http://schemas.openxmlformats.org/officeDocument/2006/relationships/image" Target="media/image699.wmf"/><Relationship Id="rId1592" Type="http://schemas.openxmlformats.org/officeDocument/2006/relationships/image" Target="media/image809.png"/><Relationship Id="rId1606" Type="http://schemas.openxmlformats.org/officeDocument/2006/relationships/image" Target="media/image818.wmf"/><Relationship Id="rId1813" Type="http://schemas.openxmlformats.org/officeDocument/2006/relationships/oleObject" Target="embeddings/oleObject866.bin"/><Relationship Id="rId91" Type="http://schemas.openxmlformats.org/officeDocument/2006/relationships/image" Target="media/image42.png"/><Relationship Id="rId187" Type="http://schemas.openxmlformats.org/officeDocument/2006/relationships/image" Target="media/image103.wmf"/><Relationship Id="rId394" Type="http://schemas.openxmlformats.org/officeDocument/2006/relationships/image" Target="media/image205.wmf"/><Relationship Id="rId408" Type="http://schemas.openxmlformats.org/officeDocument/2006/relationships/oleObject" Target="embeddings/oleObject186.bin"/><Relationship Id="rId615" Type="http://schemas.openxmlformats.org/officeDocument/2006/relationships/image" Target="media/image319.png"/><Relationship Id="rId822" Type="http://schemas.openxmlformats.org/officeDocument/2006/relationships/image" Target="media/image415.wmf"/><Relationship Id="rId1038" Type="http://schemas.openxmlformats.org/officeDocument/2006/relationships/image" Target="media/image521.wmf"/><Relationship Id="rId1245" Type="http://schemas.openxmlformats.org/officeDocument/2006/relationships/image" Target="media/image622.wmf"/><Relationship Id="rId1452" Type="http://schemas.openxmlformats.org/officeDocument/2006/relationships/oleObject" Target="embeddings/oleObject701.bin"/><Relationship Id="rId1897" Type="http://schemas.openxmlformats.org/officeDocument/2006/relationships/oleObject" Target="embeddings/oleObject909.bin"/><Relationship Id="rId254" Type="http://schemas.openxmlformats.org/officeDocument/2006/relationships/oleObject" Target="embeddings/oleObject105.bin"/><Relationship Id="rId699" Type="http://schemas.openxmlformats.org/officeDocument/2006/relationships/oleObject" Target="embeddings/oleObject331.bin"/><Relationship Id="rId1091" Type="http://schemas.openxmlformats.org/officeDocument/2006/relationships/oleObject" Target="embeddings/oleObject528.bin"/><Relationship Id="rId1105" Type="http://schemas.openxmlformats.org/officeDocument/2006/relationships/image" Target="media/image553.wmf"/><Relationship Id="rId1312" Type="http://schemas.openxmlformats.org/officeDocument/2006/relationships/image" Target="media/image658.png"/><Relationship Id="rId1757" Type="http://schemas.openxmlformats.org/officeDocument/2006/relationships/oleObject" Target="embeddings/oleObject835.bin"/><Relationship Id="rId1964" Type="http://schemas.openxmlformats.org/officeDocument/2006/relationships/image" Target="media/image1001.wmf"/><Relationship Id="rId49" Type="http://schemas.openxmlformats.org/officeDocument/2006/relationships/image" Target="media/image23.wmf"/><Relationship Id="rId114" Type="http://schemas.openxmlformats.org/officeDocument/2006/relationships/header" Target="header2.xml"/><Relationship Id="rId461" Type="http://schemas.openxmlformats.org/officeDocument/2006/relationships/image" Target="media/image234.wmf"/><Relationship Id="rId559" Type="http://schemas.openxmlformats.org/officeDocument/2006/relationships/image" Target="media/image289.wmf"/><Relationship Id="rId766" Type="http://schemas.openxmlformats.org/officeDocument/2006/relationships/image" Target="media/image388.wmf"/><Relationship Id="rId1189" Type="http://schemas.openxmlformats.org/officeDocument/2006/relationships/image" Target="media/image595.wmf"/><Relationship Id="rId1396" Type="http://schemas.openxmlformats.org/officeDocument/2006/relationships/oleObject" Target="embeddings/oleObject675.bin"/><Relationship Id="rId1617" Type="http://schemas.openxmlformats.org/officeDocument/2006/relationships/oleObject" Target="embeddings/oleObject776.bin"/><Relationship Id="rId1824" Type="http://schemas.openxmlformats.org/officeDocument/2006/relationships/image" Target="media/image931.wmf"/><Relationship Id="rId198" Type="http://schemas.openxmlformats.org/officeDocument/2006/relationships/oleObject" Target="embeddings/oleObject77.bin"/><Relationship Id="rId321" Type="http://schemas.openxmlformats.org/officeDocument/2006/relationships/oleObject" Target="embeddings/oleObject138.bin"/><Relationship Id="rId419" Type="http://schemas.openxmlformats.org/officeDocument/2006/relationships/oleObject" Target="embeddings/oleObject193.bin"/><Relationship Id="rId626" Type="http://schemas.openxmlformats.org/officeDocument/2006/relationships/oleObject" Target="embeddings/oleObject285.bin"/><Relationship Id="rId973" Type="http://schemas.openxmlformats.org/officeDocument/2006/relationships/oleObject" Target="embeddings/oleObject469.bin"/><Relationship Id="rId1049" Type="http://schemas.openxmlformats.org/officeDocument/2006/relationships/oleObject" Target="embeddings/oleObject506.bin"/><Relationship Id="rId1256" Type="http://schemas.openxmlformats.org/officeDocument/2006/relationships/oleObject" Target="embeddings/oleObject611.bin"/><Relationship Id="rId833" Type="http://schemas.openxmlformats.org/officeDocument/2006/relationships/oleObject" Target="embeddings/oleObject397.bin"/><Relationship Id="rId1116" Type="http://schemas.openxmlformats.org/officeDocument/2006/relationships/oleObject" Target="embeddings/oleObject541.bin"/><Relationship Id="rId1463" Type="http://schemas.openxmlformats.org/officeDocument/2006/relationships/image" Target="media/image740.wmf"/><Relationship Id="rId1670" Type="http://schemas.openxmlformats.org/officeDocument/2006/relationships/oleObject" Target="embeddings/oleObject804.bin"/><Relationship Id="rId1768" Type="http://schemas.openxmlformats.org/officeDocument/2006/relationships/image" Target="media/image907.wmf"/><Relationship Id="rId265" Type="http://schemas.openxmlformats.org/officeDocument/2006/relationships/image" Target="media/image142.wmf"/><Relationship Id="rId472" Type="http://schemas.openxmlformats.org/officeDocument/2006/relationships/image" Target="media/image241.png"/><Relationship Id="rId900" Type="http://schemas.openxmlformats.org/officeDocument/2006/relationships/oleObject" Target="embeddings/oleObject432.bin"/><Relationship Id="rId1323" Type="http://schemas.openxmlformats.org/officeDocument/2006/relationships/oleObject" Target="embeddings/oleObject642.bin"/><Relationship Id="rId1530" Type="http://schemas.openxmlformats.org/officeDocument/2006/relationships/oleObject" Target="embeddings/oleObject738.bin"/><Relationship Id="rId1628" Type="http://schemas.openxmlformats.org/officeDocument/2006/relationships/image" Target="media/image829.wmf"/><Relationship Id="rId1975" Type="http://schemas.openxmlformats.org/officeDocument/2006/relationships/oleObject" Target="embeddings/oleObject947.bin"/><Relationship Id="rId125" Type="http://schemas.openxmlformats.org/officeDocument/2006/relationships/image" Target="media/image58.wmf"/><Relationship Id="rId332" Type="http://schemas.openxmlformats.org/officeDocument/2006/relationships/oleObject" Target="embeddings/oleObject145.bin"/><Relationship Id="rId777" Type="http://schemas.openxmlformats.org/officeDocument/2006/relationships/oleObject" Target="embeddings/oleObject368.bin"/><Relationship Id="rId984" Type="http://schemas.openxmlformats.org/officeDocument/2006/relationships/image" Target="media/image494.wmf"/><Relationship Id="rId1835" Type="http://schemas.openxmlformats.org/officeDocument/2006/relationships/oleObject" Target="embeddings/oleObject878.bin"/><Relationship Id="rId637" Type="http://schemas.openxmlformats.org/officeDocument/2006/relationships/image" Target="media/image330.wmf"/><Relationship Id="rId844" Type="http://schemas.openxmlformats.org/officeDocument/2006/relationships/oleObject" Target="embeddings/oleObject403.bin"/><Relationship Id="rId1267" Type="http://schemas.openxmlformats.org/officeDocument/2006/relationships/oleObject" Target="embeddings/oleObject617.bin"/><Relationship Id="rId1474" Type="http://schemas.openxmlformats.org/officeDocument/2006/relationships/image" Target="media/image746.wmf"/><Relationship Id="rId1681" Type="http://schemas.openxmlformats.org/officeDocument/2006/relationships/image" Target="media/image853.wmf"/><Relationship Id="rId1902" Type="http://schemas.openxmlformats.org/officeDocument/2006/relationships/image" Target="media/image969.wmf"/><Relationship Id="rId276" Type="http://schemas.openxmlformats.org/officeDocument/2006/relationships/oleObject" Target="embeddings/oleObject116.bin"/><Relationship Id="rId483" Type="http://schemas.openxmlformats.org/officeDocument/2006/relationships/oleObject" Target="embeddings/oleObject221.bin"/><Relationship Id="rId690" Type="http://schemas.openxmlformats.org/officeDocument/2006/relationships/image" Target="media/image348.wmf"/><Relationship Id="rId704" Type="http://schemas.openxmlformats.org/officeDocument/2006/relationships/image" Target="media/image355.wmf"/><Relationship Id="rId911" Type="http://schemas.openxmlformats.org/officeDocument/2006/relationships/image" Target="media/image458.wmf"/><Relationship Id="rId1127" Type="http://schemas.openxmlformats.org/officeDocument/2006/relationships/image" Target="media/image564.wmf"/><Relationship Id="rId1334" Type="http://schemas.openxmlformats.org/officeDocument/2006/relationships/image" Target="media/image671.wmf"/><Relationship Id="rId1541" Type="http://schemas.openxmlformats.org/officeDocument/2006/relationships/image" Target="media/image780.wmf"/><Relationship Id="rId1779" Type="http://schemas.openxmlformats.org/officeDocument/2006/relationships/image" Target="media/image911.wmf"/><Relationship Id="rId1986" Type="http://schemas.openxmlformats.org/officeDocument/2006/relationships/image" Target="media/image1012.wmf"/><Relationship Id="rId40" Type="http://schemas.openxmlformats.org/officeDocument/2006/relationships/oleObject" Target="embeddings/oleObject15.bin"/><Relationship Id="rId136" Type="http://schemas.openxmlformats.org/officeDocument/2006/relationships/oleObject" Target="embeddings/oleObject60.bin"/><Relationship Id="rId343" Type="http://schemas.openxmlformats.org/officeDocument/2006/relationships/image" Target="media/image180.wmf"/><Relationship Id="rId550" Type="http://schemas.openxmlformats.org/officeDocument/2006/relationships/oleObject" Target="embeddings/oleObject251.bin"/><Relationship Id="rId788" Type="http://schemas.openxmlformats.org/officeDocument/2006/relationships/image" Target="media/image399.wmf"/><Relationship Id="rId995" Type="http://schemas.openxmlformats.org/officeDocument/2006/relationships/oleObject" Target="embeddings/oleObject479.bin"/><Relationship Id="rId1180" Type="http://schemas.openxmlformats.org/officeDocument/2006/relationships/image" Target="media/image591.wmf"/><Relationship Id="rId1401" Type="http://schemas.openxmlformats.org/officeDocument/2006/relationships/image" Target="media/image707.wmf"/><Relationship Id="rId1639" Type="http://schemas.openxmlformats.org/officeDocument/2006/relationships/oleObject" Target="embeddings/oleObject787.bin"/><Relationship Id="rId1846" Type="http://schemas.openxmlformats.org/officeDocument/2006/relationships/image" Target="media/image941.wmf"/><Relationship Id="rId203" Type="http://schemas.openxmlformats.org/officeDocument/2006/relationships/image" Target="media/image111.wmf"/><Relationship Id="rId648" Type="http://schemas.openxmlformats.org/officeDocument/2006/relationships/oleObject" Target="embeddings/oleObject301.bin"/><Relationship Id="rId855" Type="http://schemas.openxmlformats.org/officeDocument/2006/relationships/oleObject" Target="embeddings/oleObject409.bin"/><Relationship Id="rId1040" Type="http://schemas.openxmlformats.org/officeDocument/2006/relationships/image" Target="media/image522.wmf"/><Relationship Id="rId1278" Type="http://schemas.openxmlformats.org/officeDocument/2006/relationships/oleObject" Target="embeddings/oleObject622.bin"/><Relationship Id="rId1485" Type="http://schemas.openxmlformats.org/officeDocument/2006/relationships/oleObject" Target="embeddings/oleObject716.bin"/><Relationship Id="rId1692" Type="http://schemas.openxmlformats.org/officeDocument/2006/relationships/image" Target="media/image863.png"/><Relationship Id="rId1706" Type="http://schemas.openxmlformats.org/officeDocument/2006/relationships/image" Target="media/image877.png"/><Relationship Id="rId1913" Type="http://schemas.openxmlformats.org/officeDocument/2006/relationships/image" Target="media/image975.wmf"/><Relationship Id="rId287" Type="http://schemas.openxmlformats.org/officeDocument/2006/relationships/image" Target="media/image153.wmf"/><Relationship Id="rId410" Type="http://schemas.openxmlformats.org/officeDocument/2006/relationships/oleObject" Target="embeddings/oleObject187.bin"/><Relationship Id="rId494" Type="http://schemas.openxmlformats.org/officeDocument/2006/relationships/image" Target="media/image253.wmf"/><Relationship Id="rId508" Type="http://schemas.openxmlformats.org/officeDocument/2006/relationships/image" Target="media/image260.wmf"/><Relationship Id="rId715" Type="http://schemas.openxmlformats.org/officeDocument/2006/relationships/image" Target="media/image362.png"/><Relationship Id="rId922" Type="http://schemas.openxmlformats.org/officeDocument/2006/relationships/oleObject" Target="embeddings/oleObject443.bin"/><Relationship Id="rId1138" Type="http://schemas.openxmlformats.org/officeDocument/2006/relationships/oleObject" Target="embeddings/oleObject552.bin"/><Relationship Id="rId1345" Type="http://schemas.openxmlformats.org/officeDocument/2006/relationships/image" Target="media/image677.wmf"/><Relationship Id="rId1552" Type="http://schemas.openxmlformats.org/officeDocument/2006/relationships/image" Target="media/image786.wmf"/><Relationship Id="rId147" Type="http://schemas.openxmlformats.org/officeDocument/2006/relationships/image" Target="media/image73.png"/><Relationship Id="rId354" Type="http://schemas.openxmlformats.org/officeDocument/2006/relationships/oleObject" Target="embeddings/oleObject156.bin"/><Relationship Id="rId799" Type="http://schemas.openxmlformats.org/officeDocument/2006/relationships/oleObject" Target="embeddings/oleObject380.bin"/><Relationship Id="rId1191" Type="http://schemas.openxmlformats.org/officeDocument/2006/relationships/image" Target="media/image596.wmf"/><Relationship Id="rId1205" Type="http://schemas.openxmlformats.org/officeDocument/2006/relationships/image" Target="media/image603.wmf"/><Relationship Id="rId1857" Type="http://schemas.openxmlformats.org/officeDocument/2006/relationships/image" Target="media/image946.wmf"/><Relationship Id="rId51" Type="http://schemas.openxmlformats.org/officeDocument/2006/relationships/image" Target="media/image24.wmf"/><Relationship Id="rId561" Type="http://schemas.openxmlformats.org/officeDocument/2006/relationships/image" Target="media/image290.wmf"/><Relationship Id="rId659" Type="http://schemas.openxmlformats.org/officeDocument/2006/relationships/oleObject" Target="embeddings/oleObject312.bin"/><Relationship Id="rId866" Type="http://schemas.openxmlformats.org/officeDocument/2006/relationships/image" Target="media/image436.wmf"/><Relationship Id="rId1289" Type="http://schemas.openxmlformats.org/officeDocument/2006/relationships/image" Target="media/image646.png"/><Relationship Id="rId1412" Type="http://schemas.openxmlformats.org/officeDocument/2006/relationships/oleObject" Target="embeddings/oleObject683.bin"/><Relationship Id="rId1496" Type="http://schemas.openxmlformats.org/officeDocument/2006/relationships/oleObject" Target="embeddings/oleObject721.bin"/><Relationship Id="rId1717" Type="http://schemas.openxmlformats.org/officeDocument/2006/relationships/image" Target="media/image885.wmf"/><Relationship Id="rId1924" Type="http://schemas.openxmlformats.org/officeDocument/2006/relationships/image" Target="media/image981.wmf"/><Relationship Id="rId214" Type="http://schemas.openxmlformats.org/officeDocument/2006/relationships/oleObject" Target="embeddings/oleObject85.bin"/><Relationship Id="rId298" Type="http://schemas.openxmlformats.org/officeDocument/2006/relationships/oleObject" Target="embeddings/oleObject127.bin"/><Relationship Id="rId421" Type="http://schemas.openxmlformats.org/officeDocument/2006/relationships/oleObject" Target="embeddings/oleObject195.bin"/><Relationship Id="rId519" Type="http://schemas.openxmlformats.org/officeDocument/2006/relationships/image" Target="media/image266.png"/><Relationship Id="rId1051" Type="http://schemas.openxmlformats.org/officeDocument/2006/relationships/oleObject" Target="embeddings/oleObject507.bin"/><Relationship Id="rId1149" Type="http://schemas.openxmlformats.org/officeDocument/2006/relationships/image" Target="media/image575.wmf"/><Relationship Id="rId1356" Type="http://schemas.openxmlformats.org/officeDocument/2006/relationships/oleObject" Target="embeddings/oleObject657.bin"/><Relationship Id="rId158" Type="http://schemas.openxmlformats.org/officeDocument/2006/relationships/image" Target="media/image84.png"/><Relationship Id="rId726" Type="http://schemas.openxmlformats.org/officeDocument/2006/relationships/oleObject" Target="embeddings/oleObject341.bin"/><Relationship Id="rId933" Type="http://schemas.openxmlformats.org/officeDocument/2006/relationships/header" Target="header6.xml"/><Relationship Id="rId1009" Type="http://schemas.openxmlformats.org/officeDocument/2006/relationships/oleObject" Target="embeddings/oleObject486.bin"/><Relationship Id="rId1563" Type="http://schemas.openxmlformats.org/officeDocument/2006/relationships/oleObject" Target="embeddings/oleObject754.bin"/><Relationship Id="rId1770" Type="http://schemas.openxmlformats.org/officeDocument/2006/relationships/image" Target="media/image908.wmf"/><Relationship Id="rId1868" Type="http://schemas.openxmlformats.org/officeDocument/2006/relationships/oleObject" Target="embeddings/oleObject896.bin"/><Relationship Id="rId62" Type="http://schemas.openxmlformats.org/officeDocument/2006/relationships/oleObject" Target="embeddings/oleObject27.bin"/><Relationship Id="rId365" Type="http://schemas.openxmlformats.org/officeDocument/2006/relationships/image" Target="media/image191.wmf"/><Relationship Id="rId572" Type="http://schemas.openxmlformats.org/officeDocument/2006/relationships/image" Target="media/image295.wmf"/><Relationship Id="rId1216" Type="http://schemas.openxmlformats.org/officeDocument/2006/relationships/oleObject" Target="embeddings/oleObject592.bin"/><Relationship Id="rId1423" Type="http://schemas.openxmlformats.org/officeDocument/2006/relationships/oleObject" Target="embeddings/oleObject689.bin"/><Relationship Id="rId1630" Type="http://schemas.openxmlformats.org/officeDocument/2006/relationships/image" Target="media/image830.wmf"/><Relationship Id="rId225" Type="http://schemas.openxmlformats.org/officeDocument/2006/relationships/image" Target="media/image122.wmf"/><Relationship Id="rId432" Type="http://schemas.openxmlformats.org/officeDocument/2006/relationships/image" Target="media/image218.wmf"/><Relationship Id="rId877" Type="http://schemas.openxmlformats.org/officeDocument/2006/relationships/oleObject" Target="embeddings/oleObject420.bin"/><Relationship Id="rId1062" Type="http://schemas.openxmlformats.org/officeDocument/2006/relationships/image" Target="media/image533.wmf"/><Relationship Id="rId1728" Type="http://schemas.openxmlformats.org/officeDocument/2006/relationships/oleObject" Target="embeddings/oleObject820.bin"/><Relationship Id="rId1935" Type="http://schemas.openxmlformats.org/officeDocument/2006/relationships/oleObject" Target="embeddings/oleObject927.bin"/><Relationship Id="rId737" Type="http://schemas.openxmlformats.org/officeDocument/2006/relationships/image" Target="media/image375.wmf"/><Relationship Id="rId944" Type="http://schemas.openxmlformats.org/officeDocument/2006/relationships/image" Target="media/image474.wmf"/><Relationship Id="rId1367" Type="http://schemas.openxmlformats.org/officeDocument/2006/relationships/image" Target="media/image689.wmf"/><Relationship Id="rId1574" Type="http://schemas.openxmlformats.org/officeDocument/2006/relationships/image" Target="media/image800.wmf"/><Relationship Id="rId1781" Type="http://schemas.openxmlformats.org/officeDocument/2006/relationships/image" Target="media/image912.wmf"/><Relationship Id="rId73" Type="http://schemas.openxmlformats.org/officeDocument/2006/relationships/image" Target="media/image34.wmf"/><Relationship Id="rId169" Type="http://schemas.openxmlformats.org/officeDocument/2006/relationships/image" Target="media/image92.png"/><Relationship Id="rId376" Type="http://schemas.openxmlformats.org/officeDocument/2006/relationships/image" Target="media/image197.png"/><Relationship Id="rId583" Type="http://schemas.openxmlformats.org/officeDocument/2006/relationships/oleObject" Target="embeddings/oleObject268.bin"/><Relationship Id="rId790" Type="http://schemas.openxmlformats.org/officeDocument/2006/relationships/image" Target="media/image400.wmf"/><Relationship Id="rId804" Type="http://schemas.openxmlformats.org/officeDocument/2006/relationships/image" Target="media/image406.wmf"/><Relationship Id="rId1227" Type="http://schemas.openxmlformats.org/officeDocument/2006/relationships/image" Target="media/image612.wmf"/><Relationship Id="rId1434" Type="http://schemas.openxmlformats.org/officeDocument/2006/relationships/image" Target="media/image724.png"/><Relationship Id="rId1641" Type="http://schemas.openxmlformats.org/officeDocument/2006/relationships/oleObject" Target="embeddings/oleObject788.bin"/><Relationship Id="rId1879" Type="http://schemas.openxmlformats.org/officeDocument/2006/relationships/image" Target="media/image958.wmf"/><Relationship Id="rId4" Type="http://schemas.openxmlformats.org/officeDocument/2006/relationships/settings" Target="settings.xml"/><Relationship Id="rId236" Type="http://schemas.openxmlformats.org/officeDocument/2006/relationships/oleObject" Target="embeddings/oleObject96.bin"/><Relationship Id="rId443" Type="http://schemas.openxmlformats.org/officeDocument/2006/relationships/image" Target="media/image223.wmf"/><Relationship Id="rId650" Type="http://schemas.openxmlformats.org/officeDocument/2006/relationships/oleObject" Target="embeddings/oleObject303.bin"/><Relationship Id="rId888" Type="http://schemas.openxmlformats.org/officeDocument/2006/relationships/image" Target="media/image447.wmf"/><Relationship Id="rId1073" Type="http://schemas.openxmlformats.org/officeDocument/2006/relationships/oleObject" Target="embeddings/oleObject518.bin"/><Relationship Id="rId1280" Type="http://schemas.openxmlformats.org/officeDocument/2006/relationships/oleObject" Target="embeddings/oleObject623.bin"/><Relationship Id="rId1501" Type="http://schemas.openxmlformats.org/officeDocument/2006/relationships/image" Target="media/image760.wmf"/><Relationship Id="rId1739" Type="http://schemas.openxmlformats.org/officeDocument/2006/relationships/oleObject" Target="embeddings/oleObject825.bin"/><Relationship Id="rId1946" Type="http://schemas.openxmlformats.org/officeDocument/2006/relationships/image" Target="media/image992.wmf"/><Relationship Id="rId303" Type="http://schemas.openxmlformats.org/officeDocument/2006/relationships/image" Target="media/image161.wmf"/><Relationship Id="rId748" Type="http://schemas.openxmlformats.org/officeDocument/2006/relationships/oleObject" Target="embeddings/oleObject353.bin"/><Relationship Id="rId955" Type="http://schemas.openxmlformats.org/officeDocument/2006/relationships/oleObject" Target="embeddings/oleObject459.bin"/><Relationship Id="rId1140" Type="http://schemas.openxmlformats.org/officeDocument/2006/relationships/oleObject" Target="embeddings/oleObject553.bin"/><Relationship Id="rId1378" Type="http://schemas.openxmlformats.org/officeDocument/2006/relationships/oleObject" Target="embeddings/oleObject667.bin"/><Relationship Id="rId1585" Type="http://schemas.openxmlformats.org/officeDocument/2006/relationships/oleObject" Target="embeddings/oleObject762.bin"/><Relationship Id="rId1792" Type="http://schemas.openxmlformats.org/officeDocument/2006/relationships/image" Target="media/image916.wmf"/><Relationship Id="rId1806" Type="http://schemas.openxmlformats.org/officeDocument/2006/relationships/image" Target="media/image923.wmf"/><Relationship Id="rId84" Type="http://schemas.openxmlformats.org/officeDocument/2006/relationships/oleObject" Target="embeddings/oleObject38.bin"/><Relationship Id="rId387" Type="http://schemas.openxmlformats.org/officeDocument/2006/relationships/image" Target="media/image203.wmf"/><Relationship Id="rId510" Type="http://schemas.openxmlformats.org/officeDocument/2006/relationships/image" Target="media/image261.wmf"/><Relationship Id="rId594" Type="http://schemas.openxmlformats.org/officeDocument/2006/relationships/image" Target="media/image306.wmf"/><Relationship Id="rId608" Type="http://schemas.openxmlformats.org/officeDocument/2006/relationships/oleObject" Target="embeddings/oleObject279.bin"/><Relationship Id="rId815" Type="http://schemas.openxmlformats.org/officeDocument/2006/relationships/oleObject" Target="embeddings/oleObject388.bin"/><Relationship Id="rId1238" Type="http://schemas.openxmlformats.org/officeDocument/2006/relationships/image" Target="media/image618.wmf"/><Relationship Id="rId1445" Type="http://schemas.openxmlformats.org/officeDocument/2006/relationships/image" Target="media/image731.wmf"/><Relationship Id="rId1652" Type="http://schemas.openxmlformats.org/officeDocument/2006/relationships/image" Target="media/image841.wmf"/><Relationship Id="rId247" Type="http://schemas.openxmlformats.org/officeDocument/2006/relationships/image" Target="media/image133.wmf"/><Relationship Id="rId899" Type="http://schemas.openxmlformats.org/officeDocument/2006/relationships/image" Target="media/image452.wmf"/><Relationship Id="rId1000" Type="http://schemas.openxmlformats.org/officeDocument/2006/relationships/image" Target="media/image502.wmf"/><Relationship Id="rId1084" Type="http://schemas.openxmlformats.org/officeDocument/2006/relationships/image" Target="media/image544.wmf"/><Relationship Id="rId1305" Type="http://schemas.openxmlformats.org/officeDocument/2006/relationships/oleObject" Target="embeddings/oleObject634.bin"/><Relationship Id="rId1957" Type="http://schemas.openxmlformats.org/officeDocument/2006/relationships/oleObject" Target="embeddings/oleObject938.bin"/><Relationship Id="rId107" Type="http://schemas.openxmlformats.org/officeDocument/2006/relationships/image" Target="media/image52.wmf"/><Relationship Id="rId454" Type="http://schemas.openxmlformats.org/officeDocument/2006/relationships/image" Target="media/image229.png"/><Relationship Id="rId661" Type="http://schemas.openxmlformats.org/officeDocument/2006/relationships/image" Target="media/image333.wmf"/><Relationship Id="rId759" Type="http://schemas.openxmlformats.org/officeDocument/2006/relationships/oleObject" Target="embeddings/oleObject359.bin"/><Relationship Id="rId966" Type="http://schemas.openxmlformats.org/officeDocument/2006/relationships/image" Target="media/image484.wmf"/><Relationship Id="rId1291" Type="http://schemas.openxmlformats.org/officeDocument/2006/relationships/image" Target="media/image648.wmf"/><Relationship Id="rId1389" Type="http://schemas.openxmlformats.org/officeDocument/2006/relationships/image" Target="media/image701.wmf"/><Relationship Id="rId1512" Type="http://schemas.openxmlformats.org/officeDocument/2006/relationships/oleObject" Target="embeddings/oleObject729.bin"/><Relationship Id="rId1596" Type="http://schemas.openxmlformats.org/officeDocument/2006/relationships/image" Target="media/image813.wmf"/><Relationship Id="rId1817" Type="http://schemas.openxmlformats.org/officeDocument/2006/relationships/oleObject" Target="embeddings/oleObject868.bin"/><Relationship Id="rId11" Type="http://schemas.openxmlformats.org/officeDocument/2006/relationships/image" Target="media/image4.png"/><Relationship Id="rId314" Type="http://schemas.openxmlformats.org/officeDocument/2006/relationships/oleObject" Target="embeddings/oleObject135.bin"/><Relationship Id="rId398" Type="http://schemas.openxmlformats.org/officeDocument/2006/relationships/oleObject" Target="embeddings/oleObject178.bin"/><Relationship Id="rId521" Type="http://schemas.openxmlformats.org/officeDocument/2006/relationships/image" Target="media/image268.png"/><Relationship Id="rId619" Type="http://schemas.openxmlformats.org/officeDocument/2006/relationships/oleObject" Target="embeddings/oleObject282.bin"/><Relationship Id="rId1151" Type="http://schemas.openxmlformats.org/officeDocument/2006/relationships/image" Target="media/image576.wmf"/><Relationship Id="rId1249" Type="http://schemas.openxmlformats.org/officeDocument/2006/relationships/image" Target="media/image624.wmf"/><Relationship Id="rId95" Type="http://schemas.openxmlformats.org/officeDocument/2006/relationships/oleObject" Target="embeddings/oleObject44.bin"/><Relationship Id="rId160" Type="http://schemas.openxmlformats.org/officeDocument/2006/relationships/image" Target="media/image86.png"/><Relationship Id="rId826" Type="http://schemas.openxmlformats.org/officeDocument/2006/relationships/image" Target="media/image417.wmf"/><Relationship Id="rId1011" Type="http://schemas.openxmlformats.org/officeDocument/2006/relationships/oleObject" Target="embeddings/oleObject487.bin"/><Relationship Id="rId1109" Type="http://schemas.openxmlformats.org/officeDocument/2006/relationships/image" Target="media/image555.wmf"/><Relationship Id="rId1456" Type="http://schemas.openxmlformats.org/officeDocument/2006/relationships/oleObject" Target="embeddings/oleObject703.bin"/><Relationship Id="rId1663" Type="http://schemas.openxmlformats.org/officeDocument/2006/relationships/oleObject" Target="embeddings/oleObject799.bin"/><Relationship Id="rId1870" Type="http://schemas.openxmlformats.org/officeDocument/2006/relationships/oleObject" Target="embeddings/oleObject897.bin"/><Relationship Id="rId1968" Type="http://schemas.openxmlformats.org/officeDocument/2006/relationships/image" Target="media/image1003.wmf"/><Relationship Id="rId258" Type="http://schemas.openxmlformats.org/officeDocument/2006/relationships/oleObject" Target="embeddings/oleObject107.bin"/><Relationship Id="rId465" Type="http://schemas.openxmlformats.org/officeDocument/2006/relationships/image" Target="media/image236.wmf"/><Relationship Id="rId672" Type="http://schemas.openxmlformats.org/officeDocument/2006/relationships/image" Target="media/image339.wmf"/><Relationship Id="rId1095" Type="http://schemas.openxmlformats.org/officeDocument/2006/relationships/oleObject" Target="embeddings/oleObject530.bin"/><Relationship Id="rId1316" Type="http://schemas.openxmlformats.org/officeDocument/2006/relationships/image" Target="media/image661.wmf"/><Relationship Id="rId1523" Type="http://schemas.openxmlformats.org/officeDocument/2006/relationships/image" Target="media/image771.wmf"/><Relationship Id="rId1730" Type="http://schemas.openxmlformats.org/officeDocument/2006/relationships/oleObject" Target="embeddings/oleObject821.bin"/><Relationship Id="rId22" Type="http://schemas.openxmlformats.org/officeDocument/2006/relationships/oleObject" Target="embeddings/oleObject5.bin"/><Relationship Id="rId118" Type="http://schemas.openxmlformats.org/officeDocument/2006/relationships/footer" Target="footer3.xml"/><Relationship Id="rId325" Type="http://schemas.openxmlformats.org/officeDocument/2006/relationships/oleObject" Target="embeddings/oleObject141.bin"/><Relationship Id="rId532" Type="http://schemas.openxmlformats.org/officeDocument/2006/relationships/image" Target="media/image275.wmf"/><Relationship Id="rId977" Type="http://schemas.openxmlformats.org/officeDocument/2006/relationships/image" Target="media/image490.png"/><Relationship Id="rId1162" Type="http://schemas.openxmlformats.org/officeDocument/2006/relationships/oleObject" Target="embeddings/oleObject564.bin"/><Relationship Id="rId1828" Type="http://schemas.openxmlformats.org/officeDocument/2006/relationships/image" Target="media/image933.wmf"/><Relationship Id="rId171" Type="http://schemas.openxmlformats.org/officeDocument/2006/relationships/image" Target="media/image94.wmf"/><Relationship Id="rId837" Type="http://schemas.openxmlformats.org/officeDocument/2006/relationships/oleObject" Target="embeddings/oleObject399.bin"/><Relationship Id="rId1022" Type="http://schemas.openxmlformats.org/officeDocument/2006/relationships/image" Target="media/image513.wmf"/><Relationship Id="rId1467" Type="http://schemas.openxmlformats.org/officeDocument/2006/relationships/image" Target="media/image742.png"/><Relationship Id="rId1674" Type="http://schemas.openxmlformats.org/officeDocument/2006/relationships/image" Target="media/image850.wmf"/><Relationship Id="rId1881" Type="http://schemas.openxmlformats.org/officeDocument/2006/relationships/image" Target="media/image959.wmf"/><Relationship Id="rId269" Type="http://schemas.openxmlformats.org/officeDocument/2006/relationships/image" Target="media/image144.wmf"/><Relationship Id="rId476" Type="http://schemas.openxmlformats.org/officeDocument/2006/relationships/image" Target="media/image244.wmf"/><Relationship Id="rId683" Type="http://schemas.openxmlformats.org/officeDocument/2006/relationships/oleObject" Target="embeddings/oleObject323.bin"/><Relationship Id="rId890" Type="http://schemas.openxmlformats.org/officeDocument/2006/relationships/image" Target="media/image448.wmf"/><Relationship Id="rId904" Type="http://schemas.openxmlformats.org/officeDocument/2006/relationships/oleObject" Target="embeddings/oleObject434.bin"/><Relationship Id="rId1327" Type="http://schemas.openxmlformats.org/officeDocument/2006/relationships/oleObject" Target="embeddings/oleObject644.bin"/><Relationship Id="rId1534" Type="http://schemas.openxmlformats.org/officeDocument/2006/relationships/oleObject" Target="embeddings/oleObject740.bin"/><Relationship Id="rId1741" Type="http://schemas.openxmlformats.org/officeDocument/2006/relationships/oleObject" Target="embeddings/oleObject826.bin"/><Relationship Id="rId1979" Type="http://schemas.openxmlformats.org/officeDocument/2006/relationships/oleObject" Target="embeddings/oleObject949.bin"/><Relationship Id="rId33" Type="http://schemas.openxmlformats.org/officeDocument/2006/relationships/oleObject" Target="embeddings/oleObject11.bin"/><Relationship Id="rId129" Type="http://schemas.openxmlformats.org/officeDocument/2006/relationships/image" Target="media/image60.wmf"/><Relationship Id="rId336" Type="http://schemas.openxmlformats.org/officeDocument/2006/relationships/oleObject" Target="embeddings/oleObject147.bin"/><Relationship Id="rId543" Type="http://schemas.openxmlformats.org/officeDocument/2006/relationships/oleObject" Target="embeddings/oleObject248.bin"/><Relationship Id="rId988" Type="http://schemas.openxmlformats.org/officeDocument/2006/relationships/image" Target="media/image496.wmf"/><Relationship Id="rId1173" Type="http://schemas.openxmlformats.org/officeDocument/2006/relationships/oleObject" Target="embeddings/oleObject569.bin"/><Relationship Id="rId1380" Type="http://schemas.openxmlformats.org/officeDocument/2006/relationships/oleObject" Target="embeddings/oleObject668.bin"/><Relationship Id="rId1601" Type="http://schemas.openxmlformats.org/officeDocument/2006/relationships/oleObject" Target="embeddings/oleObject768.bin"/><Relationship Id="rId1839" Type="http://schemas.openxmlformats.org/officeDocument/2006/relationships/image" Target="media/image938.wmf"/><Relationship Id="rId182" Type="http://schemas.openxmlformats.org/officeDocument/2006/relationships/image" Target="media/image100.wmf"/><Relationship Id="rId403" Type="http://schemas.openxmlformats.org/officeDocument/2006/relationships/oleObject" Target="embeddings/oleObject182.bin"/><Relationship Id="rId750" Type="http://schemas.openxmlformats.org/officeDocument/2006/relationships/oleObject" Target="embeddings/oleObject354.bin"/><Relationship Id="rId848" Type="http://schemas.openxmlformats.org/officeDocument/2006/relationships/image" Target="media/image427.wmf"/><Relationship Id="rId1033" Type="http://schemas.openxmlformats.org/officeDocument/2006/relationships/oleObject" Target="embeddings/oleObject498.bin"/><Relationship Id="rId1478" Type="http://schemas.openxmlformats.org/officeDocument/2006/relationships/image" Target="media/image748.png"/><Relationship Id="rId1685" Type="http://schemas.openxmlformats.org/officeDocument/2006/relationships/image" Target="media/image856.png"/><Relationship Id="rId1892" Type="http://schemas.openxmlformats.org/officeDocument/2006/relationships/image" Target="media/image964.wmf"/><Relationship Id="rId1906" Type="http://schemas.openxmlformats.org/officeDocument/2006/relationships/image" Target="media/image971.wmf"/><Relationship Id="rId487" Type="http://schemas.openxmlformats.org/officeDocument/2006/relationships/oleObject" Target="embeddings/oleObject223.bin"/><Relationship Id="rId610" Type="http://schemas.openxmlformats.org/officeDocument/2006/relationships/oleObject" Target="embeddings/oleObject280.bin"/><Relationship Id="rId694" Type="http://schemas.openxmlformats.org/officeDocument/2006/relationships/image" Target="media/image350.wmf"/><Relationship Id="rId708" Type="http://schemas.openxmlformats.org/officeDocument/2006/relationships/image" Target="media/image357.wmf"/><Relationship Id="rId915" Type="http://schemas.openxmlformats.org/officeDocument/2006/relationships/image" Target="media/image460.wmf"/><Relationship Id="rId1240" Type="http://schemas.openxmlformats.org/officeDocument/2006/relationships/image" Target="media/image619.png"/><Relationship Id="rId1338" Type="http://schemas.openxmlformats.org/officeDocument/2006/relationships/image" Target="media/image673.wmf"/><Relationship Id="rId1545" Type="http://schemas.openxmlformats.org/officeDocument/2006/relationships/image" Target="media/image782.png"/><Relationship Id="rId347" Type="http://schemas.openxmlformats.org/officeDocument/2006/relationships/image" Target="media/image182.wmf"/><Relationship Id="rId999" Type="http://schemas.openxmlformats.org/officeDocument/2006/relationships/oleObject" Target="embeddings/oleObject481.bin"/><Relationship Id="rId1100" Type="http://schemas.openxmlformats.org/officeDocument/2006/relationships/oleObject" Target="embeddings/oleObject533.bin"/><Relationship Id="rId1184" Type="http://schemas.openxmlformats.org/officeDocument/2006/relationships/image" Target="media/image593.wmf"/><Relationship Id="rId1405" Type="http://schemas.openxmlformats.org/officeDocument/2006/relationships/image" Target="media/image709.wmf"/><Relationship Id="rId1752" Type="http://schemas.openxmlformats.org/officeDocument/2006/relationships/oleObject" Target="embeddings/oleObject832.bin"/><Relationship Id="rId44" Type="http://schemas.openxmlformats.org/officeDocument/2006/relationships/oleObject" Target="embeddings/oleObject17.bin"/><Relationship Id="rId554" Type="http://schemas.openxmlformats.org/officeDocument/2006/relationships/oleObject" Target="embeddings/oleObject253.bin"/><Relationship Id="rId761" Type="http://schemas.openxmlformats.org/officeDocument/2006/relationships/oleObject" Target="embeddings/oleObject360.bin"/><Relationship Id="rId859" Type="http://schemas.openxmlformats.org/officeDocument/2006/relationships/oleObject" Target="embeddings/oleObject411.bin"/><Relationship Id="rId1391" Type="http://schemas.openxmlformats.org/officeDocument/2006/relationships/image" Target="media/image702.wmf"/><Relationship Id="rId1489" Type="http://schemas.openxmlformats.org/officeDocument/2006/relationships/oleObject" Target="embeddings/oleObject718.bin"/><Relationship Id="rId1612" Type="http://schemas.openxmlformats.org/officeDocument/2006/relationships/image" Target="media/image821.wmf"/><Relationship Id="rId1696" Type="http://schemas.openxmlformats.org/officeDocument/2006/relationships/image" Target="media/image867.png"/><Relationship Id="rId1917" Type="http://schemas.openxmlformats.org/officeDocument/2006/relationships/image" Target="media/image977.wmf"/><Relationship Id="rId193" Type="http://schemas.openxmlformats.org/officeDocument/2006/relationships/image" Target="media/image106.wmf"/><Relationship Id="rId207" Type="http://schemas.openxmlformats.org/officeDocument/2006/relationships/image" Target="media/image113.wmf"/><Relationship Id="rId414" Type="http://schemas.openxmlformats.org/officeDocument/2006/relationships/image" Target="media/image211.wmf"/><Relationship Id="rId498" Type="http://schemas.openxmlformats.org/officeDocument/2006/relationships/image" Target="media/image255.wmf"/><Relationship Id="rId621" Type="http://schemas.openxmlformats.org/officeDocument/2006/relationships/oleObject" Target="embeddings/oleObject283.bin"/><Relationship Id="rId1044" Type="http://schemas.openxmlformats.org/officeDocument/2006/relationships/image" Target="media/image524.wmf"/><Relationship Id="rId1251" Type="http://schemas.openxmlformats.org/officeDocument/2006/relationships/image" Target="media/image625.png"/><Relationship Id="rId1349" Type="http://schemas.openxmlformats.org/officeDocument/2006/relationships/image" Target="media/image679.wmf"/><Relationship Id="rId260" Type="http://schemas.openxmlformats.org/officeDocument/2006/relationships/oleObject" Target="embeddings/oleObject108.bin"/><Relationship Id="rId719" Type="http://schemas.openxmlformats.org/officeDocument/2006/relationships/image" Target="media/image366.wmf"/><Relationship Id="rId926" Type="http://schemas.openxmlformats.org/officeDocument/2006/relationships/oleObject" Target="embeddings/oleObject445.bin"/><Relationship Id="rId1111" Type="http://schemas.openxmlformats.org/officeDocument/2006/relationships/image" Target="media/image556.wmf"/><Relationship Id="rId1556" Type="http://schemas.openxmlformats.org/officeDocument/2006/relationships/image" Target="media/image788.wmf"/><Relationship Id="rId1763" Type="http://schemas.openxmlformats.org/officeDocument/2006/relationships/image" Target="media/image8970.wmf"/><Relationship Id="rId1970" Type="http://schemas.openxmlformats.org/officeDocument/2006/relationships/image" Target="media/image1004.wmf"/><Relationship Id="rId55" Type="http://schemas.openxmlformats.org/officeDocument/2006/relationships/oleObject" Target="embeddings/oleObject23.bin"/><Relationship Id="rId120" Type="http://schemas.openxmlformats.org/officeDocument/2006/relationships/oleObject" Target="embeddings/oleObject52.bin"/><Relationship Id="rId358" Type="http://schemas.openxmlformats.org/officeDocument/2006/relationships/oleObject" Target="embeddings/oleObject158.bin"/><Relationship Id="rId565" Type="http://schemas.openxmlformats.org/officeDocument/2006/relationships/image" Target="media/image292.wmf"/><Relationship Id="rId772" Type="http://schemas.openxmlformats.org/officeDocument/2006/relationships/image" Target="media/image391.wmf"/><Relationship Id="rId1195" Type="http://schemas.openxmlformats.org/officeDocument/2006/relationships/image" Target="media/image598.wmf"/><Relationship Id="rId1209" Type="http://schemas.openxmlformats.org/officeDocument/2006/relationships/image" Target="media/image604.wmf"/><Relationship Id="rId1416" Type="http://schemas.openxmlformats.org/officeDocument/2006/relationships/image" Target="media/image714.wmf"/><Relationship Id="rId1623" Type="http://schemas.openxmlformats.org/officeDocument/2006/relationships/oleObject" Target="embeddings/oleObject779.bin"/><Relationship Id="rId1830" Type="http://schemas.openxmlformats.org/officeDocument/2006/relationships/image" Target="media/image934.wmf"/><Relationship Id="rId218" Type="http://schemas.openxmlformats.org/officeDocument/2006/relationships/oleObject" Target="embeddings/oleObject87.bin"/><Relationship Id="rId425" Type="http://schemas.openxmlformats.org/officeDocument/2006/relationships/oleObject" Target="embeddings/oleObject197.bin"/><Relationship Id="rId632" Type="http://schemas.openxmlformats.org/officeDocument/2006/relationships/oleObject" Target="embeddings/oleObject290.bin"/><Relationship Id="rId1055" Type="http://schemas.openxmlformats.org/officeDocument/2006/relationships/oleObject" Target="embeddings/oleObject509.bin"/><Relationship Id="rId1262" Type="http://schemas.openxmlformats.org/officeDocument/2006/relationships/image" Target="media/image632.wmf"/><Relationship Id="rId1928" Type="http://schemas.openxmlformats.org/officeDocument/2006/relationships/image" Target="media/image983.wmf"/><Relationship Id="rId271" Type="http://schemas.openxmlformats.org/officeDocument/2006/relationships/image" Target="media/image145.wmf"/><Relationship Id="rId937" Type="http://schemas.openxmlformats.org/officeDocument/2006/relationships/oleObject" Target="embeddings/oleObject450.bin"/><Relationship Id="rId1122" Type="http://schemas.openxmlformats.org/officeDocument/2006/relationships/oleObject" Target="embeddings/oleObject544.bin"/><Relationship Id="rId1567" Type="http://schemas.openxmlformats.org/officeDocument/2006/relationships/image" Target="media/image794.png"/><Relationship Id="rId1774" Type="http://schemas.openxmlformats.org/officeDocument/2006/relationships/image" Target="media/image909.wmf"/><Relationship Id="rId1981" Type="http://schemas.openxmlformats.org/officeDocument/2006/relationships/oleObject" Target="embeddings/oleObject950.bin"/><Relationship Id="rId66" Type="http://schemas.openxmlformats.org/officeDocument/2006/relationships/oleObject" Target="embeddings/oleObject29.bin"/><Relationship Id="rId131" Type="http://schemas.openxmlformats.org/officeDocument/2006/relationships/image" Target="media/image61.wmf"/><Relationship Id="rId369" Type="http://schemas.openxmlformats.org/officeDocument/2006/relationships/image" Target="media/image193.png"/><Relationship Id="rId576" Type="http://schemas.openxmlformats.org/officeDocument/2006/relationships/image" Target="media/image297.wmf"/><Relationship Id="rId783" Type="http://schemas.openxmlformats.org/officeDocument/2006/relationships/oleObject" Target="embeddings/oleObject371.bin"/><Relationship Id="rId990" Type="http://schemas.openxmlformats.org/officeDocument/2006/relationships/image" Target="media/image497.wmf"/><Relationship Id="rId1427" Type="http://schemas.openxmlformats.org/officeDocument/2006/relationships/oleObject" Target="embeddings/oleObject691.bin"/><Relationship Id="rId1634" Type="http://schemas.openxmlformats.org/officeDocument/2006/relationships/image" Target="media/image832.wmf"/><Relationship Id="rId1841" Type="http://schemas.openxmlformats.org/officeDocument/2006/relationships/oleObject" Target="embeddings/oleObject882.bin"/><Relationship Id="rId229" Type="http://schemas.openxmlformats.org/officeDocument/2006/relationships/image" Target="media/image124.wmf"/><Relationship Id="rId436" Type="http://schemas.openxmlformats.org/officeDocument/2006/relationships/oleObject" Target="embeddings/oleObject203.bin"/><Relationship Id="rId643" Type="http://schemas.openxmlformats.org/officeDocument/2006/relationships/oleObject" Target="embeddings/oleObject297.bin"/><Relationship Id="rId1066" Type="http://schemas.openxmlformats.org/officeDocument/2006/relationships/image" Target="media/image535.wmf"/><Relationship Id="rId1273" Type="http://schemas.openxmlformats.org/officeDocument/2006/relationships/oleObject" Target="embeddings/oleObject620.bin"/><Relationship Id="rId1480" Type="http://schemas.openxmlformats.org/officeDocument/2006/relationships/oleObject" Target="embeddings/oleObject714.bin"/><Relationship Id="rId1939" Type="http://schemas.openxmlformats.org/officeDocument/2006/relationships/oleObject" Target="embeddings/oleObject929.bin"/><Relationship Id="rId850" Type="http://schemas.openxmlformats.org/officeDocument/2006/relationships/image" Target="media/image428.wmf"/><Relationship Id="rId948" Type="http://schemas.openxmlformats.org/officeDocument/2006/relationships/image" Target="media/image476.wmf"/><Relationship Id="rId1133" Type="http://schemas.openxmlformats.org/officeDocument/2006/relationships/image" Target="media/image567.wmf"/><Relationship Id="rId1578" Type="http://schemas.openxmlformats.org/officeDocument/2006/relationships/image" Target="media/image802.wmf"/><Relationship Id="rId1701" Type="http://schemas.openxmlformats.org/officeDocument/2006/relationships/image" Target="media/image872.png"/><Relationship Id="rId1785" Type="http://schemas.openxmlformats.org/officeDocument/2006/relationships/oleObject" Target="embeddings/oleObject851.bin"/><Relationship Id="rId1992" Type="http://schemas.openxmlformats.org/officeDocument/2006/relationships/image" Target="media/image1015.wmf"/><Relationship Id="rId77" Type="http://schemas.openxmlformats.org/officeDocument/2006/relationships/image" Target="media/image36.wmf"/><Relationship Id="rId282" Type="http://schemas.openxmlformats.org/officeDocument/2006/relationships/oleObject" Target="embeddings/oleObject119.bin"/><Relationship Id="rId503" Type="http://schemas.openxmlformats.org/officeDocument/2006/relationships/oleObject" Target="embeddings/oleObject231.bin"/><Relationship Id="rId587" Type="http://schemas.openxmlformats.org/officeDocument/2006/relationships/oleObject" Target="embeddings/oleObject270.bin"/><Relationship Id="rId710" Type="http://schemas.openxmlformats.org/officeDocument/2006/relationships/image" Target="media/image358.wmf"/><Relationship Id="rId808" Type="http://schemas.openxmlformats.org/officeDocument/2006/relationships/image" Target="media/image408.wmf"/><Relationship Id="rId1340" Type="http://schemas.openxmlformats.org/officeDocument/2006/relationships/image" Target="media/image674.wmf"/><Relationship Id="rId1438" Type="http://schemas.openxmlformats.org/officeDocument/2006/relationships/oleObject" Target="embeddings/oleObject694.bin"/><Relationship Id="rId1645" Type="http://schemas.openxmlformats.org/officeDocument/2006/relationships/oleObject" Target="embeddings/oleObject790.bin"/><Relationship Id="rId8" Type="http://schemas.openxmlformats.org/officeDocument/2006/relationships/image" Target="media/image1.png"/><Relationship Id="rId142" Type="http://schemas.openxmlformats.org/officeDocument/2006/relationships/image" Target="media/image68.png"/><Relationship Id="rId447" Type="http://schemas.openxmlformats.org/officeDocument/2006/relationships/image" Target="media/image225.wmf"/><Relationship Id="rId794" Type="http://schemas.openxmlformats.org/officeDocument/2006/relationships/oleObject" Target="embeddings/oleObject377.bin"/><Relationship Id="rId1077" Type="http://schemas.openxmlformats.org/officeDocument/2006/relationships/oleObject" Target="embeddings/oleObject520.bin"/><Relationship Id="rId1200" Type="http://schemas.openxmlformats.org/officeDocument/2006/relationships/image" Target="media/image601.wmf"/><Relationship Id="rId1852" Type="http://schemas.openxmlformats.org/officeDocument/2006/relationships/image" Target="media/image943.wmf"/><Relationship Id="rId654" Type="http://schemas.openxmlformats.org/officeDocument/2006/relationships/oleObject" Target="embeddings/oleObject307.bin"/><Relationship Id="rId861" Type="http://schemas.openxmlformats.org/officeDocument/2006/relationships/oleObject" Target="embeddings/oleObject412.bin"/><Relationship Id="rId959" Type="http://schemas.openxmlformats.org/officeDocument/2006/relationships/oleObject" Target="embeddings/oleObject462.bin"/><Relationship Id="rId1284" Type="http://schemas.openxmlformats.org/officeDocument/2006/relationships/oleObject" Target="embeddings/oleObject625.bin"/><Relationship Id="rId1491" Type="http://schemas.openxmlformats.org/officeDocument/2006/relationships/image" Target="media/image755.wmf"/><Relationship Id="rId1505" Type="http://schemas.openxmlformats.org/officeDocument/2006/relationships/image" Target="media/image762.wmf"/><Relationship Id="rId1589" Type="http://schemas.openxmlformats.org/officeDocument/2006/relationships/oleObject" Target="embeddings/oleObject764.bin"/><Relationship Id="rId1712" Type="http://schemas.openxmlformats.org/officeDocument/2006/relationships/oleObject" Target="embeddings/oleObject812.bin"/><Relationship Id="rId293" Type="http://schemas.openxmlformats.org/officeDocument/2006/relationships/image" Target="media/image156.wmf"/><Relationship Id="rId307" Type="http://schemas.openxmlformats.org/officeDocument/2006/relationships/image" Target="media/image163.wmf"/><Relationship Id="rId514" Type="http://schemas.openxmlformats.org/officeDocument/2006/relationships/image" Target="media/image263.wmf"/><Relationship Id="rId721" Type="http://schemas.openxmlformats.org/officeDocument/2006/relationships/image" Target="media/image367.wmf"/><Relationship Id="rId1144" Type="http://schemas.openxmlformats.org/officeDocument/2006/relationships/oleObject" Target="embeddings/oleObject555.bin"/><Relationship Id="rId1351" Type="http://schemas.openxmlformats.org/officeDocument/2006/relationships/image" Target="media/image680.wmf"/><Relationship Id="rId1449" Type="http://schemas.openxmlformats.org/officeDocument/2006/relationships/image" Target="media/image733.wmf"/><Relationship Id="rId1796" Type="http://schemas.openxmlformats.org/officeDocument/2006/relationships/image" Target="media/image918.wmf"/><Relationship Id="rId88" Type="http://schemas.openxmlformats.org/officeDocument/2006/relationships/oleObject" Target="embeddings/oleObject40.bin"/><Relationship Id="rId153" Type="http://schemas.openxmlformats.org/officeDocument/2006/relationships/image" Target="media/image79.png"/><Relationship Id="rId360" Type="http://schemas.openxmlformats.org/officeDocument/2006/relationships/oleObject" Target="embeddings/oleObject159.bin"/><Relationship Id="rId598" Type="http://schemas.openxmlformats.org/officeDocument/2006/relationships/image" Target="media/image308.png"/><Relationship Id="rId819" Type="http://schemas.openxmlformats.org/officeDocument/2006/relationships/oleObject" Target="embeddings/oleObject390.bin"/><Relationship Id="rId1004" Type="http://schemas.openxmlformats.org/officeDocument/2006/relationships/image" Target="media/image504.wmf"/><Relationship Id="rId1211" Type="http://schemas.openxmlformats.org/officeDocument/2006/relationships/image" Target="media/image605.wmf"/><Relationship Id="rId1656" Type="http://schemas.openxmlformats.org/officeDocument/2006/relationships/image" Target="media/image843.wmf"/><Relationship Id="rId1863" Type="http://schemas.openxmlformats.org/officeDocument/2006/relationships/image" Target="media/image949.wmf"/><Relationship Id="rId220" Type="http://schemas.openxmlformats.org/officeDocument/2006/relationships/oleObject" Target="embeddings/oleObject88.bin"/><Relationship Id="rId458" Type="http://schemas.openxmlformats.org/officeDocument/2006/relationships/oleObject" Target="embeddings/oleObject212.bin"/><Relationship Id="rId665" Type="http://schemas.openxmlformats.org/officeDocument/2006/relationships/image" Target="media/image335.wmf"/><Relationship Id="rId872" Type="http://schemas.openxmlformats.org/officeDocument/2006/relationships/image" Target="media/image439.wmf"/><Relationship Id="rId1088" Type="http://schemas.openxmlformats.org/officeDocument/2006/relationships/oleObject" Target="embeddings/oleObject526.bin"/><Relationship Id="rId1295" Type="http://schemas.openxmlformats.org/officeDocument/2006/relationships/image" Target="media/image650.wmf"/><Relationship Id="rId1309" Type="http://schemas.openxmlformats.org/officeDocument/2006/relationships/image" Target="media/image656.wmf"/><Relationship Id="rId1516" Type="http://schemas.openxmlformats.org/officeDocument/2006/relationships/oleObject" Target="embeddings/oleObject731.bin"/><Relationship Id="rId1723" Type="http://schemas.openxmlformats.org/officeDocument/2006/relationships/image" Target="media/image888.wmf"/><Relationship Id="rId1930" Type="http://schemas.openxmlformats.org/officeDocument/2006/relationships/image" Target="media/image984.wmf"/><Relationship Id="rId15" Type="http://schemas.openxmlformats.org/officeDocument/2006/relationships/image" Target="media/image7.wmf"/><Relationship Id="rId318" Type="http://schemas.openxmlformats.org/officeDocument/2006/relationships/image" Target="media/image169.wmf"/><Relationship Id="rId525" Type="http://schemas.openxmlformats.org/officeDocument/2006/relationships/oleObject" Target="embeddings/oleObject239.bin"/><Relationship Id="rId732" Type="http://schemas.openxmlformats.org/officeDocument/2006/relationships/oleObject" Target="embeddings/oleObject344.bin"/><Relationship Id="rId1155" Type="http://schemas.openxmlformats.org/officeDocument/2006/relationships/image" Target="media/image578.wmf"/><Relationship Id="rId1362" Type="http://schemas.openxmlformats.org/officeDocument/2006/relationships/image" Target="media/image686.png"/><Relationship Id="rId99" Type="http://schemas.openxmlformats.org/officeDocument/2006/relationships/image" Target="media/image47.png"/><Relationship Id="rId164" Type="http://schemas.openxmlformats.org/officeDocument/2006/relationships/oleObject" Target="embeddings/oleObject62.bin"/><Relationship Id="rId371" Type="http://schemas.openxmlformats.org/officeDocument/2006/relationships/oleObject" Target="embeddings/oleObject164.bin"/><Relationship Id="rId1015" Type="http://schemas.openxmlformats.org/officeDocument/2006/relationships/oleObject" Target="embeddings/oleObject489.bin"/><Relationship Id="rId1222" Type="http://schemas.openxmlformats.org/officeDocument/2006/relationships/oleObject" Target="embeddings/oleObject596.bin"/><Relationship Id="rId1667" Type="http://schemas.openxmlformats.org/officeDocument/2006/relationships/oleObject" Target="embeddings/oleObject801.bin"/><Relationship Id="rId1874" Type="http://schemas.openxmlformats.org/officeDocument/2006/relationships/image" Target="media/image955.png"/><Relationship Id="rId469" Type="http://schemas.openxmlformats.org/officeDocument/2006/relationships/image" Target="media/image238.png"/><Relationship Id="rId676" Type="http://schemas.openxmlformats.org/officeDocument/2006/relationships/image" Target="media/image341.wmf"/><Relationship Id="rId883" Type="http://schemas.openxmlformats.org/officeDocument/2006/relationships/oleObject" Target="embeddings/oleObject423.bin"/><Relationship Id="rId1099" Type="http://schemas.openxmlformats.org/officeDocument/2006/relationships/image" Target="media/image550.wmf"/><Relationship Id="rId1527" Type="http://schemas.openxmlformats.org/officeDocument/2006/relationships/image" Target="media/image773.wmf"/><Relationship Id="rId1734" Type="http://schemas.openxmlformats.org/officeDocument/2006/relationships/image" Target="media/image894.wmf"/><Relationship Id="rId1941" Type="http://schemas.openxmlformats.org/officeDocument/2006/relationships/oleObject" Target="embeddings/oleObject930.bin"/><Relationship Id="rId26" Type="http://schemas.openxmlformats.org/officeDocument/2006/relationships/oleObject" Target="embeddings/oleObject7.bin"/><Relationship Id="rId231" Type="http://schemas.openxmlformats.org/officeDocument/2006/relationships/image" Target="media/image125.wmf"/><Relationship Id="rId329" Type="http://schemas.openxmlformats.org/officeDocument/2006/relationships/oleObject" Target="embeddings/oleObject143.bin"/><Relationship Id="rId536" Type="http://schemas.openxmlformats.org/officeDocument/2006/relationships/image" Target="media/image277.wmf"/><Relationship Id="rId1166" Type="http://schemas.openxmlformats.org/officeDocument/2006/relationships/oleObject" Target="embeddings/oleObject565.bin"/><Relationship Id="rId1373" Type="http://schemas.openxmlformats.org/officeDocument/2006/relationships/image" Target="media/image692.wmf"/><Relationship Id="rId175" Type="http://schemas.openxmlformats.org/officeDocument/2006/relationships/image" Target="media/image96.wmf"/><Relationship Id="rId743" Type="http://schemas.openxmlformats.org/officeDocument/2006/relationships/oleObject" Target="embeddings/oleObject350.bin"/><Relationship Id="rId950" Type="http://schemas.openxmlformats.org/officeDocument/2006/relationships/image" Target="media/image477.wmf"/><Relationship Id="rId1026" Type="http://schemas.openxmlformats.org/officeDocument/2006/relationships/image" Target="media/image515.wmf"/><Relationship Id="rId1580" Type="http://schemas.openxmlformats.org/officeDocument/2006/relationships/image" Target="media/image803.wmf"/><Relationship Id="rId1678" Type="http://schemas.openxmlformats.org/officeDocument/2006/relationships/image" Target="media/image851.png"/><Relationship Id="rId1801" Type="http://schemas.openxmlformats.org/officeDocument/2006/relationships/oleObject" Target="embeddings/oleObject860.bin"/><Relationship Id="rId1885" Type="http://schemas.openxmlformats.org/officeDocument/2006/relationships/header" Target="header8.xml"/><Relationship Id="rId382" Type="http://schemas.openxmlformats.org/officeDocument/2006/relationships/hyperlink" Target="http://upload.wikimedia.org/wikipedia/commons/9/95/World_population_increase_history.png" TargetMode="External"/><Relationship Id="rId603" Type="http://schemas.openxmlformats.org/officeDocument/2006/relationships/image" Target="media/image311.wmf"/><Relationship Id="rId687" Type="http://schemas.openxmlformats.org/officeDocument/2006/relationships/oleObject" Target="embeddings/oleObject325.bin"/><Relationship Id="rId810" Type="http://schemas.openxmlformats.org/officeDocument/2006/relationships/image" Target="media/image409.wmf"/><Relationship Id="rId908" Type="http://schemas.openxmlformats.org/officeDocument/2006/relationships/oleObject" Target="embeddings/oleObject436.bin"/><Relationship Id="rId1233" Type="http://schemas.openxmlformats.org/officeDocument/2006/relationships/image" Target="media/image615.wmf"/><Relationship Id="rId1440" Type="http://schemas.openxmlformats.org/officeDocument/2006/relationships/oleObject" Target="embeddings/oleObject695.bin"/><Relationship Id="rId1538" Type="http://schemas.openxmlformats.org/officeDocument/2006/relationships/oleObject" Target="embeddings/oleObject742.bin"/><Relationship Id="rId242" Type="http://schemas.openxmlformats.org/officeDocument/2006/relationships/oleObject" Target="embeddings/oleObject99.bin"/><Relationship Id="rId894" Type="http://schemas.openxmlformats.org/officeDocument/2006/relationships/oleObject" Target="embeddings/oleObject429.bin"/><Relationship Id="rId1177" Type="http://schemas.openxmlformats.org/officeDocument/2006/relationships/image" Target="media/image589.wmf"/><Relationship Id="rId1300" Type="http://schemas.openxmlformats.org/officeDocument/2006/relationships/image" Target="media/image652.wmf"/><Relationship Id="rId1745" Type="http://schemas.openxmlformats.org/officeDocument/2006/relationships/image" Target="media/image899.wmf"/><Relationship Id="rId1952" Type="http://schemas.openxmlformats.org/officeDocument/2006/relationships/image" Target="media/image995.wmf"/><Relationship Id="rId37" Type="http://schemas.openxmlformats.org/officeDocument/2006/relationships/oleObject" Target="embeddings/oleObject13.bin"/><Relationship Id="rId102" Type="http://schemas.openxmlformats.org/officeDocument/2006/relationships/oleObject" Target="embeddings/oleObject47.bin"/><Relationship Id="rId547" Type="http://schemas.openxmlformats.org/officeDocument/2006/relationships/image" Target="media/image283.wmf"/><Relationship Id="rId754" Type="http://schemas.openxmlformats.org/officeDocument/2006/relationships/image" Target="media/image382.wmf"/><Relationship Id="rId961" Type="http://schemas.openxmlformats.org/officeDocument/2006/relationships/oleObject" Target="embeddings/oleObject463.bin"/><Relationship Id="rId1384" Type="http://schemas.openxmlformats.org/officeDocument/2006/relationships/image" Target="media/image698.png"/><Relationship Id="rId1591" Type="http://schemas.openxmlformats.org/officeDocument/2006/relationships/oleObject" Target="embeddings/oleObject765.bin"/><Relationship Id="rId1605" Type="http://schemas.openxmlformats.org/officeDocument/2006/relationships/oleObject" Target="embeddings/oleObject770.bin"/><Relationship Id="rId1689" Type="http://schemas.openxmlformats.org/officeDocument/2006/relationships/image" Target="media/image860.png"/><Relationship Id="rId1812" Type="http://schemas.openxmlformats.org/officeDocument/2006/relationships/image" Target="media/image926.wmf"/><Relationship Id="rId90" Type="http://schemas.openxmlformats.org/officeDocument/2006/relationships/oleObject" Target="embeddings/oleObject42.bin"/><Relationship Id="rId186" Type="http://schemas.openxmlformats.org/officeDocument/2006/relationships/oleObject" Target="embeddings/oleObject71.bin"/><Relationship Id="rId393" Type="http://schemas.openxmlformats.org/officeDocument/2006/relationships/oleObject" Target="embeddings/oleObject175.bin"/><Relationship Id="rId407" Type="http://schemas.openxmlformats.org/officeDocument/2006/relationships/oleObject" Target="embeddings/oleObject185.bin"/><Relationship Id="rId614" Type="http://schemas.openxmlformats.org/officeDocument/2006/relationships/image" Target="media/image318.png"/><Relationship Id="rId821" Type="http://schemas.openxmlformats.org/officeDocument/2006/relationships/oleObject" Target="embeddings/oleObject391.bin"/><Relationship Id="rId1037" Type="http://schemas.openxmlformats.org/officeDocument/2006/relationships/oleObject" Target="embeddings/oleObject500.bin"/><Relationship Id="rId1244" Type="http://schemas.openxmlformats.org/officeDocument/2006/relationships/oleObject" Target="embeddings/oleObject606.bin"/><Relationship Id="rId1451" Type="http://schemas.openxmlformats.org/officeDocument/2006/relationships/image" Target="media/image734.wmf"/><Relationship Id="rId1896" Type="http://schemas.openxmlformats.org/officeDocument/2006/relationships/image" Target="media/image966.wmf"/><Relationship Id="rId253" Type="http://schemas.openxmlformats.org/officeDocument/2006/relationships/image" Target="media/image136.wmf"/><Relationship Id="rId460" Type="http://schemas.openxmlformats.org/officeDocument/2006/relationships/oleObject" Target="embeddings/oleObject213.bin"/><Relationship Id="rId698" Type="http://schemas.openxmlformats.org/officeDocument/2006/relationships/image" Target="media/image352.wmf"/><Relationship Id="rId919" Type="http://schemas.openxmlformats.org/officeDocument/2006/relationships/image" Target="media/image462.wmf"/><Relationship Id="rId1090" Type="http://schemas.openxmlformats.org/officeDocument/2006/relationships/oleObject" Target="embeddings/oleObject527.bin"/><Relationship Id="rId1104" Type="http://schemas.openxmlformats.org/officeDocument/2006/relationships/oleObject" Target="embeddings/oleObject535.bin"/><Relationship Id="rId1311" Type="http://schemas.openxmlformats.org/officeDocument/2006/relationships/image" Target="media/image657.png"/><Relationship Id="rId1549" Type="http://schemas.openxmlformats.org/officeDocument/2006/relationships/oleObject" Target="embeddings/oleObject747.bin"/><Relationship Id="rId1756" Type="http://schemas.openxmlformats.org/officeDocument/2006/relationships/image" Target="media/image904.wmf"/><Relationship Id="rId1963" Type="http://schemas.openxmlformats.org/officeDocument/2006/relationships/oleObject" Target="embeddings/oleObject941.bin"/><Relationship Id="rId48" Type="http://schemas.openxmlformats.org/officeDocument/2006/relationships/oleObject" Target="embeddings/oleObject19.bin"/><Relationship Id="rId113" Type="http://schemas.openxmlformats.org/officeDocument/2006/relationships/header" Target="header1.xml"/><Relationship Id="rId320" Type="http://schemas.openxmlformats.org/officeDocument/2006/relationships/image" Target="media/image170.wmf"/><Relationship Id="rId558" Type="http://schemas.openxmlformats.org/officeDocument/2006/relationships/oleObject" Target="embeddings/oleObject255.bin"/><Relationship Id="rId765" Type="http://schemas.openxmlformats.org/officeDocument/2006/relationships/oleObject" Target="embeddings/oleObject362.bin"/><Relationship Id="rId972" Type="http://schemas.openxmlformats.org/officeDocument/2006/relationships/image" Target="media/image487.wmf"/><Relationship Id="rId1188" Type="http://schemas.openxmlformats.org/officeDocument/2006/relationships/oleObject" Target="embeddings/oleObject577.bin"/><Relationship Id="rId1395" Type="http://schemas.openxmlformats.org/officeDocument/2006/relationships/image" Target="media/image704.wmf"/><Relationship Id="rId1409" Type="http://schemas.openxmlformats.org/officeDocument/2006/relationships/image" Target="media/image711.wmf"/><Relationship Id="rId1616" Type="http://schemas.openxmlformats.org/officeDocument/2006/relationships/image" Target="media/image823.wmf"/><Relationship Id="rId1823" Type="http://schemas.openxmlformats.org/officeDocument/2006/relationships/oleObject" Target="embeddings/oleObject872.bin"/><Relationship Id="rId197" Type="http://schemas.openxmlformats.org/officeDocument/2006/relationships/image" Target="media/image108.wmf"/><Relationship Id="rId418" Type="http://schemas.openxmlformats.org/officeDocument/2006/relationships/image" Target="media/image212.wmf"/><Relationship Id="rId625" Type="http://schemas.openxmlformats.org/officeDocument/2006/relationships/image" Target="media/image326.wmf"/><Relationship Id="rId832" Type="http://schemas.openxmlformats.org/officeDocument/2006/relationships/image" Target="media/image420.wmf"/><Relationship Id="rId1048" Type="http://schemas.openxmlformats.org/officeDocument/2006/relationships/image" Target="media/image526.wmf"/><Relationship Id="rId1255" Type="http://schemas.openxmlformats.org/officeDocument/2006/relationships/image" Target="media/image628.wmf"/><Relationship Id="rId1462" Type="http://schemas.openxmlformats.org/officeDocument/2006/relationships/oleObject" Target="embeddings/oleObject706.bin"/><Relationship Id="rId264" Type="http://schemas.openxmlformats.org/officeDocument/2006/relationships/oleObject" Target="embeddings/oleObject110.bin"/><Relationship Id="rId471" Type="http://schemas.openxmlformats.org/officeDocument/2006/relationships/image" Target="media/image240.png"/><Relationship Id="rId1115" Type="http://schemas.openxmlformats.org/officeDocument/2006/relationships/image" Target="media/image558.wmf"/><Relationship Id="rId1322" Type="http://schemas.openxmlformats.org/officeDocument/2006/relationships/image" Target="media/image664.wmf"/><Relationship Id="rId1767" Type="http://schemas.openxmlformats.org/officeDocument/2006/relationships/oleObject" Target="embeddings/oleObject843.bin"/><Relationship Id="rId1974" Type="http://schemas.openxmlformats.org/officeDocument/2006/relationships/image" Target="media/image1006.wmf"/><Relationship Id="rId59" Type="http://schemas.openxmlformats.org/officeDocument/2006/relationships/image" Target="media/image27.wmf"/><Relationship Id="rId124" Type="http://schemas.openxmlformats.org/officeDocument/2006/relationships/oleObject" Target="embeddings/oleObject54.bin"/><Relationship Id="rId569" Type="http://schemas.openxmlformats.org/officeDocument/2006/relationships/image" Target="media/image294.wmf"/><Relationship Id="rId776" Type="http://schemas.openxmlformats.org/officeDocument/2006/relationships/image" Target="media/image393.wmf"/><Relationship Id="rId983" Type="http://schemas.openxmlformats.org/officeDocument/2006/relationships/oleObject" Target="embeddings/oleObject473.bin"/><Relationship Id="rId1199" Type="http://schemas.openxmlformats.org/officeDocument/2006/relationships/image" Target="media/image600.png"/><Relationship Id="rId1627" Type="http://schemas.openxmlformats.org/officeDocument/2006/relationships/oleObject" Target="embeddings/oleObject781.bin"/><Relationship Id="rId1834" Type="http://schemas.openxmlformats.org/officeDocument/2006/relationships/image" Target="media/image936.wmf"/><Relationship Id="rId331" Type="http://schemas.openxmlformats.org/officeDocument/2006/relationships/image" Target="media/image174.wmf"/><Relationship Id="rId429" Type="http://schemas.openxmlformats.org/officeDocument/2006/relationships/oleObject" Target="embeddings/oleObject199.bin"/><Relationship Id="rId636" Type="http://schemas.openxmlformats.org/officeDocument/2006/relationships/oleObject" Target="embeddings/oleObject292.bin"/><Relationship Id="rId1059" Type="http://schemas.openxmlformats.org/officeDocument/2006/relationships/oleObject" Target="embeddings/oleObject511.bin"/><Relationship Id="rId1266" Type="http://schemas.openxmlformats.org/officeDocument/2006/relationships/oleObject" Target="embeddings/oleObject616.bin"/><Relationship Id="rId1473" Type="http://schemas.openxmlformats.org/officeDocument/2006/relationships/oleObject" Target="embeddings/oleObject711.bin"/><Relationship Id="rId843" Type="http://schemas.openxmlformats.org/officeDocument/2006/relationships/image" Target="media/image425.wmf"/><Relationship Id="rId1126" Type="http://schemas.openxmlformats.org/officeDocument/2006/relationships/oleObject" Target="embeddings/oleObject546.bin"/><Relationship Id="rId1680" Type="http://schemas.openxmlformats.org/officeDocument/2006/relationships/oleObject" Target="embeddings/oleObject810.bin"/><Relationship Id="rId1778" Type="http://schemas.openxmlformats.org/officeDocument/2006/relationships/oleObject" Target="embeddings/oleObject847.bin"/><Relationship Id="rId1901" Type="http://schemas.openxmlformats.org/officeDocument/2006/relationships/oleObject" Target="embeddings/oleObject911.bin"/><Relationship Id="rId1985" Type="http://schemas.openxmlformats.org/officeDocument/2006/relationships/oleObject" Target="embeddings/oleObject952.bin"/><Relationship Id="rId275" Type="http://schemas.openxmlformats.org/officeDocument/2006/relationships/image" Target="media/image147.wmf"/><Relationship Id="rId482" Type="http://schemas.openxmlformats.org/officeDocument/2006/relationships/image" Target="media/image247.wmf"/><Relationship Id="rId703" Type="http://schemas.openxmlformats.org/officeDocument/2006/relationships/oleObject" Target="embeddings/oleObject333.bin"/><Relationship Id="rId910" Type="http://schemas.openxmlformats.org/officeDocument/2006/relationships/oleObject" Target="embeddings/oleObject437.bin"/><Relationship Id="rId1333" Type="http://schemas.openxmlformats.org/officeDocument/2006/relationships/oleObject" Target="embeddings/oleObject646.bin"/><Relationship Id="rId1540" Type="http://schemas.openxmlformats.org/officeDocument/2006/relationships/oleObject" Target="embeddings/oleObject743.bin"/><Relationship Id="rId1638" Type="http://schemas.openxmlformats.org/officeDocument/2006/relationships/image" Target="media/image834.wmf"/><Relationship Id="rId135" Type="http://schemas.openxmlformats.org/officeDocument/2006/relationships/image" Target="media/image63.wmf"/><Relationship Id="rId342" Type="http://schemas.openxmlformats.org/officeDocument/2006/relationships/oleObject" Target="embeddings/oleObject150.bin"/><Relationship Id="rId787" Type="http://schemas.openxmlformats.org/officeDocument/2006/relationships/oleObject" Target="embeddings/oleObject373.bin"/><Relationship Id="rId994" Type="http://schemas.openxmlformats.org/officeDocument/2006/relationships/image" Target="media/image499.wmf"/><Relationship Id="rId1400" Type="http://schemas.openxmlformats.org/officeDocument/2006/relationships/oleObject" Target="embeddings/oleObject677.bin"/><Relationship Id="rId1845" Type="http://schemas.openxmlformats.org/officeDocument/2006/relationships/oleObject" Target="embeddings/oleObject884.bin"/><Relationship Id="rId202" Type="http://schemas.openxmlformats.org/officeDocument/2006/relationships/oleObject" Target="embeddings/oleObject79.bin"/><Relationship Id="rId647" Type="http://schemas.openxmlformats.org/officeDocument/2006/relationships/oleObject" Target="embeddings/oleObject300.bin"/><Relationship Id="rId854" Type="http://schemas.openxmlformats.org/officeDocument/2006/relationships/image" Target="media/image430.wmf"/><Relationship Id="rId1277" Type="http://schemas.openxmlformats.org/officeDocument/2006/relationships/image" Target="media/image639.wmf"/><Relationship Id="rId1484" Type="http://schemas.openxmlformats.org/officeDocument/2006/relationships/image" Target="media/image752.wmf"/><Relationship Id="rId1691" Type="http://schemas.openxmlformats.org/officeDocument/2006/relationships/image" Target="media/image862.png"/><Relationship Id="rId1705" Type="http://schemas.openxmlformats.org/officeDocument/2006/relationships/image" Target="media/image876.png"/><Relationship Id="rId1912" Type="http://schemas.openxmlformats.org/officeDocument/2006/relationships/oleObject" Target="embeddings/oleObject916.bin"/><Relationship Id="rId286" Type="http://schemas.openxmlformats.org/officeDocument/2006/relationships/oleObject" Target="embeddings/oleObject121.bin"/><Relationship Id="rId493" Type="http://schemas.openxmlformats.org/officeDocument/2006/relationships/oleObject" Target="embeddings/oleObject226.bin"/><Relationship Id="rId507" Type="http://schemas.openxmlformats.org/officeDocument/2006/relationships/oleObject" Target="embeddings/oleObject233.bin"/><Relationship Id="rId714" Type="http://schemas.openxmlformats.org/officeDocument/2006/relationships/image" Target="media/image361.png"/><Relationship Id="rId921" Type="http://schemas.openxmlformats.org/officeDocument/2006/relationships/image" Target="media/image463.wmf"/><Relationship Id="rId1137" Type="http://schemas.openxmlformats.org/officeDocument/2006/relationships/image" Target="media/image569.wmf"/><Relationship Id="rId1344" Type="http://schemas.openxmlformats.org/officeDocument/2006/relationships/oleObject" Target="embeddings/oleObject651.bin"/><Relationship Id="rId1551" Type="http://schemas.openxmlformats.org/officeDocument/2006/relationships/oleObject" Target="embeddings/oleObject748.bin"/><Relationship Id="rId1789" Type="http://schemas.openxmlformats.org/officeDocument/2006/relationships/oleObject" Target="embeddings/oleObject854.bin"/><Relationship Id="rId1996" Type="http://schemas.openxmlformats.org/officeDocument/2006/relationships/theme" Target="theme/theme1.xml"/><Relationship Id="rId50" Type="http://schemas.openxmlformats.org/officeDocument/2006/relationships/oleObject" Target="embeddings/oleObject20.bin"/><Relationship Id="rId146" Type="http://schemas.openxmlformats.org/officeDocument/2006/relationships/image" Target="media/image72.png"/><Relationship Id="rId353" Type="http://schemas.openxmlformats.org/officeDocument/2006/relationships/image" Target="media/image185.wmf"/><Relationship Id="rId560" Type="http://schemas.openxmlformats.org/officeDocument/2006/relationships/oleObject" Target="embeddings/oleObject256.bin"/><Relationship Id="rId798" Type="http://schemas.openxmlformats.org/officeDocument/2006/relationships/image" Target="media/image403.wmf"/><Relationship Id="rId1190" Type="http://schemas.openxmlformats.org/officeDocument/2006/relationships/oleObject" Target="embeddings/oleObject578.bin"/><Relationship Id="rId1204" Type="http://schemas.openxmlformats.org/officeDocument/2006/relationships/oleObject" Target="embeddings/oleObject585.bin"/><Relationship Id="rId1411" Type="http://schemas.openxmlformats.org/officeDocument/2006/relationships/image" Target="media/image712.wmf"/><Relationship Id="rId1649" Type="http://schemas.openxmlformats.org/officeDocument/2006/relationships/oleObject" Target="embeddings/oleObject792.bin"/><Relationship Id="rId1856" Type="http://schemas.openxmlformats.org/officeDocument/2006/relationships/oleObject" Target="embeddings/oleObject890.bin"/><Relationship Id="rId213" Type="http://schemas.openxmlformats.org/officeDocument/2006/relationships/image" Target="media/image116.wmf"/><Relationship Id="rId420" Type="http://schemas.openxmlformats.org/officeDocument/2006/relationships/oleObject" Target="embeddings/oleObject194.bin"/><Relationship Id="rId658" Type="http://schemas.openxmlformats.org/officeDocument/2006/relationships/oleObject" Target="embeddings/oleObject311.bin"/><Relationship Id="rId865" Type="http://schemas.openxmlformats.org/officeDocument/2006/relationships/oleObject" Target="embeddings/oleObject414.bin"/><Relationship Id="rId1050" Type="http://schemas.openxmlformats.org/officeDocument/2006/relationships/image" Target="media/image527.wmf"/><Relationship Id="rId1288" Type="http://schemas.openxmlformats.org/officeDocument/2006/relationships/image" Target="media/image645.png"/><Relationship Id="rId1495" Type="http://schemas.openxmlformats.org/officeDocument/2006/relationships/image" Target="media/image757.wmf"/><Relationship Id="rId1509" Type="http://schemas.openxmlformats.org/officeDocument/2006/relationships/image" Target="media/image764.wmf"/><Relationship Id="rId1716" Type="http://schemas.openxmlformats.org/officeDocument/2006/relationships/oleObject" Target="embeddings/oleObject814.bin"/><Relationship Id="rId1923" Type="http://schemas.openxmlformats.org/officeDocument/2006/relationships/oleObject" Target="embeddings/oleObject921.bin"/><Relationship Id="rId297" Type="http://schemas.openxmlformats.org/officeDocument/2006/relationships/image" Target="media/image158.wmf"/><Relationship Id="rId518" Type="http://schemas.openxmlformats.org/officeDocument/2006/relationships/image" Target="media/image265.png"/><Relationship Id="rId725" Type="http://schemas.openxmlformats.org/officeDocument/2006/relationships/image" Target="media/image369.wmf"/><Relationship Id="rId932" Type="http://schemas.openxmlformats.org/officeDocument/2006/relationships/oleObject" Target="embeddings/oleObject448.bin"/><Relationship Id="rId1148" Type="http://schemas.openxmlformats.org/officeDocument/2006/relationships/oleObject" Target="embeddings/oleObject557.bin"/><Relationship Id="rId1355" Type="http://schemas.openxmlformats.org/officeDocument/2006/relationships/image" Target="media/image682.wmf"/><Relationship Id="rId1562" Type="http://schemas.openxmlformats.org/officeDocument/2006/relationships/image" Target="media/image791.wmf"/><Relationship Id="rId157" Type="http://schemas.openxmlformats.org/officeDocument/2006/relationships/image" Target="media/image83.png"/><Relationship Id="rId364" Type="http://schemas.openxmlformats.org/officeDocument/2006/relationships/oleObject" Target="embeddings/oleObject161.bin"/><Relationship Id="rId1008" Type="http://schemas.openxmlformats.org/officeDocument/2006/relationships/image" Target="media/image506.wmf"/><Relationship Id="rId1215" Type="http://schemas.openxmlformats.org/officeDocument/2006/relationships/image" Target="media/image607.wmf"/><Relationship Id="rId1422" Type="http://schemas.openxmlformats.org/officeDocument/2006/relationships/image" Target="media/image717.wmf"/><Relationship Id="rId1867" Type="http://schemas.openxmlformats.org/officeDocument/2006/relationships/image" Target="media/image951.wmf"/><Relationship Id="rId61" Type="http://schemas.openxmlformats.org/officeDocument/2006/relationships/image" Target="media/image28.wmf"/><Relationship Id="rId571" Type="http://schemas.openxmlformats.org/officeDocument/2006/relationships/oleObject" Target="embeddings/oleObject262.bin"/><Relationship Id="rId669" Type="http://schemas.openxmlformats.org/officeDocument/2006/relationships/image" Target="media/image337.png"/><Relationship Id="rId876" Type="http://schemas.openxmlformats.org/officeDocument/2006/relationships/image" Target="media/image441.wmf"/><Relationship Id="rId1299" Type="http://schemas.openxmlformats.org/officeDocument/2006/relationships/oleObject" Target="embeddings/oleObject631.bin"/><Relationship Id="rId1727" Type="http://schemas.openxmlformats.org/officeDocument/2006/relationships/image" Target="media/image890.wmf"/><Relationship Id="rId1934" Type="http://schemas.openxmlformats.org/officeDocument/2006/relationships/image" Target="media/image986.wmf"/><Relationship Id="rId19" Type="http://schemas.openxmlformats.org/officeDocument/2006/relationships/image" Target="media/image9.wmf"/><Relationship Id="rId224" Type="http://schemas.openxmlformats.org/officeDocument/2006/relationships/oleObject" Target="embeddings/oleObject90.bin"/><Relationship Id="rId431" Type="http://schemas.openxmlformats.org/officeDocument/2006/relationships/oleObject" Target="embeddings/oleObject200.bin"/><Relationship Id="rId529" Type="http://schemas.openxmlformats.org/officeDocument/2006/relationships/oleObject" Target="embeddings/oleObject241.bin"/><Relationship Id="rId736" Type="http://schemas.openxmlformats.org/officeDocument/2006/relationships/oleObject" Target="embeddings/oleObject346.bin"/><Relationship Id="rId1061" Type="http://schemas.openxmlformats.org/officeDocument/2006/relationships/oleObject" Target="embeddings/oleObject512.bin"/><Relationship Id="rId1159" Type="http://schemas.openxmlformats.org/officeDocument/2006/relationships/image" Target="media/image580.wmf"/><Relationship Id="rId1366" Type="http://schemas.openxmlformats.org/officeDocument/2006/relationships/oleObject" Target="embeddings/oleObject661.bin"/><Relationship Id="rId168" Type="http://schemas.openxmlformats.org/officeDocument/2006/relationships/oleObject" Target="embeddings/oleObject64.bin"/><Relationship Id="rId943" Type="http://schemas.openxmlformats.org/officeDocument/2006/relationships/oleObject" Target="embeddings/oleObject453.bin"/><Relationship Id="rId1019" Type="http://schemas.openxmlformats.org/officeDocument/2006/relationships/oleObject" Target="embeddings/oleObject491.bin"/><Relationship Id="rId1573" Type="http://schemas.openxmlformats.org/officeDocument/2006/relationships/oleObject" Target="embeddings/oleObject756.bin"/><Relationship Id="rId1780" Type="http://schemas.openxmlformats.org/officeDocument/2006/relationships/oleObject" Target="embeddings/oleObject848.bin"/><Relationship Id="rId1878" Type="http://schemas.openxmlformats.org/officeDocument/2006/relationships/oleObject" Target="embeddings/oleObject900.bin"/><Relationship Id="rId72" Type="http://schemas.openxmlformats.org/officeDocument/2006/relationships/oleObject" Target="embeddings/oleObject32.bin"/><Relationship Id="rId375" Type="http://schemas.openxmlformats.org/officeDocument/2006/relationships/oleObject" Target="embeddings/oleObject166.bin"/><Relationship Id="rId582" Type="http://schemas.openxmlformats.org/officeDocument/2006/relationships/image" Target="media/image300.wmf"/><Relationship Id="rId803" Type="http://schemas.openxmlformats.org/officeDocument/2006/relationships/oleObject" Target="embeddings/oleObject382.bin"/><Relationship Id="rId1226" Type="http://schemas.openxmlformats.org/officeDocument/2006/relationships/oleObject" Target="embeddings/oleObject598.bin"/><Relationship Id="rId1433" Type="http://schemas.openxmlformats.org/officeDocument/2006/relationships/image" Target="media/image723.png"/><Relationship Id="rId1640" Type="http://schemas.openxmlformats.org/officeDocument/2006/relationships/image" Target="media/image835.wmf"/><Relationship Id="rId1738" Type="http://schemas.openxmlformats.org/officeDocument/2006/relationships/image" Target="media/image896.wmf"/><Relationship Id="rId3" Type="http://schemas.openxmlformats.org/officeDocument/2006/relationships/styles" Target="styles.xml"/><Relationship Id="rId235" Type="http://schemas.openxmlformats.org/officeDocument/2006/relationships/image" Target="media/image127.wmf"/><Relationship Id="rId442" Type="http://schemas.openxmlformats.org/officeDocument/2006/relationships/oleObject" Target="embeddings/oleObject206.bin"/><Relationship Id="rId887" Type="http://schemas.openxmlformats.org/officeDocument/2006/relationships/oleObject" Target="embeddings/oleObject425.bin"/><Relationship Id="rId1072" Type="http://schemas.openxmlformats.org/officeDocument/2006/relationships/image" Target="media/image538.wmf"/><Relationship Id="rId1500" Type="http://schemas.openxmlformats.org/officeDocument/2006/relationships/oleObject" Target="embeddings/oleObject723.bin"/><Relationship Id="rId1945" Type="http://schemas.openxmlformats.org/officeDocument/2006/relationships/oleObject" Target="embeddings/oleObject932.bin"/><Relationship Id="rId302" Type="http://schemas.openxmlformats.org/officeDocument/2006/relationships/oleObject" Target="embeddings/oleObject129.bin"/><Relationship Id="rId747" Type="http://schemas.openxmlformats.org/officeDocument/2006/relationships/image" Target="media/image379.wmf"/><Relationship Id="rId954" Type="http://schemas.openxmlformats.org/officeDocument/2006/relationships/image" Target="media/image479.wmf"/><Relationship Id="rId1377" Type="http://schemas.openxmlformats.org/officeDocument/2006/relationships/image" Target="media/image694.wmf"/><Relationship Id="rId1584" Type="http://schemas.openxmlformats.org/officeDocument/2006/relationships/image" Target="media/image805.wmf"/><Relationship Id="rId1791" Type="http://schemas.openxmlformats.org/officeDocument/2006/relationships/oleObject" Target="embeddings/oleObject855.bin"/><Relationship Id="rId1805" Type="http://schemas.openxmlformats.org/officeDocument/2006/relationships/oleObject" Target="embeddings/oleObject862.bin"/><Relationship Id="rId83" Type="http://schemas.openxmlformats.org/officeDocument/2006/relationships/image" Target="media/image39.wmf"/><Relationship Id="rId179" Type="http://schemas.openxmlformats.org/officeDocument/2006/relationships/oleObject" Target="embeddings/oleObject68.bin"/><Relationship Id="rId386" Type="http://schemas.openxmlformats.org/officeDocument/2006/relationships/oleObject" Target="embeddings/oleObject170.bin"/><Relationship Id="rId593" Type="http://schemas.openxmlformats.org/officeDocument/2006/relationships/oleObject" Target="embeddings/oleObject273.bin"/><Relationship Id="rId607" Type="http://schemas.openxmlformats.org/officeDocument/2006/relationships/image" Target="media/image314.wmf"/><Relationship Id="rId814" Type="http://schemas.openxmlformats.org/officeDocument/2006/relationships/image" Target="media/image411.wmf"/><Relationship Id="rId1237" Type="http://schemas.openxmlformats.org/officeDocument/2006/relationships/image" Target="media/image617.png"/><Relationship Id="rId1444" Type="http://schemas.openxmlformats.org/officeDocument/2006/relationships/oleObject" Target="embeddings/oleObject697.bin"/><Relationship Id="rId1651" Type="http://schemas.openxmlformats.org/officeDocument/2006/relationships/oleObject" Target="embeddings/oleObject793.bin"/><Relationship Id="rId1889" Type="http://schemas.openxmlformats.org/officeDocument/2006/relationships/oleObject" Target="embeddings/oleObject905.bin"/><Relationship Id="rId246" Type="http://schemas.openxmlformats.org/officeDocument/2006/relationships/oleObject" Target="embeddings/oleObject101.bin"/><Relationship Id="rId453" Type="http://schemas.openxmlformats.org/officeDocument/2006/relationships/image" Target="media/image228.png"/><Relationship Id="rId660" Type="http://schemas.openxmlformats.org/officeDocument/2006/relationships/oleObject" Target="embeddings/oleObject313.bin"/><Relationship Id="rId898" Type="http://schemas.openxmlformats.org/officeDocument/2006/relationships/oleObject" Target="embeddings/oleObject431.bin"/><Relationship Id="rId1083" Type="http://schemas.openxmlformats.org/officeDocument/2006/relationships/oleObject" Target="embeddings/oleObject523.bin"/><Relationship Id="rId1290" Type="http://schemas.openxmlformats.org/officeDocument/2006/relationships/image" Target="media/image647.png"/><Relationship Id="rId1304" Type="http://schemas.openxmlformats.org/officeDocument/2006/relationships/image" Target="media/image654.wmf"/><Relationship Id="rId1511" Type="http://schemas.openxmlformats.org/officeDocument/2006/relationships/image" Target="media/image765.wmf"/><Relationship Id="rId1749" Type="http://schemas.openxmlformats.org/officeDocument/2006/relationships/image" Target="media/image901.wmf"/><Relationship Id="rId1956" Type="http://schemas.openxmlformats.org/officeDocument/2006/relationships/image" Target="media/image997.wmf"/><Relationship Id="rId106" Type="http://schemas.openxmlformats.org/officeDocument/2006/relationships/image" Target="media/image51.png"/><Relationship Id="rId313" Type="http://schemas.openxmlformats.org/officeDocument/2006/relationships/image" Target="media/image166.wmf"/><Relationship Id="rId758" Type="http://schemas.openxmlformats.org/officeDocument/2006/relationships/image" Target="media/image384.wmf"/><Relationship Id="rId965" Type="http://schemas.openxmlformats.org/officeDocument/2006/relationships/oleObject" Target="embeddings/oleObject465.bin"/><Relationship Id="rId1150" Type="http://schemas.openxmlformats.org/officeDocument/2006/relationships/oleObject" Target="embeddings/oleObject558.bin"/><Relationship Id="rId1388" Type="http://schemas.openxmlformats.org/officeDocument/2006/relationships/oleObject" Target="embeddings/oleObject671.bin"/><Relationship Id="rId1595" Type="http://schemas.openxmlformats.org/officeDocument/2006/relationships/image" Target="media/image812.png"/><Relationship Id="rId1609" Type="http://schemas.openxmlformats.org/officeDocument/2006/relationships/oleObject" Target="embeddings/oleObject772.bin"/><Relationship Id="rId1816" Type="http://schemas.openxmlformats.org/officeDocument/2006/relationships/image" Target="media/image928.png"/><Relationship Id="rId10" Type="http://schemas.openxmlformats.org/officeDocument/2006/relationships/image" Target="media/image3.png"/><Relationship Id="rId94" Type="http://schemas.openxmlformats.org/officeDocument/2006/relationships/oleObject" Target="embeddings/oleObject43.bin"/><Relationship Id="rId397" Type="http://schemas.openxmlformats.org/officeDocument/2006/relationships/oleObject" Target="embeddings/oleObject177.bin"/><Relationship Id="rId520" Type="http://schemas.openxmlformats.org/officeDocument/2006/relationships/image" Target="media/image267.png"/><Relationship Id="rId618" Type="http://schemas.openxmlformats.org/officeDocument/2006/relationships/image" Target="media/image322.wmf"/><Relationship Id="rId825" Type="http://schemas.openxmlformats.org/officeDocument/2006/relationships/oleObject" Target="embeddings/oleObject393.bin"/><Relationship Id="rId1248" Type="http://schemas.openxmlformats.org/officeDocument/2006/relationships/oleObject" Target="embeddings/oleObject608.bin"/><Relationship Id="rId1455" Type="http://schemas.openxmlformats.org/officeDocument/2006/relationships/image" Target="media/image736.wmf"/><Relationship Id="rId1662" Type="http://schemas.openxmlformats.org/officeDocument/2006/relationships/image" Target="media/image846.wmf"/><Relationship Id="rId257" Type="http://schemas.openxmlformats.org/officeDocument/2006/relationships/image" Target="media/image138.wmf"/><Relationship Id="rId464" Type="http://schemas.openxmlformats.org/officeDocument/2006/relationships/oleObject" Target="embeddings/oleObject215.bin"/><Relationship Id="rId1010" Type="http://schemas.openxmlformats.org/officeDocument/2006/relationships/image" Target="media/image507.wmf"/><Relationship Id="rId1094" Type="http://schemas.openxmlformats.org/officeDocument/2006/relationships/image" Target="media/image548.wmf"/><Relationship Id="rId1108" Type="http://schemas.openxmlformats.org/officeDocument/2006/relationships/oleObject" Target="embeddings/oleObject537.bin"/><Relationship Id="rId1315" Type="http://schemas.openxmlformats.org/officeDocument/2006/relationships/oleObject" Target="embeddings/oleObject638.bin"/><Relationship Id="rId1967" Type="http://schemas.openxmlformats.org/officeDocument/2006/relationships/oleObject" Target="embeddings/oleObject943.bin"/><Relationship Id="rId117" Type="http://schemas.openxmlformats.org/officeDocument/2006/relationships/header" Target="header3.xml"/><Relationship Id="rId671" Type="http://schemas.openxmlformats.org/officeDocument/2006/relationships/oleObject" Target="embeddings/oleObject318.bin"/><Relationship Id="rId769" Type="http://schemas.openxmlformats.org/officeDocument/2006/relationships/oleObject" Target="embeddings/oleObject364.bin"/><Relationship Id="rId976" Type="http://schemas.openxmlformats.org/officeDocument/2006/relationships/image" Target="media/image489.png"/><Relationship Id="rId1399" Type="http://schemas.openxmlformats.org/officeDocument/2006/relationships/image" Target="media/image706.wmf"/><Relationship Id="rId324" Type="http://schemas.openxmlformats.org/officeDocument/2006/relationships/oleObject" Target="embeddings/oleObject140.bin"/><Relationship Id="rId531" Type="http://schemas.openxmlformats.org/officeDocument/2006/relationships/oleObject" Target="embeddings/oleObject242.bin"/><Relationship Id="rId629" Type="http://schemas.openxmlformats.org/officeDocument/2006/relationships/oleObject" Target="embeddings/oleObject287.bin"/><Relationship Id="rId1161" Type="http://schemas.openxmlformats.org/officeDocument/2006/relationships/image" Target="media/image581.wmf"/><Relationship Id="rId1259" Type="http://schemas.openxmlformats.org/officeDocument/2006/relationships/oleObject" Target="embeddings/oleObject612.bin"/><Relationship Id="rId1466" Type="http://schemas.openxmlformats.org/officeDocument/2006/relationships/oleObject" Target="embeddings/oleObject708.bin"/><Relationship Id="rId836" Type="http://schemas.openxmlformats.org/officeDocument/2006/relationships/image" Target="media/image422.wmf"/><Relationship Id="rId1021" Type="http://schemas.openxmlformats.org/officeDocument/2006/relationships/oleObject" Target="embeddings/oleObject492.bin"/><Relationship Id="rId1119" Type="http://schemas.openxmlformats.org/officeDocument/2006/relationships/image" Target="media/image560.wmf"/><Relationship Id="rId1673" Type="http://schemas.openxmlformats.org/officeDocument/2006/relationships/oleObject" Target="embeddings/oleObject806.bin"/><Relationship Id="rId1880" Type="http://schemas.openxmlformats.org/officeDocument/2006/relationships/oleObject" Target="embeddings/oleObject901.bin"/><Relationship Id="rId1978" Type="http://schemas.openxmlformats.org/officeDocument/2006/relationships/image" Target="media/image1008.wmf"/><Relationship Id="rId903" Type="http://schemas.openxmlformats.org/officeDocument/2006/relationships/image" Target="media/image454.wmf"/><Relationship Id="rId1326" Type="http://schemas.openxmlformats.org/officeDocument/2006/relationships/image" Target="media/image666.wmf"/><Relationship Id="rId1533" Type="http://schemas.openxmlformats.org/officeDocument/2006/relationships/image" Target="media/image776.wmf"/><Relationship Id="rId1740" Type="http://schemas.openxmlformats.org/officeDocument/2006/relationships/image" Target="media/image897.wmf"/><Relationship Id="rId32" Type="http://schemas.openxmlformats.org/officeDocument/2006/relationships/image" Target="media/image15.wmf"/><Relationship Id="rId1600" Type="http://schemas.openxmlformats.org/officeDocument/2006/relationships/image" Target="media/image815.wmf"/><Relationship Id="rId1838" Type="http://schemas.openxmlformats.org/officeDocument/2006/relationships/oleObject" Target="embeddings/oleObject880.bin"/><Relationship Id="rId181" Type="http://schemas.openxmlformats.org/officeDocument/2006/relationships/oleObject" Target="embeddings/oleObject69.bin"/><Relationship Id="rId1905" Type="http://schemas.openxmlformats.org/officeDocument/2006/relationships/oleObject" Target="embeddings/oleObject913.bin"/><Relationship Id="rId279" Type="http://schemas.openxmlformats.org/officeDocument/2006/relationships/image" Target="media/image149.wmf"/><Relationship Id="rId486" Type="http://schemas.openxmlformats.org/officeDocument/2006/relationships/image" Target="media/image249.wmf"/><Relationship Id="rId693" Type="http://schemas.openxmlformats.org/officeDocument/2006/relationships/oleObject" Target="embeddings/oleObject328.bin"/><Relationship Id="rId139" Type="http://schemas.openxmlformats.org/officeDocument/2006/relationships/image" Target="media/image65.png"/><Relationship Id="rId346" Type="http://schemas.openxmlformats.org/officeDocument/2006/relationships/oleObject" Target="embeddings/oleObject152.bin"/><Relationship Id="rId553" Type="http://schemas.openxmlformats.org/officeDocument/2006/relationships/image" Target="media/image286.wmf"/><Relationship Id="rId760" Type="http://schemas.openxmlformats.org/officeDocument/2006/relationships/image" Target="media/image385.wmf"/><Relationship Id="rId998" Type="http://schemas.openxmlformats.org/officeDocument/2006/relationships/image" Target="media/image501.wmf"/><Relationship Id="rId1183" Type="http://schemas.openxmlformats.org/officeDocument/2006/relationships/oleObject" Target="embeddings/oleObject574.bin"/><Relationship Id="rId1390" Type="http://schemas.openxmlformats.org/officeDocument/2006/relationships/oleObject" Target="embeddings/oleObject672.bin"/><Relationship Id="rId206" Type="http://schemas.openxmlformats.org/officeDocument/2006/relationships/oleObject" Target="embeddings/oleObject81.bin"/><Relationship Id="rId413" Type="http://schemas.openxmlformats.org/officeDocument/2006/relationships/oleObject" Target="embeddings/oleObject189.bin"/><Relationship Id="rId858" Type="http://schemas.openxmlformats.org/officeDocument/2006/relationships/image" Target="media/image432.wmf"/><Relationship Id="rId1043" Type="http://schemas.openxmlformats.org/officeDocument/2006/relationships/oleObject" Target="embeddings/oleObject503.bin"/><Relationship Id="rId1488" Type="http://schemas.openxmlformats.org/officeDocument/2006/relationships/image" Target="media/image754.wmf"/><Relationship Id="rId1695" Type="http://schemas.openxmlformats.org/officeDocument/2006/relationships/image" Target="media/image866.png"/><Relationship Id="rId620" Type="http://schemas.openxmlformats.org/officeDocument/2006/relationships/image" Target="media/image323.wmf"/><Relationship Id="rId718" Type="http://schemas.openxmlformats.org/officeDocument/2006/relationships/image" Target="media/image365.png"/><Relationship Id="rId925" Type="http://schemas.openxmlformats.org/officeDocument/2006/relationships/image" Target="media/image465.wmf"/><Relationship Id="rId1250" Type="http://schemas.openxmlformats.org/officeDocument/2006/relationships/oleObject" Target="embeddings/oleObject609.bin"/><Relationship Id="rId1348" Type="http://schemas.openxmlformats.org/officeDocument/2006/relationships/oleObject" Target="embeddings/oleObject653.bin"/><Relationship Id="rId1555" Type="http://schemas.openxmlformats.org/officeDocument/2006/relationships/oleObject" Target="embeddings/oleObject750.bin"/><Relationship Id="rId1762" Type="http://schemas.openxmlformats.org/officeDocument/2006/relationships/oleObject" Target="embeddings/oleObject838.bin"/><Relationship Id="rId1110" Type="http://schemas.openxmlformats.org/officeDocument/2006/relationships/oleObject" Target="embeddings/oleObject538.bin"/><Relationship Id="rId1208" Type="http://schemas.openxmlformats.org/officeDocument/2006/relationships/oleObject" Target="embeddings/oleObject588.bin"/><Relationship Id="rId1415" Type="http://schemas.openxmlformats.org/officeDocument/2006/relationships/oleObject" Target="embeddings/oleObject685.bin"/><Relationship Id="rId54" Type="http://schemas.openxmlformats.org/officeDocument/2006/relationships/image" Target="media/image25.wmf"/><Relationship Id="rId1622" Type="http://schemas.openxmlformats.org/officeDocument/2006/relationships/image" Target="media/image826.wmf"/><Relationship Id="rId1927" Type="http://schemas.openxmlformats.org/officeDocument/2006/relationships/oleObject" Target="embeddings/oleObject923.bin"/><Relationship Id="rId270" Type="http://schemas.openxmlformats.org/officeDocument/2006/relationships/oleObject" Target="embeddings/oleObject113.bin"/><Relationship Id="rId130" Type="http://schemas.openxmlformats.org/officeDocument/2006/relationships/oleObject" Target="embeddings/oleObject57.bin"/><Relationship Id="rId368" Type="http://schemas.openxmlformats.org/officeDocument/2006/relationships/oleObject" Target="embeddings/oleObject163.bin"/><Relationship Id="rId575" Type="http://schemas.openxmlformats.org/officeDocument/2006/relationships/oleObject" Target="embeddings/oleObject264.bin"/><Relationship Id="rId782" Type="http://schemas.openxmlformats.org/officeDocument/2006/relationships/image" Target="media/image396.wmf"/><Relationship Id="rId228" Type="http://schemas.openxmlformats.org/officeDocument/2006/relationships/oleObject" Target="embeddings/oleObject92.bin"/><Relationship Id="rId435" Type="http://schemas.openxmlformats.org/officeDocument/2006/relationships/oleObject" Target="embeddings/oleObject202.bin"/><Relationship Id="rId642" Type="http://schemas.openxmlformats.org/officeDocument/2006/relationships/oleObject" Target="embeddings/oleObject296.bin"/><Relationship Id="rId1065" Type="http://schemas.openxmlformats.org/officeDocument/2006/relationships/oleObject" Target="embeddings/oleObject514.bin"/><Relationship Id="rId1272" Type="http://schemas.openxmlformats.org/officeDocument/2006/relationships/image" Target="media/image636.wmf"/><Relationship Id="rId502" Type="http://schemas.openxmlformats.org/officeDocument/2006/relationships/image" Target="media/image257.wmf"/><Relationship Id="rId947" Type="http://schemas.openxmlformats.org/officeDocument/2006/relationships/oleObject" Target="embeddings/oleObject455.bin"/><Relationship Id="rId1132" Type="http://schemas.openxmlformats.org/officeDocument/2006/relationships/oleObject" Target="embeddings/oleObject549.bin"/><Relationship Id="rId1577" Type="http://schemas.openxmlformats.org/officeDocument/2006/relationships/oleObject" Target="embeddings/oleObject758.bin"/><Relationship Id="rId1784" Type="http://schemas.openxmlformats.org/officeDocument/2006/relationships/oleObject" Target="embeddings/oleObject850.bin"/><Relationship Id="rId1991" Type="http://schemas.openxmlformats.org/officeDocument/2006/relationships/oleObject" Target="embeddings/oleObject955.bin"/><Relationship Id="rId76" Type="http://schemas.openxmlformats.org/officeDocument/2006/relationships/oleObject" Target="embeddings/oleObject34.bin"/><Relationship Id="rId807" Type="http://schemas.openxmlformats.org/officeDocument/2006/relationships/oleObject" Target="embeddings/oleObject384.bin"/><Relationship Id="rId1437" Type="http://schemas.openxmlformats.org/officeDocument/2006/relationships/image" Target="media/image727.wmf"/><Relationship Id="rId1644" Type="http://schemas.openxmlformats.org/officeDocument/2006/relationships/image" Target="media/image837.wmf"/><Relationship Id="rId1851" Type="http://schemas.openxmlformats.org/officeDocument/2006/relationships/oleObject" Target="embeddings/oleObject888.bin"/><Relationship Id="rId1504" Type="http://schemas.openxmlformats.org/officeDocument/2006/relationships/oleObject" Target="embeddings/oleObject725.bin"/><Relationship Id="rId1711" Type="http://schemas.openxmlformats.org/officeDocument/2006/relationships/image" Target="media/image882.wmf"/><Relationship Id="rId1949" Type="http://schemas.openxmlformats.org/officeDocument/2006/relationships/oleObject" Target="embeddings/oleObject934.bin"/><Relationship Id="rId292" Type="http://schemas.openxmlformats.org/officeDocument/2006/relationships/oleObject" Target="embeddings/oleObject124.bin"/><Relationship Id="rId1809" Type="http://schemas.openxmlformats.org/officeDocument/2006/relationships/oleObject" Target="embeddings/oleObject864.bin"/><Relationship Id="rId597" Type="http://schemas.openxmlformats.org/officeDocument/2006/relationships/oleObject" Target="embeddings/oleObject275.bin"/><Relationship Id="rId152" Type="http://schemas.openxmlformats.org/officeDocument/2006/relationships/image" Target="media/image78.png"/><Relationship Id="rId457" Type="http://schemas.openxmlformats.org/officeDocument/2006/relationships/image" Target="media/image232.wmf"/><Relationship Id="rId1087" Type="http://schemas.openxmlformats.org/officeDocument/2006/relationships/image" Target="media/image545.wmf"/><Relationship Id="rId1294" Type="http://schemas.openxmlformats.org/officeDocument/2006/relationships/oleObject" Target="embeddings/oleObject628.bin"/><Relationship Id="rId664" Type="http://schemas.openxmlformats.org/officeDocument/2006/relationships/oleObject" Target="embeddings/oleObject315.bin"/><Relationship Id="rId871" Type="http://schemas.openxmlformats.org/officeDocument/2006/relationships/oleObject" Target="embeddings/oleObject417.bin"/><Relationship Id="rId969" Type="http://schemas.openxmlformats.org/officeDocument/2006/relationships/oleObject" Target="embeddings/oleObject467.bin"/><Relationship Id="rId1599" Type="http://schemas.openxmlformats.org/officeDocument/2006/relationships/oleObject" Target="embeddings/oleObject767.bin"/><Relationship Id="rId317" Type="http://schemas.openxmlformats.org/officeDocument/2006/relationships/oleObject" Target="embeddings/oleObject136.bin"/><Relationship Id="rId524" Type="http://schemas.openxmlformats.org/officeDocument/2006/relationships/image" Target="media/image271.wmf"/><Relationship Id="rId731" Type="http://schemas.openxmlformats.org/officeDocument/2006/relationships/image" Target="media/image372.wmf"/><Relationship Id="rId1154" Type="http://schemas.openxmlformats.org/officeDocument/2006/relationships/oleObject" Target="embeddings/oleObject560.bin"/><Relationship Id="rId1361" Type="http://schemas.openxmlformats.org/officeDocument/2006/relationships/image" Target="media/image685.png"/><Relationship Id="rId1459" Type="http://schemas.openxmlformats.org/officeDocument/2006/relationships/image" Target="media/image738.wmf"/><Relationship Id="rId98" Type="http://schemas.openxmlformats.org/officeDocument/2006/relationships/image" Target="media/image46.png"/><Relationship Id="rId829" Type="http://schemas.openxmlformats.org/officeDocument/2006/relationships/oleObject" Target="embeddings/oleObject395.bin"/><Relationship Id="rId1014" Type="http://schemas.openxmlformats.org/officeDocument/2006/relationships/image" Target="media/image509.wmf"/><Relationship Id="rId1221" Type="http://schemas.openxmlformats.org/officeDocument/2006/relationships/oleObject" Target="embeddings/oleObject595.bin"/><Relationship Id="rId1666" Type="http://schemas.openxmlformats.org/officeDocument/2006/relationships/image" Target="media/image848.wmf"/><Relationship Id="rId1873" Type="http://schemas.openxmlformats.org/officeDocument/2006/relationships/oleObject" Target="embeddings/oleObject898.bin"/><Relationship Id="rId1319" Type="http://schemas.openxmlformats.org/officeDocument/2006/relationships/oleObject" Target="embeddings/oleObject640.bin"/><Relationship Id="rId1526" Type="http://schemas.openxmlformats.org/officeDocument/2006/relationships/oleObject" Target="embeddings/oleObject736.bin"/><Relationship Id="rId1733" Type="http://schemas.openxmlformats.org/officeDocument/2006/relationships/image" Target="media/image893.png"/><Relationship Id="rId1940" Type="http://schemas.openxmlformats.org/officeDocument/2006/relationships/image" Target="media/image989.wmf"/><Relationship Id="rId25" Type="http://schemas.openxmlformats.org/officeDocument/2006/relationships/image" Target="media/image12.wmf"/><Relationship Id="rId1800" Type="http://schemas.openxmlformats.org/officeDocument/2006/relationships/image" Target="media/image920.wmf"/><Relationship Id="rId174" Type="http://schemas.openxmlformats.org/officeDocument/2006/relationships/oleObject" Target="embeddings/oleObject66.bin"/><Relationship Id="rId381" Type="http://schemas.openxmlformats.org/officeDocument/2006/relationships/oleObject" Target="embeddings/oleObject168.bin"/><Relationship Id="rId241" Type="http://schemas.openxmlformats.org/officeDocument/2006/relationships/image" Target="media/image130.wmf"/><Relationship Id="rId479" Type="http://schemas.openxmlformats.org/officeDocument/2006/relationships/oleObject" Target="embeddings/oleObject219.bin"/><Relationship Id="rId686" Type="http://schemas.openxmlformats.org/officeDocument/2006/relationships/image" Target="media/image346.wmf"/><Relationship Id="rId893" Type="http://schemas.openxmlformats.org/officeDocument/2006/relationships/image" Target="media/image449.wmf"/><Relationship Id="rId339" Type="http://schemas.openxmlformats.org/officeDocument/2006/relationships/image" Target="media/image178.wmf"/><Relationship Id="rId546" Type="http://schemas.openxmlformats.org/officeDocument/2006/relationships/oleObject" Target="embeddings/oleObject249.bin"/><Relationship Id="rId753" Type="http://schemas.openxmlformats.org/officeDocument/2006/relationships/oleObject" Target="embeddings/oleObject356.bin"/><Relationship Id="rId1176" Type="http://schemas.openxmlformats.org/officeDocument/2006/relationships/oleObject" Target="embeddings/oleObject571.bin"/><Relationship Id="rId1383" Type="http://schemas.openxmlformats.org/officeDocument/2006/relationships/image" Target="media/image697.png"/><Relationship Id="rId101" Type="http://schemas.openxmlformats.org/officeDocument/2006/relationships/oleObject" Target="embeddings/oleObject46.bin"/><Relationship Id="rId406" Type="http://schemas.openxmlformats.org/officeDocument/2006/relationships/image" Target="media/image208.wmf"/><Relationship Id="rId960" Type="http://schemas.openxmlformats.org/officeDocument/2006/relationships/image" Target="media/image481.wmf"/><Relationship Id="rId1036" Type="http://schemas.openxmlformats.org/officeDocument/2006/relationships/image" Target="media/image520.wmf"/><Relationship Id="rId1243" Type="http://schemas.openxmlformats.org/officeDocument/2006/relationships/image" Target="media/image621.wmf"/><Relationship Id="rId1590" Type="http://schemas.openxmlformats.org/officeDocument/2006/relationships/image" Target="media/image808.wmf"/><Relationship Id="rId1688" Type="http://schemas.openxmlformats.org/officeDocument/2006/relationships/image" Target="media/image859.png"/><Relationship Id="rId1895" Type="http://schemas.openxmlformats.org/officeDocument/2006/relationships/oleObject" Target="embeddings/oleObject908.bin"/><Relationship Id="rId613" Type="http://schemas.openxmlformats.org/officeDocument/2006/relationships/image" Target="media/image317.png"/><Relationship Id="rId820" Type="http://schemas.openxmlformats.org/officeDocument/2006/relationships/image" Target="media/image414.wmf"/><Relationship Id="rId918" Type="http://schemas.openxmlformats.org/officeDocument/2006/relationships/oleObject" Target="embeddings/oleObject441.bin"/><Relationship Id="rId1450" Type="http://schemas.openxmlformats.org/officeDocument/2006/relationships/oleObject" Target="embeddings/oleObject700.bin"/><Relationship Id="rId1548" Type="http://schemas.openxmlformats.org/officeDocument/2006/relationships/image" Target="media/image784.wmf"/><Relationship Id="rId1755" Type="http://schemas.openxmlformats.org/officeDocument/2006/relationships/oleObject" Target="embeddings/oleObject834.bin"/><Relationship Id="rId1103" Type="http://schemas.openxmlformats.org/officeDocument/2006/relationships/image" Target="media/image552.wmf"/><Relationship Id="rId1310" Type="http://schemas.openxmlformats.org/officeDocument/2006/relationships/oleObject" Target="embeddings/oleObject637.bin"/><Relationship Id="rId1408" Type="http://schemas.openxmlformats.org/officeDocument/2006/relationships/oleObject" Target="embeddings/oleObject681.bin"/><Relationship Id="rId1962" Type="http://schemas.openxmlformats.org/officeDocument/2006/relationships/image" Target="media/image1000.wmf"/><Relationship Id="rId47" Type="http://schemas.openxmlformats.org/officeDocument/2006/relationships/image" Target="media/image22.wmf"/><Relationship Id="rId1615" Type="http://schemas.openxmlformats.org/officeDocument/2006/relationships/oleObject" Target="embeddings/oleObject775.bin"/><Relationship Id="rId1822" Type="http://schemas.openxmlformats.org/officeDocument/2006/relationships/image" Target="media/image930.wmf"/><Relationship Id="rId196" Type="http://schemas.openxmlformats.org/officeDocument/2006/relationships/oleObject" Target="embeddings/oleObject76.bin"/><Relationship Id="rId263" Type="http://schemas.openxmlformats.org/officeDocument/2006/relationships/image" Target="media/image141.wmf"/><Relationship Id="rId470" Type="http://schemas.openxmlformats.org/officeDocument/2006/relationships/image" Target="media/image239.png"/><Relationship Id="rId123" Type="http://schemas.openxmlformats.org/officeDocument/2006/relationships/image" Target="media/image57.wmf"/><Relationship Id="rId330" Type="http://schemas.openxmlformats.org/officeDocument/2006/relationships/oleObject" Target="embeddings/oleObject144.bin"/><Relationship Id="rId568" Type="http://schemas.openxmlformats.org/officeDocument/2006/relationships/oleObject" Target="embeddings/oleObject260.bin"/><Relationship Id="rId775" Type="http://schemas.openxmlformats.org/officeDocument/2006/relationships/oleObject" Target="embeddings/oleObject367.bin"/><Relationship Id="rId982" Type="http://schemas.openxmlformats.org/officeDocument/2006/relationships/image" Target="media/image493.wmf"/><Relationship Id="rId1198" Type="http://schemas.openxmlformats.org/officeDocument/2006/relationships/oleObject" Target="embeddings/oleObject582.bin"/><Relationship Id="rId428" Type="http://schemas.openxmlformats.org/officeDocument/2006/relationships/image" Target="media/image216.wmf"/><Relationship Id="rId635" Type="http://schemas.openxmlformats.org/officeDocument/2006/relationships/image" Target="media/image329.wmf"/><Relationship Id="rId842" Type="http://schemas.openxmlformats.org/officeDocument/2006/relationships/oleObject" Target="embeddings/oleObject402.bin"/><Relationship Id="rId1058" Type="http://schemas.openxmlformats.org/officeDocument/2006/relationships/image" Target="media/image531.wmf"/><Relationship Id="rId1265" Type="http://schemas.openxmlformats.org/officeDocument/2006/relationships/image" Target="media/image633.wmf"/><Relationship Id="rId1472" Type="http://schemas.openxmlformats.org/officeDocument/2006/relationships/image" Target="media/image745.wmf"/><Relationship Id="rId702" Type="http://schemas.openxmlformats.org/officeDocument/2006/relationships/image" Target="media/image354.wmf"/><Relationship Id="rId1125" Type="http://schemas.openxmlformats.org/officeDocument/2006/relationships/image" Target="media/image563.wmf"/><Relationship Id="rId1332" Type="http://schemas.openxmlformats.org/officeDocument/2006/relationships/image" Target="media/image670.wmf"/><Relationship Id="rId1777" Type="http://schemas.openxmlformats.org/officeDocument/2006/relationships/oleObject" Target="embeddings/oleObject846.bin"/><Relationship Id="rId1984" Type="http://schemas.openxmlformats.org/officeDocument/2006/relationships/image" Target="media/image1011.wmf"/><Relationship Id="rId69" Type="http://schemas.openxmlformats.org/officeDocument/2006/relationships/image" Target="media/image32.wmf"/><Relationship Id="rId1637" Type="http://schemas.openxmlformats.org/officeDocument/2006/relationships/oleObject" Target="embeddings/oleObject786.bin"/><Relationship Id="rId1844" Type="http://schemas.openxmlformats.org/officeDocument/2006/relationships/image" Target="media/image940.wmf"/><Relationship Id="rId1704" Type="http://schemas.openxmlformats.org/officeDocument/2006/relationships/image" Target="media/image875.png"/><Relationship Id="rId285" Type="http://schemas.openxmlformats.org/officeDocument/2006/relationships/image" Target="media/image152.wmf"/><Relationship Id="rId1911" Type="http://schemas.openxmlformats.org/officeDocument/2006/relationships/image" Target="media/image974.wmf"/><Relationship Id="rId492" Type="http://schemas.openxmlformats.org/officeDocument/2006/relationships/image" Target="media/image252.wmf"/><Relationship Id="rId797" Type="http://schemas.openxmlformats.org/officeDocument/2006/relationships/oleObject" Target="embeddings/oleObject379.bin"/><Relationship Id="rId145" Type="http://schemas.openxmlformats.org/officeDocument/2006/relationships/image" Target="media/image71.png"/><Relationship Id="rId352" Type="http://schemas.openxmlformats.org/officeDocument/2006/relationships/oleObject" Target="embeddings/oleObject155.bin"/><Relationship Id="rId1287" Type="http://schemas.openxmlformats.org/officeDocument/2006/relationships/image" Target="media/image644.png"/><Relationship Id="rId212" Type="http://schemas.openxmlformats.org/officeDocument/2006/relationships/oleObject" Target="embeddings/oleObject84.bin"/><Relationship Id="rId657" Type="http://schemas.openxmlformats.org/officeDocument/2006/relationships/oleObject" Target="embeddings/oleObject310.bin"/><Relationship Id="rId864" Type="http://schemas.openxmlformats.org/officeDocument/2006/relationships/image" Target="media/image435.wmf"/><Relationship Id="rId1494" Type="http://schemas.openxmlformats.org/officeDocument/2006/relationships/oleObject" Target="embeddings/oleObject720.bin"/><Relationship Id="rId1799" Type="http://schemas.openxmlformats.org/officeDocument/2006/relationships/oleObject" Target="embeddings/oleObject859.bin"/><Relationship Id="rId517" Type="http://schemas.openxmlformats.org/officeDocument/2006/relationships/oleObject" Target="embeddings/oleObject238.bin"/><Relationship Id="rId724" Type="http://schemas.openxmlformats.org/officeDocument/2006/relationships/oleObject" Target="embeddings/oleObject340.bin"/><Relationship Id="rId931" Type="http://schemas.openxmlformats.org/officeDocument/2006/relationships/image" Target="media/image468.wmf"/><Relationship Id="rId1147" Type="http://schemas.openxmlformats.org/officeDocument/2006/relationships/image" Target="media/image574.wmf"/><Relationship Id="rId1354" Type="http://schemas.openxmlformats.org/officeDocument/2006/relationships/oleObject" Target="embeddings/oleObject656.bin"/><Relationship Id="rId1561" Type="http://schemas.openxmlformats.org/officeDocument/2006/relationships/oleObject" Target="embeddings/oleObject753.bin"/><Relationship Id="rId60" Type="http://schemas.openxmlformats.org/officeDocument/2006/relationships/oleObject" Target="embeddings/oleObject26.bin"/><Relationship Id="rId1007" Type="http://schemas.openxmlformats.org/officeDocument/2006/relationships/oleObject" Target="embeddings/oleObject485.bin"/><Relationship Id="rId1214" Type="http://schemas.openxmlformats.org/officeDocument/2006/relationships/oleObject" Target="embeddings/oleObject591.bin"/><Relationship Id="rId1421" Type="http://schemas.openxmlformats.org/officeDocument/2006/relationships/oleObject" Target="embeddings/oleObject688.bin"/><Relationship Id="rId1659" Type="http://schemas.openxmlformats.org/officeDocument/2006/relationships/oleObject" Target="embeddings/oleObject797.bin"/><Relationship Id="rId1866" Type="http://schemas.openxmlformats.org/officeDocument/2006/relationships/oleObject" Target="embeddings/oleObject895.bin"/><Relationship Id="rId1519" Type="http://schemas.openxmlformats.org/officeDocument/2006/relationships/image" Target="media/image769.wmf"/><Relationship Id="rId1726" Type="http://schemas.openxmlformats.org/officeDocument/2006/relationships/oleObject" Target="embeddings/oleObject819.bin"/><Relationship Id="rId1933" Type="http://schemas.openxmlformats.org/officeDocument/2006/relationships/oleObject" Target="embeddings/oleObject926.bin"/><Relationship Id="rId18" Type="http://schemas.openxmlformats.org/officeDocument/2006/relationships/oleObject" Target="embeddings/oleObject3.bin"/><Relationship Id="rId167" Type="http://schemas.openxmlformats.org/officeDocument/2006/relationships/image" Target="media/image91.wmf"/><Relationship Id="rId374" Type="http://schemas.openxmlformats.org/officeDocument/2006/relationships/image" Target="media/image196.wmf"/><Relationship Id="rId581" Type="http://schemas.openxmlformats.org/officeDocument/2006/relationships/oleObject" Target="embeddings/oleObject267.bin"/><Relationship Id="rId234" Type="http://schemas.openxmlformats.org/officeDocument/2006/relationships/oleObject" Target="embeddings/oleObject95.bin"/><Relationship Id="rId679" Type="http://schemas.openxmlformats.org/officeDocument/2006/relationships/image" Target="media/image342.png"/><Relationship Id="rId886" Type="http://schemas.openxmlformats.org/officeDocument/2006/relationships/image" Target="media/image446.wmf"/><Relationship Id="rId2" Type="http://schemas.openxmlformats.org/officeDocument/2006/relationships/numbering" Target="numbering.xml"/><Relationship Id="rId441" Type="http://schemas.openxmlformats.org/officeDocument/2006/relationships/image" Target="media/image222.wmf"/><Relationship Id="rId539" Type="http://schemas.openxmlformats.org/officeDocument/2006/relationships/oleObject" Target="embeddings/oleObject246.bin"/><Relationship Id="rId746" Type="http://schemas.openxmlformats.org/officeDocument/2006/relationships/oleObject" Target="embeddings/oleObject352.bin"/><Relationship Id="rId1071" Type="http://schemas.openxmlformats.org/officeDocument/2006/relationships/oleObject" Target="embeddings/oleObject517.bin"/><Relationship Id="rId1169" Type="http://schemas.openxmlformats.org/officeDocument/2006/relationships/image" Target="media/image586.wmf"/><Relationship Id="rId1376" Type="http://schemas.openxmlformats.org/officeDocument/2006/relationships/oleObject" Target="embeddings/oleObject666.bin"/><Relationship Id="rId1583" Type="http://schemas.openxmlformats.org/officeDocument/2006/relationships/oleObject" Target="embeddings/oleObject761.bin"/><Relationship Id="rId301" Type="http://schemas.openxmlformats.org/officeDocument/2006/relationships/image" Target="media/image160.wmf"/><Relationship Id="rId953" Type="http://schemas.openxmlformats.org/officeDocument/2006/relationships/oleObject" Target="embeddings/oleObject458.bin"/><Relationship Id="rId1029" Type="http://schemas.openxmlformats.org/officeDocument/2006/relationships/oleObject" Target="embeddings/oleObject496.bin"/><Relationship Id="rId1236" Type="http://schemas.openxmlformats.org/officeDocument/2006/relationships/oleObject" Target="embeddings/oleObject603.bin"/><Relationship Id="rId1790" Type="http://schemas.openxmlformats.org/officeDocument/2006/relationships/image" Target="media/image915.wmf"/><Relationship Id="rId1888" Type="http://schemas.openxmlformats.org/officeDocument/2006/relationships/image" Target="media/image962.wmf"/><Relationship Id="rId82" Type="http://schemas.openxmlformats.org/officeDocument/2006/relationships/oleObject" Target="embeddings/oleObject37.bin"/><Relationship Id="rId606" Type="http://schemas.openxmlformats.org/officeDocument/2006/relationships/image" Target="media/image313.png"/><Relationship Id="rId813" Type="http://schemas.openxmlformats.org/officeDocument/2006/relationships/oleObject" Target="embeddings/oleObject387.bin"/><Relationship Id="rId1443" Type="http://schemas.openxmlformats.org/officeDocument/2006/relationships/image" Target="media/image730.wmf"/><Relationship Id="rId1650" Type="http://schemas.openxmlformats.org/officeDocument/2006/relationships/image" Target="media/image840.wmf"/><Relationship Id="rId1748" Type="http://schemas.openxmlformats.org/officeDocument/2006/relationships/oleObject" Target="embeddings/oleObject830.bin"/><Relationship Id="rId1303" Type="http://schemas.openxmlformats.org/officeDocument/2006/relationships/oleObject" Target="embeddings/oleObject633.bin"/><Relationship Id="rId1510" Type="http://schemas.openxmlformats.org/officeDocument/2006/relationships/oleObject" Target="embeddings/oleObject728.bin"/><Relationship Id="rId1955" Type="http://schemas.openxmlformats.org/officeDocument/2006/relationships/oleObject" Target="embeddings/oleObject937.bin"/><Relationship Id="rId1608" Type="http://schemas.openxmlformats.org/officeDocument/2006/relationships/image" Target="media/image819.wmf"/><Relationship Id="rId1815" Type="http://schemas.openxmlformats.org/officeDocument/2006/relationships/oleObject" Target="embeddings/oleObject867.bin"/><Relationship Id="rId189" Type="http://schemas.openxmlformats.org/officeDocument/2006/relationships/image" Target="media/image104.wmf"/><Relationship Id="rId396" Type="http://schemas.openxmlformats.org/officeDocument/2006/relationships/image" Target="media/image206.wmf"/><Relationship Id="rId256" Type="http://schemas.openxmlformats.org/officeDocument/2006/relationships/oleObject" Target="embeddings/oleObject106.bin"/><Relationship Id="rId463" Type="http://schemas.openxmlformats.org/officeDocument/2006/relationships/image" Target="media/image235.wmf"/><Relationship Id="rId670" Type="http://schemas.openxmlformats.org/officeDocument/2006/relationships/image" Target="media/image338.wmf"/><Relationship Id="rId1093" Type="http://schemas.openxmlformats.org/officeDocument/2006/relationships/oleObject" Target="embeddings/oleObject529.bin"/><Relationship Id="rId116" Type="http://schemas.openxmlformats.org/officeDocument/2006/relationships/footer" Target="footer2.xml"/><Relationship Id="rId323" Type="http://schemas.openxmlformats.org/officeDocument/2006/relationships/oleObject" Target="embeddings/oleObject139.bin"/><Relationship Id="rId530" Type="http://schemas.openxmlformats.org/officeDocument/2006/relationships/image" Target="media/image274.wmf"/><Relationship Id="rId768" Type="http://schemas.openxmlformats.org/officeDocument/2006/relationships/image" Target="media/image389.wmf"/><Relationship Id="rId975" Type="http://schemas.openxmlformats.org/officeDocument/2006/relationships/oleObject" Target="embeddings/oleObject470.bin"/><Relationship Id="rId1160" Type="http://schemas.openxmlformats.org/officeDocument/2006/relationships/oleObject" Target="embeddings/oleObject563.bin"/><Relationship Id="rId1398" Type="http://schemas.openxmlformats.org/officeDocument/2006/relationships/oleObject" Target="embeddings/oleObject676.bin"/><Relationship Id="rId628" Type="http://schemas.openxmlformats.org/officeDocument/2006/relationships/oleObject" Target="embeddings/oleObject286.bin"/><Relationship Id="rId835" Type="http://schemas.openxmlformats.org/officeDocument/2006/relationships/oleObject" Target="embeddings/oleObject398.bin"/><Relationship Id="rId1258" Type="http://schemas.openxmlformats.org/officeDocument/2006/relationships/image" Target="media/image630.wmf"/><Relationship Id="rId1465" Type="http://schemas.openxmlformats.org/officeDocument/2006/relationships/image" Target="media/image741.wmf"/><Relationship Id="rId1672" Type="http://schemas.openxmlformats.org/officeDocument/2006/relationships/image" Target="media/image849.wmf"/><Relationship Id="rId1020" Type="http://schemas.openxmlformats.org/officeDocument/2006/relationships/image" Target="media/image512.wmf"/><Relationship Id="rId1118" Type="http://schemas.openxmlformats.org/officeDocument/2006/relationships/oleObject" Target="embeddings/oleObject542.bin"/><Relationship Id="rId1325" Type="http://schemas.openxmlformats.org/officeDocument/2006/relationships/oleObject" Target="embeddings/oleObject643.bin"/><Relationship Id="rId1532" Type="http://schemas.openxmlformats.org/officeDocument/2006/relationships/oleObject" Target="embeddings/oleObject739.bin"/><Relationship Id="rId1977" Type="http://schemas.openxmlformats.org/officeDocument/2006/relationships/oleObject" Target="embeddings/oleObject948.bin"/><Relationship Id="rId902" Type="http://schemas.openxmlformats.org/officeDocument/2006/relationships/oleObject" Target="embeddings/oleObject433.bin"/><Relationship Id="rId1837" Type="http://schemas.openxmlformats.org/officeDocument/2006/relationships/image" Target="media/image937.wmf"/><Relationship Id="rId31" Type="http://schemas.openxmlformats.org/officeDocument/2006/relationships/oleObject" Target="embeddings/oleObject10.bin"/><Relationship Id="rId180" Type="http://schemas.openxmlformats.org/officeDocument/2006/relationships/image" Target="media/image99.wmf"/><Relationship Id="rId278" Type="http://schemas.openxmlformats.org/officeDocument/2006/relationships/oleObject" Target="embeddings/oleObject117.bin"/><Relationship Id="rId1904" Type="http://schemas.openxmlformats.org/officeDocument/2006/relationships/image" Target="media/image970.wmf"/><Relationship Id="rId485" Type="http://schemas.openxmlformats.org/officeDocument/2006/relationships/oleObject" Target="embeddings/oleObject222.bin"/><Relationship Id="rId692" Type="http://schemas.openxmlformats.org/officeDocument/2006/relationships/image" Target="media/image349.wmf"/><Relationship Id="rId138" Type="http://schemas.openxmlformats.org/officeDocument/2006/relationships/oleObject" Target="embeddings/oleObject61.bin"/><Relationship Id="rId345" Type="http://schemas.openxmlformats.org/officeDocument/2006/relationships/image" Target="media/image181.wmf"/><Relationship Id="rId552" Type="http://schemas.openxmlformats.org/officeDocument/2006/relationships/oleObject" Target="embeddings/oleObject252.bin"/><Relationship Id="rId997" Type="http://schemas.openxmlformats.org/officeDocument/2006/relationships/oleObject" Target="embeddings/oleObject480.bin"/><Relationship Id="rId1182" Type="http://schemas.openxmlformats.org/officeDocument/2006/relationships/image" Target="media/image592.wmf"/><Relationship Id="rId205" Type="http://schemas.openxmlformats.org/officeDocument/2006/relationships/image" Target="media/image112.wmf"/><Relationship Id="rId412" Type="http://schemas.openxmlformats.org/officeDocument/2006/relationships/image" Target="media/image210.wmf"/><Relationship Id="rId857" Type="http://schemas.openxmlformats.org/officeDocument/2006/relationships/oleObject" Target="embeddings/oleObject410.bin"/><Relationship Id="rId1042" Type="http://schemas.openxmlformats.org/officeDocument/2006/relationships/image" Target="media/image523.wmf"/><Relationship Id="rId1487" Type="http://schemas.openxmlformats.org/officeDocument/2006/relationships/oleObject" Target="embeddings/oleObject717.bin"/><Relationship Id="rId1694" Type="http://schemas.openxmlformats.org/officeDocument/2006/relationships/image" Target="media/image865.png"/><Relationship Id="rId717" Type="http://schemas.openxmlformats.org/officeDocument/2006/relationships/image" Target="media/image364.png"/><Relationship Id="rId924" Type="http://schemas.openxmlformats.org/officeDocument/2006/relationships/oleObject" Target="embeddings/oleObject444.bin"/><Relationship Id="rId1347" Type="http://schemas.openxmlformats.org/officeDocument/2006/relationships/image" Target="media/image678.wmf"/><Relationship Id="rId1554" Type="http://schemas.openxmlformats.org/officeDocument/2006/relationships/image" Target="media/image787.wmf"/><Relationship Id="rId1761" Type="http://schemas.openxmlformats.org/officeDocument/2006/relationships/image" Target="media/image906.wmf"/><Relationship Id="rId53" Type="http://schemas.openxmlformats.org/officeDocument/2006/relationships/oleObject" Target="embeddings/oleObject22.bin"/><Relationship Id="rId1207" Type="http://schemas.openxmlformats.org/officeDocument/2006/relationships/oleObject" Target="embeddings/oleObject587.bin"/><Relationship Id="rId1414" Type="http://schemas.openxmlformats.org/officeDocument/2006/relationships/image" Target="media/image713.wmf"/><Relationship Id="rId1621" Type="http://schemas.openxmlformats.org/officeDocument/2006/relationships/oleObject" Target="embeddings/oleObject778.bin"/><Relationship Id="rId1859" Type="http://schemas.openxmlformats.org/officeDocument/2006/relationships/image" Target="media/image947.wmf"/><Relationship Id="rId1719" Type="http://schemas.openxmlformats.org/officeDocument/2006/relationships/image" Target="media/image886.wmf"/><Relationship Id="rId1926" Type="http://schemas.openxmlformats.org/officeDocument/2006/relationships/image" Target="media/image982.wmf"/><Relationship Id="rId367" Type="http://schemas.openxmlformats.org/officeDocument/2006/relationships/image" Target="media/image192.wmf"/><Relationship Id="rId574" Type="http://schemas.openxmlformats.org/officeDocument/2006/relationships/image" Target="media/image296.wmf"/><Relationship Id="rId227" Type="http://schemas.openxmlformats.org/officeDocument/2006/relationships/image" Target="media/image123.wmf"/><Relationship Id="rId781" Type="http://schemas.openxmlformats.org/officeDocument/2006/relationships/oleObject" Target="embeddings/oleObject370.bin"/><Relationship Id="rId879" Type="http://schemas.openxmlformats.org/officeDocument/2006/relationships/oleObject" Target="embeddings/oleObject421.bin"/><Relationship Id="rId434" Type="http://schemas.openxmlformats.org/officeDocument/2006/relationships/image" Target="media/image219.wmf"/><Relationship Id="rId641" Type="http://schemas.openxmlformats.org/officeDocument/2006/relationships/oleObject" Target="embeddings/oleObject295.bin"/><Relationship Id="rId739" Type="http://schemas.openxmlformats.org/officeDocument/2006/relationships/oleObject" Target="embeddings/oleObject348.bin"/><Relationship Id="rId1064" Type="http://schemas.openxmlformats.org/officeDocument/2006/relationships/image" Target="media/image534.wmf"/><Relationship Id="rId1271" Type="http://schemas.openxmlformats.org/officeDocument/2006/relationships/oleObject" Target="embeddings/oleObject619.bin"/><Relationship Id="rId1369" Type="http://schemas.openxmlformats.org/officeDocument/2006/relationships/image" Target="media/image690.wmf"/><Relationship Id="rId1576" Type="http://schemas.openxmlformats.org/officeDocument/2006/relationships/image" Target="media/image801.wmf"/><Relationship Id="rId501" Type="http://schemas.openxmlformats.org/officeDocument/2006/relationships/oleObject" Target="embeddings/oleObject230.bin"/><Relationship Id="rId946" Type="http://schemas.openxmlformats.org/officeDocument/2006/relationships/image" Target="media/image475.wmf"/><Relationship Id="rId1131" Type="http://schemas.openxmlformats.org/officeDocument/2006/relationships/image" Target="media/image566.wmf"/><Relationship Id="rId1229" Type="http://schemas.openxmlformats.org/officeDocument/2006/relationships/image" Target="media/image613.wmf"/><Relationship Id="rId1783" Type="http://schemas.openxmlformats.org/officeDocument/2006/relationships/image" Target="media/image913.wmf"/><Relationship Id="rId1990" Type="http://schemas.openxmlformats.org/officeDocument/2006/relationships/image" Target="media/image1014.wmf"/><Relationship Id="rId75" Type="http://schemas.openxmlformats.org/officeDocument/2006/relationships/image" Target="media/image35.wmf"/><Relationship Id="rId806" Type="http://schemas.openxmlformats.org/officeDocument/2006/relationships/image" Target="media/image407.wmf"/><Relationship Id="rId1436" Type="http://schemas.openxmlformats.org/officeDocument/2006/relationships/image" Target="media/image726.png"/><Relationship Id="rId1643" Type="http://schemas.openxmlformats.org/officeDocument/2006/relationships/oleObject" Target="embeddings/oleObject789.bin"/><Relationship Id="rId1850" Type="http://schemas.openxmlformats.org/officeDocument/2006/relationships/oleObject" Target="embeddings/oleObject887.bin"/><Relationship Id="rId1503" Type="http://schemas.openxmlformats.org/officeDocument/2006/relationships/image" Target="media/image761.wmf"/><Relationship Id="rId1710" Type="http://schemas.openxmlformats.org/officeDocument/2006/relationships/image" Target="media/image881.png"/><Relationship Id="rId1948" Type="http://schemas.openxmlformats.org/officeDocument/2006/relationships/image" Target="media/image993.wmf"/></Relationships>
</file>

<file path=word/_rels/footnotes.xml.rels><?xml version="1.0" encoding="UTF-8" standalone="yes"?>
<Relationships xmlns="http://schemas.openxmlformats.org/package/2006/relationships"><Relationship Id="rId3" Type="http://schemas.openxmlformats.org/officeDocument/2006/relationships/hyperlink" Target="http://commons.wikimedia.org/wiki/File:Alaska_Crude_Oil_Production.PNG" TargetMode="External"/><Relationship Id="rId2" Type="http://schemas.openxmlformats.org/officeDocument/2006/relationships/hyperlink" Target="https://pe.usps.com/text/dmm300/Notice123.htm" TargetMode="External"/><Relationship Id="rId1" Type="http://schemas.openxmlformats.org/officeDocument/2006/relationships/hyperlink" Target="http://en.wikipedia.org/wiki/Tree" TargetMode="External"/><Relationship Id="rId4" Type="http://schemas.openxmlformats.org/officeDocument/2006/relationships/hyperlink" Target="https://www.pierce.ctc.edu/dist/tuition/ref/files/0910_tuition_rate.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rlip_000\Dropbox\Precalc%20Book\Edition%202.0\Formats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F22273-ECAF-45A0-AFC2-66976DE223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ormats2.dotx</Template>
  <TotalTime>71</TotalTime>
  <Pages>100</Pages>
  <Words>19420</Words>
  <Characters>110694</Characters>
  <Application>Microsoft Office Word</Application>
  <DocSecurity>0</DocSecurity>
  <Lines>922</Lines>
  <Paragraphs>259</Paragraphs>
  <ScaleCrop>false</ScaleCrop>
  <HeadingPairs>
    <vt:vector size="2" baseType="variant">
      <vt:variant>
        <vt:lpstr>Title</vt:lpstr>
      </vt:variant>
      <vt:variant>
        <vt:i4>1</vt:i4>
      </vt:variant>
    </vt:vector>
  </HeadingPairs>
  <TitlesOfParts>
    <vt:vector size="1" baseType="lpstr">
      <vt:lpstr>Chapter 1: Functions</vt:lpstr>
    </vt:vector>
  </TitlesOfParts>
  <Company>Pierce College</Company>
  <LinksUpToDate>false</LinksUpToDate>
  <CharactersWithSpaces>129855</CharactersWithSpaces>
  <SharedDoc>false</SharedDoc>
  <HLinks>
    <vt:vector size="126" baseType="variant">
      <vt:variant>
        <vt:i4>3342358</vt:i4>
      </vt:variant>
      <vt:variant>
        <vt:i4>546</vt:i4>
      </vt:variant>
      <vt:variant>
        <vt:i4>0</vt:i4>
      </vt:variant>
      <vt:variant>
        <vt:i4>5</vt:i4>
      </vt:variant>
      <vt:variant>
        <vt:lpwstr>http://upload.wikimedia.org/wikipedia/commons/9/95/World_population_increase_history.png</vt:lpwstr>
      </vt:variant>
      <vt:variant>
        <vt:lpwstr/>
      </vt:variant>
      <vt:variant>
        <vt:i4>2031675</vt:i4>
      </vt:variant>
      <vt:variant>
        <vt:i4>32</vt:i4>
      </vt:variant>
      <vt:variant>
        <vt:i4>0</vt:i4>
      </vt:variant>
      <vt:variant>
        <vt:i4>5</vt:i4>
      </vt:variant>
      <vt:variant>
        <vt:lpwstr/>
      </vt:variant>
      <vt:variant>
        <vt:lpwstr>_Toc299028294</vt:lpwstr>
      </vt:variant>
      <vt:variant>
        <vt:i4>2031675</vt:i4>
      </vt:variant>
      <vt:variant>
        <vt:i4>26</vt:i4>
      </vt:variant>
      <vt:variant>
        <vt:i4>0</vt:i4>
      </vt:variant>
      <vt:variant>
        <vt:i4>5</vt:i4>
      </vt:variant>
      <vt:variant>
        <vt:lpwstr/>
      </vt:variant>
      <vt:variant>
        <vt:lpwstr>_Toc299028292</vt:lpwstr>
      </vt:variant>
      <vt:variant>
        <vt:i4>2031675</vt:i4>
      </vt:variant>
      <vt:variant>
        <vt:i4>20</vt:i4>
      </vt:variant>
      <vt:variant>
        <vt:i4>0</vt:i4>
      </vt:variant>
      <vt:variant>
        <vt:i4>5</vt:i4>
      </vt:variant>
      <vt:variant>
        <vt:lpwstr/>
      </vt:variant>
      <vt:variant>
        <vt:lpwstr>_Toc299028290</vt:lpwstr>
      </vt:variant>
      <vt:variant>
        <vt:i4>1966139</vt:i4>
      </vt:variant>
      <vt:variant>
        <vt:i4>14</vt:i4>
      </vt:variant>
      <vt:variant>
        <vt:i4>0</vt:i4>
      </vt:variant>
      <vt:variant>
        <vt:i4>5</vt:i4>
      </vt:variant>
      <vt:variant>
        <vt:lpwstr/>
      </vt:variant>
      <vt:variant>
        <vt:lpwstr>_Toc299028288</vt:lpwstr>
      </vt:variant>
      <vt:variant>
        <vt:i4>1966139</vt:i4>
      </vt:variant>
      <vt:variant>
        <vt:i4>8</vt:i4>
      </vt:variant>
      <vt:variant>
        <vt:i4>0</vt:i4>
      </vt:variant>
      <vt:variant>
        <vt:i4>5</vt:i4>
      </vt:variant>
      <vt:variant>
        <vt:lpwstr/>
      </vt:variant>
      <vt:variant>
        <vt:lpwstr>_Toc299028286</vt:lpwstr>
      </vt:variant>
      <vt:variant>
        <vt:i4>1966139</vt:i4>
      </vt:variant>
      <vt:variant>
        <vt:i4>2</vt:i4>
      </vt:variant>
      <vt:variant>
        <vt:i4>0</vt:i4>
      </vt:variant>
      <vt:variant>
        <vt:i4>5</vt:i4>
      </vt:variant>
      <vt:variant>
        <vt:lpwstr/>
      </vt:variant>
      <vt:variant>
        <vt:lpwstr>_Toc299028284</vt:lpwstr>
      </vt:variant>
      <vt:variant>
        <vt:i4>6881400</vt:i4>
      </vt:variant>
      <vt:variant>
        <vt:i4>9</vt:i4>
      </vt:variant>
      <vt:variant>
        <vt:i4>0</vt:i4>
      </vt:variant>
      <vt:variant>
        <vt:i4>5</vt:i4>
      </vt:variant>
      <vt:variant>
        <vt:lpwstr>https://www.pierce.ctc.edu/dist/tuition/ref/files/0910_tuition_rate.pdf</vt:lpwstr>
      </vt:variant>
      <vt:variant>
        <vt:lpwstr/>
      </vt:variant>
      <vt:variant>
        <vt:i4>5505083</vt:i4>
      </vt:variant>
      <vt:variant>
        <vt:i4>6</vt:i4>
      </vt:variant>
      <vt:variant>
        <vt:i4>0</vt:i4>
      </vt:variant>
      <vt:variant>
        <vt:i4>5</vt:i4>
      </vt:variant>
      <vt:variant>
        <vt:lpwstr>http://commons.wikimedia.org/wiki/File:Alaska_Crude_Oil_Production.PNG</vt:lpwstr>
      </vt:variant>
      <vt:variant>
        <vt:lpwstr/>
      </vt:variant>
      <vt:variant>
        <vt:i4>8192035</vt:i4>
      </vt:variant>
      <vt:variant>
        <vt:i4>3</vt:i4>
      </vt:variant>
      <vt:variant>
        <vt:i4>0</vt:i4>
      </vt:variant>
      <vt:variant>
        <vt:i4>5</vt:i4>
      </vt:variant>
      <vt:variant>
        <vt:lpwstr>http://www.usps.com/prices/first-class-mail-prices.htm</vt:lpwstr>
      </vt:variant>
      <vt:variant>
        <vt:lpwstr/>
      </vt:variant>
      <vt:variant>
        <vt:i4>917575</vt:i4>
      </vt:variant>
      <vt:variant>
        <vt:i4>0</vt:i4>
      </vt:variant>
      <vt:variant>
        <vt:i4>0</vt:i4>
      </vt:variant>
      <vt:variant>
        <vt:i4>5</vt:i4>
      </vt:variant>
      <vt:variant>
        <vt:lpwstr>http://en.wikipedia.org/wiki/Tree</vt:lpwstr>
      </vt:variant>
      <vt:variant>
        <vt:lpwstr/>
      </vt:variant>
      <vt:variant>
        <vt:i4>3014775</vt:i4>
      </vt:variant>
      <vt:variant>
        <vt:i4>-1</vt:i4>
      </vt:variant>
      <vt:variant>
        <vt:i4>1372</vt:i4>
      </vt:variant>
      <vt:variant>
        <vt:i4>1</vt:i4>
      </vt:variant>
      <vt:variant>
        <vt:lpwstr>http://www.wamap.org/filter/graph/imgs/a75e21b86f355cd0a8070da010a3a453.png</vt:lpwstr>
      </vt:variant>
      <vt:variant>
        <vt:lpwstr/>
      </vt:variant>
      <vt:variant>
        <vt:i4>2162733</vt:i4>
      </vt:variant>
      <vt:variant>
        <vt:i4>-1</vt:i4>
      </vt:variant>
      <vt:variant>
        <vt:i4>1371</vt:i4>
      </vt:variant>
      <vt:variant>
        <vt:i4>1</vt:i4>
      </vt:variant>
      <vt:variant>
        <vt:lpwstr>http://www.wamap.org/filter/graph/imgs/2a5a16b82dc4ae8d66ea28092d51f674.png</vt:lpwstr>
      </vt:variant>
      <vt:variant>
        <vt:lpwstr/>
      </vt:variant>
      <vt:variant>
        <vt:i4>7798896</vt:i4>
      </vt:variant>
      <vt:variant>
        <vt:i4>-1</vt:i4>
      </vt:variant>
      <vt:variant>
        <vt:i4>1369</vt:i4>
      </vt:variant>
      <vt:variant>
        <vt:i4>1</vt:i4>
      </vt:variant>
      <vt:variant>
        <vt:lpwstr>http://www.wamap.org/filter/graph/imgs/6c1ae6c0fda78b8de882114d4e9e88f5.png</vt:lpwstr>
      </vt:variant>
      <vt:variant>
        <vt:lpwstr/>
      </vt:variant>
      <vt:variant>
        <vt:i4>2752630</vt:i4>
      </vt:variant>
      <vt:variant>
        <vt:i4>-1</vt:i4>
      </vt:variant>
      <vt:variant>
        <vt:i4>1368</vt:i4>
      </vt:variant>
      <vt:variant>
        <vt:i4>1</vt:i4>
      </vt:variant>
      <vt:variant>
        <vt:lpwstr>http://www.wamap.org/filter/graph/imgs/388e03418e6e01a25321d7c53e613964.png</vt:lpwstr>
      </vt:variant>
      <vt:variant>
        <vt:lpwstr/>
      </vt:variant>
      <vt:variant>
        <vt:i4>7929971</vt:i4>
      </vt:variant>
      <vt:variant>
        <vt:i4>-1</vt:i4>
      </vt:variant>
      <vt:variant>
        <vt:i4>1373</vt:i4>
      </vt:variant>
      <vt:variant>
        <vt:i4>1</vt:i4>
      </vt:variant>
      <vt:variant>
        <vt:lpwstr>http://www.wamap.org/filter/graph/imgs/f11c22c391f1a77189ec7d7eb94bc3df.png</vt:lpwstr>
      </vt:variant>
      <vt:variant>
        <vt:lpwstr/>
      </vt:variant>
      <vt:variant>
        <vt:i4>2228256</vt:i4>
      </vt:variant>
      <vt:variant>
        <vt:i4>-1</vt:i4>
      </vt:variant>
      <vt:variant>
        <vt:i4>1361</vt:i4>
      </vt:variant>
      <vt:variant>
        <vt:i4>1</vt:i4>
      </vt:variant>
      <vt:variant>
        <vt:lpwstr>http://www.wamap.org/filter/graph/imgs/d879dd832d7c34f45b067fc1f4001411.png</vt:lpwstr>
      </vt:variant>
      <vt:variant>
        <vt:lpwstr/>
      </vt:variant>
      <vt:variant>
        <vt:i4>7405694</vt:i4>
      </vt:variant>
      <vt:variant>
        <vt:i4>-1</vt:i4>
      </vt:variant>
      <vt:variant>
        <vt:i4>1370</vt:i4>
      </vt:variant>
      <vt:variant>
        <vt:i4>1</vt:i4>
      </vt:variant>
      <vt:variant>
        <vt:lpwstr>http://www.wamap.org/filter/graph/imgs/41bd659897759d01d565b5abc1c9eda9.png</vt:lpwstr>
      </vt:variant>
      <vt:variant>
        <vt:lpwstr/>
      </vt:variant>
      <vt:variant>
        <vt:i4>2752545</vt:i4>
      </vt:variant>
      <vt:variant>
        <vt:i4>-1</vt:i4>
      </vt:variant>
      <vt:variant>
        <vt:i4>1365</vt:i4>
      </vt:variant>
      <vt:variant>
        <vt:i4>1</vt:i4>
      </vt:variant>
      <vt:variant>
        <vt:lpwstr>http://www.wamap.org/filter/graph/imgs/a63762145a1a0e7d50cf4c22204b3bcc.png</vt:lpwstr>
      </vt:variant>
      <vt:variant>
        <vt:lpwstr/>
      </vt:variant>
      <vt:variant>
        <vt:i4>2359414</vt:i4>
      </vt:variant>
      <vt:variant>
        <vt:i4>-1</vt:i4>
      </vt:variant>
      <vt:variant>
        <vt:i4>1383</vt:i4>
      </vt:variant>
      <vt:variant>
        <vt:i4>1</vt:i4>
      </vt:variant>
      <vt:variant>
        <vt:lpwstr>http://www.wamap.org/filter/graph/imgs/935a79a0b5a54244ae5d90c9dd85d918.png</vt:lpwstr>
      </vt:variant>
      <vt:variant>
        <vt:lpwstr/>
      </vt:variant>
      <vt:variant>
        <vt:i4>2687013</vt:i4>
      </vt:variant>
      <vt:variant>
        <vt:i4>-1</vt:i4>
      </vt:variant>
      <vt:variant>
        <vt:i4>1388</vt:i4>
      </vt:variant>
      <vt:variant>
        <vt:i4>1</vt:i4>
      </vt:variant>
      <vt:variant>
        <vt:lpwstr>http://www.wamap.org/filter/graph/imgs/e550d3d3c64e7f7d67f51adc52fe3f13.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Functions</dc:title>
  <dc:creator>Pierce College</dc:creator>
  <cp:lastModifiedBy> </cp:lastModifiedBy>
  <cp:revision>12</cp:revision>
  <cp:lastPrinted>2017-05-30T06:07:00Z</cp:lastPrinted>
  <dcterms:created xsi:type="dcterms:W3CDTF">2019-10-05T18:45:00Z</dcterms:created>
  <dcterms:modified xsi:type="dcterms:W3CDTF">2021-08-10T1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C:\Users\drlip_000\Dropbox\Precalc Book\Edition 1.4\html\Chapter 1.htm</vt:lpwstr>
  </property>
  <property fmtid="{D5CDD505-2E9C-101B-9397-08002B2CF9AE}" pid="3" name="MP_MathMLTarget">
    <vt:lpwstr>HTML+MathJax</vt:lpwstr>
  </property>
  <property fmtid="{D5CDD505-2E9C-101B-9397-08002B2CF9AE}" pid="4" name="MP_OpenInBrowser">
    <vt:bool>true</vt:bool>
  </property>
  <property fmtid="{D5CDD505-2E9C-101B-9397-08002B2CF9AE}" pid="5" name="MP_UseMathML">
    <vt:bool>true</vt:bool>
  </property>
  <property fmtid="{D5CDD505-2E9C-101B-9397-08002B2CF9AE}" pid="6" name="MP_MathZoom">
    <vt:bool>true</vt:bool>
  </property>
  <property fmtid="{D5CDD505-2E9C-101B-9397-08002B2CF9AE}" pid="7" name="MP_IEOnly">
    <vt:bool>false</vt:bool>
  </property>
  <property fmtid="{D5CDD505-2E9C-101B-9397-08002B2CF9AE}" pid="8" name="MTWinEqns">
    <vt:bool>true</vt:bool>
  </property>
</Properties>
</file>